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F1D84B6">
      <w:pPr>
        <w:rPr>
          <w:rFonts w:hint="eastAsia"/>
          <w:lang w:val="en-US" w:eastAsia="zh-CN"/>
        </w:rPr>
      </w:pPr>
    </w:p>
    <w:p w14:paraId="110D71B7">
      <w:pPr>
        <w:pStyle w:val="2"/>
        <w:bidi w:val="0"/>
        <w:rPr>
          <w:rFonts w:hint="eastAsia"/>
          <w:lang w:val="en-US" w:eastAsia="zh-CN"/>
        </w:rPr>
      </w:pPr>
      <w:r>
        <w:rPr>
          <w:rFonts w:hint="eastAsia"/>
          <w:lang w:val="en-US" w:eastAsia="zh-CN"/>
        </w:rPr>
        <w:t>第一次作业</w:t>
      </w:r>
    </w:p>
    <w:p w14:paraId="49D595A0">
      <w:pPr>
        <w:rPr>
          <w:rFonts w:hint="eastAsia"/>
          <w:lang w:val="en-US" w:eastAsia="zh-CN"/>
        </w:rPr>
      </w:pPr>
      <w:r>
        <w:rPr>
          <w:rFonts w:hint="eastAsia"/>
          <w:lang w:val="en-US" w:eastAsia="zh-CN"/>
        </w:rPr>
        <w:drawing>
          <wp:inline distT="0" distB="0" distL="114300" distR="114300">
            <wp:extent cx="4706620" cy="3536315"/>
            <wp:effectExtent l="0" t="0" r="5080" b="6985"/>
            <wp:docPr id="461"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93"/>
                    <pic:cNvPicPr>
                      <a:picLocks noChangeAspect="1"/>
                    </pic:cNvPicPr>
                  </pic:nvPicPr>
                  <pic:blipFill>
                    <a:blip r:embed="rId6"/>
                    <a:stretch>
                      <a:fillRect/>
                    </a:stretch>
                  </pic:blipFill>
                  <pic:spPr>
                    <a:xfrm>
                      <a:off x="0" y="0"/>
                      <a:ext cx="4706620" cy="3536315"/>
                    </a:xfrm>
                    <a:prstGeom prst="rect">
                      <a:avLst/>
                    </a:prstGeom>
                    <a:noFill/>
                    <a:ln>
                      <a:noFill/>
                    </a:ln>
                  </pic:spPr>
                </pic:pic>
              </a:graphicData>
            </a:graphic>
          </wp:inline>
        </w:drawing>
      </w:r>
    </w:p>
    <w:p w14:paraId="14FBC9CC">
      <w:pPr>
        <w:numPr>
          <w:ilvl w:val="0"/>
          <w:numId w:val="0"/>
        </w:numPr>
        <w:rPr>
          <w:rFonts w:hint="default"/>
          <w:lang w:val="en-US" w:eastAsia="zh-CN"/>
        </w:rPr>
      </w:pPr>
      <w:r>
        <w:rPr>
          <w:rFonts w:hint="eastAsia"/>
          <w:lang w:val="en-US" w:eastAsia="zh-CN"/>
        </w:rPr>
        <w:t>1、</w:t>
      </w:r>
      <w:r>
        <w:rPr>
          <w:rFonts w:hint="default"/>
          <w:lang w:val="en-US" w:eastAsia="zh-CN"/>
        </w:rPr>
        <w:t>画出测试系统的框图，并说明各部分的作用</w:t>
      </w:r>
    </w:p>
    <w:p w14:paraId="6CDAE8F2">
      <w:pPr>
        <w:numPr>
          <w:ilvl w:val="0"/>
          <w:numId w:val="0"/>
        </w:numPr>
        <w:rPr>
          <w:rFonts w:hint="default"/>
          <w:lang w:val="en-US" w:eastAsia="zh-CN"/>
        </w:rPr>
      </w:pPr>
      <w:r>
        <w:rPr>
          <w:rFonts w:hint="default"/>
          <w:lang w:val="en-US" w:eastAsia="zh-CN"/>
        </w:rPr>
        <w:drawing>
          <wp:inline distT="0" distB="0" distL="114300" distR="114300">
            <wp:extent cx="5270500" cy="3340735"/>
            <wp:effectExtent l="0" t="0" r="0" b="1206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5270500" cy="3340735"/>
                    </a:xfrm>
                    <a:prstGeom prst="rect">
                      <a:avLst/>
                    </a:prstGeom>
                    <a:noFill/>
                    <a:ln>
                      <a:noFill/>
                    </a:ln>
                  </pic:spPr>
                </pic:pic>
              </a:graphicData>
            </a:graphic>
          </wp:inline>
        </w:drawing>
      </w:r>
    </w:p>
    <w:p w14:paraId="74D69AEA">
      <w:pPr>
        <w:numPr>
          <w:ilvl w:val="0"/>
          <w:numId w:val="0"/>
        </w:numPr>
        <w:rPr>
          <w:rFonts w:hint="default"/>
          <w:lang w:val="en-US" w:eastAsia="zh-CN"/>
        </w:rPr>
      </w:pPr>
      <w:r>
        <w:rPr>
          <w:rFonts w:hint="default"/>
          <w:lang w:val="en-US" w:eastAsia="zh-CN"/>
        </w:rPr>
        <w:t>激励装置:通过其使被测对象处于易于表征所需参量特性的状态中，以便有效地检测载有这些信息的信号。</w:t>
      </w:r>
    </w:p>
    <w:p w14:paraId="22DC761E">
      <w:pPr>
        <w:numPr>
          <w:ilvl w:val="0"/>
          <w:numId w:val="0"/>
        </w:numPr>
        <w:rPr>
          <w:rFonts w:hint="default"/>
          <w:lang w:val="en-US" w:eastAsia="zh-CN"/>
        </w:rPr>
      </w:pPr>
    </w:p>
    <w:p w14:paraId="74D0F45A">
      <w:pPr>
        <w:numPr>
          <w:ilvl w:val="0"/>
          <w:numId w:val="0"/>
        </w:numPr>
        <w:rPr>
          <w:rFonts w:hint="default"/>
          <w:lang w:val="en-US" w:eastAsia="zh-CN"/>
        </w:rPr>
      </w:pPr>
      <w:r>
        <w:rPr>
          <w:rFonts w:hint="default"/>
          <w:lang w:val="en-US" w:eastAsia="zh-CN"/>
        </w:rPr>
        <w:t>传感器:完成非电量信号向电量信号的转换，实现信号的拾取。</w:t>
      </w:r>
    </w:p>
    <w:p w14:paraId="6AF1E9A1">
      <w:pPr>
        <w:numPr>
          <w:ilvl w:val="0"/>
          <w:numId w:val="0"/>
        </w:numPr>
        <w:rPr>
          <w:rFonts w:hint="default"/>
          <w:lang w:val="en-US" w:eastAsia="zh-CN"/>
        </w:rPr>
      </w:pPr>
    </w:p>
    <w:p w14:paraId="5532F11F">
      <w:pPr>
        <w:numPr>
          <w:ilvl w:val="0"/>
          <w:numId w:val="0"/>
        </w:numPr>
        <w:rPr>
          <w:rFonts w:hint="default"/>
          <w:lang w:val="en-US" w:eastAsia="zh-CN"/>
        </w:rPr>
      </w:pPr>
      <w:r>
        <w:rPr>
          <w:rFonts w:hint="default"/>
          <w:lang w:val="en-US" w:eastAsia="zh-CN"/>
        </w:rPr>
        <w:t>信号调理:把信号转换为更易于传输和处理的形式，包括放大、滤波（抗混滤波）和隔直等。</w:t>
      </w:r>
    </w:p>
    <w:p w14:paraId="5E77C420">
      <w:pPr>
        <w:numPr>
          <w:ilvl w:val="0"/>
          <w:numId w:val="0"/>
        </w:numPr>
        <w:rPr>
          <w:rFonts w:hint="default"/>
          <w:lang w:val="en-US" w:eastAsia="zh-CN"/>
        </w:rPr>
      </w:pPr>
    </w:p>
    <w:p w14:paraId="426FEB56">
      <w:pPr>
        <w:numPr>
          <w:ilvl w:val="0"/>
          <w:numId w:val="0"/>
        </w:numPr>
        <w:rPr>
          <w:rFonts w:hint="default"/>
          <w:lang w:val="en-US" w:eastAsia="zh-CN"/>
        </w:rPr>
      </w:pPr>
      <w:r>
        <w:rPr>
          <w:rFonts w:hint="default"/>
          <w:lang w:val="en-US" w:eastAsia="zh-CN"/>
        </w:rPr>
        <w:t>信号处理:对信号的某种加工和变换，如滤波、变换和分析等。主要为了：消除信号多余部分；滤除噪声和干扰，提高信噪比；转换为直观和易于接受的形式确定其特征参数。</w:t>
      </w:r>
    </w:p>
    <w:p w14:paraId="53B9FFAB">
      <w:pPr>
        <w:numPr>
          <w:ilvl w:val="0"/>
          <w:numId w:val="0"/>
        </w:numPr>
        <w:rPr>
          <w:rFonts w:hint="default"/>
          <w:lang w:val="en-US" w:eastAsia="zh-CN"/>
        </w:rPr>
      </w:pPr>
    </w:p>
    <w:p w14:paraId="75F08BD9">
      <w:pPr>
        <w:numPr>
          <w:ilvl w:val="0"/>
          <w:numId w:val="0"/>
        </w:numPr>
        <w:rPr>
          <w:rFonts w:hint="default"/>
          <w:lang w:val="en-US" w:eastAsia="zh-CN"/>
        </w:rPr>
      </w:pPr>
      <w:r>
        <w:rPr>
          <w:rFonts w:hint="default"/>
          <w:lang w:val="en-US" w:eastAsia="zh-CN"/>
        </w:rPr>
        <w:t>输出:以友好、直观和生动的形式输出结果，便于进一步应用。</w:t>
      </w:r>
    </w:p>
    <w:p w14:paraId="1B0852EE">
      <w:pPr>
        <w:numPr>
          <w:ilvl w:val="0"/>
          <w:numId w:val="0"/>
        </w:numPr>
        <w:rPr>
          <w:rFonts w:hint="default"/>
          <w:lang w:val="en-US" w:eastAsia="zh-CN"/>
        </w:rPr>
      </w:pPr>
    </w:p>
    <w:p w14:paraId="5DEE409F">
      <w:pPr>
        <w:numPr>
          <w:ilvl w:val="0"/>
          <w:numId w:val="0"/>
        </w:numPr>
        <w:rPr>
          <w:rFonts w:hint="default"/>
          <w:lang w:val="en-US" w:eastAsia="zh-CN"/>
        </w:rPr>
      </w:pPr>
    </w:p>
    <w:p w14:paraId="69349FA2">
      <w:pPr>
        <w:numPr>
          <w:ilvl w:val="0"/>
          <w:numId w:val="0"/>
        </w:numPr>
        <w:rPr>
          <w:rFonts w:hint="default"/>
          <w:lang w:val="en-US" w:eastAsia="zh-CN"/>
        </w:rPr>
      </w:pPr>
    </w:p>
    <w:p w14:paraId="01818769">
      <w:pPr>
        <w:numPr>
          <w:ilvl w:val="0"/>
          <w:numId w:val="0"/>
        </w:numPr>
        <w:rPr>
          <w:rFonts w:hint="default"/>
          <w:lang w:val="en-US" w:eastAsia="zh-CN"/>
        </w:rPr>
      </w:pPr>
    </w:p>
    <w:p w14:paraId="3E35BFD9">
      <w:pPr>
        <w:numPr>
          <w:ilvl w:val="0"/>
          <w:numId w:val="0"/>
        </w:numPr>
        <w:rPr>
          <w:rFonts w:hint="default"/>
          <w:lang w:val="en-US" w:eastAsia="zh-CN"/>
        </w:rPr>
      </w:pPr>
    </w:p>
    <w:p w14:paraId="5011282C">
      <w:pPr>
        <w:numPr>
          <w:ilvl w:val="0"/>
          <w:numId w:val="2"/>
        </w:numPr>
        <w:rPr>
          <w:rFonts w:hint="default"/>
          <w:lang w:val="en-US" w:eastAsia="zh-CN"/>
        </w:rPr>
      </w:pPr>
      <w:r>
        <w:rPr>
          <w:rFonts w:hint="eastAsia"/>
          <w:lang w:val="en-US" w:eastAsia="zh-CN"/>
        </w:rPr>
        <w:t>请证明</w:t>
      </w:r>
      <w:r>
        <w:rPr>
          <w:rFonts w:hint="default"/>
          <w:lang w:val="en-US" w:eastAsia="zh-CN"/>
        </w:rPr>
        <w:t>双边幅频谱为偶函数，而双边相频谱为奇函数</w:t>
      </w:r>
    </w:p>
    <w:p w14:paraId="08DEC496">
      <w:pPr>
        <w:numPr>
          <w:ilvl w:val="0"/>
          <w:numId w:val="0"/>
        </w:numPr>
        <w:rPr>
          <w:rFonts w:hint="default"/>
          <w:lang w:val="en-US" w:eastAsia="zh-CN"/>
        </w:rPr>
      </w:pPr>
      <w:r>
        <w:rPr>
          <w:rFonts w:hint="default"/>
          <w:lang w:val="en-US" w:eastAsia="zh-CN"/>
        </w:rPr>
        <w:t>幅频谱:|X(f)</w:t>
      </w:r>
      <w:r>
        <w:rPr>
          <w:rFonts w:hint="eastAsia"/>
          <w:lang w:val="en-US" w:eastAsia="zh-CN"/>
        </w:rPr>
        <w:t>|</w:t>
      </w:r>
    </w:p>
    <w:p w14:paraId="327B54C7">
      <w:pPr>
        <w:numPr>
          <w:ilvl w:val="0"/>
          <w:numId w:val="0"/>
        </w:numPr>
        <w:rPr>
          <w:rFonts w:hint="default"/>
          <w:lang w:val="en-US" w:eastAsia="zh-CN"/>
        </w:rPr>
      </w:pPr>
      <w:r>
        <w:rPr>
          <w:rFonts w:hint="default"/>
          <w:lang w:val="en-US" w:eastAsia="zh-CN"/>
        </w:rPr>
        <w:t>相频谱:∠X(f)</w:t>
      </w:r>
    </w:p>
    <w:p w14:paraId="29F37343">
      <w:pPr>
        <w:numPr>
          <w:ilvl w:val="0"/>
          <w:numId w:val="0"/>
        </w:numPr>
        <w:rPr>
          <w:rFonts w:hint="default"/>
          <w:lang w:val="en-US" w:eastAsia="zh-CN"/>
        </w:rPr>
      </w:pPr>
      <w:r>
        <w:rPr>
          <w:rFonts w:hint="default"/>
          <w:lang w:val="en-US" w:eastAsia="zh-CN"/>
        </w:rPr>
        <w:t>傅里叶变换的基本性质之一是复数信号在频域的共轭对称性</w:t>
      </w:r>
    </w:p>
    <w:p w14:paraId="5CEC61EA">
      <w:pPr>
        <w:numPr>
          <w:ilvl w:val="0"/>
          <w:numId w:val="0"/>
        </w:numPr>
        <w:rPr>
          <w:rFonts w:hint="default"/>
          <w:lang w:val="en-US" w:eastAsia="zh-CN"/>
        </w:rPr>
      </w:pPr>
      <w:r>
        <w:rPr>
          <w:rFonts w:hint="default"/>
          <w:lang w:val="en-US" w:eastAsia="zh-CN"/>
        </w:rPr>
        <w:drawing>
          <wp:inline distT="0" distB="0" distL="114300" distR="114300">
            <wp:extent cx="1377950" cy="438150"/>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1377950" cy="438150"/>
                    </a:xfrm>
                    <a:prstGeom prst="rect">
                      <a:avLst/>
                    </a:prstGeom>
                    <a:noFill/>
                    <a:ln>
                      <a:noFill/>
                    </a:ln>
                  </pic:spPr>
                </pic:pic>
              </a:graphicData>
            </a:graphic>
          </wp:inline>
        </w:drawing>
      </w:r>
    </w:p>
    <w:p w14:paraId="16C66BF9">
      <w:pPr>
        <w:numPr>
          <w:ilvl w:val="0"/>
          <w:numId w:val="0"/>
        </w:numPr>
        <w:rPr>
          <w:rFonts w:hint="default"/>
          <w:lang w:val="en-US" w:eastAsia="zh-CN"/>
        </w:rPr>
      </w:pPr>
      <w:r>
        <w:rPr>
          <w:rFonts w:hint="default"/>
          <w:lang w:val="en-US" w:eastAsia="zh-CN"/>
        </w:rPr>
        <w:drawing>
          <wp:inline distT="0" distB="0" distL="114300" distR="114300">
            <wp:extent cx="2959100" cy="50165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
                    <a:stretch>
                      <a:fillRect/>
                    </a:stretch>
                  </pic:blipFill>
                  <pic:spPr>
                    <a:xfrm>
                      <a:off x="0" y="0"/>
                      <a:ext cx="2959100" cy="501650"/>
                    </a:xfrm>
                    <a:prstGeom prst="rect">
                      <a:avLst/>
                    </a:prstGeom>
                    <a:noFill/>
                    <a:ln>
                      <a:noFill/>
                    </a:ln>
                  </pic:spPr>
                </pic:pic>
              </a:graphicData>
            </a:graphic>
          </wp:inline>
        </w:drawing>
      </w:r>
    </w:p>
    <w:p w14:paraId="02E874B8">
      <w:pPr>
        <w:numPr>
          <w:ilvl w:val="0"/>
          <w:numId w:val="0"/>
        </w:numPr>
        <w:rPr>
          <w:rFonts w:hint="default"/>
          <w:lang w:val="en-US" w:eastAsia="zh-CN"/>
        </w:rPr>
      </w:pPr>
      <w:r>
        <w:rPr>
          <w:rFonts w:hint="default"/>
          <w:lang w:val="en-US" w:eastAsia="zh-CN"/>
        </w:rPr>
        <w:drawing>
          <wp:inline distT="0" distB="0" distL="114300" distR="114300">
            <wp:extent cx="3187700" cy="4381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
                    <a:stretch>
                      <a:fillRect/>
                    </a:stretch>
                  </pic:blipFill>
                  <pic:spPr>
                    <a:xfrm>
                      <a:off x="0" y="0"/>
                      <a:ext cx="3187700" cy="438150"/>
                    </a:xfrm>
                    <a:prstGeom prst="rect">
                      <a:avLst/>
                    </a:prstGeom>
                    <a:noFill/>
                    <a:ln>
                      <a:noFill/>
                    </a:ln>
                  </pic:spPr>
                </pic:pic>
              </a:graphicData>
            </a:graphic>
          </wp:inline>
        </w:drawing>
      </w:r>
    </w:p>
    <w:p w14:paraId="2D14233B">
      <w:pPr>
        <w:numPr>
          <w:ilvl w:val="0"/>
          <w:numId w:val="0"/>
        </w:numPr>
        <w:rPr>
          <w:rFonts w:hint="default"/>
          <w:lang w:val="en-US" w:eastAsia="zh-CN"/>
        </w:rPr>
      </w:pPr>
      <w:r>
        <w:rPr>
          <w:rFonts w:hint="default"/>
          <w:lang w:val="en-US" w:eastAsia="zh-CN"/>
        </w:rPr>
        <w:t>由于共轭复数的实部相同，虚部仅改变符号</w:t>
      </w:r>
    </w:p>
    <w:p w14:paraId="6744783E">
      <w:pPr>
        <w:numPr>
          <w:ilvl w:val="0"/>
          <w:numId w:val="0"/>
        </w:numPr>
        <w:rPr>
          <w:rFonts w:hint="default"/>
          <w:lang w:val="en-US" w:eastAsia="zh-CN"/>
        </w:rPr>
      </w:pPr>
      <w:r>
        <w:rPr>
          <w:rFonts w:hint="default"/>
          <w:lang w:val="en-US" w:eastAsia="zh-CN"/>
        </w:rPr>
        <w:drawing>
          <wp:inline distT="0" distB="0" distL="114300" distR="114300">
            <wp:extent cx="5274310" cy="940435"/>
            <wp:effectExtent l="0" t="0" r="8890" b="1206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
                    <a:stretch>
                      <a:fillRect/>
                    </a:stretch>
                  </pic:blipFill>
                  <pic:spPr>
                    <a:xfrm>
                      <a:off x="0" y="0"/>
                      <a:ext cx="5274310" cy="940435"/>
                    </a:xfrm>
                    <a:prstGeom prst="rect">
                      <a:avLst/>
                    </a:prstGeom>
                    <a:noFill/>
                    <a:ln>
                      <a:noFill/>
                    </a:ln>
                  </pic:spPr>
                </pic:pic>
              </a:graphicData>
            </a:graphic>
          </wp:inline>
        </w:drawing>
      </w:r>
    </w:p>
    <w:p w14:paraId="2E3A57DD">
      <w:pPr>
        <w:numPr>
          <w:ilvl w:val="0"/>
          <w:numId w:val="0"/>
        </w:numPr>
        <w:rPr>
          <w:rFonts w:hint="default"/>
          <w:lang w:val="en-US" w:eastAsia="zh-CN"/>
        </w:rPr>
      </w:pPr>
    </w:p>
    <w:p w14:paraId="1560471D">
      <w:pPr>
        <w:numPr>
          <w:ilvl w:val="0"/>
          <w:numId w:val="0"/>
        </w:numPr>
        <w:rPr>
          <w:rFonts w:hint="default"/>
          <w:lang w:val="en-US" w:eastAsia="zh-CN"/>
        </w:rPr>
      </w:pPr>
      <w:r>
        <w:rPr>
          <w:rFonts w:hint="default"/>
          <w:lang w:val="en-US" w:eastAsia="zh-CN"/>
        </w:rPr>
        <w:drawing>
          <wp:inline distT="0" distB="0" distL="114300" distR="114300">
            <wp:extent cx="3048000" cy="42545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2"/>
                    <a:stretch>
                      <a:fillRect/>
                    </a:stretch>
                  </pic:blipFill>
                  <pic:spPr>
                    <a:xfrm>
                      <a:off x="0" y="0"/>
                      <a:ext cx="3048000" cy="425450"/>
                    </a:xfrm>
                    <a:prstGeom prst="rect">
                      <a:avLst/>
                    </a:prstGeom>
                    <a:noFill/>
                    <a:ln>
                      <a:noFill/>
                    </a:ln>
                  </pic:spPr>
                </pic:pic>
              </a:graphicData>
            </a:graphic>
          </wp:inline>
        </w:drawing>
      </w:r>
    </w:p>
    <w:p w14:paraId="4294F4D4">
      <w:pPr>
        <w:numPr>
          <w:ilvl w:val="0"/>
          <w:numId w:val="0"/>
        </w:numPr>
        <w:rPr>
          <w:rFonts w:hint="default"/>
          <w:lang w:val="en-US" w:eastAsia="zh-CN"/>
        </w:rPr>
      </w:pPr>
      <w:r>
        <w:rPr>
          <w:rFonts w:hint="default"/>
          <w:lang w:val="en-US" w:eastAsia="zh-CN"/>
        </w:rPr>
        <w:drawing>
          <wp:inline distT="0" distB="0" distL="114300" distR="114300">
            <wp:extent cx="3295650" cy="36830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3"/>
                    <a:stretch>
                      <a:fillRect/>
                    </a:stretch>
                  </pic:blipFill>
                  <pic:spPr>
                    <a:xfrm>
                      <a:off x="0" y="0"/>
                      <a:ext cx="3295650" cy="368300"/>
                    </a:xfrm>
                    <a:prstGeom prst="rect">
                      <a:avLst/>
                    </a:prstGeom>
                    <a:noFill/>
                    <a:ln>
                      <a:noFill/>
                    </a:ln>
                  </pic:spPr>
                </pic:pic>
              </a:graphicData>
            </a:graphic>
          </wp:inline>
        </w:drawing>
      </w:r>
    </w:p>
    <w:p w14:paraId="1FA5A969">
      <w:pPr>
        <w:numPr>
          <w:ilvl w:val="0"/>
          <w:numId w:val="0"/>
        </w:numPr>
        <w:rPr>
          <w:rFonts w:hint="default"/>
          <w:lang w:val="en-US" w:eastAsia="zh-CN"/>
        </w:rPr>
      </w:pPr>
      <w:r>
        <w:rPr>
          <w:rFonts w:hint="default"/>
          <w:lang w:val="en-US" w:eastAsia="zh-CN"/>
        </w:rPr>
        <w:drawing>
          <wp:inline distT="0" distB="0" distL="114300" distR="114300">
            <wp:extent cx="5273675" cy="96520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4"/>
                    <a:stretch>
                      <a:fillRect/>
                    </a:stretch>
                  </pic:blipFill>
                  <pic:spPr>
                    <a:xfrm>
                      <a:off x="0" y="0"/>
                      <a:ext cx="5273675" cy="965200"/>
                    </a:xfrm>
                    <a:prstGeom prst="rect">
                      <a:avLst/>
                    </a:prstGeom>
                    <a:noFill/>
                    <a:ln>
                      <a:noFill/>
                    </a:ln>
                  </pic:spPr>
                </pic:pic>
              </a:graphicData>
            </a:graphic>
          </wp:inline>
        </w:drawing>
      </w:r>
    </w:p>
    <w:p w14:paraId="77C75E7B">
      <w:pPr>
        <w:numPr>
          <w:ilvl w:val="0"/>
          <w:numId w:val="0"/>
        </w:numPr>
        <w:rPr>
          <w:rFonts w:hint="default"/>
          <w:lang w:val="en-US" w:eastAsia="zh-CN"/>
        </w:rPr>
      </w:pPr>
    </w:p>
    <w:p w14:paraId="127E1FC4">
      <w:pPr>
        <w:numPr>
          <w:ilvl w:val="0"/>
          <w:numId w:val="0"/>
        </w:numPr>
        <w:rPr>
          <w:rFonts w:hint="default"/>
          <w:lang w:val="en-US" w:eastAsia="zh-CN"/>
        </w:rPr>
      </w:pPr>
      <w:r>
        <w:rPr>
          <w:rFonts w:hint="default"/>
          <w:lang w:val="en-US" w:eastAsia="zh-CN"/>
        </w:rPr>
        <w:t>双边谱显示了正负频率成分，是对整个频率轴（包括正频率和负频率）的分析。双边谱常用于处理复信号和分析信号的对称性。</w:t>
      </w:r>
    </w:p>
    <w:p w14:paraId="26396112">
      <w:pPr>
        <w:numPr>
          <w:ilvl w:val="0"/>
          <w:numId w:val="0"/>
        </w:numPr>
        <w:rPr>
          <w:rFonts w:hint="default"/>
          <w:lang w:val="en-US" w:eastAsia="zh-CN"/>
        </w:rPr>
      </w:pPr>
    </w:p>
    <w:p w14:paraId="2F8F1364">
      <w:pPr>
        <w:numPr>
          <w:ilvl w:val="0"/>
          <w:numId w:val="0"/>
        </w:numPr>
        <w:rPr>
          <w:rFonts w:hint="default"/>
          <w:lang w:val="en-US" w:eastAsia="zh-CN"/>
        </w:rPr>
      </w:pPr>
      <w:r>
        <w:rPr>
          <w:rFonts w:hint="default"/>
          <w:lang w:val="en-US" w:eastAsia="zh-CN"/>
        </w:rPr>
        <w:t>单边谱仅显示非负频率（正频率）的成分，常用于分析实信号，因为实信号的负频率部分可以通过对称性推导得到。</w:t>
      </w:r>
    </w:p>
    <w:p w14:paraId="27EF876E">
      <w:pPr>
        <w:numPr>
          <w:ilvl w:val="0"/>
          <w:numId w:val="0"/>
        </w:numPr>
        <w:rPr>
          <w:rFonts w:hint="default"/>
          <w:lang w:val="en-US" w:eastAsia="zh-CN"/>
        </w:rPr>
      </w:pPr>
      <w:r>
        <w:rPr>
          <w:rFonts w:hint="default"/>
          <w:lang w:val="en-US" w:eastAsia="zh-CN"/>
        </w:rPr>
        <w:t>幅频谱只显示正频率部分，幅值往往会加倍以便总能量匹配。定义为：</w:t>
      </w:r>
    </w:p>
    <w:p w14:paraId="46FD4607">
      <w:pPr>
        <w:numPr>
          <w:ilvl w:val="0"/>
          <w:numId w:val="0"/>
        </w:numPr>
        <w:rPr>
          <w:rFonts w:hint="default"/>
          <w:lang w:val="en-US" w:eastAsia="zh-CN"/>
        </w:rPr>
      </w:pPr>
      <w:r>
        <w:rPr>
          <w:rFonts w:hint="default"/>
          <w:lang w:val="en-US" w:eastAsia="zh-CN"/>
        </w:rPr>
        <w:drawing>
          <wp:inline distT="0" distB="0" distL="114300" distR="114300">
            <wp:extent cx="2806700" cy="558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5"/>
                    <a:stretch>
                      <a:fillRect/>
                    </a:stretch>
                  </pic:blipFill>
                  <pic:spPr>
                    <a:xfrm>
                      <a:off x="0" y="0"/>
                      <a:ext cx="2806700" cy="558800"/>
                    </a:xfrm>
                    <a:prstGeom prst="rect">
                      <a:avLst/>
                    </a:prstGeom>
                    <a:noFill/>
                    <a:ln>
                      <a:noFill/>
                    </a:ln>
                  </pic:spPr>
                </pic:pic>
              </a:graphicData>
            </a:graphic>
          </wp:inline>
        </w:drawing>
      </w:r>
    </w:p>
    <w:p w14:paraId="2D130DC8">
      <w:pPr>
        <w:numPr>
          <w:ilvl w:val="0"/>
          <w:numId w:val="0"/>
        </w:numPr>
        <w:rPr>
          <w:rFonts w:hint="default"/>
          <w:lang w:val="en-US" w:eastAsia="zh-CN"/>
        </w:rPr>
      </w:pPr>
      <w:r>
        <w:rPr>
          <w:rFonts w:hint="default"/>
          <w:lang w:val="en-US" w:eastAsia="zh-CN"/>
        </w:rPr>
        <w:t>相频谱通常仅考虑正频率部分。</w:t>
      </w:r>
    </w:p>
    <w:p w14:paraId="3803FC59">
      <w:pPr>
        <w:numPr>
          <w:ilvl w:val="0"/>
          <w:numId w:val="0"/>
        </w:numPr>
        <w:rPr>
          <w:rFonts w:hint="default"/>
          <w:lang w:val="en-US" w:eastAsia="zh-CN"/>
        </w:rPr>
      </w:pPr>
    </w:p>
    <w:p w14:paraId="64E494E3">
      <w:pPr>
        <w:numPr>
          <w:ilvl w:val="0"/>
          <w:numId w:val="0"/>
        </w:numPr>
        <w:rPr>
          <w:rFonts w:hint="eastAsia"/>
          <w:lang w:val="en-US" w:eastAsia="zh-CN"/>
        </w:rPr>
      </w:pPr>
      <w:r>
        <w:rPr>
          <w:rFonts w:hint="eastAsia"/>
          <w:lang w:val="en-US" w:eastAsia="zh-CN"/>
        </w:rPr>
        <w:t>所以双边谱展示频域的全貌，包含正负频率。适用于复数信号。单边谱只包含正频率，适用于实信号且计算简化。</w:t>
      </w:r>
    </w:p>
    <w:p w14:paraId="5E1E20FE">
      <w:pPr>
        <w:widowControl w:val="0"/>
        <w:numPr>
          <w:ilvl w:val="0"/>
          <w:numId w:val="0"/>
        </w:numPr>
        <w:jc w:val="both"/>
        <w:rPr>
          <w:rFonts w:hint="default"/>
          <w:lang w:val="en-US" w:eastAsia="zh-CN"/>
        </w:rPr>
      </w:pPr>
    </w:p>
    <w:p w14:paraId="1B714977">
      <w:pPr>
        <w:numPr>
          <w:ilvl w:val="0"/>
          <w:numId w:val="2"/>
        </w:numPr>
        <w:rPr>
          <w:rFonts w:hint="default"/>
          <w:lang w:val="en-US" w:eastAsia="zh-CN"/>
        </w:rPr>
      </w:pPr>
      <w:r>
        <w:rPr>
          <w:rFonts w:hint="default"/>
          <w:lang w:val="en-US" w:eastAsia="zh-CN"/>
        </w:rPr>
        <w:t>正弦整流信号如下图所示，请对其进行复指数基展开，并绘出双边谱和单边谱。</w:t>
      </w:r>
    </w:p>
    <w:p w14:paraId="34022B4F">
      <w:pPr>
        <w:numPr>
          <w:ilvl w:val="0"/>
          <w:numId w:val="0"/>
        </w:numPr>
        <w:rPr>
          <w:rFonts w:hint="default"/>
          <w:lang w:val="en-US" w:eastAsia="zh-CN"/>
        </w:rPr>
      </w:pPr>
      <w:r>
        <w:rPr>
          <w:rFonts w:hint="default"/>
          <w:lang w:val="en-US" w:eastAsia="zh-CN"/>
        </w:rPr>
        <w:drawing>
          <wp:inline distT="0" distB="0" distL="114300" distR="114300">
            <wp:extent cx="4487545" cy="1613535"/>
            <wp:effectExtent l="0" t="0" r="8255" b="12065"/>
            <wp:docPr id="5325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55" name="Picture 8"/>
                    <pic:cNvPicPr>
                      <a:picLocks noChangeAspect="1"/>
                    </pic:cNvPicPr>
                  </pic:nvPicPr>
                  <pic:blipFill>
                    <a:blip r:embed="rId16"/>
                    <a:stretch>
                      <a:fillRect/>
                    </a:stretch>
                  </pic:blipFill>
                  <pic:spPr>
                    <a:xfrm>
                      <a:off x="0" y="0"/>
                      <a:ext cx="4487545" cy="1613535"/>
                    </a:xfrm>
                    <a:prstGeom prst="rect">
                      <a:avLst/>
                    </a:prstGeom>
                    <a:noFill/>
                    <a:ln w="12700">
                      <a:noFill/>
                    </a:ln>
                  </pic:spPr>
                </pic:pic>
              </a:graphicData>
            </a:graphic>
          </wp:inline>
        </w:drawing>
      </w:r>
    </w:p>
    <w:p w14:paraId="0F310179">
      <w:pPr>
        <w:numPr>
          <w:ilvl w:val="0"/>
          <w:numId w:val="0"/>
        </w:numPr>
        <w:rPr>
          <w:rFonts w:hint="eastAsia"/>
          <w:lang w:val="en-US" w:eastAsia="zh-CN"/>
        </w:rPr>
      </w:pPr>
      <w:r>
        <w:rPr>
          <w:rFonts w:hint="default"/>
          <w:lang w:val="en-US" w:eastAsia="zh-CN"/>
        </w:rPr>
        <w:drawing>
          <wp:inline distT="0" distB="0" distL="114300" distR="114300">
            <wp:extent cx="1238250" cy="342900"/>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7"/>
                    <a:stretch>
                      <a:fillRect/>
                    </a:stretch>
                  </pic:blipFill>
                  <pic:spPr>
                    <a:xfrm>
                      <a:off x="0" y="0"/>
                      <a:ext cx="1238250" cy="342900"/>
                    </a:xfrm>
                    <a:prstGeom prst="rect">
                      <a:avLst/>
                    </a:prstGeom>
                    <a:noFill/>
                    <a:ln>
                      <a:noFill/>
                    </a:ln>
                  </pic:spPr>
                </pic:pic>
              </a:graphicData>
            </a:graphic>
          </wp:inline>
        </w:drawing>
      </w:r>
      <w:r>
        <w:rPr>
          <w:rFonts w:hint="eastAsia"/>
          <w:lang w:val="en-US" w:eastAsia="zh-CN"/>
        </w:rPr>
        <w:t xml:space="preserve"> </w:t>
      </w:r>
    </w:p>
    <w:p w14:paraId="665EF0B9">
      <w:pPr>
        <w:numPr>
          <w:ilvl w:val="0"/>
          <w:numId w:val="0"/>
        </w:numPr>
        <w:rPr>
          <w:rFonts w:hint="default"/>
          <w:lang w:val="en-US" w:eastAsia="zh-CN"/>
        </w:rPr>
      </w:pPr>
      <w:r>
        <w:rPr>
          <w:rFonts w:hint="eastAsia"/>
          <w:lang w:val="en-US" w:eastAsia="zh-CN"/>
        </w:rPr>
        <w:t>W0=2*pi/T0</w:t>
      </w:r>
    </w:p>
    <w:p w14:paraId="6D6E98BA">
      <w:pPr>
        <w:numPr>
          <w:ilvl w:val="0"/>
          <w:numId w:val="0"/>
        </w:numPr>
        <w:rPr>
          <w:rFonts w:hint="default"/>
          <w:lang w:val="en-US" w:eastAsia="zh-CN"/>
        </w:rPr>
      </w:pPr>
      <w:r>
        <w:rPr>
          <w:rFonts w:hint="eastAsia"/>
          <w:lang w:val="en-US" w:eastAsia="zh-CN"/>
        </w:rPr>
        <w:t>傅里叶级数：</w:t>
      </w:r>
    </w:p>
    <w:p w14:paraId="0F82B927">
      <w:pPr>
        <w:numPr>
          <w:ilvl w:val="0"/>
          <w:numId w:val="0"/>
        </w:numPr>
        <w:rPr>
          <w:rFonts w:hint="default"/>
          <w:lang w:val="en-US" w:eastAsia="zh-CN"/>
        </w:rPr>
      </w:pPr>
    </w:p>
    <w:p w14:paraId="4AD0F2A0">
      <w:pPr>
        <w:numPr>
          <w:ilvl w:val="0"/>
          <w:numId w:val="0"/>
        </w:numPr>
        <w:rPr>
          <w:rFonts w:hint="default"/>
          <w:lang w:val="en-US" w:eastAsia="zh-CN"/>
        </w:rPr>
      </w:pPr>
      <w:r>
        <w:rPr>
          <w:rFonts w:hint="default"/>
          <w:lang w:val="en-US" w:eastAsia="zh-CN"/>
        </w:rPr>
        <w:drawing>
          <wp:inline distT="0" distB="0" distL="114300" distR="114300">
            <wp:extent cx="1809750" cy="742950"/>
            <wp:effectExtent l="0" t="0" r="635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8"/>
                    <a:stretch>
                      <a:fillRect/>
                    </a:stretch>
                  </pic:blipFill>
                  <pic:spPr>
                    <a:xfrm>
                      <a:off x="0" y="0"/>
                      <a:ext cx="1809750" cy="742950"/>
                    </a:xfrm>
                    <a:prstGeom prst="rect">
                      <a:avLst/>
                    </a:prstGeom>
                    <a:noFill/>
                    <a:ln>
                      <a:noFill/>
                    </a:ln>
                  </pic:spPr>
                </pic:pic>
              </a:graphicData>
            </a:graphic>
          </wp:inline>
        </w:drawing>
      </w:r>
      <w:r>
        <w:rPr>
          <w:rFonts w:hint="default"/>
          <w:lang w:val="en-US" w:eastAsia="zh-CN"/>
        </w:rPr>
        <w:drawing>
          <wp:inline distT="0" distB="0" distL="114300" distR="114300">
            <wp:extent cx="2082800" cy="704850"/>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9"/>
                    <a:stretch>
                      <a:fillRect/>
                    </a:stretch>
                  </pic:blipFill>
                  <pic:spPr>
                    <a:xfrm>
                      <a:off x="0" y="0"/>
                      <a:ext cx="2082800" cy="704850"/>
                    </a:xfrm>
                    <a:prstGeom prst="rect">
                      <a:avLst/>
                    </a:prstGeom>
                    <a:noFill/>
                    <a:ln>
                      <a:noFill/>
                    </a:ln>
                  </pic:spPr>
                </pic:pic>
              </a:graphicData>
            </a:graphic>
          </wp:inline>
        </w:drawing>
      </w:r>
    </w:p>
    <w:p w14:paraId="30F85FCA">
      <w:pPr>
        <w:numPr>
          <w:ilvl w:val="0"/>
          <w:numId w:val="0"/>
        </w:numPr>
        <w:rPr>
          <w:rFonts w:hint="default"/>
          <w:lang w:val="en-US" w:eastAsia="zh-CN"/>
        </w:rPr>
      </w:pPr>
      <w:r>
        <w:rPr>
          <w:rFonts w:hint="default"/>
          <w:lang w:val="en-US" w:eastAsia="zh-CN"/>
        </w:rPr>
        <w:drawing>
          <wp:inline distT="0" distB="0" distL="114300" distR="114300">
            <wp:extent cx="2686050" cy="844550"/>
            <wp:effectExtent l="0" t="0" r="635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0"/>
                    <a:stretch>
                      <a:fillRect/>
                    </a:stretch>
                  </pic:blipFill>
                  <pic:spPr>
                    <a:xfrm>
                      <a:off x="0" y="0"/>
                      <a:ext cx="2686050" cy="844550"/>
                    </a:xfrm>
                    <a:prstGeom prst="rect">
                      <a:avLst/>
                    </a:prstGeom>
                    <a:noFill/>
                    <a:ln>
                      <a:noFill/>
                    </a:ln>
                  </pic:spPr>
                </pic:pic>
              </a:graphicData>
            </a:graphic>
          </wp:inline>
        </w:drawing>
      </w:r>
    </w:p>
    <w:p w14:paraId="281DBD27">
      <w:pPr>
        <w:numPr>
          <w:ilvl w:val="0"/>
          <w:numId w:val="0"/>
        </w:numPr>
        <w:rPr>
          <w:rFonts w:hint="default"/>
          <w:lang w:val="en-US" w:eastAsia="zh-CN"/>
        </w:rPr>
      </w:pPr>
      <w:r>
        <w:rPr>
          <w:rFonts w:hint="eastAsia"/>
          <w:lang w:val="en-US" w:eastAsia="zh-CN"/>
        </w:rPr>
        <w:t>分段积分：</w:t>
      </w:r>
    </w:p>
    <w:p w14:paraId="24204694">
      <w:pPr>
        <w:numPr>
          <w:ilvl w:val="0"/>
          <w:numId w:val="0"/>
        </w:numPr>
        <w:rPr>
          <w:rFonts w:hint="default"/>
          <w:lang w:val="en-US" w:eastAsia="zh-CN"/>
        </w:rPr>
      </w:pPr>
      <w:r>
        <w:rPr>
          <w:rFonts w:hint="default"/>
          <w:lang w:val="en-US" w:eastAsia="zh-CN"/>
        </w:rPr>
        <w:drawing>
          <wp:inline distT="0" distB="0" distL="114300" distR="114300">
            <wp:extent cx="4673600" cy="7239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1"/>
                    <a:stretch>
                      <a:fillRect/>
                    </a:stretch>
                  </pic:blipFill>
                  <pic:spPr>
                    <a:xfrm>
                      <a:off x="0" y="0"/>
                      <a:ext cx="4673600" cy="723900"/>
                    </a:xfrm>
                    <a:prstGeom prst="rect">
                      <a:avLst/>
                    </a:prstGeom>
                    <a:noFill/>
                    <a:ln>
                      <a:noFill/>
                    </a:ln>
                  </pic:spPr>
                </pic:pic>
              </a:graphicData>
            </a:graphic>
          </wp:inline>
        </w:drawing>
      </w:r>
    </w:p>
    <w:p w14:paraId="0B608042">
      <w:pPr>
        <w:numPr>
          <w:ilvl w:val="0"/>
          <w:numId w:val="0"/>
        </w:numPr>
        <w:rPr>
          <w:rFonts w:hint="eastAsia"/>
          <w:lang w:val="en-US" w:eastAsia="zh-CN"/>
        </w:rPr>
      </w:pPr>
      <w:r>
        <w:rPr>
          <w:rFonts w:hint="eastAsia"/>
          <w:lang w:val="en-US" w:eastAsia="zh-CN"/>
        </w:rPr>
        <w:t>算出C0</w:t>
      </w:r>
    </w:p>
    <w:p w14:paraId="6603507C">
      <w:pPr>
        <w:numPr>
          <w:ilvl w:val="0"/>
          <w:numId w:val="0"/>
        </w:numPr>
        <w:rPr>
          <w:rFonts w:hint="default"/>
          <w:lang w:val="en-US" w:eastAsia="zh-CN"/>
        </w:rPr>
      </w:pPr>
      <w:r>
        <w:rPr>
          <w:rFonts w:hint="default"/>
          <w:lang w:val="en-US" w:eastAsia="zh-CN"/>
        </w:rPr>
        <w:drawing>
          <wp:inline distT="0" distB="0" distL="114300" distR="114300">
            <wp:extent cx="2336800" cy="615950"/>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2"/>
                    <a:stretch>
                      <a:fillRect/>
                    </a:stretch>
                  </pic:blipFill>
                  <pic:spPr>
                    <a:xfrm>
                      <a:off x="0" y="0"/>
                      <a:ext cx="2336800" cy="615950"/>
                    </a:xfrm>
                    <a:prstGeom prst="rect">
                      <a:avLst/>
                    </a:prstGeom>
                    <a:noFill/>
                    <a:ln>
                      <a:noFill/>
                    </a:ln>
                  </pic:spPr>
                </pic:pic>
              </a:graphicData>
            </a:graphic>
          </wp:inline>
        </w:drawing>
      </w:r>
    </w:p>
    <w:p w14:paraId="4D1853D4">
      <w:pPr>
        <w:numPr>
          <w:ilvl w:val="0"/>
          <w:numId w:val="0"/>
        </w:numPr>
        <w:rPr>
          <w:rFonts w:hint="default"/>
          <w:lang w:val="en-US" w:eastAsia="zh-CN"/>
        </w:rPr>
      </w:pPr>
      <w:r>
        <w:rPr>
          <w:rFonts w:hint="default"/>
          <w:lang w:val="en-US" w:eastAsia="zh-CN"/>
        </w:rPr>
        <w:drawing>
          <wp:inline distT="0" distB="0" distL="114300" distR="114300">
            <wp:extent cx="4295140" cy="5728970"/>
            <wp:effectExtent l="0" t="0" r="11430" b="10160"/>
            <wp:docPr id="16" name="图片 16" descr="微信图片_20240919194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微信图片_20240919194634"/>
                    <pic:cNvPicPr>
                      <a:picLocks noChangeAspect="1"/>
                    </pic:cNvPicPr>
                  </pic:nvPicPr>
                  <pic:blipFill>
                    <a:blip r:embed="rId23"/>
                    <a:stretch>
                      <a:fillRect/>
                    </a:stretch>
                  </pic:blipFill>
                  <pic:spPr>
                    <a:xfrm rot="16200000">
                      <a:off x="0" y="0"/>
                      <a:ext cx="4295140" cy="5728970"/>
                    </a:xfrm>
                    <a:prstGeom prst="rect">
                      <a:avLst/>
                    </a:prstGeom>
                  </pic:spPr>
                </pic:pic>
              </a:graphicData>
            </a:graphic>
          </wp:inline>
        </w:drawing>
      </w:r>
    </w:p>
    <w:p w14:paraId="1359C3C5">
      <w:pPr>
        <w:numPr>
          <w:ilvl w:val="0"/>
          <w:numId w:val="0"/>
        </w:numPr>
        <w:rPr>
          <w:rFonts w:hint="default"/>
          <w:lang w:val="en-US" w:eastAsia="zh-CN"/>
        </w:rPr>
      </w:pPr>
      <w:r>
        <w:rPr>
          <w:rFonts w:hint="default"/>
          <w:lang w:val="en-US" w:eastAsia="zh-CN"/>
        </w:rPr>
        <w:drawing>
          <wp:inline distT="0" distB="0" distL="114300" distR="114300">
            <wp:extent cx="3243580" cy="5766435"/>
            <wp:effectExtent l="0" t="0" r="12065" b="7620"/>
            <wp:docPr id="17" name="图片 17" descr="微信图片_20240919194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微信图片_20240919194858"/>
                    <pic:cNvPicPr>
                      <a:picLocks noChangeAspect="1"/>
                    </pic:cNvPicPr>
                  </pic:nvPicPr>
                  <pic:blipFill>
                    <a:blip r:embed="rId24"/>
                    <a:stretch>
                      <a:fillRect/>
                    </a:stretch>
                  </pic:blipFill>
                  <pic:spPr>
                    <a:xfrm rot="16200000">
                      <a:off x="0" y="0"/>
                      <a:ext cx="3243580" cy="5766435"/>
                    </a:xfrm>
                    <a:prstGeom prst="rect">
                      <a:avLst/>
                    </a:prstGeom>
                  </pic:spPr>
                </pic:pic>
              </a:graphicData>
            </a:graphic>
          </wp:inline>
        </w:drawing>
      </w:r>
    </w:p>
    <w:p w14:paraId="1373AA1A">
      <w:pPr>
        <w:numPr>
          <w:ilvl w:val="0"/>
          <w:numId w:val="0"/>
        </w:numPr>
        <w:rPr>
          <w:rFonts w:hint="default"/>
          <w:lang w:val="en-US" w:eastAsia="zh-CN"/>
        </w:rPr>
      </w:pPr>
      <w:r>
        <w:rPr>
          <w:rFonts w:hint="default"/>
          <w:lang w:val="en-US" w:eastAsia="zh-CN"/>
        </w:rPr>
        <w:drawing>
          <wp:inline distT="0" distB="0" distL="114300" distR="114300">
            <wp:extent cx="3667125" cy="677545"/>
            <wp:effectExtent l="0" t="0" r="3175" b="8255"/>
            <wp:docPr id="1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6"/>
                    <pic:cNvPicPr>
                      <a:picLocks noChangeAspect="1"/>
                    </pic:cNvPicPr>
                  </pic:nvPicPr>
                  <pic:blipFill>
                    <a:blip r:embed="rId25"/>
                    <a:stretch>
                      <a:fillRect/>
                    </a:stretch>
                  </pic:blipFill>
                  <pic:spPr>
                    <a:xfrm>
                      <a:off x="0" y="0"/>
                      <a:ext cx="3667125" cy="677545"/>
                    </a:xfrm>
                    <a:prstGeom prst="rect">
                      <a:avLst/>
                    </a:prstGeom>
                    <a:noFill/>
                    <a:ln>
                      <a:noFill/>
                    </a:ln>
                  </pic:spPr>
                </pic:pic>
              </a:graphicData>
            </a:graphic>
          </wp:inline>
        </w:drawing>
      </w:r>
    </w:p>
    <w:p w14:paraId="56C26AB2">
      <w:pPr>
        <w:numPr>
          <w:ilvl w:val="0"/>
          <w:numId w:val="0"/>
        </w:numPr>
        <w:rPr>
          <w:rFonts w:hint="eastAsia"/>
          <w:lang w:val="en-US" w:eastAsia="zh-CN"/>
        </w:rPr>
      </w:pPr>
      <w:r>
        <w:rPr>
          <w:rFonts w:hint="eastAsia"/>
          <w:lang w:val="en-US" w:eastAsia="zh-CN"/>
        </w:rPr>
        <w:t>所以相频为0</w:t>
      </w:r>
    </w:p>
    <w:p w14:paraId="6E30629E">
      <w:pPr>
        <w:numPr>
          <w:ilvl w:val="0"/>
          <w:numId w:val="0"/>
        </w:numPr>
        <w:rPr>
          <w:rFonts w:hint="eastAsia"/>
          <w:lang w:val="en-US" w:eastAsia="zh-CN"/>
        </w:rPr>
      </w:pPr>
    </w:p>
    <w:p w14:paraId="6D3B68F6">
      <w:pPr>
        <w:numPr>
          <w:ilvl w:val="0"/>
          <w:numId w:val="0"/>
        </w:numPr>
        <w:rPr>
          <w:rFonts w:hint="eastAsia"/>
          <w:lang w:val="en-US" w:eastAsia="zh-CN"/>
        </w:rPr>
      </w:pPr>
      <w:r>
        <w:rPr>
          <w:rFonts w:hint="eastAsia"/>
          <w:lang w:val="en-US" w:eastAsia="zh-CN"/>
        </w:rPr>
        <w:t>单边谱就是双边谱取w&gt;0的部分，且幅值×2</w:t>
      </w:r>
    </w:p>
    <w:p w14:paraId="08287B79">
      <w:pPr>
        <w:rPr>
          <w:rFonts w:hint="default"/>
          <w:lang w:val="en-US" w:eastAsia="zh-CN"/>
        </w:rPr>
      </w:pPr>
      <w:r>
        <w:rPr>
          <w:rFonts w:hint="eastAsia"/>
          <w:lang w:val="en-US" w:eastAsia="zh-CN"/>
        </w:rPr>
        <w:br w:type="page"/>
      </w:r>
    </w:p>
    <w:p w14:paraId="2D6CC5B2">
      <w:pPr>
        <w:pStyle w:val="2"/>
        <w:bidi w:val="0"/>
        <w:rPr>
          <w:rFonts w:hint="default"/>
          <w:lang w:val="en-US" w:eastAsia="zh-CN"/>
        </w:rPr>
      </w:pPr>
      <w:r>
        <w:rPr>
          <w:rFonts w:hint="eastAsia"/>
          <w:lang w:val="en-US" w:eastAsia="zh-CN"/>
        </w:rPr>
        <w:t>第二次作业</w:t>
      </w:r>
    </w:p>
    <w:p w14:paraId="2B9E5425">
      <w:pPr>
        <w:rPr>
          <w:rFonts w:hint="default"/>
          <w:lang w:val="en-US" w:eastAsia="zh-CN"/>
        </w:rPr>
      </w:pPr>
      <w:r>
        <w:rPr>
          <w:rFonts w:hint="default"/>
          <w:lang w:val="en-US" w:eastAsia="zh-CN"/>
        </w:rPr>
        <w:drawing>
          <wp:inline distT="0" distB="0" distL="114300" distR="114300">
            <wp:extent cx="5267325" cy="3507105"/>
            <wp:effectExtent l="0" t="0" r="3175" b="10795"/>
            <wp:docPr id="1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7"/>
                    <pic:cNvPicPr>
                      <a:picLocks noChangeAspect="1"/>
                    </pic:cNvPicPr>
                  </pic:nvPicPr>
                  <pic:blipFill>
                    <a:blip r:embed="rId26"/>
                    <a:stretch>
                      <a:fillRect/>
                    </a:stretch>
                  </pic:blipFill>
                  <pic:spPr>
                    <a:xfrm>
                      <a:off x="0" y="0"/>
                      <a:ext cx="5267325" cy="3507105"/>
                    </a:xfrm>
                    <a:prstGeom prst="rect">
                      <a:avLst/>
                    </a:prstGeom>
                    <a:noFill/>
                    <a:ln>
                      <a:noFill/>
                    </a:ln>
                  </pic:spPr>
                </pic:pic>
              </a:graphicData>
            </a:graphic>
          </wp:inline>
        </w:drawing>
      </w:r>
    </w:p>
    <w:p w14:paraId="03DC03DA">
      <w:pPr>
        <w:rPr>
          <w:rFonts w:hint="default"/>
          <w:lang w:val="en-US" w:eastAsia="zh-CN"/>
        </w:rPr>
      </w:pPr>
    </w:p>
    <w:p w14:paraId="283ED5FC">
      <w:pPr>
        <w:rPr>
          <w:rFonts w:hint="default"/>
          <w:lang w:val="en-US" w:eastAsia="zh-CN"/>
        </w:rPr>
      </w:pPr>
      <w:r>
        <w:rPr>
          <w:rFonts w:hint="default"/>
          <w:lang w:val="en-US" w:eastAsia="zh-CN"/>
        </w:rPr>
        <w:drawing>
          <wp:inline distT="0" distB="0" distL="114300" distR="114300">
            <wp:extent cx="2771775" cy="1465580"/>
            <wp:effectExtent l="0" t="0" r="9525" b="7620"/>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8"/>
                    <pic:cNvPicPr>
                      <a:picLocks noChangeAspect="1"/>
                    </pic:cNvPicPr>
                  </pic:nvPicPr>
                  <pic:blipFill>
                    <a:blip r:embed="rId27"/>
                    <a:stretch>
                      <a:fillRect/>
                    </a:stretch>
                  </pic:blipFill>
                  <pic:spPr>
                    <a:xfrm>
                      <a:off x="0" y="0"/>
                      <a:ext cx="2771775" cy="1465580"/>
                    </a:xfrm>
                    <a:prstGeom prst="rect">
                      <a:avLst/>
                    </a:prstGeom>
                    <a:noFill/>
                    <a:ln>
                      <a:noFill/>
                    </a:ln>
                  </pic:spPr>
                </pic:pic>
              </a:graphicData>
            </a:graphic>
          </wp:inline>
        </w:drawing>
      </w:r>
    </w:p>
    <w:p w14:paraId="143479A1">
      <w:pPr>
        <w:rPr>
          <w:rFonts w:hint="default"/>
          <w:lang w:val="en-US" w:eastAsia="zh-CN"/>
        </w:rPr>
      </w:pPr>
    </w:p>
    <w:p w14:paraId="26159FC3">
      <w:pPr>
        <w:rPr>
          <w:rFonts w:hint="default"/>
          <w:lang w:val="en-US" w:eastAsia="zh-CN"/>
        </w:rPr>
      </w:pPr>
      <w:r>
        <w:rPr>
          <w:rFonts w:hint="default"/>
          <w:lang w:val="en-US" w:eastAsia="zh-CN"/>
        </w:rPr>
        <w:drawing>
          <wp:inline distT="0" distB="0" distL="114300" distR="114300">
            <wp:extent cx="5271770" cy="2132330"/>
            <wp:effectExtent l="0" t="0" r="11430" b="1270"/>
            <wp:docPr id="429"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66"/>
                    <pic:cNvPicPr>
                      <a:picLocks noChangeAspect="1"/>
                    </pic:cNvPicPr>
                  </pic:nvPicPr>
                  <pic:blipFill>
                    <a:blip r:embed="rId28"/>
                    <a:stretch>
                      <a:fillRect/>
                    </a:stretch>
                  </pic:blipFill>
                  <pic:spPr>
                    <a:xfrm>
                      <a:off x="0" y="0"/>
                      <a:ext cx="5271770" cy="2132330"/>
                    </a:xfrm>
                    <a:prstGeom prst="rect">
                      <a:avLst/>
                    </a:prstGeom>
                    <a:noFill/>
                    <a:ln>
                      <a:noFill/>
                    </a:ln>
                  </pic:spPr>
                </pic:pic>
              </a:graphicData>
            </a:graphic>
          </wp:inline>
        </w:drawing>
      </w:r>
    </w:p>
    <w:p w14:paraId="1C2FD2BD">
      <w:pPr>
        <w:rPr>
          <w:rFonts w:hint="default"/>
          <w:lang w:val="en-US" w:eastAsia="zh-CN"/>
        </w:rPr>
      </w:pPr>
    </w:p>
    <w:p w14:paraId="0DA91762">
      <w:pPr>
        <w:rPr>
          <w:rFonts w:hint="eastAsia"/>
          <w:lang w:val="en-US" w:eastAsia="zh-CN"/>
        </w:rPr>
      </w:pPr>
      <w:r>
        <w:rPr>
          <w:rFonts w:hint="eastAsia"/>
          <w:lang w:val="en-US" w:eastAsia="zh-CN"/>
        </w:rPr>
        <w:t>注意的点</w:t>
      </w:r>
    </w:p>
    <w:p w14:paraId="602F4F25">
      <w:pPr>
        <w:rPr>
          <w:rFonts w:hint="default"/>
          <w:lang w:val="en-US" w:eastAsia="zh-CN"/>
        </w:rPr>
      </w:pPr>
      <w:r>
        <w:rPr>
          <w:rFonts w:hint="eastAsia"/>
          <w:lang w:val="en-US" w:eastAsia="zh-CN"/>
        </w:rPr>
        <w:t>1、变换公式中e的幂的形式是不变的。</w:t>
      </w:r>
    </w:p>
    <w:p w14:paraId="78B8FAD0">
      <w:pPr>
        <w:rPr>
          <w:rFonts w:hint="eastAsia"/>
          <w:lang w:val="en-US" w:eastAsia="zh-CN"/>
        </w:rPr>
      </w:pPr>
      <w:r>
        <w:rPr>
          <w:rFonts w:hint="eastAsia"/>
          <w:lang w:val="en-US" w:eastAsia="zh-CN"/>
        </w:rPr>
        <w:drawing>
          <wp:inline distT="0" distB="0" distL="114300" distR="114300">
            <wp:extent cx="3695700" cy="520700"/>
            <wp:effectExtent l="0" t="0" r="0" b="0"/>
            <wp:docPr id="2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0"/>
                    <pic:cNvPicPr>
                      <a:picLocks noChangeAspect="1"/>
                    </pic:cNvPicPr>
                  </pic:nvPicPr>
                  <pic:blipFill>
                    <a:blip r:embed="rId29"/>
                    <a:stretch>
                      <a:fillRect/>
                    </a:stretch>
                  </pic:blipFill>
                  <pic:spPr>
                    <a:xfrm>
                      <a:off x="0" y="0"/>
                      <a:ext cx="3695700" cy="520700"/>
                    </a:xfrm>
                    <a:prstGeom prst="rect">
                      <a:avLst/>
                    </a:prstGeom>
                    <a:noFill/>
                    <a:ln>
                      <a:noFill/>
                    </a:ln>
                  </pic:spPr>
                </pic:pic>
              </a:graphicData>
            </a:graphic>
          </wp:inline>
        </w:drawing>
      </w:r>
    </w:p>
    <w:p w14:paraId="38564B61">
      <w:pPr>
        <w:numPr>
          <w:ilvl w:val="0"/>
          <w:numId w:val="3"/>
        </w:numPr>
        <w:rPr>
          <w:rFonts w:hint="eastAsia"/>
          <w:lang w:val="en-US" w:eastAsia="zh-CN"/>
        </w:rPr>
      </w:pPr>
      <w:r>
        <w:rPr>
          <w:rFonts w:hint="eastAsia"/>
          <w:lang w:val="en-US" w:eastAsia="zh-CN"/>
        </w:rPr>
        <w:t>共轭的性质</w:t>
      </w:r>
    </w:p>
    <w:p w14:paraId="605793F0">
      <w:pPr>
        <w:numPr>
          <w:ilvl w:val="0"/>
          <w:numId w:val="0"/>
        </w:numPr>
        <w:ind w:leftChars="200"/>
        <w:rPr>
          <w:rFonts w:hint="default"/>
          <w:lang w:val="en-US" w:eastAsia="zh-CN"/>
        </w:rPr>
      </w:pPr>
      <w:r>
        <w:rPr>
          <w:rFonts w:hint="default"/>
          <w:lang w:val="en-US" w:eastAsia="zh-CN"/>
        </w:rPr>
        <w:drawing>
          <wp:inline distT="0" distB="0" distL="114300" distR="114300">
            <wp:extent cx="2190750" cy="476250"/>
            <wp:effectExtent l="0" t="0" r="6350" b="6350"/>
            <wp:docPr id="2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1"/>
                    <pic:cNvPicPr>
                      <a:picLocks noChangeAspect="1"/>
                    </pic:cNvPicPr>
                  </pic:nvPicPr>
                  <pic:blipFill>
                    <a:blip r:embed="rId30"/>
                    <a:stretch>
                      <a:fillRect/>
                    </a:stretch>
                  </pic:blipFill>
                  <pic:spPr>
                    <a:xfrm>
                      <a:off x="0" y="0"/>
                      <a:ext cx="2190750" cy="476250"/>
                    </a:xfrm>
                    <a:prstGeom prst="rect">
                      <a:avLst/>
                    </a:prstGeom>
                    <a:noFill/>
                    <a:ln>
                      <a:noFill/>
                    </a:ln>
                  </pic:spPr>
                </pic:pic>
              </a:graphicData>
            </a:graphic>
          </wp:inline>
        </w:drawing>
      </w:r>
      <w:r>
        <w:rPr>
          <w:rFonts w:hint="default"/>
          <w:lang w:val="en-US" w:eastAsia="zh-CN"/>
        </w:rPr>
        <w:drawing>
          <wp:inline distT="0" distB="0" distL="114300" distR="114300">
            <wp:extent cx="2273300" cy="628650"/>
            <wp:effectExtent l="0" t="0" r="0" b="6350"/>
            <wp:docPr id="2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2"/>
                    <pic:cNvPicPr>
                      <a:picLocks noChangeAspect="1"/>
                    </pic:cNvPicPr>
                  </pic:nvPicPr>
                  <pic:blipFill>
                    <a:blip r:embed="rId31"/>
                    <a:stretch>
                      <a:fillRect/>
                    </a:stretch>
                  </pic:blipFill>
                  <pic:spPr>
                    <a:xfrm>
                      <a:off x="0" y="0"/>
                      <a:ext cx="2273300" cy="628650"/>
                    </a:xfrm>
                    <a:prstGeom prst="rect">
                      <a:avLst/>
                    </a:prstGeom>
                    <a:noFill/>
                    <a:ln>
                      <a:noFill/>
                    </a:ln>
                  </pic:spPr>
                </pic:pic>
              </a:graphicData>
            </a:graphic>
          </wp:inline>
        </w:drawing>
      </w:r>
    </w:p>
    <w:p w14:paraId="1B818FF6">
      <w:pPr>
        <w:numPr>
          <w:ilvl w:val="0"/>
          <w:numId w:val="0"/>
        </w:numPr>
        <w:ind w:leftChars="200"/>
        <w:rPr>
          <w:rFonts w:hint="default"/>
          <w:lang w:val="en-US" w:eastAsia="zh-CN"/>
        </w:rPr>
      </w:pPr>
    </w:p>
    <w:p w14:paraId="47B37E3B">
      <w:pPr>
        <w:numPr>
          <w:ilvl w:val="0"/>
          <w:numId w:val="0"/>
        </w:numPr>
        <w:ind w:leftChars="200"/>
        <w:rPr>
          <w:rFonts w:hint="default"/>
          <w:lang w:val="en-US" w:eastAsia="zh-CN"/>
        </w:rPr>
      </w:pPr>
      <w:r>
        <w:rPr>
          <w:rFonts w:hint="eastAsia"/>
          <w:lang w:val="en-US" w:eastAsia="zh-CN"/>
        </w:rPr>
        <w:t>3、积分涉及到变换积分次序</w:t>
      </w:r>
    </w:p>
    <w:p w14:paraId="547420A5">
      <w:pPr>
        <w:numPr>
          <w:ilvl w:val="0"/>
          <w:numId w:val="0"/>
        </w:numPr>
        <w:ind w:leftChars="200"/>
        <w:rPr>
          <w:rFonts w:hint="default"/>
          <w:lang w:val="en-US" w:eastAsia="zh-CN"/>
        </w:rPr>
      </w:pPr>
    </w:p>
    <w:p w14:paraId="4036C945">
      <w:pPr>
        <w:numPr>
          <w:ilvl w:val="0"/>
          <w:numId w:val="0"/>
        </w:numPr>
        <w:ind w:leftChars="200"/>
        <w:rPr>
          <w:rFonts w:hint="default"/>
          <w:lang w:val="en-US" w:eastAsia="zh-CN"/>
        </w:rPr>
      </w:pPr>
      <w:r>
        <w:rPr>
          <w:rFonts w:hint="default"/>
          <w:lang w:val="en-US" w:eastAsia="zh-CN"/>
        </w:rPr>
        <w:drawing>
          <wp:inline distT="0" distB="0" distL="114300" distR="114300">
            <wp:extent cx="2969895" cy="2553970"/>
            <wp:effectExtent l="208280" t="0" r="0" b="0"/>
            <wp:docPr id="431" name="图片 431" descr="微信图片_2024092622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431" descr="微信图片_20240926221036"/>
                    <pic:cNvPicPr>
                      <a:picLocks noChangeAspect="1"/>
                    </pic:cNvPicPr>
                  </pic:nvPicPr>
                  <pic:blipFill>
                    <a:blip r:embed="rId32"/>
                    <a:srcRect r="12791"/>
                    <a:stretch>
                      <a:fillRect/>
                    </a:stretch>
                  </pic:blipFill>
                  <pic:spPr>
                    <a:xfrm rot="5400000">
                      <a:off x="0" y="0"/>
                      <a:ext cx="2969895" cy="2553970"/>
                    </a:xfrm>
                    <a:prstGeom prst="rect">
                      <a:avLst/>
                    </a:prstGeom>
                  </pic:spPr>
                </pic:pic>
              </a:graphicData>
            </a:graphic>
          </wp:inline>
        </w:drawing>
      </w:r>
    </w:p>
    <w:p w14:paraId="5ED0B0DB">
      <w:pPr>
        <w:numPr>
          <w:ilvl w:val="0"/>
          <w:numId w:val="0"/>
        </w:numPr>
        <w:ind w:leftChars="200"/>
        <w:rPr>
          <w:rFonts w:hint="default"/>
          <w:lang w:val="en-US" w:eastAsia="zh-CN"/>
        </w:rPr>
      </w:pPr>
      <w:r>
        <w:rPr>
          <w:rFonts w:hint="default"/>
          <w:lang w:val="en-US" w:eastAsia="zh-CN"/>
        </w:rPr>
        <w:drawing>
          <wp:inline distT="0" distB="0" distL="114300" distR="114300">
            <wp:extent cx="2608580" cy="2773045"/>
            <wp:effectExtent l="0" t="0" r="0" b="0"/>
            <wp:docPr id="434" name="图片 434" descr="微信图片_2024092622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图片 434" descr="微信图片_20240926221044"/>
                    <pic:cNvPicPr>
                      <a:picLocks noChangeAspect="1"/>
                    </pic:cNvPicPr>
                  </pic:nvPicPr>
                  <pic:blipFill>
                    <a:blip r:embed="rId33"/>
                    <a:srcRect b="20325"/>
                    <a:stretch>
                      <a:fillRect/>
                    </a:stretch>
                  </pic:blipFill>
                  <pic:spPr>
                    <a:xfrm>
                      <a:off x="0" y="0"/>
                      <a:ext cx="2608580" cy="2773045"/>
                    </a:xfrm>
                    <a:prstGeom prst="rect">
                      <a:avLst/>
                    </a:prstGeom>
                  </pic:spPr>
                </pic:pic>
              </a:graphicData>
            </a:graphic>
          </wp:inline>
        </w:drawing>
      </w:r>
    </w:p>
    <w:p w14:paraId="3C9F9476">
      <w:pPr>
        <w:numPr>
          <w:ilvl w:val="0"/>
          <w:numId w:val="0"/>
        </w:numPr>
        <w:ind w:leftChars="200"/>
        <w:rPr>
          <w:rFonts w:hint="default"/>
          <w:lang w:val="en-US" w:eastAsia="zh-CN"/>
        </w:rPr>
      </w:pPr>
    </w:p>
    <w:p w14:paraId="068CC25F">
      <w:pPr>
        <w:numPr>
          <w:ilvl w:val="0"/>
          <w:numId w:val="0"/>
        </w:numPr>
        <w:ind w:leftChars="200"/>
        <w:rPr>
          <w:rFonts w:hint="default"/>
          <w:lang w:val="en-US" w:eastAsia="zh-CN"/>
        </w:rPr>
      </w:pPr>
    </w:p>
    <w:p w14:paraId="1C5DF9CF">
      <w:pPr>
        <w:numPr>
          <w:ilvl w:val="0"/>
          <w:numId w:val="0"/>
        </w:numPr>
        <w:ind w:leftChars="200"/>
        <w:rPr>
          <w:rFonts w:hint="default"/>
          <w:lang w:val="en-US" w:eastAsia="zh-CN"/>
        </w:rPr>
      </w:pPr>
      <w:r>
        <w:rPr>
          <w:rFonts w:hint="eastAsia"/>
          <w:lang w:val="en-US" w:eastAsia="zh-CN"/>
        </w:rPr>
        <w:t>4、微分中边界条件为0，因为通常在物理应用中假设信号是绝对可积的，或者足够快地趋于零</w:t>
      </w:r>
    </w:p>
    <w:p w14:paraId="3830C468">
      <w:pPr>
        <w:numPr>
          <w:ilvl w:val="0"/>
          <w:numId w:val="0"/>
        </w:numPr>
        <w:ind w:leftChars="200"/>
        <w:rPr>
          <w:rFonts w:hint="default"/>
          <w:lang w:val="en-US" w:eastAsia="zh-CN"/>
        </w:rPr>
      </w:pPr>
      <w:r>
        <w:rPr>
          <w:rFonts w:hint="default"/>
          <w:lang w:val="en-US" w:eastAsia="zh-CN"/>
        </w:rPr>
        <w:drawing>
          <wp:inline distT="0" distB="0" distL="114300" distR="114300">
            <wp:extent cx="5262880" cy="2040255"/>
            <wp:effectExtent l="0" t="0" r="7620" b="4445"/>
            <wp:docPr id="435" name="图片 435" descr="微信图片_2024092622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图片 435" descr="微信图片_20240926221901"/>
                    <pic:cNvPicPr>
                      <a:picLocks noChangeAspect="1"/>
                    </pic:cNvPicPr>
                  </pic:nvPicPr>
                  <pic:blipFill>
                    <a:blip r:embed="rId34"/>
                    <a:stretch>
                      <a:fillRect/>
                    </a:stretch>
                  </pic:blipFill>
                  <pic:spPr>
                    <a:xfrm>
                      <a:off x="0" y="0"/>
                      <a:ext cx="5262880" cy="2040255"/>
                    </a:xfrm>
                    <a:prstGeom prst="rect">
                      <a:avLst/>
                    </a:prstGeom>
                  </pic:spPr>
                </pic:pic>
              </a:graphicData>
            </a:graphic>
          </wp:inline>
        </w:drawing>
      </w:r>
    </w:p>
    <w:p w14:paraId="55E02950">
      <w:pPr>
        <w:numPr>
          <w:ilvl w:val="0"/>
          <w:numId w:val="0"/>
        </w:numPr>
        <w:ind w:leftChars="200"/>
        <w:rPr>
          <w:rFonts w:hint="default"/>
          <w:lang w:val="en-US" w:eastAsia="zh-CN"/>
        </w:rPr>
      </w:pPr>
    </w:p>
    <w:p w14:paraId="46E75555">
      <w:pPr>
        <w:numPr>
          <w:ilvl w:val="0"/>
          <w:numId w:val="0"/>
        </w:numPr>
        <w:ind w:leftChars="200"/>
        <w:rPr>
          <w:rFonts w:hint="default"/>
          <w:lang w:val="en-US" w:eastAsia="zh-CN"/>
        </w:rPr>
      </w:pPr>
    </w:p>
    <w:p w14:paraId="666A6A9C">
      <w:pPr>
        <w:numPr>
          <w:ilvl w:val="0"/>
          <w:numId w:val="0"/>
        </w:numPr>
        <w:ind w:leftChars="200"/>
        <w:rPr>
          <w:rFonts w:hint="default"/>
          <w:lang w:val="en-US" w:eastAsia="zh-CN"/>
        </w:rPr>
      </w:pPr>
    </w:p>
    <w:p w14:paraId="5F67EDE3">
      <w:pPr>
        <w:numPr>
          <w:ilvl w:val="0"/>
          <w:numId w:val="0"/>
        </w:numPr>
        <w:ind w:leftChars="200"/>
        <w:rPr>
          <w:rFonts w:hint="default"/>
          <w:lang w:val="en-US" w:eastAsia="zh-CN"/>
        </w:rPr>
      </w:pPr>
    </w:p>
    <w:p w14:paraId="34442732">
      <w:pPr>
        <w:numPr>
          <w:ilvl w:val="0"/>
          <w:numId w:val="0"/>
        </w:numPr>
        <w:ind w:leftChars="200"/>
        <w:rPr>
          <w:rFonts w:hint="default"/>
          <w:lang w:val="en-US" w:eastAsia="zh-CN"/>
        </w:rPr>
      </w:pPr>
    </w:p>
    <w:p w14:paraId="41DDEE0E">
      <w:pPr>
        <w:rPr>
          <w:rFonts w:hint="default"/>
          <w:lang w:val="en-US" w:eastAsia="zh-CN"/>
        </w:rPr>
      </w:pPr>
      <w:r>
        <w:rPr>
          <w:rFonts w:hint="default"/>
          <w:lang w:val="en-US" w:eastAsia="zh-CN"/>
        </w:rPr>
        <w:drawing>
          <wp:inline distT="0" distB="0" distL="114300" distR="114300">
            <wp:extent cx="4761230" cy="5941695"/>
            <wp:effectExtent l="0" t="0" r="0" b="0"/>
            <wp:docPr id="221" name="图片 221" descr="微信图片_2024091922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descr="微信图片_20240919222814"/>
                    <pic:cNvPicPr>
                      <a:picLocks noChangeAspect="1"/>
                    </pic:cNvPicPr>
                  </pic:nvPicPr>
                  <pic:blipFill>
                    <a:blip r:embed="rId35"/>
                    <a:srcRect l="9674" b="15490"/>
                    <a:stretch>
                      <a:fillRect/>
                    </a:stretch>
                  </pic:blipFill>
                  <pic:spPr>
                    <a:xfrm>
                      <a:off x="0" y="0"/>
                      <a:ext cx="4761230" cy="5941695"/>
                    </a:xfrm>
                    <a:prstGeom prst="rect">
                      <a:avLst/>
                    </a:prstGeom>
                  </pic:spPr>
                </pic:pic>
              </a:graphicData>
            </a:graphic>
          </wp:inline>
        </w:drawing>
      </w:r>
    </w:p>
    <w:p w14:paraId="610A4EDF">
      <w:pPr>
        <w:rPr>
          <w:rFonts w:hint="default"/>
          <w:lang w:val="en-US" w:eastAsia="zh-CN"/>
        </w:rPr>
      </w:pPr>
      <w:r>
        <w:rPr>
          <w:rFonts w:hint="default"/>
          <w:lang w:val="en-US" w:eastAsia="zh-CN"/>
        </w:rPr>
        <w:drawing>
          <wp:inline distT="0" distB="0" distL="114300" distR="114300">
            <wp:extent cx="3638550" cy="2768600"/>
            <wp:effectExtent l="0" t="0" r="6350" b="0"/>
            <wp:docPr id="3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7"/>
                    <pic:cNvPicPr>
                      <a:picLocks noChangeAspect="1"/>
                    </pic:cNvPicPr>
                  </pic:nvPicPr>
                  <pic:blipFill>
                    <a:blip r:embed="rId36"/>
                    <a:stretch>
                      <a:fillRect/>
                    </a:stretch>
                  </pic:blipFill>
                  <pic:spPr>
                    <a:xfrm>
                      <a:off x="0" y="0"/>
                      <a:ext cx="3638550" cy="2768600"/>
                    </a:xfrm>
                    <a:prstGeom prst="rect">
                      <a:avLst/>
                    </a:prstGeom>
                    <a:noFill/>
                    <a:ln>
                      <a:noFill/>
                    </a:ln>
                  </pic:spPr>
                </pic:pic>
              </a:graphicData>
            </a:graphic>
          </wp:inline>
        </w:drawing>
      </w:r>
    </w:p>
    <w:p w14:paraId="7A324640">
      <w:pPr>
        <w:rPr>
          <w:rFonts w:hint="default"/>
          <w:lang w:val="en-US" w:eastAsia="zh-CN"/>
        </w:rPr>
      </w:pPr>
      <w:r>
        <w:rPr>
          <w:rFonts w:hint="default"/>
          <w:lang w:val="en-US" w:eastAsia="zh-CN"/>
        </w:rPr>
        <w:drawing>
          <wp:inline distT="0" distB="0" distL="114300" distR="114300">
            <wp:extent cx="2680970" cy="2498090"/>
            <wp:effectExtent l="0" t="0" r="11430" b="3810"/>
            <wp:docPr id="143" name="图片 143" descr="微信图片_20240920160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微信图片_20240920160715"/>
                    <pic:cNvPicPr>
                      <a:picLocks noChangeAspect="1"/>
                    </pic:cNvPicPr>
                  </pic:nvPicPr>
                  <pic:blipFill>
                    <a:blip r:embed="rId37"/>
                    <a:stretch>
                      <a:fillRect/>
                    </a:stretch>
                  </pic:blipFill>
                  <pic:spPr>
                    <a:xfrm>
                      <a:off x="0" y="0"/>
                      <a:ext cx="2680970" cy="2498090"/>
                    </a:xfrm>
                    <a:prstGeom prst="rect">
                      <a:avLst/>
                    </a:prstGeom>
                  </pic:spPr>
                </pic:pic>
              </a:graphicData>
            </a:graphic>
          </wp:inline>
        </w:drawing>
      </w:r>
    </w:p>
    <w:p w14:paraId="4D411B37">
      <w:pPr>
        <w:rPr>
          <w:rFonts w:hint="eastAsia"/>
          <w:lang w:val="en-US" w:eastAsia="zh-CN"/>
        </w:rPr>
      </w:pPr>
      <w:r>
        <w:rPr>
          <w:rFonts w:hint="eastAsia"/>
          <w:lang w:val="en-US" w:eastAsia="zh-CN"/>
        </w:rPr>
        <w:t>作业二</w:t>
      </w:r>
    </w:p>
    <w:p w14:paraId="01683DBD">
      <w:pPr>
        <w:rPr>
          <w:rFonts w:hint="eastAsia"/>
          <w:lang w:val="en-US" w:eastAsia="zh-CN"/>
        </w:rPr>
      </w:pPr>
      <w:r>
        <w:rPr>
          <w:rFonts w:hint="eastAsia"/>
          <w:lang w:val="en-US" w:eastAsia="zh-CN"/>
        </w:rPr>
        <w:drawing>
          <wp:inline distT="0" distB="0" distL="114300" distR="114300">
            <wp:extent cx="5268595" cy="1577975"/>
            <wp:effectExtent l="0" t="0" r="1905" b="9525"/>
            <wp:docPr id="2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5"/>
                    <pic:cNvPicPr>
                      <a:picLocks noChangeAspect="1"/>
                    </pic:cNvPicPr>
                  </pic:nvPicPr>
                  <pic:blipFill>
                    <a:blip r:embed="rId38"/>
                    <a:stretch>
                      <a:fillRect/>
                    </a:stretch>
                  </pic:blipFill>
                  <pic:spPr>
                    <a:xfrm>
                      <a:off x="0" y="0"/>
                      <a:ext cx="5268595" cy="1577975"/>
                    </a:xfrm>
                    <a:prstGeom prst="rect">
                      <a:avLst/>
                    </a:prstGeom>
                    <a:noFill/>
                    <a:ln>
                      <a:noFill/>
                    </a:ln>
                  </pic:spPr>
                </pic:pic>
              </a:graphicData>
            </a:graphic>
          </wp:inline>
        </w:drawing>
      </w:r>
    </w:p>
    <w:p w14:paraId="7EF2E628">
      <w:pPr>
        <w:rPr>
          <w:rFonts w:hint="eastAsia"/>
          <w:lang w:val="en-US" w:eastAsia="zh-CN"/>
        </w:rPr>
      </w:pPr>
      <w:r>
        <w:rPr>
          <w:rFonts w:hint="eastAsia"/>
          <w:lang w:val="en-US" w:eastAsia="zh-CN"/>
        </w:rPr>
        <w:drawing>
          <wp:inline distT="0" distB="0" distL="114300" distR="114300">
            <wp:extent cx="5274310" cy="1888490"/>
            <wp:effectExtent l="0" t="0" r="8890" b="3810"/>
            <wp:docPr id="2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7"/>
                    <pic:cNvPicPr>
                      <a:picLocks noChangeAspect="1"/>
                    </pic:cNvPicPr>
                  </pic:nvPicPr>
                  <pic:blipFill>
                    <a:blip r:embed="rId39"/>
                    <a:stretch>
                      <a:fillRect/>
                    </a:stretch>
                  </pic:blipFill>
                  <pic:spPr>
                    <a:xfrm>
                      <a:off x="0" y="0"/>
                      <a:ext cx="5274310" cy="1888490"/>
                    </a:xfrm>
                    <a:prstGeom prst="rect">
                      <a:avLst/>
                    </a:prstGeom>
                    <a:noFill/>
                    <a:ln>
                      <a:noFill/>
                    </a:ln>
                  </pic:spPr>
                </pic:pic>
              </a:graphicData>
            </a:graphic>
          </wp:inline>
        </w:drawing>
      </w:r>
    </w:p>
    <w:p w14:paraId="030C837E">
      <w:pPr>
        <w:rPr>
          <w:rFonts w:hint="eastAsia"/>
          <w:lang w:val="en-US" w:eastAsia="zh-CN"/>
        </w:rPr>
      </w:pPr>
      <w:r>
        <w:rPr>
          <w:rFonts w:hint="eastAsia"/>
          <w:lang w:val="en-US" w:eastAsia="zh-CN"/>
        </w:rPr>
        <w:drawing>
          <wp:inline distT="0" distB="0" distL="114300" distR="114300">
            <wp:extent cx="5181600" cy="2882900"/>
            <wp:effectExtent l="0" t="0" r="0" b="0"/>
            <wp:docPr id="3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8"/>
                    <pic:cNvPicPr>
                      <a:picLocks noChangeAspect="1"/>
                    </pic:cNvPicPr>
                  </pic:nvPicPr>
                  <pic:blipFill>
                    <a:blip r:embed="rId40"/>
                    <a:stretch>
                      <a:fillRect/>
                    </a:stretch>
                  </pic:blipFill>
                  <pic:spPr>
                    <a:xfrm>
                      <a:off x="0" y="0"/>
                      <a:ext cx="5181600" cy="2882900"/>
                    </a:xfrm>
                    <a:prstGeom prst="rect">
                      <a:avLst/>
                    </a:prstGeom>
                    <a:noFill/>
                    <a:ln>
                      <a:noFill/>
                    </a:ln>
                  </pic:spPr>
                </pic:pic>
              </a:graphicData>
            </a:graphic>
          </wp:inline>
        </w:drawing>
      </w:r>
    </w:p>
    <w:p w14:paraId="4F86BF61">
      <w:pPr>
        <w:rPr>
          <w:rFonts w:hint="eastAsia"/>
          <w:lang w:val="en-US" w:eastAsia="zh-CN"/>
        </w:rPr>
      </w:pPr>
      <w:r>
        <w:rPr>
          <w:rFonts w:hint="eastAsia"/>
          <w:lang w:val="en-US" w:eastAsia="zh-CN"/>
        </w:rPr>
        <w:drawing>
          <wp:inline distT="0" distB="0" distL="114300" distR="114300">
            <wp:extent cx="5506720" cy="487680"/>
            <wp:effectExtent l="0" t="0" r="5080" b="7620"/>
            <wp:docPr id="2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6"/>
                    <pic:cNvPicPr>
                      <a:picLocks noChangeAspect="1"/>
                    </pic:cNvPicPr>
                  </pic:nvPicPr>
                  <pic:blipFill>
                    <a:blip r:embed="rId41"/>
                    <a:stretch>
                      <a:fillRect/>
                    </a:stretch>
                  </pic:blipFill>
                  <pic:spPr>
                    <a:xfrm>
                      <a:off x="0" y="0"/>
                      <a:ext cx="5506720" cy="487680"/>
                    </a:xfrm>
                    <a:prstGeom prst="rect">
                      <a:avLst/>
                    </a:prstGeom>
                    <a:noFill/>
                    <a:ln>
                      <a:noFill/>
                    </a:ln>
                  </pic:spPr>
                </pic:pic>
              </a:graphicData>
            </a:graphic>
          </wp:inline>
        </w:drawing>
      </w:r>
    </w:p>
    <w:p w14:paraId="5739F73E">
      <w:pPr>
        <w:rPr>
          <w:rFonts w:hint="default"/>
          <w:lang w:val="en-US" w:eastAsia="zh-CN"/>
        </w:rPr>
      </w:pPr>
      <w:r>
        <w:rPr>
          <w:rFonts w:hint="eastAsia"/>
          <w:lang w:val="en-US" w:eastAsia="zh-CN"/>
        </w:rPr>
        <w:t>2-3求指数函数</w:t>
      </w:r>
      <w:r>
        <w:rPr>
          <w:rFonts w:hint="eastAsia"/>
          <w:lang w:val="en-US" w:eastAsia="zh-CN"/>
        </w:rPr>
        <w:object>
          <v:shape id="_x0000_i1025" o:spt="75" type="#_x0000_t75" style="height:18pt;width:117.75pt;" o:ole="t" filled="f" o:preferrelative="t" stroked="f" coordsize="21600,21600">
            <v:path/>
            <v:fill on="f" focussize="0,0"/>
            <v:stroke on="f" joinstyle="miter"/>
            <v:imagedata r:id="rId43" o:title=""/>
            <o:lock v:ext="edit" aspectratio="t"/>
            <w10:wrap type="none"/>
            <w10:anchorlock/>
          </v:shape>
          <o:OLEObject Type="Embed" ProgID="Equation.DSMT4" ShapeID="_x0000_i1025" DrawAspect="Content" ObjectID="_1468075725" r:id="rId42">
            <o:LockedField>false</o:LockedField>
          </o:OLEObject>
        </w:object>
      </w:r>
      <w:r>
        <w:rPr>
          <w:rFonts w:hint="eastAsia"/>
          <w:lang w:val="en-US" w:eastAsia="zh-CN"/>
        </w:rPr>
        <w:t>的频谱。</w:t>
      </w:r>
    </w:p>
    <w:p w14:paraId="0EC108AF">
      <w:pPr>
        <w:rPr>
          <w:rFonts w:hint="default"/>
          <w:lang w:val="en-US" w:eastAsia="zh-CN"/>
        </w:rPr>
      </w:pPr>
      <w:r>
        <w:rPr>
          <w:rFonts w:hint="default"/>
          <w:lang w:val="en-US" w:eastAsia="zh-CN"/>
        </w:rPr>
        <w:drawing>
          <wp:inline distT="0" distB="0" distL="114300" distR="114300">
            <wp:extent cx="5272405" cy="1948180"/>
            <wp:effectExtent l="0" t="0" r="10795" b="7620"/>
            <wp:docPr id="2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3"/>
                    <pic:cNvPicPr>
                      <a:picLocks noChangeAspect="1"/>
                    </pic:cNvPicPr>
                  </pic:nvPicPr>
                  <pic:blipFill>
                    <a:blip r:embed="rId44"/>
                    <a:stretch>
                      <a:fillRect/>
                    </a:stretch>
                  </pic:blipFill>
                  <pic:spPr>
                    <a:xfrm>
                      <a:off x="0" y="0"/>
                      <a:ext cx="5272405" cy="1948180"/>
                    </a:xfrm>
                    <a:prstGeom prst="rect">
                      <a:avLst/>
                    </a:prstGeom>
                    <a:noFill/>
                    <a:ln>
                      <a:noFill/>
                    </a:ln>
                  </pic:spPr>
                </pic:pic>
              </a:graphicData>
            </a:graphic>
          </wp:inline>
        </w:drawing>
      </w:r>
    </w:p>
    <w:p w14:paraId="10073FD4">
      <w:pPr>
        <w:rPr>
          <w:rFonts w:hint="default"/>
          <w:lang w:val="en-US" w:eastAsia="zh-CN"/>
        </w:rPr>
      </w:pPr>
      <w:r>
        <w:rPr>
          <w:rFonts w:hint="default"/>
          <w:lang w:val="en-US" w:eastAsia="zh-CN"/>
        </w:rPr>
        <w:drawing>
          <wp:inline distT="0" distB="0" distL="114300" distR="114300">
            <wp:extent cx="5273675" cy="1842135"/>
            <wp:effectExtent l="0" t="0" r="9525" b="12065"/>
            <wp:docPr id="2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4"/>
                    <pic:cNvPicPr>
                      <a:picLocks noChangeAspect="1"/>
                    </pic:cNvPicPr>
                  </pic:nvPicPr>
                  <pic:blipFill>
                    <a:blip r:embed="rId45"/>
                    <a:stretch>
                      <a:fillRect/>
                    </a:stretch>
                  </pic:blipFill>
                  <pic:spPr>
                    <a:xfrm>
                      <a:off x="0" y="0"/>
                      <a:ext cx="5273675" cy="1842135"/>
                    </a:xfrm>
                    <a:prstGeom prst="rect">
                      <a:avLst/>
                    </a:prstGeom>
                    <a:noFill/>
                    <a:ln>
                      <a:noFill/>
                    </a:ln>
                  </pic:spPr>
                </pic:pic>
              </a:graphicData>
            </a:graphic>
          </wp:inline>
        </w:drawing>
      </w:r>
    </w:p>
    <w:p w14:paraId="0A8CA3E3">
      <w:pPr>
        <w:rPr>
          <w:rFonts w:hint="default"/>
          <w:lang w:val="en-US" w:eastAsia="zh-CN"/>
        </w:rPr>
      </w:pPr>
    </w:p>
    <w:p w14:paraId="13A9BD2C">
      <w:pPr>
        <w:rPr>
          <w:rFonts w:hint="default"/>
          <w:lang w:val="en-US" w:eastAsia="zh-CN"/>
        </w:rPr>
      </w:pPr>
      <w:r>
        <w:rPr>
          <w:rFonts w:hint="eastAsia"/>
          <w:lang w:val="en-US" w:eastAsia="zh-CN"/>
        </w:rPr>
        <w:t>2</w:t>
      </w:r>
      <w:r>
        <w:rPr>
          <w:rFonts w:hint="default"/>
          <w:lang w:val="en-US" w:eastAsia="zh-CN"/>
        </w:rPr>
        <w:t>-4 求符号函数(见图1-25a)和单位阶跃函数(见图1-25b)的频谱。</w:t>
      </w:r>
    </w:p>
    <w:p w14:paraId="46B253B0">
      <w:pPr>
        <w:rPr>
          <w:rFonts w:hint="default"/>
          <w:lang w:val="en-US" w:eastAsia="zh-CN"/>
        </w:rPr>
      </w:pPr>
      <w:r>
        <w:rPr>
          <w:rFonts w:hint="default"/>
          <w:lang w:val="en-US" w:eastAsia="zh-CN"/>
        </w:rPr>
        <mc:AlternateContent>
          <mc:Choice Requires="wpg">
            <w:drawing>
              <wp:inline distT="0" distB="0" distL="114300" distR="114300">
                <wp:extent cx="4485640" cy="1974850"/>
                <wp:effectExtent l="0" t="0" r="0" b="0"/>
                <wp:docPr id="72" name="组合 72"/>
                <wp:cNvGraphicFramePr/>
                <a:graphic xmlns:a="http://schemas.openxmlformats.org/drawingml/2006/main">
                  <a:graphicData uri="http://schemas.microsoft.com/office/word/2010/wordprocessingGroup">
                    <wpg:wgp>
                      <wpg:cNvGrpSpPr/>
                      <wpg:grpSpPr>
                        <a:xfrm>
                          <a:off x="0" y="0"/>
                          <a:ext cx="4485640" cy="1974850"/>
                          <a:chOff x="0" y="0"/>
                          <a:chExt cx="7064" cy="3110"/>
                        </a:xfrm>
                      </wpg:grpSpPr>
                      <wps:wsp>
                        <wps:cNvPr id="52" name="矩形 52"/>
                        <wps:cNvSpPr>
                          <a:spLocks noChangeAspect="1" noTextEdit="1"/>
                        </wps:cNvSpPr>
                        <wps:spPr>
                          <a:xfrm>
                            <a:off x="0" y="0"/>
                            <a:ext cx="6612" cy="3110"/>
                          </a:xfrm>
                          <a:prstGeom prst="rect">
                            <a:avLst/>
                          </a:prstGeom>
                          <a:noFill/>
                          <a:ln>
                            <a:noFill/>
                          </a:ln>
                        </wps:spPr>
                        <wps:bodyPr upright="1"/>
                      </wps:wsp>
                      <wps:wsp>
                        <wps:cNvPr id="53" name="直接连接符 53"/>
                        <wps:cNvCnPr/>
                        <wps:spPr>
                          <a:xfrm flipV="1">
                            <a:off x="8" y="1181"/>
                            <a:ext cx="3101" cy="2"/>
                          </a:xfrm>
                          <a:prstGeom prst="line">
                            <a:avLst/>
                          </a:prstGeom>
                          <a:ln w="9525" cap="flat" cmpd="sng">
                            <a:solidFill>
                              <a:srgbClr val="000000"/>
                            </a:solidFill>
                            <a:prstDash val="solid"/>
                            <a:headEnd type="none" w="med" len="med"/>
                            <a:tailEnd type="triangle" w="sm" len="lg"/>
                          </a:ln>
                        </wps:spPr>
                        <wps:bodyPr upright="1"/>
                      </wps:wsp>
                      <wps:wsp>
                        <wps:cNvPr id="54" name="直接连接符 54"/>
                        <wps:cNvCnPr/>
                        <wps:spPr>
                          <a:xfrm flipV="1">
                            <a:off x="1407" y="60"/>
                            <a:ext cx="2" cy="2063"/>
                          </a:xfrm>
                          <a:prstGeom prst="line">
                            <a:avLst/>
                          </a:prstGeom>
                          <a:ln w="9525" cap="flat" cmpd="sng">
                            <a:solidFill>
                              <a:srgbClr val="000000"/>
                            </a:solidFill>
                            <a:prstDash val="solid"/>
                            <a:headEnd type="none" w="med" len="med"/>
                            <a:tailEnd type="triangle" w="sm" len="lg"/>
                          </a:ln>
                        </wps:spPr>
                        <wps:bodyPr upright="1"/>
                      </wps:wsp>
                      <wps:wsp>
                        <wps:cNvPr id="55" name="文本框 55"/>
                        <wps:cNvSpPr txBox="1"/>
                        <wps:spPr>
                          <a:xfrm>
                            <a:off x="2673" y="1115"/>
                            <a:ext cx="848" cy="437"/>
                          </a:xfrm>
                          <a:prstGeom prst="rect">
                            <a:avLst/>
                          </a:prstGeom>
                          <a:noFill/>
                          <a:ln>
                            <a:noFill/>
                          </a:ln>
                        </wps:spPr>
                        <wps:txbx>
                          <w:txbxContent>
                            <w:p w14:paraId="2BA41C6E">
                              <w:pPr>
                                <w:spacing w:line="240" w:lineRule="atLeast"/>
                                <w:rPr>
                                  <w:rFonts w:hint="eastAsia"/>
                                  <w:i/>
                                  <w:szCs w:val="21"/>
                                </w:rPr>
                              </w:pPr>
                              <w:r>
                                <w:rPr>
                                  <w:rFonts w:hint="eastAsia"/>
                                  <w:i/>
                                  <w:szCs w:val="21"/>
                                </w:rPr>
                                <w:t>t</w:t>
                              </w:r>
                            </w:p>
                          </w:txbxContent>
                        </wps:txbx>
                        <wps:bodyPr wrap="none" upright="1">
                          <a:spAutoFit/>
                        </wps:bodyPr>
                      </wps:wsp>
                      <wps:wsp>
                        <wps:cNvPr id="56" name="文本框 56"/>
                        <wps:cNvSpPr txBox="1"/>
                        <wps:spPr>
                          <a:xfrm>
                            <a:off x="636" y="27"/>
                            <a:ext cx="1326" cy="437"/>
                          </a:xfrm>
                          <a:prstGeom prst="rect">
                            <a:avLst/>
                          </a:prstGeom>
                          <a:noFill/>
                          <a:ln>
                            <a:noFill/>
                          </a:ln>
                        </wps:spPr>
                        <wps:txbx>
                          <w:txbxContent>
                            <w:p w14:paraId="21231BF0">
                              <w:pPr>
                                <w:spacing w:line="240" w:lineRule="atLeast"/>
                                <w:rPr>
                                  <w:rFonts w:hint="eastAsia"/>
                                  <w:szCs w:val="21"/>
                                </w:rPr>
                              </w:pPr>
                              <w:r>
                                <w:rPr>
                                  <w:rFonts w:hint="eastAsia"/>
                                  <w:szCs w:val="21"/>
                                </w:rPr>
                                <w:t>sgn(</w:t>
                              </w:r>
                              <w:r>
                                <w:rPr>
                                  <w:rFonts w:hint="eastAsia"/>
                                  <w:i/>
                                  <w:szCs w:val="21"/>
                                </w:rPr>
                                <w:t>t</w:t>
                              </w:r>
                              <w:r>
                                <w:rPr>
                                  <w:rFonts w:hint="eastAsia"/>
                                  <w:szCs w:val="21"/>
                                </w:rPr>
                                <w:t>)</w:t>
                              </w:r>
                            </w:p>
                          </w:txbxContent>
                        </wps:txbx>
                        <wps:bodyPr wrap="none" upright="1">
                          <a:spAutoFit/>
                        </wps:bodyPr>
                      </wps:wsp>
                      <wps:wsp>
                        <wps:cNvPr id="57" name="文本框 57"/>
                        <wps:cNvSpPr txBox="1"/>
                        <wps:spPr>
                          <a:xfrm>
                            <a:off x="1040" y="1135"/>
                            <a:ext cx="889" cy="437"/>
                          </a:xfrm>
                          <a:prstGeom prst="rect">
                            <a:avLst/>
                          </a:prstGeom>
                          <a:noFill/>
                          <a:ln>
                            <a:noFill/>
                          </a:ln>
                        </wps:spPr>
                        <wps:txbx>
                          <w:txbxContent>
                            <w:p w14:paraId="2D6E2963">
                              <w:pPr>
                                <w:spacing w:line="240" w:lineRule="atLeast"/>
                                <w:rPr>
                                  <w:rFonts w:hint="eastAsia"/>
                                  <w:szCs w:val="21"/>
                                </w:rPr>
                              </w:pPr>
                              <w:r>
                                <w:rPr>
                                  <w:rFonts w:hint="eastAsia"/>
                                  <w:szCs w:val="21"/>
                                </w:rPr>
                                <w:t>0</w:t>
                              </w:r>
                            </w:p>
                          </w:txbxContent>
                        </wps:txbx>
                        <wps:bodyPr wrap="none" upright="1">
                          <a:spAutoFit/>
                        </wps:bodyPr>
                      </wps:wsp>
                      <wps:wsp>
                        <wps:cNvPr id="58" name="直接连接符 58"/>
                        <wps:cNvCnPr/>
                        <wps:spPr>
                          <a:xfrm>
                            <a:off x="1405" y="663"/>
                            <a:ext cx="1337" cy="0"/>
                          </a:xfrm>
                          <a:prstGeom prst="line">
                            <a:avLst/>
                          </a:prstGeom>
                          <a:ln w="12700" cap="flat" cmpd="sng">
                            <a:solidFill>
                              <a:srgbClr val="0000FF"/>
                            </a:solidFill>
                            <a:prstDash val="solid"/>
                            <a:headEnd type="none" w="med" len="med"/>
                            <a:tailEnd type="none" w="med" len="med"/>
                          </a:ln>
                        </wps:spPr>
                        <wps:bodyPr upright="1"/>
                      </wps:wsp>
                      <wps:wsp>
                        <wps:cNvPr id="59" name="直接连接符 59"/>
                        <wps:cNvCnPr/>
                        <wps:spPr>
                          <a:xfrm>
                            <a:off x="64" y="1666"/>
                            <a:ext cx="1338" cy="2"/>
                          </a:xfrm>
                          <a:prstGeom prst="line">
                            <a:avLst/>
                          </a:prstGeom>
                          <a:ln w="12700" cap="flat" cmpd="sng">
                            <a:solidFill>
                              <a:srgbClr val="0000FF"/>
                            </a:solidFill>
                            <a:prstDash val="solid"/>
                            <a:headEnd type="none" w="med" len="med"/>
                            <a:tailEnd type="none" w="med" len="med"/>
                          </a:ln>
                        </wps:spPr>
                        <wps:bodyPr upright="1"/>
                      </wps:wsp>
                      <wps:wsp>
                        <wps:cNvPr id="60" name="文本框 60"/>
                        <wps:cNvSpPr txBox="1"/>
                        <wps:spPr>
                          <a:xfrm>
                            <a:off x="1048" y="475"/>
                            <a:ext cx="889" cy="437"/>
                          </a:xfrm>
                          <a:prstGeom prst="rect">
                            <a:avLst/>
                          </a:prstGeom>
                          <a:noFill/>
                          <a:ln>
                            <a:noFill/>
                          </a:ln>
                        </wps:spPr>
                        <wps:txbx>
                          <w:txbxContent>
                            <w:p w14:paraId="158EE290">
                              <w:pPr>
                                <w:spacing w:line="240" w:lineRule="atLeast"/>
                                <w:rPr>
                                  <w:rFonts w:hint="eastAsia"/>
                                  <w:szCs w:val="21"/>
                                </w:rPr>
                              </w:pPr>
                              <w:r>
                                <w:rPr>
                                  <w:rFonts w:hint="eastAsia"/>
                                  <w:szCs w:val="21"/>
                                </w:rPr>
                                <w:t>1</w:t>
                              </w:r>
                            </w:p>
                          </w:txbxContent>
                        </wps:txbx>
                        <wps:bodyPr wrap="none" upright="1">
                          <a:spAutoFit/>
                        </wps:bodyPr>
                      </wps:wsp>
                      <wps:wsp>
                        <wps:cNvPr id="61" name="文本框 61"/>
                        <wps:cNvSpPr txBox="1"/>
                        <wps:spPr>
                          <a:xfrm>
                            <a:off x="1376" y="1467"/>
                            <a:ext cx="464" cy="730"/>
                          </a:xfrm>
                          <a:prstGeom prst="rect">
                            <a:avLst/>
                          </a:prstGeom>
                          <a:noFill/>
                          <a:ln>
                            <a:noFill/>
                          </a:ln>
                        </wps:spPr>
                        <wps:txbx>
                          <w:txbxContent>
                            <w:p w14:paraId="13A1ACE4">
                              <w:pPr>
                                <w:spacing w:line="240" w:lineRule="atLeast"/>
                                <w:rPr>
                                  <w:rFonts w:hint="eastAsia"/>
                                  <w:szCs w:val="21"/>
                                </w:rPr>
                              </w:pPr>
                              <w:r>
                                <w:rPr>
                                  <w:rFonts w:hint="eastAsia"/>
                                  <w:szCs w:val="21"/>
                                </w:rPr>
                                <w:t>-1</w:t>
                              </w:r>
                            </w:p>
                          </w:txbxContent>
                        </wps:txbx>
                        <wps:bodyPr upright="1">
                          <a:spAutoFit/>
                        </wps:bodyPr>
                      </wps:wsp>
                      <wps:wsp>
                        <wps:cNvPr id="62" name="直接连接符 62"/>
                        <wps:cNvCnPr/>
                        <wps:spPr>
                          <a:xfrm flipV="1">
                            <a:off x="4420" y="1194"/>
                            <a:ext cx="2160" cy="1"/>
                          </a:xfrm>
                          <a:prstGeom prst="line">
                            <a:avLst/>
                          </a:prstGeom>
                          <a:ln w="9525" cap="flat" cmpd="sng">
                            <a:solidFill>
                              <a:srgbClr val="000000"/>
                            </a:solidFill>
                            <a:prstDash val="solid"/>
                            <a:headEnd type="none" w="med" len="med"/>
                            <a:tailEnd type="triangle" w="sm" len="lg"/>
                          </a:ln>
                        </wps:spPr>
                        <wps:bodyPr upright="1"/>
                      </wps:wsp>
                      <wps:wsp>
                        <wps:cNvPr id="63" name="直接连接符 63"/>
                        <wps:cNvCnPr/>
                        <wps:spPr>
                          <a:xfrm flipH="1" flipV="1">
                            <a:off x="4851" y="51"/>
                            <a:ext cx="1" cy="2004"/>
                          </a:xfrm>
                          <a:prstGeom prst="line">
                            <a:avLst/>
                          </a:prstGeom>
                          <a:ln w="9525" cap="flat" cmpd="sng">
                            <a:solidFill>
                              <a:srgbClr val="000000"/>
                            </a:solidFill>
                            <a:prstDash val="solid"/>
                            <a:headEnd type="none" w="med" len="med"/>
                            <a:tailEnd type="triangle" w="sm" len="lg"/>
                          </a:ln>
                        </wps:spPr>
                        <wps:bodyPr upright="1"/>
                      </wps:wsp>
                      <wps:wsp>
                        <wps:cNvPr id="64" name="文本框 64"/>
                        <wps:cNvSpPr txBox="1"/>
                        <wps:spPr>
                          <a:xfrm>
                            <a:off x="6216" y="1173"/>
                            <a:ext cx="848" cy="437"/>
                          </a:xfrm>
                          <a:prstGeom prst="rect">
                            <a:avLst/>
                          </a:prstGeom>
                          <a:noFill/>
                          <a:ln>
                            <a:noFill/>
                          </a:ln>
                        </wps:spPr>
                        <wps:txbx>
                          <w:txbxContent>
                            <w:p w14:paraId="44CD2DB9">
                              <w:pPr>
                                <w:spacing w:line="240" w:lineRule="atLeast"/>
                                <w:rPr>
                                  <w:rFonts w:hint="eastAsia"/>
                                  <w:i/>
                                  <w:szCs w:val="21"/>
                                </w:rPr>
                              </w:pPr>
                              <w:r>
                                <w:rPr>
                                  <w:rFonts w:hint="eastAsia"/>
                                  <w:i/>
                                  <w:szCs w:val="21"/>
                                </w:rPr>
                                <w:t>t</w:t>
                              </w:r>
                            </w:p>
                          </w:txbxContent>
                        </wps:txbx>
                        <wps:bodyPr wrap="none" upright="1">
                          <a:spAutoFit/>
                        </wps:bodyPr>
                      </wps:wsp>
                      <wps:wsp>
                        <wps:cNvPr id="65" name="文本框 65"/>
                        <wps:cNvSpPr txBox="1"/>
                        <wps:spPr>
                          <a:xfrm>
                            <a:off x="4306" y="0"/>
                            <a:ext cx="1117" cy="477"/>
                          </a:xfrm>
                          <a:prstGeom prst="rect">
                            <a:avLst/>
                          </a:prstGeom>
                          <a:noFill/>
                          <a:ln>
                            <a:noFill/>
                          </a:ln>
                        </wps:spPr>
                        <wps:txbx>
                          <w:txbxContent>
                            <w:p w14:paraId="42529E29">
                              <w:pPr>
                                <w:spacing w:line="240" w:lineRule="atLeast"/>
                                <w:rPr>
                                  <w:rFonts w:hint="eastAsia"/>
                                  <w:szCs w:val="21"/>
                                </w:rPr>
                              </w:pPr>
                              <w:r>
                                <w:rPr>
                                  <w:rFonts w:hint="eastAsia"/>
                                  <w:i/>
                                  <w:szCs w:val="21"/>
                                </w:rPr>
                                <w:t>u</w:t>
                              </w:r>
                              <w:r>
                                <w:rPr>
                                  <w:rFonts w:hint="eastAsia"/>
                                  <w:szCs w:val="21"/>
                                </w:rPr>
                                <w:t>(</w:t>
                              </w:r>
                              <w:r>
                                <w:rPr>
                                  <w:rFonts w:hint="eastAsia"/>
                                  <w:i/>
                                  <w:szCs w:val="21"/>
                                </w:rPr>
                                <w:t>t</w:t>
                              </w:r>
                              <w:r>
                                <w:rPr>
                                  <w:rFonts w:hint="eastAsia"/>
                                  <w:szCs w:val="21"/>
                                </w:rPr>
                                <w:t>)</w:t>
                              </w:r>
                            </w:p>
                          </w:txbxContent>
                        </wps:txbx>
                        <wps:bodyPr wrap="none" upright="1"/>
                      </wps:wsp>
                      <wps:wsp>
                        <wps:cNvPr id="66" name="文本框 66"/>
                        <wps:cNvSpPr txBox="1"/>
                        <wps:spPr>
                          <a:xfrm>
                            <a:off x="4503" y="1171"/>
                            <a:ext cx="889" cy="437"/>
                          </a:xfrm>
                          <a:prstGeom prst="rect">
                            <a:avLst/>
                          </a:prstGeom>
                          <a:noFill/>
                          <a:ln>
                            <a:noFill/>
                          </a:ln>
                        </wps:spPr>
                        <wps:txbx>
                          <w:txbxContent>
                            <w:p w14:paraId="64941C03">
                              <w:pPr>
                                <w:spacing w:line="240" w:lineRule="atLeast"/>
                                <w:rPr>
                                  <w:rFonts w:hint="eastAsia"/>
                                  <w:szCs w:val="21"/>
                                </w:rPr>
                              </w:pPr>
                              <w:r>
                                <w:rPr>
                                  <w:rFonts w:hint="eastAsia"/>
                                  <w:szCs w:val="21"/>
                                </w:rPr>
                                <w:t>0</w:t>
                              </w:r>
                            </w:p>
                          </w:txbxContent>
                        </wps:txbx>
                        <wps:bodyPr wrap="none" upright="1">
                          <a:spAutoFit/>
                        </wps:bodyPr>
                      </wps:wsp>
                      <wps:wsp>
                        <wps:cNvPr id="67" name="文本框 67"/>
                        <wps:cNvSpPr txBox="1"/>
                        <wps:spPr>
                          <a:xfrm>
                            <a:off x="4481" y="481"/>
                            <a:ext cx="889" cy="437"/>
                          </a:xfrm>
                          <a:prstGeom prst="rect">
                            <a:avLst/>
                          </a:prstGeom>
                          <a:noFill/>
                          <a:ln>
                            <a:noFill/>
                          </a:ln>
                        </wps:spPr>
                        <wps:txbx>
                          <w:txbxContent>
                            <w:p w14:paraId="4DA851DC">
                              <w:pPr>
                                <w:spacing w:line="240" w:lineRule="atLeast"/>
                                <w:rPr>
                                  <w:rFonts w:hint="eastAsia"/>
                                  <w:szCs w:val="21"/>
                                </w:rPr>
                              </w:pPr>
                              <w:r>
                                <w:rPr>
                                  <w:rFonts w:hint="eastAsia"/>
                                  <w:szCs w:val="21"/>
                                </w:rPr>
                                <w:t>1</w:t>
                              </w:r>
                            </w:p>
                          </w:txbxContent>
                        </wps:txbx>
                        <wps:bodyPr wrap="none" upright="1">
                          <a:spAutoFit/>
                        </wps:bodyPr>
                      </wps:wsp>
                      <wps:wsp>
                        <wps:cNvPr id="68" name="直接连接符 68"/>
                        <wps:cNvCnPr/>
                        <wps:spPr>
                          <a:xfrm>
                            <a:off x="4850" y="687"/>
                            <a:ext cx="1164" cy="1"/>
                          </a:xfrm>
                          <a:prstGeom prst="line">
                            <a:avLst/>
                          </a:prstGeom>
                          <a:ln w="12700" cap="flat" cmpd="sng">
                            <a:solidFill>
                              <a:srgbClr val="0000FF"/>
                            </a:solidFill>
                            <a:prstDash val="solid"/>
                            <a:headEnd type="none" w="med" len="med"/>
                            <a:tailEnd type="none" w="med" len="med"/>
                          </a:ln>
                        </wps:spPr>
                        <wps:bodyPr upright="1"/>
                      </wps:wsp>
                      <wps:wsp>
                        <wps:cNvPr id="69" name="文本框 69"/>
                        <wps:cNvSpPr txBox="1"/>
                        <wps:spPr>
                          <a:xfrm>
                            <a:off x="2492" y="2654"/>
                            <a:ext cx="2972" cy="456"/>
                          </a:xfrm>
                          <a:prstGeom prst="rect">
                            <a:avLst/>
                          </a:prstGeom>
                          <a:noFill/>
                          <a:ln>
                            <a:noFill/>
                          </a:ln>
                        </wps:spPr>
                        <wps:txbx>
                          <w:txbxContent>
                            <w:p w14:paraId="6CC3F01B">
                              <w:pPr>
                                <w:spacing w:line="240" w:lineRule="atLeast"/>
                                <w:rPr>
                                  <w:rFonts w:hint="eastAsia"/>
                                  <w:szCs w:val="21"/>
                                </w:rPr>
                              </w:pPr>
                              <w:r>
                                <w:rPr>
                                  <w:rFonts w:hint="eastAsia"/>
                                  <w:szCs w:val="21"/>
                                </w:rPr>
                                <w:t>图1-25 题1-4图</w:t>
                              </w:r>
                            </w:p>
                          </w:txbxContent>
                        </wps:txbx>
                        <wps:bodyPr upright="1">
                          <a:spAutoFit/>
                        </wps:bodyPr>
                      </wps:wsp>
                      <wps:wsp>
                        <wps:cNvPr id="70" name="文本框 70"/>
                        <wps:cNvSpPr txBox="1"/>
                        <wps:spPr>
                          <a:xfrm>
                            <a:off x="704" y="2160"/>
                            <a:ext cx="1915" cy="396"/>
                          </a:xfrm>
                          <a:prstGeom prst="rect">
                            <a:avLst/>
                          </a:prstGeom>
                          <a:noFill/>
                          <a:ln>
                            <a:noFill/>
                          </a:ln>
                        </wps:spPr>
                        <wps:txbx>
                          <w:txbxContent>
                            <w:p w14:paraId="2A9AB24D">
                              <w:pPr>
                                <w:spacing w:line="240" w:lineRule="atLeast"/>
                                <w:rPr>
                                  <w:rFonts w:hint="eastAsia"/>
                                  <w:szCs w:val="21"/>
                                </w:rPr>
                              </w:pPr>
                              <w:r>
                                <w:rPr>
                                  <w:rFonts w:hint="eastAsia"/>
                                  <w:szCs w:val="21"/>
                                </w:rPr>
                                <w:t>a)符号函数</w:t>
                              </w:r>
                            </w:p>
                          </w:txbxContent>
                        </wps:txbx>
                        <wps:bodyPr wrap="none" upright="1"/>
                      </wps:wsp>
                      <wps:wsp>
                        <wps:cNvPr id="71" name="文本框 71"/>
                        <wps:cNvSpPr txBox="1"/>
                        <wps:spPr>
                          <a:xfrm>
                            <a:off x="4304" y="2160"/>
                            <a:ext cx="1926" cy="396"/>
                          </a:xfrm>
                          <a:prstGeom prst="rect">
                            <a:avLst/>
                          </a:prstGeom>
                          <a:noFill/>
                          <a:ln>
                            <a:noFill/>
                          </a:ln>
                        </wps:spPr>
                        <wps:txbx>
                          <w:txbxContent>
                            <w:p w14:paraId="4EBA8FEB">
                              <w:pPr>
                                <w:spacing w:line="240" w:lineRule="atLeast"/>
                                <w:rPr>
                                  <w:rFonts w:hint="eastAsia"/>
                                  <w:szCs w:val="21"/>
                                </w:rPr>
                              </w:pPr>
                              <w:r>
                                <w:rPr>
                                  <w:rFonts w:hint="eastAsia"/>
                                  <w:szCs w:val="21"/>
                                </w:rPr>
                                <w:t>b)阶跃函数</w:t>
                              </w:r>
                            </w:p>
                          </w:txbxContent>
                        </wps:txbx>
                        <wps:bodyPr wrap="none" upright="1"/>
                      </wps:wsp>
                    </wpg:wgp>
                  </a:graphicData>
                </a:graphic>
              </wp:inline>
            </w:drawing>
          </mc:Choice>
          <mc:Fallback>
            <w:pict>
              <v:group id="_x0000_s1026" o:spid="_x0000_s1026" o:spt="203" style="height:155.5pt;width:353.2pt;" coordsize="7064,3110" o:gfxdata="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">
                <o:lock v:ext="edit" aspectratio="f"/>
                <v:rect id="_x0000_s1026" o:spid="_x0000_s1026" o:spt="1" style="position:absolute;left:0;top:0;height:3110;width:6612;" filled="f" stroked="f" coordsize="21600,21600" o:gfxdata="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yyY8vQAA&#10;ANsAAAAPAAAAAAAAAAEAIAAAACIAAABkcnMvZG93bnJldi54bWxQSwECFAAUAAAACACHTuJAMy8F&#10;njsAAAA5AAAAEAAAAAAAAAABACAAAAAMAQAAZHJzL3NoYXBleG1sLnhtbFBLBQYAAAAABgAGAFsB&#10;AAC2AwAAAAA=&#10;">
                  <v:fill on="f" focussize="0,0"/>
                  <v:stroke on="f"/>
                  <v:imagedata o:title=""/>
                  <o:lock v:ext="edit" text="t" aspectratio="t"/>
                </v:rect>
                <v:line id="_x0000_s1026" o:spid="_x0000_s1026" o:spt="20" style="position:absolute;left:8;top:1181;flip:y;height:2;width:3101;" filled="f" stroked="t" coordsize="21600,21600" o:gfxdata="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cBjprsAAADb&#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line id="_x0000_s1026" o:spid="_x0000_s1026" o:spt="20" style="position:absolute;left:1407;top:60;flip:y;height:2063;width:2;" filled="f" stroked="t" coordsize="21600,21600" o:gfxdata="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KfvSugAAANs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shape id="_x0000_s1026" o:spid="_x0000_s1026" o:spt="202" type="#_x0000_t202" style="position:absolute;left:2673;top:1115;height:437;width:848;mso-wrap-style:none;" filled="f" stroked="f" coordsize="21600,21600" o:gfxdata="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hus4y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14:paraId="2BA41C6E">
                        <w:pPr>
                          <w:spacing w:line="240" w:lineRule="atLeast"/>
                          <w:rPr>
                            <w:rFonts w:hint="eastAsia"/>
                            <w:i/>
                            <w:szCs w:val="21"/>
                          </w:rPr>
                        </w:pPr>
                        <w:r>
                          <w:rPr>
                            <w:rFonts w:hint="eastAsia"/>
                            <w:i/>
                            <w:szCs w:val="21"/>
                          </w:rPr>
                          <w:t>t</w:t>
                        </w:r>
                      </w:p>
                    </w:txbxContent>
                  </v:textbox>
                </v:shape>
                <v:shape id="_x0000_s1026" o:spid="_x0000_s1026" o:spt="202" type="#_x0000_t202" style="position:absolute;left:636;top:27;height:437;width:1326;mso-wrap-style:none;" filled="f" stroked="f" coordsize="21600,21600" o:gfxdata="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i8Lfu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14:paraId="21231BF0">
                        <w:pPr>
                          <w:spacing w:line="240" w:lineRule="atLeast"/>
                          <w:rPr>
                            <w:rFonts w:hint="eastAsia"/>
                            <w:szCs w:val="21"/>
                          </w:rPr>
                        </w:pPr>
                        <w:r>
                          <w:rPr>
                            <w:rFonts w:hint="eastAsia"/>
                            <w:szCs w:val="21"/>
                          </w:rPr>
                          <w:t>sgn(</w:t>
                        </w:r>
                        <w:r>
                          <w:rPr>
                            <w:rFonts w:hint="eastAsia"/>
                            <w:i/>
                            <w:szCs w:val="21"/>
                          </w:rPr>
                          <w:t>t</w:t>
                        </w:r>
                        <w:r>
                          <w:rPr>
                            <w:rFonts w:hint="eastAsia"/>
                            <w:szCs w:val="21"/>
                          </w:rPr>
                          <w:t>)</w:t>
                        </w:r>
                      </w:p>
                    </w:txbxContent>
                  </v:textbox>
                </v:shape>
                <v:shape id="_x0000_s1026" o:spid="_x0000_s1026" o:spt="202" type="#_x0000_t202" style="position:absolute;left:1040;top:1135;height:437;width:889;mso-wrap-style:none;" filled="f" stroked="f" coordsize="21600,21600" o:gfxdata="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fwiGC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14:paraId="2D6E2963">
                        <w:pPr>
                          <w:spacing w:line="240" w:lineRule="atLeast"/>
                          <w:rPr>
                            <w:rFonts w:hint="eastAsia"/>
                            <w:szCs w:val="21"/>
                          </w:rPr>
                        </w:pPr>
                        <w:r>
                          <w:rPr>
                            <w:rFonts w:hint="eastAsia"/>
                            <w:szCs w:val="21"/>
                          </w:rPr>
                          <w:t>0</w:t>
                        </w:r>
                      </w:p>
                    </w:txbxContent>
                  </v:textbox>
                </v:shape>
                <v:line id="_x0000_s1026" o:spid="_x0000_s1026" o:spt="20" style="position:absolute;left:1405;top:663;height:0;width:1337;" filled="f" stroked="t" coordsize="21600,21600" o:gfxdata="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GhoQC8AAAA&#10;2wAAAA8AAAAAAAAAAQAgAAAAIgAAAGRycy9kb3ducmV2LnhtbFBLAQIUABQAAAAIAIdO4kAzLwWe&#10;OwAAADkAAAAQAAAAAAAAAAEAIAAAAAsBAABkcnMvc2hhcGV4bWwueG1sUEsFBgAAAAAGAAYAWwEA&#10;ALUDAAAAAA==&#10;">
                  <v:fill on="f" focussize="0,0"/>
                  <v:stroke weight="1pt" color="#0000FF" joinstyle="round"/>
                  <v:imagedata o:title=""/>
                  <o:lock v:ext="edit" aspectratio="f"/>
                </v:line>
                <v:line id="_x0000_s1026" o:spid="_x0000_s1026" o:spt="20" style="position:absolute;left:64;top:1666;height:2;width:1338;" filled="f" stroked="t" coordsize="21600,21600" o:gfxdata="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u0Em74A&#10;AADbAAAADwAAAAAAAAABACAAAAAiAAAAZHJzL2Rvd25yZXYueG1sUEsBAhQAFAAAAAgAh07iQDMv&#10;BZ47AAAAOQAAABAAAAAAAAAAAQAgAAAADQEAAGRycy9zaGFwZXhtbC54bWxQSwUGAAAAAAYABgBb&#10;AQAAtwMAAAAA&#10;">
                  <v:fill on="f" focussize="0,0"/>
                  <v:stroke weight="1pt" color="#0000FF" joinstyle="round"/>
                  <v:imagedata o:title=""/>
                  <o:lock v:ext="edit" aspectratio="f"/>
                </v:line>
                <v:shape id="_x0000_s1026" o:spid="_x0000_s1026" o:spt="202" type="#_x0000_t202" style="position:absolute;left:1048;top:475;height:437;width:889;mso-wrap-style:none;" filled="f" stroked="f" coordsize="21600,21600" o:gfxdata="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nXaqbgAAADbAAAA&#10;DwAAAAAAAAABACAAAAAiAAAAZHJzL2Rvd25yZXYueG1sUEsBAhQAFAAAAAgAh07iQDMvBZ47AAAA&#10;OQAAABAAAAAAAAAAAQAgAAAABwEAAGRycy9zaGFwZXhtbC54bWxQSwUGAAAAAAYABgBbAQAAsQMA&#10;AAAA&#10;">
                  <v:fill on="f" focussize="0,0"/>
                  <v:stroke on="f"/>
                  <v:imagedata o:title=""/>
                  <o:lock v:ext="edit" aspectratio="f"/>
                  <v:textbox style="mso-fit-shape-to-text:t;">
                    <w:txbxContent>
                      <w:p w14:paraId="158EE290">
                        <w:pPr>
                          <w:spacing w:line="240" w:lineRule="atLeast"/>
                          <w:rPr>
                            <w:rFonts w:hint="eastAsia"/>
                            <w:szCs w:val="21"/>
                          </w:rPr>
                        </w:pPr>
                        <w:r>
                          <w:rPr>
                            <w:rFonts w:hint="eastAsia"/>
                            <w:szCs w:val="21"/>
                          </w:rPr>
                          <w:t>1</w:t>
                        </w:r>
                      </w:p>
                    </w:txbxContent>
                  </v:textbox>
                </v:shape>
                <v:shape id="_x0000_s1026" o:spid="_x0000_s1026" o:spt="202" type="#_x0000_t202" style="position:absolute;left:1376;top:1467;height:730;width:464;" filled="f" stroked="f" coordsize="21600,21600" o:gfxdata="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vri0bsAAADb&#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14:paraId="13A1ACE4">
                        <w:pPr>
                          <w:spacing w:line="240" w:lineRule="atLeast"/>
                          <w:rPr>
                            <w:rFonts w:hint="eastAsia"/>
                            <w:szCs w:val="21"/>
                          </w:rPr>
                        </w:pPr>
                        <w:r>
                          <w:rPr>
                            <w:rFonts w:hint="eastAsia"/>
                            <w:szCs w:val="21"/>
                          </w:rPr>
                          <w:t>-1</w:t>
                        </w:r>
                      </w:p>
                    </w:txbxContent>
                  </v:textbox>
                </v:shape>
                <v:line id="_x0000_s1026" o:spid="_x0000_s1026" o:spt="20" style="position:absolute;left:4420;top:1194;flip:y;height:1;width:2160;" filled="f" stroked="t" coordsize="21600,21600" o:gfxdata="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TgDIC5AAAA2wAA&#10;AA8AAAAAAAAAAQAgAAAAIgAAAGRycy9kb3ducmV2LnhtbFBLAQIUABQAAAAIAIdO4kAzLwWeOwAA&#10;ADkAAAAQAAAAAAAAAAEAIAAAAAgBAABkcnMvc2hhcGV4bWwueG1sUEsFBgAAAAAGAAYAWwEAALID&#10;AAAAAA==&#10;">
                  <v:fill on="f" focussize="0,0"/>
                  <v:stroke color="#000000" joinstyle="round" endarrow="block" endarrowwidth="narrow" endarrowlength="long"/>
                  <v:imagedata o:title=""/>
                  <o:lock v:ext="edit" aspectratio="f"/>
                </v:line>
                <v:line id="_x0000_s1026" o:spid="_x0000_s1026" o:spt="20" style="position:absolute;left:4851;top:51;flip:x y;height:2004;width:1;" filled="f" stroked="t" coordsize="21600,21600" o:gfxdata="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ZC+82/&#10;AAAA2w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line>
                <v:shape id="_x0000_s1026" o:spid="_x0000_s1026" o:spt="202" type="#_x0000_t202" style="position:absolute;left:6216;top:1173;height:437;width:848;mso-wrap-style:none;" filled="f" stroked="f" coordsize="21600,21600" o:gfxdata="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TtyqvQAA&#10;ANsAAAAPAAAAAAAAAAEAIAAAACIAAABkcnMvZG93bnJldi54bWxQSwECFAAUAAAACACHTuJAMy8F&#10;njsAAAA5AAAAEAAAAAAAAAABACAAAAAMAQAAZHJzL3NoYXBleG1sLnhtbFBLBQYAAAAABgAGAFsB&#10;AAC2AwAAAAA=&#10;">
                  <v:fill on="f" focussize="0,0"/>
                  <v:stroke on="f"/>
                  <v:imagedata o:title=""/>
                  <o:lock v:ext="edit" aspectratio="f"/>
                  <v:textbox style="mso-fit-shape-to-text:t;">
                    <w:txbxContent>
                      <w:p w14:paraId="44CD2DB9">
                        <w:pPr>
                          <w:spacing w:line="240" w:lineRule="atLeast"/>
                          <w:rPr>
                            <w:rFonts w:hint="eastAsia"/>
                            <w:i/>
                            <w:szCs w:val="21"/>
                          </w:rPr>
                        </w:pPr>
                        <w:r>
                          <w:rPr>
                            <w:rFonts w:hint="eastAsia"/>
                            <w:i/>
                            <w:szCs w:val="21"/>
                          </w:rPr>
                          <w:t>t</w:t>
                        </w:r>
                      </w:p>
                    </w:txbxContent>
                  </v:textbox>
                </v:shape>
                <v:shape id="_x0000_s1026" o:spid="_x0000_s1026" o:spt="202" type="#_x0000_t202" style="position:absolute;left:4306;top:0;height:477;width:1117;mso-wrap-style:none;" filled="f" stroked="f" coordsize="21600,21600" o:gfxdata="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Cw+q&#10;wAAAANsAAAAPAAAAAAAAAAEAIAAAACIAAABkcnMvZG93bnJldi54bWxQSwECFAAUAAAACACHTuJA&#10;My8FnjsAAAA5AAAAEAAAAAAAAAABACAAAAAPAQAAZHJzL3NoYXBleG1sLnhtbFBLBQYAAAAABgAG&#10;AFsBAAC5AwAAAAA=&#10;">
                  <v:fill on="f" focussize="0,0"/>
                  <v:stroke on="f"/>
                  <v:imagedata o:title=""/>
                  <o:lock v:ext="edit" aspectratio="f"/>
                  <v:textbox>
                    <w:txbxContent>
                      <w:p w14:paraId="42529E29">
                        <w:pPr>
                          <w:spacing w:line="240" w:lineRule="atLeast"/>
                          <w:rPr>
                            <w:rFonts w:hint="eastAsia"/>
                            <w:szCs w:val="21"/>
                          </w:rPr>
                        </w:pPr>
                        <w:r>
                          <w:rPr>
                            <w:rFonts w:hint="eastAsia"/>
                            <w:i/>
                            <w:szCs w:val="21"/>
                          </w:rPr>
                          <w:t>u</w:t>
                        </w:r>
                        <w:r>
                          <w:rPr>
                            <w:rFonts w:hint="eastAsia"/>
                            <w:szCs w:val="21"/>
                          </w:rPr>
                          <w:t>(</w:t>
                        </w:r>
                        <w:r>
                          <w:rPr>
                            <w:rFonts w:hint="eastAsia"/>
                            <w:i/>
                            <w:szCs w:val="21"/>
                          </w:rPr>
                          <w:t>t</w:t>
                        </w:r>
                        <w:r>
                          <w:rPr>
                            <w:rFonts w:hint="eastAsia"/>
                            <w:szCs w:val="21"/>
                          </w:rPr>
                          <w:t>)</w:t>
                        </w:r>
                      </w:p>
                    </w:txbxContent>
                  </v:textbox>
                </v:shape>
                <v:shape id="_x0000_s1026" o:spid="_x0000_s1026" o:spt="202" type="#_x0000_t202" style="position:absolute;left:4503;top:1171;height:437;width:889;mso-wrap-style:none;" filled="f" stroked="f" coordsize="21600,21600" o:gfxdata="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Q50a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14:paraId="64941C03">
                        <w:pPr>
                          <w:spacing w:line="240" w:lineRule="atLeast"/>
                          <w:rPr>
                            <w:rFonts w:hint="eastAsia"/>
                            <w:szCs w:val="21"/>
                          </w:rPr>
                        </w:pPr>
                        <w:r>
                          <w:rPr>
                            <w:rFonts w:hint="eastAsia"/>
                            <w:szCs w:val="21"/>
                          </w:rPr>
                          <w:t>0</w:t>
                        </w:r>
                      </w:p>
                    </w:txbxContent>
                  </v:textbox>
                </v:shape>
                <v:shape id="_x0000_s1026" o:spid="_x0000_s1026" o:spt="202" type="#_x0000_t202" style="position:absolute;left:4481;top:481;height:437;width:889;mso-wrap-style:none;" filled="f" stroked="f" coordsize="21600,21600" o:gfxdata="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mcQt2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14:paraId="4DA851DC">
                        <w:pPr>
                          <w:spacing w:line="240" w:lineRule="atLeast"/>
                          <w:rPr>
                            <w:rFonts w:hint="eastAsia"/>
                            <w:szCs w:val="21"/>
                          </w:rPr>
                        </w:pPr>
                        <w:r>
                          <w:rPr>
                            <w:rFonts w:hint="eastAsia"/>
                            <w:szCs w:val="21"/>
                          </w:rPr>
                          <w:t>1</w:t>
                        </w:r>
                      </w:p>
                    </w:txbxContent>
                  </v:textbox>
                </v:shape>
                <v:line id="_x0000_s1026" o:spid="_x0000_s1026" o:spt="20" style="position:absolute;left:4850;top:687;height:1;width:1164;" filled="f" stroked="t" coordsize="21600,21600" o:gfxdata="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zWu9ugAAANsA&#10;AAAPAAAAAAAAAAEAIAAAACIAAABkcnMvZG93bnJldi54bWxQSwECFAAUAAAACACHTuJAMy8FnjsA&#10;AAA5AAAAEAAAAAAAAAABACAAAAAJAQAAZHJzL3NoYXBleG1sLnhtbFBLBQYAAAAABgAGAFsBAACz&#10;AwAAAAA=&#10;">
                  <v:fill on="f" focussize="0,0"/>
                  <v:stroke weight="1pt" color="#0000FF" joinstyle="round"/>
                  <v:imagedata o:title=""/>
                  <o:lock v:ext="edit" aspectratio="f"/>
                </v:line>
                <v:shape id="_x0000_s1026" o:spid="_x0000_s1026" o:spt="202" type="#_x0000_t202" style="position:absolute;left:2492;top:2654;height:456;width:2972;" filled="f" stroked="f" coordsize="21600,21600" o:gfxdata="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Izu17sAAADb&#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14:paraId="6CC3F01B">
                        <w:pPr>
                          <w:spacing w:line="240" w:lineRule="atLeast"/>
                          <w:rPr>
                            <w:rFonts w:hint="eastAsia"/>
                            <w:szCs w:val="21"/>
                          </w:rPr>
                        </w:pPr>
                        <w:r>
                          <w:rPr>
                            <w:rFonts w:hint="eastAsia"/>
                            <w:szCs w:val="21"/>
                          </w:rPr>
                          <w:t>图1-25 题1-4图</w:t>
                        </w:r>
                      </w:p>
                    </w:txbxContent>
                  </v:textbox>
                </v:shape>
                <v:shape id="_x0000_s1026" o:spid="_x0000_s1026" o:spt="202" type="#_x0000_t202" style="position:absolute;left:704;top:2160;height:396;width:1915;mso-wrap-style:none;" filled="f" stroked="f" coordsize="21600,21600" o:gfxdata="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pTrv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2A9AB24D">
                        <w:pPr>
                          <w:spacing w:line="240" w:lineRule="atLeast"/>
                          <w:rPr>
                            <w:rFonts w:hint="eastAsia"/>
                            <w:szCs w:val="21"/>
                          </w:rPr>
                        </w:pPr>
                        <w:r>
                          <w:rPr>
                            <w:rFonts w:hint="eastAsia"/>
                            <w:szCs w:val="21"/>
                          </w:rPr>
                          <w:t>a)符号函数</w:t>
                        </w:r>
                      </w:p>
                    </w:txbxContent>
                  </v:textbox>
                </v:shape>
                <v:shape id="_x0000_s1026" o:spid="_x0000_s1026" o:spt="202" type="#_x0000_t202" style="position:absolute;left:4304;top:2160;height:396;width:1926;mso-wrap-style:none;" filled="f" stroked="f" coordsize="21600,21600" o:gfxdata="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6Z90&#10;wAAAANsAAAAPAAAAAAAAAAEAIAAAACIAAABkcnMvZG93bnJldi54bWxQSwECFAAUAAAACACHTuJA&#10;My8FnjsAAAA5AAAAEAAAAAAAAAABACAAAAAPAQAAZHJzL3NoYXBleG1sLnhtbFBLBQYAAAAABgAG&#10;AFsBAAC5AwAAAAA=&#10;">
                  <v:fill on="f" focussize="0,0"/>
                  <v:stroke on="f"/>
                  <v:imagedata o:title=""/>
                  <o:lock v:ext="edit" aspectratio="f"/>
                  <v:textbox>
                    <w:txbxContent>
                      <w:p w14:paraId="4EBA8FEB">
                        <w:pPr>
                          <w:spacing w:line="240" w:lineRule="atLeast"/>
                          <w:rPr>
                            <w:rFonts w:hint="eastAsia"/>
                            <w:szCs w:val="21"/>
                          </w:rPr>
                        </w:pPr>
                        <w:r>
                          <w:rPr>
                            <w:rFonts w:hint="eastAsia"/>
                            <w:szCs w:val="21"/>
                          </w:rPr>
                          <w:t>b)阶跃函数</w:t>
                        </w:r>
                      </w:p>
                    </w:txbxContent>
                  </v:textbox>
                </v:shape>
                <w10:wrap type="none"/>
                <w10:anchorlock/>
              </v:group>
            </w:pict>
          </mc:Fallback>
        </mc:AlternateContent>
      </w:r>
    </w:p>
    <w:p w14:paraId="05F8B43A">
      <w:pPr>
        <w:rPr>
          <w:rFonts w:hint="default"/>
          <w:lang w:val="en-US" w:eastAsia="zh-CN"/>
        </w:rPr>
      </w:pPr>
      <w:r>
        <w:rPr>
          <w:rFonts w:hint="default"/>
          <w:lang w:val="en-US" w:eastAsia="zh-CN"/>
        </w:rPr>
        <w:tab/>
      </w:r>
      <w:r>
        <w:rPr>
          <w:rFonts w:hint="default"/>
          <w:lang w:val="en-US" w:eastAsia="zh-CN"/>
        </w:rPr>
        <w:t>a)符号函数的频谱</w:t>
      </w:r>
    </w:p>
    <w:p w14:paraId="25D0978D">
      <w:pPr>
        <w:rPr>
          <w:rFonts w:hint="default"/>
          <w:lang w:val="en-US" w:eastAsia="zh-CN"/>
        </w:rPr>
      </w:pPr>
      <w:r>
        <w:rPr>
          <w:rFonts w:hint="default"/>
          <w:lang w:val="en-US" w:eastAsia="zh-CN"/>
        </w:rPr>
        <w:tab/>
      </w:r>
      <w:r>
        <w:rPr>
          <w:rFonts w:hint="default"/>
          <w:lang w:val="en-US" w:eastAsia="zh-CN"/>
        </w:rPr>
        <w:object>
          <v:shape id="_x0000_i1026" o:spt="75" type="#_x0000_t75" style="height:36pt;width:125.25pt;" o:ole="t" filled="f" o:preferrelative="t" stroked="f" coordsize="21600,21600">
            <v:path/>
            <v:fill on="f" focussize="0,0"/>
            <v:stroke on="f" joinstyle="miter"/>
            <v:imagedata r:id="rId47" o:title=""/>
            <o:lock v:ext="edit" aspectratio="t"/>
            <w10:wrap type="none"/>
            <w10:anchorlock/>
          </v:shape>
          <o:OLEObject Type="Embed" ProgID="Equation.DSMT4" ShapeID="_x0000_i1026" DrawAspect="Content" ObjectID="_1468075726" r:id="rId46">
            <o:LockedField>false</o:LockedField>
          </o:OLEObject>
        </w:object>
      </w:r>
    </w:p>
    <w:p w14:paraId="1CC59352">
      <w:pPr>
        <w:rPr>
          <w:rFonts w:hint="default"/>
          <w:lang w:val="en-US" w:eastAsia="zh-CN"/>
        </w:rPr>
      </w:pPr>
      <w:r>
        <w:rPr>
          <w:rFonts w:hint="default"/>
          <w:lang w:val="en-US" w:eastAsia="zh-CN"/>
        </w:rPr>
        <w:tab/>
      </w:r>
      <w:r>
        <w:rPr>
          <w:rFonts w:hint="default"/>
          <w:lang w:val="en-US" w:eastAsia="zh-CN"/>
        </w:rPr>
        <w:t>t=0处可不予定义，或规定sgn(0)=0。</w:t>
      </w:r>
    </w:p>
    <w:p w14:paraId="0EAAC344">
      <w:pPr>
        <w:rPr>
          <w:rFonts w:hint="default"/>
          <w:lang w:val="en-US" w:eastAsia="zh-CN"/>
        </w:rPr>
      </w:pPr>
      <w:r>
        <w:rPr>
          <w:rFonts w:hint="default"/>
          <w:lang w:val="en-US" w:eastAsia="zh-CN"/>
        </w:rPr>
        <w:t>该信号不满足绝对可积条件，不能直接求解，但傅里叶变换存在。</w:t>
      </w:r>
    </w:p>
    <w:p w14:paraId="6A98CCF8">
      <w:pPr>
        <w:rPr>
          <w:rFonts w:hint="default"/>
          <w:lang w:val="en-US" w:eastAsia="zh-CN"/>
        </w:rPr>
      </w:pPr>
      <w:r>
        <w:rPr>
          <w:rFonts w:hint="default"/>
          <w:lang w:val="en-US" w:eastAsia="zh-CN"/>
        </w:rPr>
        <w:tab/>
      </w:r>
      <w:r>
        <w:rPr>
          <w:rFonts w:hint="default"/>
          <w:lang w:val="en-US" w:eastAsia="zh-CN"/>
        </w:rPr>
        <w:t>可以借助于双边指数衰减信号与符号函数相乘，这样便满足傅里叶变换的条件。</w:t>
      </w:r>
    </w:p>
    <w:p w14:paraId="24F803A0">
      <w:pPr>
        <w:rPr>
          <w:rFonts w:hint="default"/>
          <w:lang w:val="en-US" w:eastAsia="zh-CN"/>
        </w:rPr>
      </w:pPr>
      <w:r>
        <w:rPr>
          <w:rFonts w:hint="default"/>
          <w:lang w:val="en-US" w:eastAsia="zh-CN"/>
        </w:rPr>
        <w:drawing>
          <wp:inline distT="0" distB="0" distL="114300" distR="114300">
            <wp:extent cx="1889760" cy="505460"/>
            <wp:effectExtent l="0" t="0" r="2540" b="2540"/>
            <wp:docPr id="436"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图片 67"/>
                    <pic:cNvPicPr>
                      <a:picLocks noChangeAspect="1"/>
                    </pic:cNvPicPr>
                  </pic:nvPicPr>
                  <pic:blipFill>
                    <a:blip r:embed="rId48"/>
                    <a:stretch>
                      <a:fillRect/>
                    </a:stretch>
                  </pic:blipFill>
                  <pic:spPr>
                    <a:xfrm>
                      <a:off x="0" y="0"/>
                      <a:ext cx="1889760" cy="505460"/>
                    </a:xfrm>
                    <a:prstGeom prst="rect">
                      <a:avLst/>
                    </a:prstGeom>
                    <a:noFill/>
                    <a:ln>
                      <a:noFill/>
                    </a:ln>
                  </pic:spPr>
                </pic:pic>
              </a:graphicData>
            </a:graphic>
          </wp:inline>
        </w:drawing>
      </w:r>
    </w:p>
    <w:p w14:paraId="30EB729F">
      <w:pPr>
        <w:rPr>
          <w:rFonts w:hint="default"/>
          <w:lang w:val="en-US" w:eastAsia="zh-CN"/>
        </w:rPr>
      </w:pPr>
      <w:r>
        <w:rPr>
          <w:rFonts w:hint="default"/>
          <w:lang w:val="en-US" w:eastAsia="zh-CN"/>
        </w:rPr>
        <w:t>先求此乘积信号x1(t)的频谱，然后取极限得出符号函数x(t)的频谱。</w:t>
      </w:r>
    </w:p>
    <w:p w14:paraId="2FB952BA">
      <w:pPr>
        <w:rPr>
          <w:rFonts w:hint="default"/>
          <w:lang w:val="en-US" w:eastAsia="zh-CN"/>
        </w:rPr>
      </w:pPr>
      <w:r>
        <w:rPr>
          <w:rFonts w:hint="default"/>
          <w:lang w:val="en-US" w:eastAsia="zh-CN"/>
        </w:rPr>
        <w:object>
          <v:shape id="_x0000_i1027" o:spt="75" type="#_x0000_t75" style="height:38.25pt;width:155.25pt;" o:ole="t" filled="f" o:preferrelative="t" stroked="f" coordsize="21600,21600">
            <v:path/>
            <v:fill on="f" focussize="0,0"/>
            <v:stroke on="f" joinstyle="miter"/>
            <v:imagedata r:id="rId50" o:title=""/>
            <o:lock v:ext="edit" aspectratio="t"/>
            <w10:wrap type="none"/>
            <w10:anchorlock/>
          </v:shape>
          <o:OLEObject Type="Embed" ProgID="Equation.DSMT4" ShapeID="_x0000_i1027" DrawAspect="Content" ObjectID="_1468075727" r:id="rId49">
            <o:LockedField>false</o:LockedField>
          </o:OLEObject>
        </w:object>
      </w:r>
    </w:p>
    <w:p w14:paraId="1D14BB86">
      <w:pPr>
        <w:rPr>
          <w:rFonts w:hint="default"/>
          <w:lang w:val="en-US" w:eastAsia="zh-CN"/>
        </w:rPr>
      </w:pPr>
      <w:r>
        <w:rPr>
          <w:rFonts w:hint="default"/>
          <w:lang w:val="en-US" w:eastAsia="zh-CN"/>
        </w:rPr>
        <w:object>
          <v:shape id="_x0000_i1028" o:spt="75" type="#_x0000_t75" style="height:21.75pt;width:114pt;" o:ole="t" filled="f" o:preferrelative="t" stroked="f" coordsize="21600,21600">
            <v:path/>
            <v:fill on="f" focussize="0,0"/>
            <v:stroke on="f" joinstyle="miter"/>
            <v:imagedata r:id="rId52" o:title=""/>
            <o:lock v:ext="edit" aspectratio="t"/>
            <w10:wrap type="none"/>
            <w10:anchorlock/>
          </v:shape>
          <o:OLEObject Type="Embed" ProgID="Equation.DSMT4" ShapeID="_x0000_i1028" DrawAspect="Content" ObjectID="_1468075728" r:id="rId51">
            <o:LockedField>false</o:LockedField>
          </o:OLEObject>
        </w:object>
      </w:r>
    </w:p>
    <w:p w14:paraId="19C9F221">
      <w:pPr>
        <w:rPr>
          <w:rFonts w:hint="default"/>
          <w:lang w:val="en-US" w:eastAsia="zh-CN"/>
        </w:rPr>
      </w:pPr>
      <w:r>
        <w:rPr>
          <w:rFonts w:hint="default"/>
          <w:lang w:val="en-US" w:eastAsia="zh-CN"/>
        </w:rPr>
        <w:object>
          <v:shape id="_x0000_i1029" o:spt="75" type="#_x0000_t75" style="height:33pt;width:377.25pt;" o:ole="t" filled="f" o:preferrelative="t" stroked="f" coordsize="21600,21600">
            <v:path/>
            <v:fill on="f" focussize="0,0"/>
            <v:stroke on="f" joinstyle="miter"/>
            <v:imagedata r:id="rId54" o:title=""/>
            <o:lock v:ext="edit" aspectratio="t"/>
            <w10:wrap type="none"/>
            <w10:anchorlock/>
          </v:shape>
          <o:OLEObject Type="Embed" ProgID="Equation.DSMT4" ShapeID="_x0000_i1029" DrawAspect="Content" ObjectID="_1468075729" r:id="rId53">
            <o:LockedField>false</o:LockedField>
          </o:OLEObject>
        </w:object>
      </w:r>
    </w:p>
    <w:p w14:paraId="23436E1F">
      <w:pPr>
        <w:rPr>
          <w:rFonts w:hint="default"/>
          <w:lang w:val="en-US" w:eastAsia="zh-CN"/>
        </w:rPr>
      </w:pPr>
      <w:r>
        <w:rPr>
          <w:rFonts w:hint="default"/>
          <w:lang w:val="en-US" w:eastAsia="zh-CN"/>
        </w:rPr>
        <w:object>
          <v:shape id="_x0000_i1030" o:spt="75" type="#_x0000_t75" style="height:33pt;width:195pt;" o:ole="t" filled="f" o:preferrelative="t" stroked="f" coordsize="21600,21600">
            <v:path/>
            <v:fill on="f" focussize="0,0"/>
            <v:stroke on="f" joinstyle="miter"/>
            <v:imagedata r:id="rId56" o:title=""/>
            <o:lock v:ext="edit" aspectratio="t"/>
            <w10:wrap type="none"/>
            <w10:anchorlock/>
          </v:shape>
          <o:OLEObject Type="Embed" ProgID="Equation.DSMT4" ShapeID="_x0000_i1030" DrawAspect="Content" ObjectID="_1468075730" r:id="rId55">
            <o:LockedField>false</o:LockedField>
          </o:OLEObject>
        </w:object>
      </w:r>
    </w:p>
    <w:p w14:paraId="4DF4669F">
      <w:pPr>
        <w:rPr>
          <w:rFonts w:hint="default"/>
          <w:lang w:val="en-US" w:eastAsia="zh-CN"/>
        </w:rPr>
      </w:pPr>
      <w:r>
        <w:rPr>
          <w:rFonts w:hint="default"/>
          <w:lang w:val="en-US" w:eastAsia="zh-CN"/>
        </w:rPr>
        <w:object>
          <v:shape id="_x0000_i1031" o:spt="75" type="#_x0000_t75" style="height:35.25pt;width:69.75pt;" o:ole="t" filled="f" o:preferrelative="t" stroked="f" coordsize="21600,21600">
            <v:path/>
            <v:fill on="f" focussize="0,0"/>
            <v:stroke on="f" joinstyle="miter"/>
            <v:imagedata r:id="rId58" o:title=""/>
            <o:lock v:ext="edit" aspectratio="t"/>
            <w10:wrap type="none"/>
            <w10:anchorlock/>
          </v:shape>
          <o:OLEObject Type="Embed" ProgID="Equation.DSMT4" ShapeID="_x0000_i1031" DrawAspect="Content" ObjectID="_1468075731" r:id="rId57">
            <o:LockedField>false</o:LockedField>
          </o:OLEObject>
        </w:object>
      </w:r>
    </w:p>
    <w:p w14:paraId="0A488F24">
      <w:pPr>
        <w:rPr>
          <w:rFonts w:hint="default"/>
          <w:lang w:val="en-US" w:eastAsia="zh-CN"/>
        </w:rPr>
      </w:pPr>
      <w:r>
        <w:rPr>
          <w:rFonts w:hint="default"/>
          <w:lang w:val="en-US" w:eastAsia="zh-CN"/>
        </w:rPr>
        <w:object>
          <v:shape id="_x0000_i1032" o:spt="75" type="#_x0000_t75" style="height:66pt;width:101.25pt;" o:ole="t" filled="f" o:preferrelative="t" stroked="f" coordsize="21600,21600">
            <v:path/>
            <v:fill on="f" focussize="0,0"/>
            <v:stroke on="f" joinstyle="miter"/>
            <v:imagedata r:id="rId60" o:title=""/>
            <o:lock v:ext="edit" aspectratio="t"/>
            <w10:wrap type="none"/>
            <w10:anchorlock/>
          </v:shape>
          <o:OLEObject Type="Embed" ProgID="Equation.DSMT4" ShapeID="_x0000_i1032" DrawAspect="Content" ObjectID="_1468075732" r:id="rId59">
            <o:LockedField>false</o:LockedField>
          </o:OLEObject>
        </w:object>
      </w:r>
    </w:p>
    <w:p w14:paraId="58E8B890">
      <w:pPr>
        <w:rPr>
          <w:rFonts w:hint="default"/>
          <w:lang w:val="en-US" w:eastAsia="zh-CN"/>
        </w:rPr>
      </w:pPr>
      <w:r>
        <w:rPr>
          <w:rFonts w:hint="default"/>
          <w:lang w:val="en-US" w:eastAsia="zh-CN"/>
        </w:rPr>
        <mc:AlternateContent>
          <mc:Choice Requires="wpg">
            <w:drawing>
              <wp:inline distT="0" distB="0" distL="114300" distR="114300">
                <wp:extent cx="6355715" cy="2346325"/>
                <wp:effectExtent l="0" t="0" r="0" b="0"/>
                <wp:docPr id="99" name="组合 99"/>
                <wp:cNvGraphicFramePr/>
                <a:graphic xmlns:a="http://schemas.openxmlformats.org/drawingml/2006/main">
                  <a:graphicData uri="http://schemas.microsoft.com/office/word/2010/wordprocessingGroup">
                    <wpg:wgp>
                      <wpg:cNvGrpSpPr/>
                      <wpg:grpSpPr>
                        <a:xfrm>
                          <a:off x="0" y="0"/>
                          <a:ext cx="6355715" cy="2346325"/>
                          <a:chOff x="0" y="0"/>
                          <a:chExt cx="10009" cy="3695"/>
                        </a:xfrm>
                      </wpg:grpSpPr>
                      <wps:wsp>
                        <wps:cNvPr id="73" name="矩形 73"/>
                        <wps:cNvSpPr>
                          <a:spLocks noChangeAspect="1" noTextEdit="1"/>
                        </wps:cNvSpPr>
                        <wps:spPr>
                          <a:xfrm>
                            <a:off x="0" y="0"/>
                            <a:ext cx="9706" cy="3695"/>
                          </a:xfrm>
                          <a:prstGeom prst="rect">
                            <a:avLst/>
                          </a:prstGeom>
                          <a:noFill/>
                          <a:ln>
                            <a:noFill/>
                          </a:ln>
                        </wps:spPr>
                        <wps:bodyPr upright="1"/>
                      </wps:wsp>
                      <pic:pic xmlns:pic="http://schemas.openxmlformats.org/drawingml/2006/picture">
                        <pic:nvPicPr>
                          <pic:cNvPr id="74" name="图片 25"/>
                          <pic:cNvPicPr>
                            <a:picLocks noChangeAspect="1"/>
                          </pic:cNvPicPr>
                        </pic:nvPicPr>
                        <pic:blipFill>
                          <a:blip r:embed="rId61"/>
                          <a:srcRect l="17200" t="12845" r="14168" b="16057"/>
                          <a:stretch>
                            <a:fillRect/>
                          </a:stretch>
                        </pic:blipFill>
                        <pic:spPr>
                          <a:xfrm>
                            <a:off x="180" y="414"/>
                            <a:ext cx="3236" cy="2397"/>
                          </a:xfrm>
                          <a:prstGeom prst="rect">
                            <a:avLst/>
                          </a:prstGeom>
                          <a:noFill/>
                          <a:ln>
                            <a:noFill/>
                          </a:ln>
                        </pic:spPr>
                      </pic:pic>
                      <wps:wsp>
                        <wps:cNvPr id="75" name="直接连接符 75"/>
                        <wps:cNvCnPr/>
                        <wps:spPr>
                          <a:xfrm flipV="1">
                            <a:off x="8" y="1614"/>
                            <a:ext cx="3874" cy="3"/>
                          </a:xfrm>
                          <a:prstGeom prst="line">
                            <a:avLst/>
                          </a:prstGeom>
                          <a:ln w="9525" cap="flat" cmpd="sng">
                            <a:solidFill>
                              <a:srgbClr val="000000"/>
                            </a:solidFill>
                            <a:prstDash val="solid"/>
                            <a:headEnd type="none" w="med" len="med"/>
                            <a:tailEnd type="triangle" w="sm" len="lg"/>
                          </a:ln>
                        </wps:spPr>
                        <wps:bodyPr upright="1"/>
                      </wps:wsp>
                      <wps:wsp>
                        <wps:cNvPr id="76" name="直接连接符 76"/>
                        <wps:cNvCnPr/>
                        <wps:spPr>
                          <a:xfrm flipH="1" flipV="1">
                            <a:off x="1818" y="98"/>
                            <a:ext cx="2" cy="2898"/>
                          </a:xfrm>
                          <a:prstGeom prst="line">
                            <a:avLst/>
                          </a:prstGeom>
                          <a:ln w="9525" cap="flat" cmpd="sng">
                            <a:solidFill>
                              <a:srgbClr val="000000"/>
                            </a:solidFill>
                            <a:prstDash val="solid"/>
                            <a:headEnd type="none" w="med" len="med"/>
                            <a:tailEnd type="triangle" w="sm" len="lg"/>
                          </a:ln>
                        </wps:spPr>
                        <wps:bodyPr upright="1"/>
                      </wps:wsp>
                      <wps:wsp>
                        <wps:cNvPr id="77" name="文本框 77"/>
                        <wps:cNvSpPr txBox="1"/>
                        <wps:spPr>
                          <a:xfrm>
                            <a:off x="596" y="2914"/>
                            <a:ext cx="3408" cy="519"/>
                          </a:xfrm>
                          <a:prstGeom prst="rect">
                            <a:avLst/>
                          </a:prstGeom>
                          <a:noFill/>
                          <a:ln>
                            <a:noFill/>
                          </a:ln>
                        </wps:spPr>
                        <wps:txbx>
                          <w:txbxContent>
                            <w:p w14:paraId="30C51487">
                              <w:pPr>
                                <w:spacing w:line="240" w:lineRule="atLeast"/>
                                <w:jc w:val="center"/>
                                <w:rPr>
                                  <w:rFonts w:hint="eastAsia"/>
                                  <w:szCs w:val="21"/>
                                </w:rPr>
                              </w:pPr>
                              <w:r>
                                <w:rPr>
                                  <w:position w:val="-12"/>
                                  <w:szCs w:val="21"/>
                                </w:rPr>
                                <w:object>
                                  <v:shape id="_x0000_i1033" o:spt="75" type="#_x0000_t75" style="height:18.75pt;width:84pt;" o:ole="t" filled="f" o:preferrelative="t" stroked="f" coordsize="21600,21600">
                                    <v:path/>
                                    <v:fill on="f" focussize="0,0"/>
                                    <v:stroke on="f" joinstyle="miter"/>
                                    <v:imagedata r:id="rId63" o:title=""/>
                                    <o:lock v:ext="edit" aspectratio="t"/>
                                    <w10:wrap type="none"/>
                                    <w10:anchorlock/>
                                  </v:shape>
                                  <o:OLEObject Type="Embed" ProgID="Equation.DSMT4" ShapeID="_x0000_i1033" DrawAspect="Content" ObjectID="_1468075733" r:id="rId62">
                                    <o:LockedField>false</o:LockedField>
                                  </o:OLEObject>
                                </w:object>
                              </w:r>
                              <w:r>
                                <w:rPr>
                                  <w:rFonts w:hint="eastAsia"/>
                                  <w:szCs w:val="21"/>
                                </w:rPr>
                                <w:t>符号函数</w:t>
                              </w:r>
                            </w:p>
                          </w:txbxContent>
                        </wps:txbx>
                        <wps:bodyPr wrap="none" upright="1">
                          <a:spAutoFit/>
                        </wps:bodyPr>
                      </wps:wsp>
                      <wps:wsp>
                        <wps:cNvPr id="78" name="文本框 78"/>
                        <wps:cNvSpPr txBox="1"/>
                        <wps:spPr>
                          <a:xfrm>
                            <a:off x="3416" y="1577"/>
                            <a:ext cx="848" cy="437"/>
                          </a:xfrm>
                          <a:prstGeom prst="rect">
                            <a:avLst/>
                          </a:prstGeom>
                          <a:noFill/>
                          <a:ln>
                            <a:noFill/>
                          </a:ln>
                        </wps:spPr>
                        <wps:txbx>
                          <w:txbxContent>
                            <w:p w14:paraId="00DE5E1A">
                              <w:pPr>
                                <w:spacing w:line="240" w:lineRule="atLeast"/>
                                <w:rPr>
                                  <w:rFonts w:hint="eastAsia"/>
                                  <w:i/>
                                  <w:szCs w:val="21"/>
                                </w:rPr>
                              </w:pPr>
                              <w:r>
                                <w:rPr>
                                  <w:rFonts w:hint="eastAsia"/>
                                  <w:i/>
                                  <w:szCs w:val="21"/>
                                </w:rPr>
                                <w:t>t</w:t>
                              </w:r>
                            </w:p>
                          </w:txbxContent>
                        </wps:txbx>
                        <wps:bodyPr wrap="none" upright="1">
                          <a:spAutoFit/>
                        </wps:bodyPr>
                      </wps:wsp>
                      <wps:wsp>
                        <wps:cNvPr id="79" name="文本框 79"/>
                        <wps:cNvSpPr txBox="1"/>
                        <wps:spPr>
                          <a:xfrm>
                            <a:off x="1176" y="0"/>
                            <a:ext cx="1176" cy="474"/>
                          </a:xfrm>
                          <a:prstGeom prst="rect">
                            <a:avLst/>
                          </a:prstGeom>
                          <a:noFill/>
                          <a:ln>
                            <a:noFill/>
                          </a:ln>
                        </wps:spPr>
                        <wps:txbx>
                          <w:txbxContent>
                            <w:p w14:paraId="3306737A">
                              <w:pPr>
                                <w:spacing w:line="240" w:lineRule="atLeast"/>
                                <w:rPr>
                                  <w:rFonts w:hint="eastAsia"/>
                                  <w:szCs w:val="21"/>
                                </w:rPr>
                              </w:pPr>
                              <w:r>
                                <w:rPr>
                                  <w:rFonts w:hint="eastAsia"/>
                                  <w:i/>
                                  <w:szCs w:val="21"/>
                                </w:rPr>
                                <w:t>x</w:t>
                              </w:r>
                              <w:r>
                                <w:rPr>
                                  <w:rFonts w:hint="eastAsia"/>
                                  <w:szCs w:val="21"/>
                                  <w:vertAlign w:val="subscript"/>
                                </w:rPr>
                                <w:t>1</w:t>
                              </w:r>
                              <w:r>
                                <w:rPr>
                                  <w:rFonts w:hint="eastAsia"/>
                                  <w:szCs w:val="21"/>
                                </w:rPr>
                                <w:t>(</w:t>
                              </w:r>
                              <w:r>
                                <w:rPr>
                                  <w:rFonts w:hint="eastAsia"/>
                                  <w:i/>
                                  <w:szCs w:val="21"/>
                                </w:rPr>
                                <w:t>t</w:t>
                              </w:r>
                              <w:r>
                                <w:rPr>
                                  <w:rFonts w:hint="eastAsia"/>
                                  <w:szCs w:val="21"/>
                                </w:rPr>
                                <w:t>)</w:t>
                              </w:r>
                            </w:p>
                          </w:txbxContent>
                        </wps:txbx>
                        <wps:bodyPr wrap="none" upright="1"/>
                      </wps:wsp>
                      <wps:wsp>
                        <wps:cNvPr id="80" name="文本框 80"/>
                        <wps:cNvSpPr txBox="1"/>
                        <wps:spPr>
                          <a:xfrm>
                            <a:off x="1470" y="1594"/>
                            <a:ext cx="889" cy="437"/>
                          </a:xfrm>
                          <a:prstGeom prst="rect">
                            <a:avLst/>
                          </a:prstGeom>
                          <a:noFill/>
                          <a:ln>
                            <a:noFill/>
                          </a:ln>
                        </wps:spPr>
                        <wps:txbx>
                          <w:txbxContent>
                            <w:p w14:paraId="34D14BFE">
                              <w:pPr>
                                <w:spacing w:line="240" w:lineRule="atLeast"/>
                                <w:rPr>
                                  <w:rFonts w:hint="eastAsia"/>
                                  <w:szCs w:val="21"/>
                                </w:rPr>
                              </w:pPr>
                              <w:r>
                                <w:rPr>
                                  <w:rFonts w:hint="eastAsia"/>
                                  <w:szCs w:val="21"/>
                                </w:rPr>
                                <w:t>0</w:t>
                              </w:r>
                            </w:p>
                          </w:txbxContent>
                        </wps:txbx>
                        <wps:bodyPr wrap="none" upright="1">
                          <a:spAutoFit/>
                        </wps:bodyPr>
                      </wps:wsp>
                      <wps:wsp>
                        <wps:cNvPr id="81" name="文本框 81"/>
                        <wps:cNvSpPr txBox="1"/>
                        <wps:spPr>
                          <a:xfrm>
                            <a:off x="1438" y="340"/>
                            <a:ext cx="889" cy="437"/>
                          </a:xfrm>
                          <a:prstGeom prst="rect">
                            <a:avLst/>
                          </a:prstGeom>
                          <a:noFill/>
                          <a:ln>
                            <a:noFill/>
                          </a:ln>
                        </wps:spPr>
                        <wps:txbx>
                          <w:txbxContent>
                            <w:p w14:paraId="14E40124">
                              <w:pPr>
                                <w:spacing w:line="240" w:lineRule="atLeast"/>
                                <w:rPr>
                                  <w:rFonts w:hint="eastAsia"/>
                                  <w:szCs w:val="21"/>
                                </w:rPr>
                              </w:pPr>
                              <w:r>
                                <w:rPr>
                                  <w:rFonts w:hint="eastAsia"/>
                                  <w:szCs w:val="21"/>
                                </w:rPr>
                                <w:t>1</w:t>
                              </w:r>
                            </w:p>
                          </w:txbxContent>
                        </wps:txbx>
                        <wps:bodyPr wrap="none" upright="1">
                          <a:spAutoFit/>
                        </wps:bodyPr>
                      </wps:wsp>
                      <wps:wsp>
                        <wps:cNvPr id="82" name="文本框 82"/>
                        <wps:cNvSpPr txBox="1"/>
                        <wps:spPr>
                          <a:xfrm>
                            <a:off x="1822" y="2555"/>
                            <a:ext cx="528" cy="418"/>
                          </a:xfrm>
                          <a:prstGeom prst="rect">
                            <a:avLst/>
                          </a:prstGeom>
                          <a:noFill/>
                          <a:ln>
                            <a:noFill/>
                          </a:ln>
                        </wps:spPr>
                        <wps:txbx>
                          <w:txbxContent>
                            <w:p w14:paraId="278AB27A">
                              <w:pPr>
                                <w:spacing w:line="240" w:lineRule="atLeast"/>
                                <w:rPr>
                                  <w:rFonts w:hint="eastAsia"/>
                                  <w:szCs w:val="21"/>
                                </w:rPr>
                              </w:pPr>
                              <w:r>
                                <w:rPr>
                                  <w:rFonts w:hint="eastAsia"/>
                                  <w:szCs w:val="21"/>
                                </w:rPr>
                                <w:t>-1</w:t>
                              </w:r>
                            </w:p>
                          </w:txbxContent>
                        </wps:txbx>
                        <wps:bodyPr upright="1"/>
                      </wps:wsp>
                      <pic:pic xmlns:pic="http://schemas.openxmlformats.org/drawingml/2006/picture">
                        <pic:nvPicPr>
                          <pic:cNvPr id="83" name="图片 34"/>
                          <pic:cNvPicPr>
                            <a:picLocks noChangeAspect="1"/>
                          </pic:cNvPicPr>
                        </pic:nvPicPr>
                        <pic:blipFill>
                          <a:blip r:embed="rId64"/>
                          <a:srcRect l="27982" t="53719" r="21632" b="15005"/>
                          <a:stretch>
                            <a:fillRect/>
                          </a:stretch>
                        </pic:blipFill>
                        <pic:spPr>
                          <a:xfrm>
                            <a:off x="4462" y="1303"/>
                            <a:ext cx="2430" cy="1169"/>
                          </a:xfrm>
                          <a:prstGeom prst="rect">
                            <a:avLst/>
                          </a:prstGeom>
                          <a:noFill/>
                          <a:ln>
                            <a:noFill/>
                          </a:ln>
                        </pic:spPr>
                      </pic:pic>
                      <wps:wsp>
                        <wps:cNvPr id="84" name="直接连接符 84"/>
                        <wps:cNvCnPr/>
                        <wps:spPr>
                          <a:xfrm flipV="1">
                            <a:off x="7326" y="2022"/>
                            <a:ext cx="2208" cy="1"/>
                          </a:xfrm>
                          <a:prstGeom prst="line">
                            <a:avLst/>
                          </a:prstGeom>
                          <a:ln w="9525" cap="flat" cmpd="sng">
                            <a:solidFill>
                              <a:srgbClr val="000000"/>
                            </a:solidFill>
                            <a:prstDash val="solid"/>
                            <a:headEnd type="none" w="med" len="med"/>
                            <a:tailEnd type="triangle" w="sm" len="lg"/>
                          </a:ln>
                        </wps:spPr>
                        <wps:bodyPr upright="1"/>
                      </wps:wsp>
                      <wps:wsp>
                        <wps:cNvPr id="85" name="直接连接符 85"/>
                        <wps:cNvCnPr/>
                        <wps:spPr>
                          <a:xfrm flipV="1">
                            <a:off x="8278" y="917"/>
                            <a:ext cx="4" cy="1826"/>
                          </a:xfrm>
                          <a:prstGeom prst="line">
                            <a:avLst/>
                          </a:prstGeom>
                          <a:ln w="9525" cap="flat" cmpd="sng">
                            <a:solidFill>
                              <a:srgbClr val="000000"/>
                            </a:solidFill>
                            <a:prstDash val="solid"/>
                            <a:headEnd type="none" w="med" len="med"/>
                            <a:tailEnd type="triangle" w="sm" len="lg"/>
                          </a:ln>
                        </wps:spPr>
                        <wps:bodyPr upright="1"/>
                      </wps:wsp>
                      <wps:wsp>
                        <wps:cNvPr id="86" name="文本框 86"/>
                        <wps:cNvSpPr txBox="1"/>
                        <wps:spPr>
                          <a:xfrm>
                            <a:off x="6430" y="3099"/>
                            <a:ext cx="2208" cy="455"/>
                          </a:xfrm>
                          <a:prstGeom prst="rect">
                            <a:avLst/>
                          </a:prstGeom>
                          <a:noFill/>
                          <a:ln>
                            <a:noFill/>
                          </a:ln>
                        </wps:spPr>
                        <wps:txbx>
                          <w:txbxContent>
                            <w:p w14:paraId="256B8FB5">
                              <w:pPr>
                                <w:spacing w:line="240" w:lineRule="atLeast"/>
                                <w:rPr>
                                  <w:rFonts w:hint="eastAsia"/>
                                  <w:szCs w:val="21"/>
                                </w:rPr>
                              </w:pPr>
                              <w:r>
                                <w:rPr>
                                  <w:rFonts w:hint="eastAsia"/>
                                  <w:szCs w:val="21"/>
                                </w:rPr>
                                <w:t>符号函数频谱</w:t>
                              </w:r>
                            </w:p>
                          </w:txbxContent>
                        </wps:txbx>
                        <wps:bodyPr wrap="none" upright="1">
                          <a:spAutoFit/>
                        </wps:bodyPr>
                      </wps:wsp>
                      <wps:wsp>
                        <wps:cNvPr id="87" name="文本框 87"/>
                        <wps:cNvSpPr txBox="1"/>
                        <wps:spPr>
                          <a:xfrm>
                            <a:off x="9168" y="2007"/>
                            <a:ext cx="841" cy="437"/>
                          </a:xfrm>
                          <a:prstGeom prst="rect">
                            <a:avLst/>
                          </a:prstGeom>
                          <a:noFill/>
                          <a:ln>
                            <a:noFill/>
                          </a:ln>
                        </wps:spPr>
                        <wps:txbx>
                          <w:txbxContent>
                            <w:p w14:paraId="0B6864D8">
                              <w:pPr>
                                <w:spacing w:line="240" w:lineRule="atLeast"/>
                                <w:rPr>
                                  <w:rFonts w:hint="eastAsia"/>
                                  <w:i/>
                                  <w:szCs w:val="21"/>
                                </w:rPr>
                              </w:pPr>
                              <w:r>
                                <w:rPr>
                                  <w:rFonts w:hint="eastAsia"/>
                                  <w:i/>
                                  <w:szCs w:val="21"/>
                                </w:rPr>
                                <w:t>f</w:t>
                              </w:r>
                            </w:p>
                          </w:txbxContent>
                        </wps:txbx>
                        <wps:bodyPr wrap="none" upright="1">
                          <a:spAutoFit/>
                        </wps:bodyPr>
                      </wps:wsp>
                      <wps:wsp>
                        <wps:cNvPr id="88" name="文本框 88"/>
                        <wps:cNvSpPr txBox="1"/>
                        <wps:spPr>
                          <a:xfrm>
                            <a:off x="7652" y="891"/>
                            <a:ext cx="670" cy="730"/>
                          </a:xfrm>
                          <a:prstGeom prst="rect">
                            <a:avLst/>
                          </a:prstGeom>
                          <a:noFill/>
                          <a:ln>
                            <a:noFill/>
                          </a:ln>
                        </wps:spPr>
                        <wps:txbx>
                          <w:txbxContent>
                            <w:p w14:paraId="0AF85AA9">
                              <w:pPr>
                                <w:spacing w:line="240" w:lineRule="atLeast"/>
                                <w:rPr>
                                  <w:rFonts w:hint="eastAsia"/>
                                  <w:szCs w:val="21"/>
                                </w:rPr>
                              </w:pPr>
                              <w:r>
                                <w:rPr>
                                  <w:i/>
                                  <w:szCs w:val="21"/>
                                </w:rPr>
                                <w:t>φ</w:t>
                              </w:r>
                              <w:r>
                                <w:rPr>
                                  <w:rFonts w:hint="eastAsia"/>
                                  <w:szCs w:val="21"/>
                                </w:rPr>
                                <w:t>(</w:t>
                              </w:r>
                              <w:r>
                                <w:rPr>
                                  <w:rFonts w:hint="eastAsia"/>
                                  <w:i/>
                                  <w:szCs w:val="21"/>
                                </w:rPr>
                                <w:t>f</w:t>
                              </w:r>
                              <w:r>
                                <w:rPr>
                                  <w:rFonts w:hint="eastAsia"/>
                                  <w:szCs w:val="21"/>
                                </w:rPr>
                                <w:t>)</w:t>
                              </w:r>
                            </w:p>
                          </w:txbxContent>
                        </wps:txbx>
                        <wps:bodyPr upright="1">
                          <a:spAutoFit/>
                        </wps:bodyPr>
                      </wps:wsp>
                      <wps:wsp>
                        <wps:cNvPr id="89" name="文本框 89"/>
                        <wps:cNvSpPr txBox="1"/>
                        <wps:spPr>
                          <a:xfrm>
                            <a:off x="7912" y="1975"/>
                            <a:ext cx="889" cy="437"/>
                          </a:xfrm>
                          <a:prstGeom prst="rect">
                            <a:avLst/>
                          </a:prstGeom>
                          <a:noFill/>
                          <a:ln>
                            <a:noFill/>
                          </a:ln>
                        </wps:spPr>
                        <wps:txbx>
                          <w:txbxContent>
                            <w:p w14:paraId="7B41856A">
                              <w:pPr>
                                <w:spacing w:line="240" w:lineRule="atLeast"/>
                                <w:rPr>
                                  <w:rFonts w:hint="eastAsia"/>
                                  <w:szCs w:val="21"/>
                                </w:rPr>
                              </w:pPr>
                              <w:r>
                                <w:rPr>
                                  <w:rFonts w:hint="eastAsia"/>
                                  <w:szCs w:val="21"/>
                                </w:rPr>
                                <w:t>0</w:t>
                              </w:r>
                            </w:p>
                          </w:txbxContent>
                        </wps:txbx>
                        <wps:bodyPr wrap="none" upright="1">
                          <a:spAutoFit/>
                        </wps:bodyPr>
                      </wps:wsp>
                      <wps:wsp>
                        <wps:cNvPr id="90" name="直接连接符 90"/>
                        <wps:cNvCnPr/>
                        <wps:spPr>
                          <a:xfrm>
                            <a:off x="8278" y="2517"/>
                            <a:ext cx="901" cy="1"/>
                          </a:xfrm>
                          <a:prstGeom prst="line">
                            <a:avLst/>
                          </a:prstGeom>
                          <a:ln w="12700" cap="flat" cmpd="sng">
                            <a:solidFill>
                              <a:srgbClr val="0000FF"/>
                            </a:solidFill>
                            <a:prstDash val="solid"/>
                            <a:headEnd type="none" w="med" len="med"/>
                            <a:tailEnd type="none" w="med" len="med"/>
                          </a:ln>
                        </wps:spPr>
                        <wps:bodyPr upright="1"/>
                      </wps:wsp>
                      <wps:wsp>
                        <wps:cNvPr id="91" name="直接连接符 91"/>
                        <wps:cNvCnPr/>
                        <wps:spPr>
                          <a:xfrm>
                            <a:off x="7446" y="1518"/>
                            <a:ext cx="820" cy="1"/>
                          </a:xfrm>
                          <a:prstGeom prst="line">
                            <a:avLst/>
                          </a:prstGeom>
                          <a:ln w="12700" cap="flat" cmpd="sng">
                            <a:solidFill>
                              <a:srgbClr val="0000FF"/>
                            </a:solidFill>
                            <a:prstDash val="solid"/>
                            <a:headEnd type="none" w="med" len="med"/>
                            <a:tailEnd type="none" w="med" len="med"/>
                          </a:ln>
                        </wps:spPr>
                        <wps:bodyPr upright="1"/>
                      </wps:wsp>
                      <wps:wsp>
                        <wps:cNvPr id="92" name="文本框 92"/>
                        <wps:cNvSpPr txBox="1"/>
                        <wps:spPr>
                          <a:xfrm>
                            <a:off x="8380" y="1326"/>
                            <a:ext cx="636" cy="730"/>
                          </a:xfrm>
                          <a:prstGeom prst="rect">
                            <a:avLst/>
                          </a:prstGeom>
                          <a:noFill/>
                          <a:ln>
                            <a:noFill/>
                          </a:ln>
                        </wps:spPr>
                        <wps:txbx>
                          <w:txbxContent>
                            <w:p w14:paraId="34C35FC3">
                              <w:pPr>
                                <w:spacing w:line="240" w:lineRule="atLeast"/>
                                <w:rPr>
                                  <w:rFonts w:hint="eastAsia"/>
                                  <w:szCs w:val="21"/>
                                </w:rPr>
                              </w:pPr>
                              <w:r>
                                <w:rPr>
                                  <w:szCs w:val="21"/>
                                </w:rPr>
                                <w:t>π</w:t>
                              </w:r>
                              <w:r>
                                <w:rPr>
                                  <w:rFonts w:hint="eastAsia"/>
                                  <w:szCs w:val="21"/>
                                </w:rPr>
                                <w:t>/2</w:t>
                              </w:r>
                            </w:p>
                          </w:txbxContent>
                        </wps:txbx>
                        <wps:bodyPr upright="1">
                          <a:spAutoFit/>
                        </wps:bodyPr>
                      </wps:wsp>
                      <wps:wsp>
                        <wps:cNvPr id="93" name="直接连接符 93"/>
                        <wps:cNvCnPr/>
                        <wps:spPr>
                          <a:xfrm flipV="1">
                            <a:off x="4203" y="2461"/>
                            <a:ext cx="3100" cy="2"/>
                          </a:xfrm>
                          <a:prstGeom prst="line">
                            <a:avLst/>
                          </a:prstGeom>
                          <a:ln w="9525" cap="flat" cmpd="sng">
                            <a:solidFill>
                              <a:srgbClr val="000000"/>
                            </a:solidFill>
                            <a:prstDash val="solid"/>
                            <a:headEnd type="none" w="med" len="med"/>
                            <a:tailEnd type="triangle" w="sm" len="lg"/>
                          </a:ln>
                        </wps:spPr>
                        <wps:bodyPr upright="1"/>
                      </wps:wsp>
                      <wps:wsp>
                        <wps:cNvPr id="94" name="直接连接符 94"/>
                        <wps:cNvCnPr/>
                        <wps:spPr>
                          <a:xfrm flipV="1">
                            <a:off x="5603" y="818"/>
                            <a:ext cx="1" cy="1955"/>
                          </a:xfrm>
                          <a:prstGeom prst="line">
                            <a:avLst/>
                          </a:prstGeom>
                          <a:ln w="9525" cap="flat" cmpd="sng">
                            <a:solidFill>
                              <a:srgbClr val="000000"/>
                            </a:solidFill>
                            <a:prstDash val="solid"/>
                            <a:headEnd type="none" w="med" len="med"/>
                            <a:tailEnd type="triangle" w="sm" len="lg"/>
                          </a:ln>
                        </wps:spPr>
                        <wps:bodyPr upright="1"/>
                      </wps:wsp>
                      <wps:wsp>
                        <wps:cNvPr id="95" name="文本框 95"/>
                        <wps:cNvSpPr txBox="1"/>
                        <wps:spPr>
                          <a:xfrm>
                            <a:off x="5276" y="2437"/>
                            <a:ext cx="889" cy="437"/>
                          </a:xfrm>
                          <a:prstGeom prst="rect">
                            <a:avLst/>
                          </a:prstGeom>
                          <a:noFill/>
                          <a:ln>
                            <a:noFill/>
                          </a:ln>
                        </wps:spPr>
                        <wps:txbx>
                          <w:txbxContent>
                            <w:p w14:paraId="49E438FB">
                              <w:pPr>
                                <w:spacing w:line="240" w:lineRule="atLeast"/>
                                <w:rPr>
                                  <w:rFonts w:hint="eastAsia"/>
                                  <w:szCs w:val="21"/>
                                </w:rPr>
                              </w:pPr>
                              <w:r>
                                <w:rPr>
                                  <w:rFonts w:hint="eastAsia"/>
                                  <w:szCs w:val="21"/>
                                </w:rPr>
                                <w:t>0</w:t>
                              </w:r>
                            </w:p>
                          </w:txbxContent>
                        </wps:txbx>
                        <wps:bodyPr wrap="none" upright="1">
                          <a:spAutoFit/>
                        </wps:bodyPr>
                      </wps:wsp>
                      <wps:wsp>
                        <wps:cNvPr id="96" name="文本框 96"/>
                        <wps:cNvSpPr txBox="1"/>
                        <wps:spPr>
                          <a:xfrm>
                            <a:off x="6807" y="2426"/>
                            <a:ext cx="841" cy="437"/>
                          </a:xfrm>
                          <a:prstGeom prst="rect">
                            <a:avLst/>
                          </a:prstGeom>
                          <a:noFill/>
                          <a:ln>
                            <a:noFill/>
                          </a:ln>
                        </wps:spPr>
                        <wps:txbx>
                          <w:txbxContent>
                            <w:p w14:paraId="2CD69BD9">
                              <w:pPr>
                                <w:spacing w:line="240" w:lineRule="atLeast"/>
                                <w:rPr>
                                  <w:rFonts w:hint="eastAsia"/>
                                  <w:i/>
                                  <w:szCs w:val="21"/>
                                </w:rPr>
                              </w:pPr>
                              <w:r>
                                <w:rPr>
                                  <w:rFonts w:hint="eastAsia"/>
                                  <w:i/>
                                  <w:szCs w:val="21"/>
                                </w:rPr>
                                <w:t>f</w:t>
                              </w:r>
                            </w:p>
                          </w:txbxContent>
                        </wps:txbx>
                        <wps:bodyPr wrap="none" upright="1">
                          <a:spAutoFit/>
                        </wps:bodyPr>
                      </wps:wsp>
                      <wps:wsp>
                        <wps:cNvPr id="97" name="文本框 97"/>
                        <wps:cNvSpPr txBox="1"/>
                        <wps:spPr>
                          <a:xfrm>
                            <a:off x="4924" y="757"/>
                            <a:ext cx="1332" cy="431"/>
                          </a:xfrm>
                          <a:prstGeom prst="rect">
                            <a:avLst/>
                          </a:prstGeom>
                          <a:noFill/>
                          <a:ln>
                            <a:noFill/>
                          </a:ln>
                        </wps:spPr>
                        <wps:txbx>
                          <w:txbxContent>
                            <w:p w14:paraId="5F13E578">
                              <w:pPr>
                                <w:spacing w:line="240" w:lineRule="atLeast"/>
                                <w:rPr>
                                  <w:rFonts w:hint="eastAsia"/>
                                  <w:szCs w:val="21"/>
                                </w:rPr>
                              </w:pPr>
                              <w:r>
                                <w:rPr>
                                  <w:rFonts w:hint="eastAsia"/>
                                  <w:szCs w:val="21"/>
                                </w:rPr>
                                <w:t>|</w:t>
                              </w:r>
                              <w:r>
                                <w:rPr>
                                  <w:rFonts w:hint="eastAsia"/>
                                  <w:i/>
                                  <w:szCs w:val="21"/>
                                </w:rPr>
                                <w:t>X</w:t>
                              </w:r>
                              <w:r>
                                <w:rPr>
                                  <w:rFonts w:hint="eastAsia"/>
                                  <w:szCs w:val="21"/>
                                </w:rPr>
                                <w:t>(</w:t>
                              </w:r>
                              <w:r>
                                <w:rPr>
                                  <w:rFonts w:hint="eastAsia"/>
                                  <w:i/>
                                  <w:szCs w:val="21"/>
                                </w:rPr>
                                <w:t>f</w:t>
                              </w:r>
                              <w:r>
                                <w:rPr>
                                  <w:rFonts w:hint="eastAsia"/>
                                  <w:szCs w:val="21"/>
                                </w:rPr>
                                <w:t>)|</w:t>
                              </w:r>
                            </w:p>
                          </w:txbxContent>
                        </wps:txbx>
                        <wps:bodyPr wrap="none" upright="1"/>
                      </wps:wsp>
                      <wps:wsp>
                        <wps:cNvPr id="98" name="文本框 98"/>
                        <wps:cNvSpPr txBox="1"/>
                        <wps:spPr>
                          <a:xfrm>
                            <a:off x="7540" y="2295"/>
                            <a:ext cx="1188" cy="462"/>
                          </a:xfrm>
                          <a:prstGeom prst="rect">
                            <a:avLst/>
                          </a:prstGeom>
                          <a:noFill/>
                          <a:ln>
                            <a:noFill/>
                          </a:ln>
                        </wps:spPr>
                        <wps:txbx>
                          <w:txbxContent>
                            <w:p w14:paraId="02C40ABD">
                              <w:pPr>
                                <w:spacing w:line="240" w:lineRule="atLeast"/>
                                <w:rPr>
                                  <w:rFonts w:hint="eastAsia"/>
                                  <w:szCs w:val="21"/>
                                </w:rPr>
                              </w:pPr>
                              <w:r>
                                <w:rPr>
                                  <w:rFonts w:hint="eastAsia"/>
                                  <w:szCs w:val="21"/>
                                </w:rPr>
                                <w:t>-</w:t>
                              </w:r>
                              <w:r>
                                <w:rPr>
                                  <w:szCs w:val="21"/>
                                </w:rPr>
                                <w:t>π</w:t>
                              </w:r>
                              <w:r>
                                <w:rPr>
                                  <w:rFonts w:hint="eastAsia"/>
                                  <w:szCs w:val="21"/>
                                </w:rPr>
                                <w:t>/2</w:t>
                              </w:r>
                            </w:p>
                          </w:txbxContent>
                        </wps:txbx>
                        <wps:bodyPr wrap="none" upright="1"/>
                      </wps:wsp>
                    </wpg:wgp>
                  </a:graphicData>
                </a:graphic>
              </wp:inline>
            </w:drawing>
          </mc:Choice>
          <mc:Fallback>
            <w:pict>
              <v:group id="_x0000_s1026" o:spid="_x0000_s1026" o:spt="203" style="height:184.75pt;width:500.45pt;" coordsize="10009,3695" o:gfxdata="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">
                <o:lock v:ext="edit" aspectratio="f"/>
                <v:rect id="_x0000_s1026" o:spid="_x0000_s1026" o:spt="1" style="position:absolute;left:0;top:0;height:3695;width:9706;" filled="f" stroked="f" coordsize="21600,21600" o:gfxdata="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TLfx74A&#10;AADbAAAADwAAAAAAAAABACAAAAAiAAAAZHJzL2Rvd25yZXYueG1sUEsBAhQAFAAAAAgAh07iQDMv&#10;BZ47AAAAOQAAABAAAAAAAAAAAQAgAAAADQEAAGRycy9zaGFwZXhtbC54bWxQSwUGAAAAAAYABgBb&#10;AQAAtwMAAAAA&#10;">
                  <v:fill on="f" focussize="0,0"/>
                  <v:stroke on="f"/>
                  <v:imagedata o:title=""/>
                  <o:lock v:ext="edit" text="t" aspectratio="t"/>
                </v:rect>
                <v:shape id="图片 25" o:spid="_x0000_s1026" o:spt="75" type="#_x0000_t75" style="position:absolute;left:180;top:414;height:2397;width:3236;" filled="f" o:preferrelative="t" stroked="f" coordsize="21600,21600" o:gfxdata="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nBpbsAAADb&#10;AAAADwAAAAAAAAABACAAAAAiAAAAZHJzL2Rvd25yZXYueG1sUEsBAhQAFAAAAAgAh07iQDMvBZ47&#10;AAAAOQAAABAAAAAAAAAAAQAgAAAACgEAAGRycy9zaGFwZXhtbC54bWxQSwUGAAAAAAYABgBbAQAA&#10;tAMAAAAA&#10;">
                  <v:fill on="f" focussize="0,0"/>
                  <v:stroke on="f"/>
                  <v:imagedata r:id="rId61" cropleft="11272f" croptop="8418f" cropright="9285f" cropbottom="10523f" o:title=""/>
                  <o:lock v:ext="edit" aspectratio="t"/>
                </v:shape>
                <v:line id="_x0000_s1026" o:spid="_x0000_s1026" o:spt="20" style="position:absolute;left:8;top:1614;flip:y;height:3;width:3874;" filled="f" stroked="t" coordsize="21600,21600" o:gfxdata="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tACKbsAAADb&#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line id="_x0000_s1026" o:spid="_x0000_s1026" o:spt="20" style="position:absolute;left:1818;top:98;flip:x y;height:2898;width:2;" filled="f" stroked="t" coordsize="21600,21600" o:gfxdata="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zOiL4A&#10;AADbAAAADwAAAAAAAAABACAAAAAiAAAAZHJzL2Rvd25yZXYueG1sUEsBAhQAFAAAAAgAh07iQDMv&#10;BZ47AAAAOQAAABAAAAAAAAAAAQAgAAAADQEAAGRycy9zaGFwZXhtbC54bWxQSwUGAAAAAAYABgBb&#10;AQAAtwMAAAAA&#10;">
                  <v:fill on="f" focussize="0,0"/>
                  <v:stroke color="#000000" joinstyle="round" endarrow="block" endarrowwidth="narrow" endarrowlength="long"/>
                  <v:imagedata o:title=""/>
                  <o:lock v:ext="edit" aspectratio="f"/>
                </v:line>
                <v:shape id="_x0000_s1026" o:spid="_x0000_s1026" o:spt="202" type="#_x0000_t202" style="position:absolute;left:596;top:2914;height:519;width:3408;mso-wrap-style:none;" filled="f" stroked="f" coordsize="21600,21600" o:gfxdata="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xF1AC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14:paraId="30C51487">
                        <w:pPr>
                          <w:spacing w:line="240" w:lineRule="atLeast"/>
                          <w:jc w:val="center"/>
                          <w:rPr>
                            <w:rFonts w:hint="eastAsia"/>
                            <w:szCs w:val="21"/>
                          </w:rPr>
                        </w:pPr>
                        <w:r>
                          <w:rPr>
                            <w:position w:val="-12"/>
                            <w:szCs w:val="21"/>
                          </w:rPr>
                          <w:object>
                            <v:shape id="_x0000_i1033" o:spt="75" type="#_x0000_t75" style="height:18.75pt;width:84pt;" o:ole="t" filled="f" o:preferrelative="t" stroked="f" coordsize="21600,21600">
                              <v:path/>
                              <v:fill on="f" focussize="0,0"/>
                              <v:stroke on="f" joinstyle="miter"/>
                              <v:imagedata r:id="rId63" o:title=""/>
                              <o:lock v:ext="edit" aspectratio="t"/>
                              <w10:wrap type="none"/>
                              <w10:anchorlock/>
                            </v:shape>
                            <o:OLEObject Type="Embed" ProgID="Equation.DSMT4" ShapeID="_x0000_i1033" DrawAspect="Content" ObjectID="_1468075734" r:id="rId65">
                              <o:LockedField>false</o:LockedField>
                            </o:OLEObject>
                          </w:object>
                        </w:r>
                        <w:r>
                          <w:rPr>
                            <w:rFonts w:hint="eastAsia"/>
                            <w:szCs w:val="21"/>
                          </w:rPr>
                          <w:t>符号函数</w:t>
                        </w:r>
                      </w:p>
                    </w:txbxContent>
                  </v:textbox>
                </v:shape>
                <v:shape id="_x0000_s1026" o:spid="_x0000_s1026" o:spt="202" type="#_x0000_t202" style="position:absolute;left:3416;top:1577;height:437;width:848;mso-wrap-style:none;" filled="f" stroked="f" coordsize="21600,21600" o:gfxdata="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3aQHK5AAAA2wAA&#10;AA8AAAAAAAAAAQAgAAAAIgAAAGRycy9kb3ducmV2LnhtbFBLAQIUABQAAAAIAIdO4kAzLwWeOwAA&#10;ADkAAAAQAAAAAAAAAAEAIAAAAAgBAABkcnMvc2hhcGV4bWwueG1sUEsFBgAAAAAGAAYAWwEAALID&#10;AAAAAA==&#10;">
                  <v:fill on="f" focussize="0,0"/>
                  <v:stroke on="f"/>
                  <v:imagedata o:title=""/>
                  <o:lock v:ext="edit" aspectratio="f"/>
                  <v:textbox style="mso-fit-shape-to-text:t;">
                    <w:txbxContent>
                      <w:p w14:paraId="00DE5E1A">
                        <w:pPr>
                          <w:spacing w:line="240" w:lineRule="atLeast"/>
                          <w:rPr>
                            <w:rFonts w:hint="eastAsia"/>
                            <w:i/>
                            <w:szCs w:val="21"/>
                          </w:rPr>
                        </w:pPr>
                        <w:r>
                          <w:rPr>
                            <w:rFonts w:hint="eastAsia"/>
                            <w:i/>
                            <w:szCs w:val="21"/>
                          </w:rPr>
                          <w:t>t</w:t>
                        </w:r>
                      </w:p>
                    </w:txbxContent>
                  </v:textbox>
                </v:shape>
                <v:shape id="_x0000_s1026" o:spid="_x0000_s1026" o:spt="202" type="#_x0000_t202" style="position:absolute;left:1176;top:0;height:474;width:1176;mso-wrap-style:none;" filled="f" stroked="f" coordsize="21600,21600" o:gfxdata="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Z+T&#10;csEAAADbAAAADwAAAAAAAAABACAAAAAiAAAAZHJzL2Rvd25yZXYueG1sUEsBAhQAFAAAAAgAh07i&#10;QDMvBZ47AAAAOQAAABAAAAAAAAAAAQAgAAAAEAEAAGRycy9zaGFwZXhtbC54bWxQSwUGAAAAAAYA&#10;BgBbAQAAugMAAAAA&#10;">
                  <v:fill on="f" focussize="0,0"/>
                  <v:stroke on="f"/>
                  <v:imagedata o:title=""/>
                  <o:lock v:ext="edit" aspectratio="f"/>
                  <v:textbox>
                    <w:txbxContent>
                      <w:p w14:paraId="3306737A">
                        <w:pPr>
                          <w:spacing w:line="240" w:lineRule="atLeast"/>
                          <w:rPr>
                            <w:rFonts w:hint="eastAsia"/>
                            <w:szCs w:val="21"/>
                          </w:rPr>
                        </w:pPr>
                        <w:r>
                          <w:rPr>
                            <w:rFonts w:hint="eastAsia"/>
                            <w:i/>
                            <w:szCs w:val="21"/>
                          </w:rPr>
                          <w:t>x</w:t>
                        </w:r>
                        <w:r>
                          <w:rPr>
                            <w:rFonts w:hint="eastAsia"/>
                            <w:szCs w:val="21"/>
                            <w:vertAlign w:val="subscript"/>
                          </w:rPr>
                          <w:t>1</w:t>
                        </w:r>
                        <w:r>
                          <w:rPr>
                            <w:rFonts w:hint="eastAsia"/>
                            <w:szCs w:val="21"/>
                          </w:rPr>
                          <w:t>(</w:t>
                        </w:r>
                        <w:r>
                          <w:rPr>
                            <w:rFonts w:hint="eastAsia"/>
                            <w:i/>
                            <w:szCs w:val="21"/>
                          </w:rPr>
                          <w:t>t</w:t>
                        </w:r>
                        <w:r>
                          <w:rPr>
                            <w:rFonts w:hint="eastAsia"/>
                            <w:szCs w:val="21"/>
                          </w:rPr>
                          <w:t>)</w:t>
                        </w:r>
                      </w:p>
                    </w:txbxContent>
                  </v:textbox>
                </v:shape>
                <v:shape id="_x0000_s1026" o:spid="_x0000_s1026" o:spt="202" type="#_x0000_t202" style="position:absolute;left:1470;top:1594;height:437;width:889;mso-wrap-style:none;" filled="f" stroked="f" coordsize="21600,21600" o:gfxdata="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nk8U7sAAADb&#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14:paraId="34D14BFE">
                        <w:pPr>
                          <w:spacing w:line="240" w:lineRule="atLeast"/>
                          <w:rPr>
                            <w:rFonts w:hint="eastAsia"/>
                            <w:szCs w:val="21"/>
                          </w:rPr>
                        </w:pPr>
                        <w:r>
                          <w:rPr>
                            <w:rFonts w:hint="eastAsia"/>
                            <w:szCs w:val="21"/>
                          </w:rPr>
                          <w:t>0</w:t>
                        </w:r>
                      </w:p>
                    </w:txbxContent>
                  </v:textbox>
                </v:shape>
                <v:shape id="_x0000_s1026" o:spid="_x0000_s1026" o:spt="202" type="#_x0000_t202" style="position:absolute;left:1438;top:340;height:437;width:889;mso-wrap-style:none;" filled="f" stroked="f" coordsize="21600,21600" o:gfxdata="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k1mci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14:paraId="14E40124">
                        <w:pPr>
                          <w:spacing w:line="240" w:lineRule="atLeast"/>
                          <w:rPr>
                            <w:rFonts w:hint="eastAsia"/>
                            <w:szCs w:val="21"/>
                          </w:rPr>
                        </w:pPr>
                        <w:r>
                          <w:rPr>
                            <w:rFonts w:hint="eastAsia"/>
                            <w:szCs w:val="21"/>
                          </w:rPr>
                          <w:t>1</w:t>
                        </w:r>
                      </w:p>
                    </w:txbxContent>
                  </v:textbox>
                </v:shape>
                <v:shape id="_x0000_s1026" o:spid="_x0000_s1026" o:spt="202" type="#_x0000_t202" style="position:absolute;left:1822;top:2555;height:418;width:528;" filled="f" stroked="f" coordsize="21600,21600" o:gfxdata="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Cconb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278AB27A">
                        <w:pPr>
                          <w:spacing w:line="240" w:lineRule="atLeast"/>
                          <w:rPr>
                            <w:rFonts w:hint="eastAsia"/>
                            <w:szCs w:val="21"/>
                          </w:rPr>
                        </w:pPr>
                        <w:r>
                          <w:rPr>
                            <w:rFonts w:hint="eastAsia"/>
                            <w:szCs w:val="21"/>
                          </w:rPr>
                          <w:t>-1</w:t>
                        </w:r>
                      </w:p>
                    </w:txbxContent>
                  </v:textbox>
                </v:shape>
                <v:shape id="图片 34" o:spid="_x0000_s1026" o:spt="75" type="#_x0000_t75" style="position:absolute;left:4462;top:1303;height:1169;width:2430;" filled="f" o:preferrelative="t" stroked="f" coordsize="21600,21600" o:gfxdata="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vXRJb4A&#10;AADbAAAADwAAAAAAAAABACAAAAAiAAAAZHJzL2Rvd25yZXYueG1sUEsBAhQAFAAAAAgAh07iQDMv&#10;BZ47AAAAOQAAABAAAAAAAAAAAQAgAAAADQEAAGRycy9zaGFwZXhtbC54bWxQSwUGAAAAAAYABgBb&#10;AQAAtwMAAAAA&#10;">
                  <v:fill on="f" focussize="0,0"/>
                  <v:stroke on="f"/>
                  <v:imagedata r:id="rId64" cropleft="18338f" croptop="35205f" cropright="14177f" cropbottom="9834f" o:title=""/>
                  <o:lock v:ext="edit" aspectratio="t"/>
                </v:shape>
                <v:line id="_x0000_s1026" o:spid="_x0000_s1026" o:spt="20" style="position:absolute;left:7326;top:2022;flip:y;height:1;width:2208;" filled="f" stroked="t" coordsize="21600,21600" o:gfxdata="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EnXlbsAAADb&#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line id="_x0000_s1026" o:spid="_x0000_s1026" o:spt="20" style="position:absolute;left:8278;top:917;flip:y;height:1826;width:4;" filled="f" stroked="t" coordsize="21600,21600" o:gfxdata="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wVyDrsAAADb&#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shape id="_x0000_s1026" o:spid="_x0000_s1026" o:spt="202" type="#_x0000_t202" style="position:absolute;left:6430;top:3099;height:455;width:2208;mso-wrap-style:none;" filled="f" stroked="f" coordsize="21600,21600" o:gfxdata="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bcAby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14:paraId="256B8FB5">
                        <w:pPr>
                          <w:spacing w:line="240" w:lineRule="atLeast"/>
                          <w:rPr>
                            <w:rFonts w:hint="eastAsia"/>
                            <w:szCs w:val="21"/>
                          </w:rPr>
                        </w:pPr>
                        <w:r>
                          <w:rPr>
                            <w:rFonts w:hint="eastAsia"/>
                            <w:szCs w:val="21"/>
                          </w:rPr>
                          <w:t>符号函数频谱</w:t>
                        </w:r>
                      </w:p>
                    </w:txbxContent>
                  </v:textbox>
                </v:shape>
                <v:shape id="_x0000_s1026" o:spid="_x0000_s1026" o:spt="202" type="#_x0000_t202" style="position:absolute;left:9168;top:2007;height:437;width:841;mso-wrap-style:none;" filled="f" stroked="f" coordsize="21600,21600" o:gfxdata="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mQpCe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14:paraId="0B6864D8">
                        <w:pPr>
                          <w:spacing w:line="240" w:lineRule="atLeast"/>
                          <w:rPr>
                            <w:rFonts w:hint="eastAsia"/>
                            <w:i/>
                            <w:szCs w:val="21"/>
                          </w:rPr>
                        </w:pPr>
                        <w:r>
                          <w:rPr>
                            <w:rFonts w:hint="eastAsia"/>
                            <w:i/>
                            <w:szCs w:val="21"/>
                          </w:rPr>
                          <w:t>f</w:t>
                        </w:r>
                      </w:p>
                    </w:txbxContent>
                  </v:textbox>
                </v:shape>
                <v:shape id="_x0000_s1026" o:spid="_x0000_s1026" o:spt="202" type="#_x0000_t202" style="position:absolute;left:7652;top:891;height:730;width:670;" filled="f" stroked="f" coordsize="21600,21600" o:gfxdata="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8yttrgAAADbAAAA&#10;DwAAAAAAAAABACAAAAAiAAAAZHJzL2Rvd25yZXYueG1sUEsBAhQAFAAAAAgAh07iQDMvBZ47AAAA&#10;OQAAABAAAAAAAAAAAQAgAAAABwEAAGRycy9zaGFwZXhtbC54bWxQSwUGAAAAAAYABgBbAQAAsQMA&#10;AAAA&#10;">
                  <v:fill on="f" focussize="0,0"/>
                  <v:stroke on="f"/>
                  <v:imagedata o:title=""/>
                  <o:lock v:ext="edit" aspectratio="f"/>
                  <v:textbox style="mso-fit-shape-to-text:t;">
                    <w:txbxContent>
                      <w:p w14:paraId="0AF85AA9">
                        <w:pPr>
                          <w:spacing w:line="240" w:lineRule="atLeast"/>
                          <w:rPr>
                            <w:rFonts w:hint="eastAsia"/>
                            <w:szCs w:val="21"/>
                          </w:rPr>
                        </w:pPr>
                        <w:r>
                          <w:rPr>
                            <w:i/>
                            <w:szCs w:val="21"/>
                          </w:rPr>
                          <w:t>φ</w:t>
                        </w:r>
                        <w:r>
                          <w:rPr>
                            <w:rFonts w:hint="eastAsia"/>
                            <w:szCs w:val="21"/>
                          </w:rPr>
                          <w:t>(</w:t>
                        </w:r>
                        <w:r>
                          <w:rPr>
                            <w:rFonts w:hint="eastAsia"/>
                            <w:i/>
                            <w:szCs w:val="21"/>
                          </w:rPr>
                          <w:t>f</w:t>
                        </w:r>
                        <w:r>
                          <w:rPr>
                            <w:rFonts w:hint="eastAsia"/>
                            <w:szCs w:val="21"/>
                          </w:rPr>
                          <w:t>)</w:t>
                        </w:r>
                      </w:p>
                    </w:txbxContent>
                  </v:textbox>
                </v:shape>
                <v:shape id="_x0000_s1026" o:spid="_x0000_s1026" o:spt="202" type="#_x0000_t202" style="position:absolute;left:7912;top:1975;height:437;width:889;mso-wrap-style:none;" filled="f" stroked="f" coordsize="21600,21600" o:gfxdata="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dDlc6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14:paraId="7B41856A">
                        <w:pPr>
                          <w:spacing w:line="240" w:lineRule="atLeast"/>
                          <w:rPr>
                            <w:rFonts w:hint="eastAsia"/>
                            <w:szCs w:val="21"/>
                          </w:rPr>
                        </w:pPr>
                        <w:r>
                          <w:rPr>
                            <w:rFonts w:hint="eastAsia"/>
                            <w:szCs w:val="21"/>
                          </w:rPr>
                          <w:t>0</w:t>
                        </w:r>
                      </w:p>
                    </w:txbxContent>
                  </v:textbox>
                </v:shape>
                <v:line id="_x0000_s1026" o:spid="_x0000_s1026" o:spt="20" style="position:absolute;left:8278;top:2517;height:1;width:901;" filled="f" stroked="t" coordsize="21600,21600" o:gfxdata="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bhecugAAANsA&#10;AAAPAAAAAAAAAAEAIAAAACIAAABkcnMvZG93bnJldi54bWxQSwECFAAUAAAACACHTuJAMy8FnjsA&#10;AAA5AAAAEAAAAAAAAAABACAAAAAJAQAAZHJzL3NoYXBleG1sLnhtbFBLBQYAAAAABgAGAFsBAACz&#10;AwAAAAA=&#10;">
                  <v:fill on="f" focussize="0,0"/>
                  <v:stroke weight="1pt" color="#0000FF" joinstyle="round"/>
                  <v:imagedata o:title=""/>
                  <o:lock v:ext="edit" aspectratio="f"/>
                </v:line>
                <v:line id="_x0000_s1026" o:spid="_x0000_s1026" o:spt="20" style="position:absolute;left:7446;top:1518;height:1;width:820;" filled="f" stroked="t" coordsize="21600,21600" o:gfxdata="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sisge/&#10;AAAA2w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shape id="_x0000_s1026" o:spid="_x0000_s1026" o:spt="202" type="#_x0000_t202" style="position:absolute;left:8380;top:1326;height:730;width:636;" filled="f" stroked="f" coordsize="21600,21600" o:gfxdata="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0MgbsAAADb&#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14:paraId="34C35FC3">
                        <w:pPr>
                          <w:spacing w:line="240" w:lineRule="atLeast"/>
                          <w:rPr>
                            <w:rFonts w:hint="eastAsia"/>
                            <w:szCs w:val="21"/>
                          </w:rPr>
                        </w:pPr>
                        <w:r>
                          <w:rPr>
                            <w:szCs w:val="21"/>
                          </w:rPr>
                          <w:t>π</w:t>
                        </w:r>
                        <w:r>
                          <w:rPr>
                            <w:rFonts w:hint="eastAsia"/>
                            <w:szCs w:val="21"/>
                          </w:rPr>
                          <w:t>/2</w:t>
                        </w:r>
                      </w:p>
                    </w:txbxContent>
                  </v:textbox>
                </v:shape>
                <v:line id="_x0000_s1026" o:spid="_x0000_s1026" o:spt="20" style="position:absolute;left:4203;top:2461;flip:y;height:2;width:3100;" filled="f" stroked="t" coordsize="21600,21600" o:gfxdata="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nnZPLgAAADbAAAA&#10;DwAAAAAAAAABACAAAAAiAAAAZHJzL2Rvd25yZXYueG1sUEsBAhQAFAAAAAgAh07iQDMvBZ47AAAA&#10;OQAAABAAAAAAAAAAAQAgAAAABwEAAGRycy9zaGFwZXhtbC54bWxQSwUGAAAAAAYABgBbAQAAsQMA&#10;AAAA&#10;">
                  <v:fill on="f" focussize="0,0"/>
                  <v:stroke color="#000000" joinstyle="round" endarrow="block" endarrowwidth="narrow" endarrowlength="long"/>
                  <v:imagedata o:title=""/>
                  <o:lock v:ext="edit" aspectratio="f"/>
                </v:line>
                <v:line id="_x0000_s1026" o:spid="_x0000_s1026" o:spt="20" style="position:absolute;left:5603;top:818;flip:y;height:1955;width:1;" filled="f" stroked="t" coordsize="21600,21600" o:gfxdata="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GQQUi5AAAA2wAA&#10;AA8AAAAAAAAAAQAgAAAAIgAAAGRycy9kb3ducmV2LnhtbFBLAQIUABQAAAAIAIdO4kAzLwWeOwAA&#10;ADkAAAAQAAAAAAAAAAEAIAAAAAgBAABkcnMvc2hhcGV4bWwueG1sUEsFBgAAAAAGAAYAWwEAALID&#10;AAAAAA==&#10;">
                  <v:fill on="f" focussize="0,0"/>
                  <v:stroke color="#000000" joinstyle="round" endarrow="block" endarrowwidth="narrow" endarrowlength="long"/>
                  <v:imagedata o:title=""/>
                  <o:lock v:ext="edit" aspectratio="f"/>
                </v:line>
                <v:shape id="_x0000_s1026" o:spid="_x0000_s1026" o:spt="202" type="#_x0000_t202" style="position:absolute;left:5276;top:2437;height:437;width:889;mso-wrap-style:none;" filled="f" stroked="f" coordsize="21600,21600" o:gfxdata="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PXCRa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14:paraId="49E438FB">
                        <w:pPr>
                          <w:spacing w:line="240" w:lineRule="atLeast"/>
                          <w:rPr>
                            <w:rFonts w:hint="eastAsia"/>
                            <w:szCs w:val="21"/>
                          </w:rPr>
                        </w:pPr>
                        <w:r>
                          <w:rPr>
                            <w:rFonts w:hint="eastAsia"/>
                            <w:szCs w:val="21"/>
                          </w:rPr>
                          <w:t>0</w:t>
                        </w:r>
                      </w:p>
                    </w:txbxContent>
                  </v:textbox>
                </v:shape>
                <v:shape id="_x0000_s1026" o:spid="_x0000_s1026" o:spt="202" type="#_x0000_t202" style="position:absolute;left:6807;top:2426;height:437;width:841;mso-wrap-style:none;" filled="f" stroked="f" coordsize="21600,21600" o:gfxdata="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MFl2G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14:paraId="2CD69BD9">
                        <w:pPr>
                          <w:spacing w:line="240" w:lineRule="atLeast"/>
                          <w:rPr>
                            <w:rFonts w:hint="eastAsia"/>
                            <w:i/>
                            <w:szCs w:val="21"/>
                          </w:rPr>
                        </w:pPr>
                        <w:r>
                          <w:rPr>
                            <w:rFonts w:hint="eastAsia"/>
                            <w:i/>
                            <w:szCs w:val="21"/>
                          </w:rPr>
                          <w:t>f</w:t>
                        </w:r>
                      </w:p>
                    </w:txbxContent>
                  </v:textbox>
                </v:shape>
                <v:shape id="_x0000_s1026" o:spid="_x0000_s1026" o:spt="202" type="#_x0000_t202" style="position:absolute;left:4924;top:757;height:431;width:1332;mso-wrap-style:none;" filled="f" stroked="f" coordsize="21600,21600" o:gfxdata="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0BE&#10;YcEAAADbAAAADwAAAAAAAAABACAAAAAiAAAAZHJzL2Rvd25yZXYueG1sUEsBAhQAFAAAAAgAh07i&#10;QDMvBZ47AAAAOQAAABAAAAAAAAAAAQAgAAAAEAEAAGRycy9zaGFwZXhtbC54bWxQSwUGAAAAAAYA&#10;BgBbAQAAugMAAAAA&#10;">
                  <v:fill on="f" focussize="0,0"/>
                  <v:stroke on="f"/>
                  <v:imagedata o:title=""/>
                  <o:lock v:ext="edit" aspectratio="f"/>
                  <v:textbox>
                    <w:txbxContent>
                      <w:p w14:paraId="5F13E578">
                        <w:pPr>
                          <w:spacing w:line="240" w:lineRule="atLeast"/>
                          <w:rPr>
                            <w:rFonts w:hint="eastAsia"/>
                            <w:szCs w:val="21"/>
                          </w:rPr>
                        </w:pPr>
                        <w:r>
                          <w:rPr>
                            <w:rFonts w:hint="eastAsia"/>
                            <w:szCs w:val="21"/>
                          </w:rPr>
                          <w:t>|</w:t>
                        </w:r>
                        <w:r>
                          <w:rPr>
                            <w:rFonts w:hint="eastAsia"/>
                            <w:i/>
                            <w:szCs w:val="21"/>
                          </w:rPr>
                          <w:t>X</w:t>
                        </w:r>
                        <w:r>
                          <w:rPr>
                            <w:rFonts w:hint="eastAsia"/>
                            <w:szCs w:val="21"/>
                          </w:rPr>
                          <w:t>(</w:t>
                        </w:r>
                        <w:r>
                          <w:rPr>
                            <w:rFonts w:hint="eastAsia"/>
                            <w:i/>
                            <w:szCs w:val="21"/>
                          </w:rPr>
                          <w:t>f</w:t>
                        </w:r>
                        <w:r>
                          <w:rPr>
                            <w:rFonts w:hint="eastAsia"/>
                            <w:szCs w:val="21"/>
                          </w:rPr>
                          <w:t>)|</w:t>
                        </w:r>
                      </w:p>
                    </w:txbxContent>
                  </v:textbox>
                </v:shape>
                <v:shape id="_x0000_s1026" o:spid="_x0000_s1026" o:spt="202" type="#_x0000_t202" style="position:absolute;left:7540;top:2295;height:462;width:1188;mso-wrap-style:none;" filled="f" stroked="f" coordsize="21600,21600" o:gfxdata="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39A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02C40ABD">
                        <w:pPr>
                          <w:spacing w:line="240" w:lineRule="atLeast"/>
                          <w:rPr>
                            <w:rFonts w:hint="eastAsia"/>
                            <w:szCs w:val="21"/>
                          </w:rPr>
                        </w:pPr>
                        <w:r>
                          <w:rPr>
                            <w:rFonts w:hint="eastAsia"/>
                            <w:szCs w:val="21"/>
                          </w:rPr>
                          <w:t>-</w:t>
                        </w:r>
                        <w:r>
                          <w:rPr>
                            <w:szCs w:val="21"/>
                          </w:rPr>
                          <w:t>π</w:t>
                        </w:r>
                        <w:r>
                          <w:rPr>
                            <w:rFonts w:hint="eastAsia"/>
                            <w:szCs w:val="21"/>
                          </w:rPr>
                          <w:t>/2</w:t>
                        </w:r>
                      </w:p>
                    </w:txbxContent>
                  </v:textbox>
                </v:shape>
                <w10:wrap type="none"/>
                <w10:anchorlock/>
              </v:group>
            </w:pict>
          </mc:Fallback>
        </mc:AlternateContent>
      </w:r>
    </w:p>
    <w:p w14:paraId="464426AC">
      <w:pPr>
        <w:rPr>
          <w:rFonts w:hint="default"/>
          <w:lang w:val="en-US" w:eastAsia="zh-CN"/>
        </w:rPr>
      </w:pPr>
      <w:r>
        <w:rPr>
          <w:rFonts w:hint="default"/>
          <w:lang w:val="en-US" w:eastAsia="zh-CN"/>
        </w:rPr>
        <w:tab/>
      </w:r>
      <w:r>
        <w:rPr>
          <w:rFonts w:hint="default"/>
          <w:lang w:val="en-US" w:eastAsia="zh-CN"/>
        </w:rPr>
        <w:t>b)阶跃函数频谱</w:t>
      </w:r>
    </w:p>
    <w:p w14:paraId="71A5CE40">
      <w:pPr>
        <w:rPr>
          <w:rFonts w:hint="default"/>
          <w:lang w:val="en-US" w:eastAsia="zh-CN"/>
        </w:rPr>
      </w:pPr>
      <w:r>
        <w:rPr>
          <w:rFonts w:hint="default"/>
          <w:lang w:val="en-US" w:eastAsia="zh-CN"/>
        </w:rPr>
        <w:object>
          <v:shape id="_x0000_i1034" o:spt="75" type="#_x0000_t75" style="height:36pt;width:78.75pt;" o:ole="t" filled="f" o:preferrelative="t" stroked="f" coordsize="21600,21600">
            <v:path/>
            <v:fill on="f" focussize="0,0"/>
            <v:stroke on="f" joinstyle="miter"/>
            <v:imagedata r:id="rId67" o:title=""/>
            <o:lock v:ext="edit" aspectratio="t"/>
            <w10:wrap type="none"/>
            <w10:anchorlock/>
          </v:shape>
          <o:OLEObject Type="Embed" ProgID="Equation.DSMT4" ShapeID="_x0000_i1034" DrawAspect="Content" ObjectID="_1468075735" r:id="rId66">
            <o:LockedField>false</o:LockedField>
          </o:OLEObject>
        </w:object>
      </w:r>
    </w:p>
    <w:p w14:paraId="5EC3973C">
      <w:pPr>
        <w:rPr>
          <w:rFonts w:hint="default"/>
          <w:lang w:val="en-US" w:eastAsia="zh-CN"/>
        </w:rPr>
      </w:pPr>
      <w:r>
        <w:rPr>
          <w:rFonts w:hint="default"/>
          <w:lang w:val="en-US" w:eastAsia="zh-CN"/>
        </w:rPr>
        <w:t>在跳变点t=0处函数值未定义，或规定u(0)=1/2。</w:t>
      </w:r>
    </w:p>
    <w:p w14:paraId="338260F6">
      <w:pPr>
        <w:rPr>
          <w:rFonts w:hint="default"/>
          <w:lang w:val="en-US" w:eastAsia="zh-CN"/>
        </w:rPr>
      </w:pPr>
      <w:r>
        <w:rPr>
          <w:rFonts w:hint="default"/>
          <w:lang w:val="en-US" w:eastAsia="zh-CN"/>
        </w:rPr>
        <w:t>阶跃信号不满足绝对可积条件，但却存在傅里叶变换。由于不满足绝对可积条件，不能直接求其傅里叶变换，可采用如下方法求解。</w:t>
      </w:r>
    </w:p>
    <w:p w14:paraId="4B509F99">
      <w:pPr>
        <w:rPr>
          <w:rFonts w:hint="default"/>
          <w:lang w:val="en-US" w:eastAsia="zh-CN"/>
        </w:rPr>
      </w:pPr>
      <w:r>
        <w:rPr>
          <w:rFonts w:hint="default"/>
          <w:lang w:val="en-US" w:eastAsia="zh-CN"/>
        </w:rPr>
        <w:t>利用符号函数</w:t>
      </w:r>
    </w:p>
    <w:p w14:paraId="135344A5">
      <w:pPr>
        <w:rPr>
          <w:rFonts w:hint="default"/>
          <w:lang w:val="en-US" w:eastAsia="zh-CN"/>
        </w:rPr>
      </w:pPr>
      <w:r>
        <w:rPr>
          <w:rFonts w:hint="default"/>
          <w:lang w:val="en-US" w:eastAsia="zh-CN"/>
        </w:rPr>
        <w:object>
          <v:shape id="_x0000_i1035" o:spt="75" type="#_x0000_t75" style="height:30.75pt;width:90.75pt;" o:ole="t" filled="f" o:preferrelative="t" stroked="f" coordsize="21600,21600">
            <v:path/>
            <v:fill on="f" focussize="0,0"/>
            <v:stroke on="f" joinstyle="miter"/>
            <v:imagedata r:id="rId69" o:title=""/>
            <o:lock v:ext="edit" aspectratio="t"/>
            <w10:wrap type="none"/>
            <w10:anchorlock/>
          </v:shape>
          <o:OLEObject Type="Embed" ProgID="Equation.DSMT4" ShapeID="_x0000_i1035" DrawAspect="Content" ObjectID="_1468075736" r:id="rId68">
            <o:LockedField>false</o:LockedField>
          </o:OLEObject>
        </w:object>
      </w:r>
    </w:p>
    <w:p w14:paraId="768FCC7F">
      <w:pPr>
        <w:rPr>
          <w:rFonts w:hint="default"/>
          <w:lang w:val="en-US" w:eastAsia="zh-CN"/>
        </w:rPr>
      </w:pPr>
      <w:r>
        <w:rPr>
          <w:rFonts w:hint="default"/>
          <w:lang w:val="en-US" w:eastAsia="zh-CN"/>
        </w:rPr>
        <w:object>
          <v:shape id="_x0000_i1036" o:spt="75" type="#_x0000_t75" style="height:36pt;width:393pt;" o:ole="t" filled="f" o:preferrelative="t" stroked="f" coordsize="21600,21600">
            <v:path/>
            <v:fill on="f" focussize="0,0"/>
            <v:stroke on="f" joinstyle="miter"/>
            <v:imagedata r:id="rId71" o:title=""/>
            <o:lock v:ext="edit" aspectratio="t"/>
            <w10:wrap type="none"/>
            <w10:anchorlock/>
          </v:shape>
          <o:OLEObject Type="Embed" ProgID="Equation.DSMT4" ShapeID="_x0000_i1036" DrawAspect="Content" ObjectID="_1468075737" r:id="rId70">
            <o:LockedField>false</o:LockedField>
          </o:OLEObject>
        </w:object>
      </w:r>
    </w:p>
    <w:p w14:paraId="486740CC">
      <w:pPr>
        <w:rPr>
          <w:rFonts w:hint="default"/>
          <w:lang w:val="en-US" w:eastAsia="zh-CN"/>
        </w:rPr>
      </w:pPr>
      <w:r>
        <w:rPr>
          <w:rFonts w:hint="default"/>
          <w:lang w:val="en-US" w:eastAsia="zh-CN"/>
        </w:rPr>
        <w:object>
          <v:shape id="_x0000_i1037" o:spt="75" type="#_x0000_t75" style="height:39.75pt;width:135.75pt;" o:ole="t" filled="f" o:preferrelative="t" stroked="f" coordsize="21600,21600">
            <v:path/>
            <v:fill on="f" focussize="0,0"/>
            <v:stroke on="f" joinstyle="miter"/>
            <v:imagedata r:id="rId73" o:title=""/>
            <o:lock v:ext="edit" aspectratio="t"/>
            <w10:wrap type="none"/>
            <w10:anchorlock/>
          </v:shape>
          <o:OLEObject Type="Embed" ProgID="Equation.DSMT4" ShapeID="_x0000_i1037" DrawAspect="Content" ObjectID="_1468075738" r:id="rId72">
            <o:LockedField>false</o:LockedField>
          </o:OLEObject>
        </w:object>
      </w:r>
    </w:p>
    <w:p w14:paraId="1823B9FF">
      <w:pPr>
        <w:rPr>
          <w:rFonts w:hint="default"/>
          <w:lang w:val="en-US" w:eastAsia="zh-CN"/>
        </w:rPr>
      </w:pPr>
      <w:r>
        <w:rPr>
          <w:rFonts w:hint="default"/>
          <w:lang w:val="en-US" w:eastAsia="zh-CN"/>
        </w:rPr>
        <w:t>结果表明，单位阶跃信号u(t)的频谱在f=0处存在一个冲激分量，这是因为u(t)含有直流分量，在预料之中。同时，由于u(t)不是纯直流信号，在t=0处有跳变，因此在频谱中还包含其它频率分量。</w:t>
      </w:r>
    </w:p>
    <w:p w14:paraId="5D35933C">
      <w:pPr>
        <w:rPr>
          <w:rFonts w:hint="default"/>
          <w:lang w:val="en-US" w:eastAsia="zh-CN"/>
        </w:rPr>
      </w:pPr>
      <w:r>
        <w:rPr>
          <w:rFonts w:hint="default"/>
          <w:lang w:val="en-US" w:eastAsia="zh-CN"/>
        </w:rPr>
        <mc:AlternateContent>
          <mc:Choice Requires="wpg">
            <w:drawing>
              <wp:inline distT="0" distB="0" distL="114300" distR="114300">
                <wp:extent cx="4648835" cy="1729105"/>
                <wp:effectExtent l="0" t="0" r="0" b="0"/>
                <wp:docPr id="51" name="组合 51"/>
                <wp:cNvGraphicFramePr/>
                <a:graphic xmlns:a="http://schemas.openxmlformats.org/drawingml/2006/main">
                  <a:graphicData uri="http://schemas.microsoft.com/office/word/2010/wordprocessingGroup">
                    <wpg:wgp>
                      <wpg:cNvGrpSpPr/>
                      <wpg:grpSpPr>
                        <a:xfrm>
                          <a:off x="0" y="0"/>
                          <a:ext cx="4648891" cy="1729105"/>
                          <a:chOff x="0" y="0"/>
                          <a:chExt cx="7419" cy="2745"/>
                        </a:xfrm>
                      </wpg:grpSpPr>
                      <wps:wsp>
                        <wps:cNvPr id="32" name="矩形 32"/>
                        <wps:cNvSpPr>
                          <a:spLocks noChangeAspect="1" noTextEdit="1"/>
                        </wps:cNvSpPr>
                        <wps:spPr>
                          <a:xfrm>
                            <a:off x="0" y="0"/>
                            <a:ext cx="6971" cy="2745"/>
                          </a:xfrm>
                          <a:prstGeom prst="rect">
                            <a:avLst/>
                          </a:prstGeom>
                          <a:noFill/>
                          <a:ln>
                            <a:noFill/>
                          </a:ln>
                        </wps:spPr>
                        <wps:bodyPr upright="1"/>
                      </wps:wsp>
                      <pic:pic xmlns:pic="http://schemas.openxmlformats.org/drawingml/2006/picture">
                        <pic:nvPicPr>
                          <pic:cNvPr id="33" name="图片 52"/>
                          <pic:cNvPicPr>
                            <a:picLocks noChangeAspect="1"/>
                          </pic:cNvPicPr>
                        </pic:nvPicPr>
                        <pic:blipFill>
                          <a:blip r:embed="rId74"/>
                          <a:srcRect l="29884" t="21545" r="27008" b="18327"/>
                          <a:stretch>
                            <a:fillRect/>
                          </a:stretch>
                        </pic:blipFill>
                        <pic:spPr>
                          <a:xfrm>
                            <a:off x="232" y="337"/>
                            <a:ext cx="3012" cy="1530"/>
                          </a:xfrm>
                          <a:prstGeom prst="rect">
                            <a:avLst/>
                          </a:prstGeom>
                          <a:noFill/>
                          <a:ln>
                            <a:noFill/>
                          </a:ln>
                        </pic:spPr>
                      </pic:pic>
                      <wps:wsp>
                        <wps:cNvPr id="34" name="文本框 34"/>
                        <wps:cNvSpPr txBox="1"/>
                        <wps:spPr>
                          <a:xfrm>
                            <a:off x="2947" y="2286"/>
                            <a:ext cx="2724" cy="459"/>
                          </a:xfrm>
                          <a:prstGeom prst="rect">
                            <a:avLst/>
                          </a:prstGeom>
                          <a:noFill/>
                          <a:ln>
                            <a:noFill/>
                          </a:ln>
                        </wps:spPr>
                        <wps:txbx>
                          <w:txbxContent>
                            <w:p w14:paraId="262126D7">
                              <w:pPr>
                                <w:spacing w:line="240" w:lineRule="atLeast"/>
                                <w:rPr>
                                  <w:rFonts w:hint="eastAsia"/>
                                  <w:szCs w:val="21"/>
                                </w:rPr>
                              </w:pPr>
                              <w:r>
                                <w:rPr>
                                  <w:rFonts w:hint="eastAsia"/>
                                  <w:szCs w:val="21"/>
                                </w:rPr>
                                <w:t>单位阶跃信号频谱</w:t>
                              </w:r>
                            </w:p>
                          </w:txbxContent>
                        </wps:txbx>
                        <wps:bodyPr wrap="none" upright="1">
                          <a:spAutoFit/>
                        </wps:bodyPr>
                      </wps:wsp>
                      <wps:wsp>
                        <wps:cNvPr id="35" name="直接连接符 35"/>
                        <wps:cNvCnPr/>
                        <wps:spPr>
                          <a:xfrm flipV="1">
                            <a:off x="8" y="1860"/>
                            <a:ext cx="3516" cy="4"/>
                          </a:xfrm>
                          <a:prstGeom prst="line">
                            <a:avLst/>
                          </a:prstGeom>
                          <a:ln w="9525" cap="flat" cmpd="sng">
                            <a:solidFill>
                              <a:srgbClr val="000000"/>
                            </a:solidFill>
                            <a:prstDash val="solid"/>
                            <a:headEnd type="none" w="med" len="med"/>
                            <a:tailEnd type="triangle" w="sm" len="lg"/>
                          </a:ln>
                        </wps:spPr>
                        <wps:bodyPr upright="1"/>
                      </wps:wsp>
                      <wps:wsp>
                        <wps:cNvPr id="36" name="直接连接符 36"/>
                        <wps:cNvCnPr/>
                        <wps:spPr>
                          <a:xfrm flipH="1" flipV="1">
                            <a:off x="1744" y="9"/>
                            <a:ext cx="1" cy="2080"/>
                          </a:xfrm>
                          <a:prstGeom prst="line">
                            <a:avLst/>
                          </a:prstGeom>
                          <a:ln w="9525" cap="flat" cmpd="sng">
                            <a:solidFill>
                              <a:srgbClr val="000000"/>
                            </a:solidFill>
                            <a:prstDash val="solid"/>
                            <a:headEnd type="none" w="med" len="med"/>
                            <a:tailEnd type="triangle" w="sm" len="lg"/>
                          </a:ln>
                        </wps:spPr>
                        <wps:bodyPr upright="1"/>
                      </wps:wsp>
                      <wps:wsp>
                        <wps:cNvPr id="37" name="文本框 37"/>
                        <wps:cNvSpPr txBox="1"/>
                        <wps:spPr>
                          <a:xfrm>
                            <a:off x="3210" y="1863"/>
                            <a:ext cx="852" cy="441"/>
                          </a:xfrm>
                          <a:prstGeom prst="rect">
                            <a:avLst/>
                          </a:prstGeom>
                          <a:noFill/>
                          <a:ln>
                            <a:noFill/>
                          </a:ln>
                        </wps:spPr>
                        <wps:txbx>
                          <w:txbxContent>
                            <w:p w14:paraId="73113532">
                              <w:pPr>
                                <w:spacing w:line="240" w:lineRule="atLeast"/>
                                <w:rPr>
                                  <w:rFonts w:hint="eastAsia"/>
                                  <w:i/>
                                  <w:szCs w:val="21"/>
                                </w:rPr>
                              </w:pPr>
                              <w:r>
                                <w:rPr>
                                  <w:rFonts w:hint="eastAsia"/>
                                  <w:i/>
                                  <w:szCs w:val="21"/>
                                </w:rPr>
                                <w:t>f</w:t>
                              </w:r>
                            </w:p>
                          </w:txbxContent>
                        </wps:txbx>
                        <wps:bodyPr wrap="none" upright="1">
                          <a:spAutoFit/>
                        </wps:bodyPr>
                      </wps:wsp>
                      <wps:wsp>
                        <wps:cNvPr id="38" name="文本框 38"/>
                        <wps:cNvSpPr txBox="1"/>
                        <wps:spPr>
                          <a:xfrm>
                            <a:off x="1040" y="13"/>
                            <a:ext cx="1379" cy="481"/>
                          </a:xfrm>
                          <a:prstGeom prst="rect">
                            <a:avLst/>
                          </a:prstGeom>
                          <a:noFill/>
                          <a:ln>
                            <a:noFill/>
                          </a:ln>
                        </wps:spPr>
                        <wps:txbx>
                          <w:txbxContent>
                            <w:p w14:paraId="1C4DAD1A">
                              <w:pPr>
                                <w:spacing w:line="240" w:lineRule="atLeast"/>
                                <w:rPr>
                                  <w:rFonts w:hint="eastAsia"/>
                                  <w:szCs w:val="21"/>
                                </w:rPr>
                              </w:pPr>
                              <w:r>
                                <w:rPr>
                                  <w:rFonts w:hint="eastAsia"/>
                                  <w:i/>
                                  <w:szCs w:val="21"/>
                                </w:rPr>
                                <w:t>|U</w:t>
                              </w:r>
                              <w:r>
                                <w:rPr>
                                  <w:rFonts w:hint="eastAsia"/>
                                  <w:szCs w:val="21"/>
                                </w:rPr>
                                <w:t>(</w:t>
                              </w:r>
                              <w:r>
                                <w:rPr>
                                  <w:rFonts w:hint="eastAsia"/>
                                  <w:i/>
                                  <w:szCs w:val="21"/>
                                </w:rPr>
                                <w:t>f</w:t>
                              </w:r>
                              <w:r>
                                <w:rPr>
                                  <w:rFonts w:hint="eastAsia"/>
                                  <w:szCs w:val="21"/>
                                </w:rPr>
                                <w:t>)|</w:t>
                              </w:r>
                            </w:p>
                          </w:txbxContent>
                        </wps:txbx>
                        <wps:bodyPr wrap="none" upright="1"/>
                      </wps:wsp>
                      <wps:wsp>
                        <wps:cNvPr id="39" name="文本框 39"/>
                        <wps:cNvSpPr txBox="1"/>
                        <wps:spPr>
                          <a:xfrm>
                            <a:off x="1416" y="1809"/>
                            <a:ext cx="901" cy="441"/>
                          </a:xfrm>
                          <a:prstGeom prst="rect">
                            <a:avLst/>
                          </a:prstGeom>
                          <a:noFill/>
                          <a:ln>
                            <a:noFill/>
                          </a:ln>
                        </wps:spPr>
                        <wps:txbx>
                          <w:txbxContent>
                            <w:p w14:paraId="145759A3">
                              <w:pPr>
                                <w:spacing w:line="240" w:lineRule="atLeast"/>
                                <w:rPr>
                                  <w:rFonts w:hint="eastAsia"/>
                                  <w:szCs w:val="21"/>
                                </w:rPr>
                              </w:pPr>
                              <w:r>
                                <w:rPr>
                                  <w:rFonts w:hint="eastAsia"/>
                                  <w:szCs w:val="21"/>
                                </w:rPr>
                                <w:t>0</w:t>
                              </w:r>
                            </w:p>
                          </w:txbxContent>
                        </wps:txbx>
                        <wps:bodyPr wrap="none" upright="1">
                          <a:spAutoFit/>
                        </wps:bodyPr>
                      </wps:wsp>
                      <wps:wsp>
                        <wps:cNvPr id="40" name="文本框 40"/>
                        <wps:cNvSpPr txBox="1"/>
                        <wps:spPr>
                          <a:xfrm>
                            <a:off x="1634" y="1405"/>
                            <a:ext cx="1266" cy="489"/>
                          </a:xfrm>
                          <a:prstGeom prst="rect">
                            <a:avLst/>
                          </a:prstGeom>
                          <a:noFill/>
                          <a:ln>
                            <a:noFill/>
                          </a:ln>
                        </wps:spPr>
                        <wps:txbx>
                          <w:txbxContent>
                            <w:p w14:paraId="35C2EB78">
                              <w:pPr>
                                <w:spacing w:line="240" w:lineRule="atLeast"/>
                                <w:rPr>
                                  <w:rFonts w:hint="eastAsia"/>
                                  <w:szCs w:val="21"/>
                                </w:rPr>
                              </w:pPr>
                              <w:r>
                                <w:rPr>
                                  <w:rFonts w:hint="eastAsia"/>
                                  <w:szCs w:val="21"/>
                                </w:rPr>
                                <w:t>(1/2)</w:t>
                              </w:r>
                            </w:p>
                          </w:txbxContent>
                        </wps:txbx>
                        <wps:bodyPr wrap="none" upright="1"/>
                      </wps:wsp>
                      <wps:wsp>
                        <wps:cNvPr id="41" name="直接连接符 41"/>
                        <wps:cNvCnPr/>
                        <wps:spPr>
                          <a:xfrm flipV="1">
                            <a:off x="1737" y="1159"/>
                            <a:ext cx="1" cy="700"/>
                          </a:xfrm>
                          <a:prstGeom prst="line">
                            <a:avLst/>
                          </a:prstGeom>
                          <a:ln w="15875" cap="flat" cmpd="sng">
                            <a:solidFill>
                              <a:srgbClr val="0000FF"/>
                            </a:solidFill>
                            <a:prstDash val="solid"/>
                            <a:headEnd type="none" w="med" len="med"/>
                            <a:tailEnd type="triangle" w="med" len="med"/>
                          </a:ln>
                        </wps:spPr>
                        <wps:bodyPr upright="1"/>
                      </wps:wsp>
                      <wps:wsp>
                        <wps:cNvPr id="42" name="直接连接符 42"/>
                        <wps:cNvCnPr/>
                        <wps:spPr>
                          <a:xfrm flipV="1">
                            <a:off x="4120" y="1148"/>
                            <a:ext cx="2842" cy="1"/>
                          </a:xfrm>
                          <a:prstGeom prst="line">
                            <a:avLst/>
                          </a:prstGeom>
                          <a:ln w="9525" cap="flat" cmpd="sng">
                            <a:solidFill>
                              <a:srgbClr val="000000"/>
                            </a:solidFill>
                            <a:prstDash val="solid"/>
                            <a:headEnd type="none" w="med" len="med"/>
                            <a:tailEnd type="triangle" w="sm" len="lg"/>
                          </a:ln>
                        </wps:spPr>
                        <wps:bodyPr upright="1"/>
                      </wps:wsp>
                      <wps:wsp>
                        <wps:cNvPr id="43" name="直接连接符 43"/>
                        <wps:cNvCnPr/>
                        <wps:spPr>
                          <a:xfrm flipV="1">
                            <a:off x="5369" y="34"/>
                            <a:ext cx="4" cy="1841"/>
                          </a:xfrm>
                          <a:prstGeom prst="line">
                            <a:avLst/>
                          </a:prstGeom>
                          <a:ln w="9525" cap="flat" cmpd="sng">
                            <a:solidFill>
                              <a:srgbClr val="000000"/>
                            </a:solidFill>
                            <a:prstDash val="solid"/>
                            <a:headEnd type="none" w="med" len="med"/>
                            <a:tailEnd type="triangle" w="sm" len="lg"/>
                          </a:ln>
                        </wps:spPr>
                        <wps:bodyPr upright="1"/>
                      </wps:wsp>
                      <wps:wsp>
                        <wps:cNvPr id="44" name="文本框 44"/>
                        <wps:cNvSpPr txBox="1"/>
                        <wps:spPr>
                          <a:xfrm>
                            <a:off x="6567" y="1133"/>
                            <a:ext cx="852" cy="441"/>
                          </a:xfrm>
                          <a:prstGeom prst="rect">
                            <a:avLst/>
                          </a:prstGeom>
                          <a:noFill/>
                          <a:ln>
                            <a:noFill/>
                          </a:ln>
                        </wps:spPr>
                        <wps:txbx>
                          <w:txbxContent>
                            <w:p w14:paraId="6F3688D1">
                              <w:pPr>
                                <w:spacing w:line="240" w:lineRule="atLeast"/>
                                <w:rPr>
                                  <w:rFonts w:hint="eastAsia"/>
                                  <w:i/>
                                  <w:szCs w:val="21"/>
                                </w:rPr>
                              </w:pPr>
                              <w:r>
                                <w:rPr>
                                  <w:rFonts w:hint="eastAsia"/>
                                  <w:i/>
                                  <w:szCs w:val="21"/>
                                </w:rPr>
                                <w:t>f</w:t>
                              </w:r>
                            </w:p>
                          </w:txbxContent>
                        </wps:txbx>
                        <wps:bodyPr wrap="none" upright="1">
                          <a:spAutoFit/>
                        </wps:bodyPr>
                      </wps:wsp>
                      <wps:wsp>
                        <wps:cNvPr id="45" name="文本框 45"/>
                        <wps:cNvSpPr txBox="1"/>
                        <wps:spPr>
                          <a:xfrm>
                            <a:off x="4735" y="8"/>
                            <a:ext cx="678" cy="736"/>
                          </a:xfrm>
                          <a:prstGeom prst="rect">
                            <a:avLst/>
                          </a:prstGeom>
                          <a:noFill/>
                          <a:ln>
                            <a:noFill/>
                          </a:ln>
                        </wps:spPr>
                        <wps:txbx>
                          <w:txbxContent>
                            <w:p w14:paraId="6485F6B8">
                              <w:pPr>
                                <w:spacing w:line="240" w:lineRule="atLeast"/>
                                <w:rPr>
                                  <w:rFonts w:hint="eastAsia"/>
                                  <w:szCs w:val="21"/>
                                </w:rPr>
                              </w:pPr>
                              <w:r>
                                <w:rPr>
                                  <w:i/>
                                  <w:szCs w:val="21"/>
                                </w:rPr>
                                <w:t>φ</w:t>
                              </w:r>
                              <w:r>
                                <w:rPr>
                                  <w:rFonts w:hint="eastAsia"/>
                                  <w:szCs w:val="21"/>
                                </w:rPr>
                                <w:t>(</w:t>
                              </w:r>
                              <w:r>
                                <w:rPr>
                                  <w:rFonts w:hint="eastAsia"/>
                                  <w:i/>
                                  <w:szCs w:val="21"/>
                                </w:rPr>
                                <w:t>f</w:t>
                              </w:r>
                              <w:r>
                                <w:rPr>
                                  <w:rFonts w:hint="eastAsia"/>
                                  <w:szCs w:val="21"/>
                                </w:rPr>
                                <w:t>)</w:t>
                              </w:r>
                            </w:p>
                          </w:txbxContent>
                        </wps:txbx>
                        <wps:bodyPr upright="1">
                          <a:spAutoFit/>
                        </wps:bodyPr>
                      </wps:wsp>
                      <wps:wsp>
                        <wps:cNvPr id="46" name="文本框 46"/>
                        <wps:cNvSpPr txBox="1"/>
                        <wps:spPr>
                          <a:xfrm>
                            <a:off x="4998" y="1101"/>
                            <a:ext cx="901" cy="441"/>
                          </a:xfrm>
                          <a:prstGeom prst="rect">
                            <a:avLst/>
                          </a:prstGeom>
                          <a:noFill/>
                          <a:ln>
                            <a:noFill/>
                          </a:ln>
                        </wps:spPr>
                        <wps:txbx>
                          <w:txbxContent>
                            <w:p w14:paraId="58FF49B3">
                              <w:pPr>
                                <w:spacing w:line="240" w:lineRule="atLeast"/>
                                <w:rPr>
                                  <w:rFonts w:hint="eastAsia"/>
                                  <w:szCs w:val="21"/>
                                </w:rPr>
                              </w:pPr>
                              <w:r>
                                <w:rPr>
                                  <w:rFonts w:hint="eastAsia"/>
                                  <w:szCs w:val="21"/>
                                </w:rPr>
                                <w:t>0</w:t>
                              </w:r>
                            </w:p>
                          </w:txbxContent>
                        </wps:txbx>
                        <wps:bodyPr wrap="none" upright="1">
                          <a:spAutoFit/>
                        </wps:bodyPr>
                      </wps:wsp>
                      <wps:wsp>
                        <wps:cNvPr id="47" name="直接连接符 47"/>
                        <wps:cNvCnPr/>
                        <wps:spPr>
                          <a:xfrm>
                            <a:off x="4447" y="632"/>
                            <a:ext cx="913" cy="1"/>
                          </a:xfrm>
                          <a:prstGeom prst="line">
                            <a:avLst/>
                          </a:prstGeom>
                          <a:ln w="12700" cap="flat" cmpd="sng">
                            <a:solidFill>
                              <a:srgbClr val="0000FF"/>
                            </a:solidFill>
                            <a:prstDash val="solid"/>
                            <a:headEnd type="none" w="med" len="med"/>
                            <a:tailEnd type="none" w="med" len="med"/>
                          </a:ln>
                        </wps:spPr>
                        <wps:bodyPr upright="1"/>
                      </wps:wsp>
                      <wps:wsp>
                        <wps:cNvPr id="48" name="直接连接符 48"/>
                        <wps:cNvCnPr/>
                        <wps:spPr>
                          <a:xfrm>
                            <a:off x="5377" y="1630"/>
                            <a:ext cx="1105" cy="1"/>
                          </a:xfrm>
                          <a:prstGeom prst="line">
                            <a:avLst/>
                          </a:prstGeom>
                          <a:ln w="12700" cap="flat" cmpd="sng">
                            <a:solidFill>
                              <a:srgbClr val="0000FF"/>
                            </a:solidFill>
                            <a:prstDash val="solid"/>
                            <a:headEnd type="none" w="med" len="med"/>
                            <a:tailEnd type="none" w="med" len="med"/>
                          </a:ln>
                        </wps:spPr>
                        <wps:bodyPr upright="1"/>
                      </wps:wsp>
                      <wps:wsp>
                        <wps:cNvPr id="49" name="文本框 49"/>
                        <wps:cNvSpPr txBox="1"/>
                        <wps:spPr>
                          <a:xfrm>
                            <a:off x="5345" y="413"/>
                            <a:ext cx="644" cy="736"/>
                          </a:xfrm>
                          <a:prstGeom prst="rect">
                            <a:avLst/>
                          </a:prstGeom>
                          <a:noFill/>
                          <a:ln>
                            <a:noFill/>
                          </a:ln>
                        </wps:spPr>
                        <wps:txbx>
                          <w:txbxContent>
                            <w:p w14:paraId="673CDC1F">
                              <w:pPr>
                                <w:spacing w:line="240" w:lineRule="atLeast"/>
                                <w:rPr>
                                  <w:rFonts w:hint="eastAsia"/>
                                  <w:szCs w:val="21"/>
                                </w:rPr>
                              </w:pPr>
                              <w:r>
                                <w:rPr>
                                  <w:szCs w:val="21"/>
                                </w:rPr>
                                <w:t>π</w:t>
                              </w:r>
                              <w:r>
                                <w:rPr>
                                  <w:rFonts w:hint="eastAsia"/>
                                  <w:szCs w:val="21"/>
                                </w:rPr>
                                <w:t>/2</w:t>
                              </w:r>
                            </w:p>
                          </w:txbxContent>
                        </wps:txbx>
                        <wps:bodyPr upright="1">
                          <a:spAutoFit/>
                        </wps:bodyPr>
                      </wps:wsp>
                      <wps:wsp>
                        <wps:cNvPr id="50" name="文本框 50"/>
                        <wps:cNvSpPr txBox="1"/>
                        <wps:spPr>
                          <a:xfrm>
                            <a:off x="4755" y="1412"/>
                            <a:ext cx="1204" cy="465"/>
                          </a:xfrm>
                          <a:prstGeom prst="rect">
                            <a:avLst/>
                          </a:prstGeom>
                          <a:noFill/>
                          <a:ln>
                            <a:noFill/>
                          </a:ln>
                        </wps:spPr>
                        <wps:txbx>
                          <w:txbxContent>
                            <w:p w14:paraId="47D04DA5">
                              <w:pPr>
                                <w:spacing w:line="240" w:lineRule="atLeast"/>
                                <w:rPr>
                                  <w:rFonts w:hint="eastAsia"/>
                                  <w:szCs w:val="21"/>
                                </w:rPr>
                              </w:pPr>
                              <w:r>
                                <w:rPr>
                                  <w:rFonts w:hint="eastAsia"/>
                                  <w:szCs w:val="21"/>
                                </w:rPr>
                                <w:t>-</w:t>
                              </w:r>
                              <w:r>
                                <w:rPr>
                                  <w:szCs w:val="21"/>
                                </w:rPr>
                                <w:t>π</w:t>
                              </w:r>
                              <w:r>
                                <w:rPr>
                                  <w:rFonts w:hint="eastAsia"/>
                                  <w:szCs w:val="21"/>
                                </w:rPr>
                                <w:t>/2</w:t>
                              </w:r>
                            </w:p>
                          </w:txbxContent>
                        </wps:txbx>
                        <wps:bodyPr wrap="none" upright="1"/>
                      </wps:wsp>
                    </wpg:wgp>
                  </a:graphicData>
                </a:graphic>
              </wp:inline>
            </w:drawing>
          </mc:Choice>
          <mc:Fallback>
            <w:pict>
              <v:group id="_x0000_s1026" o:spid="_x0000_s1026" o:spt="203" style="height:136.15pt;width:366.05pt;" coordsize="7419,2745" o:gfxdata="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">
                <o:lock v:ext="edit" aspectratio="f"/>
                <v:rect id="_x0000_s1026" o:spid="_x0000_s1026" o:spt="1" style="position:absolute;left:0;top:0;height:2745;width:6971;" filled="f" stroked="f" coordsize="21600,21600" o:gfxdata="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FMOcvQAA&#10;ANsAAAAPAAAAAAAAAAEAIAAAACIAAABkcnMvZG93bnJldi54bWxQSwECFAAUAAAACACHTuJAMy8F&#10;njsAAAA5AAAAEAAAAAAAAAABACAAAAAMAQAAZHJzL3NoYXBleG1sLnhtbFBLBQYAAAAABgAGAFsB&#10;AAC2AwAAAAA=&#10;">
                  <v:fill on="f" focussize="0,0"/>
                  <v:stroke on="f"/>
                  <v:imagedata o:title=""/>
                  <o:lock v:ext="edit" text="t" aspectratio="t"/>
                </v:rect>
                <v:shape id="图片 52" o:spid="_x0000_s1026" o:spt="75" type="#_x0000_t75" style="position:absolute;left:232;top:337;height:1530;width:3012;" filled="f" o:preferrelative="t" stroked="f" coordsize="21600,21600" o:gfxdata="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jNsb4A&#10;AADbAAAADwAAAAAAAAABACAAAAAiAAAAZHJzL2Rvd25yZXYueG1sUEsBAhQAFAAAAAgAh07iQDMv&#10;BZ47AAAAOQAAABAAAAAAAAAAAQAgAAAADQEAAGRycy9zaGFwZXhtbC54bWxQSwUGAAAAAAYABgBb&#10;AQAAtwMAAAAA&#10;">
                  <v:fill on="f" focussize="0,0"/>
                  <v:stroke on="f"/>
                  <v:imagedata r:id="rId74" cropleft="19585f" croptop="14120f" cropright="17700f" cropbottom="12011f" o:title=""/>
                  <o:lock v:ext="edit" aspectratio="t"/>
                </v:shape>
                <v:shape id="_x0000_s1026" o:spid="_x0000_s1026" o:spt="202" type="#_x0000_t202" style="position:absolute;left:2947;top:2286;height:459;width:2724;mso-wrap-style:none;" filled="f" stroked="f" coordsize="21600,21600" o:gfxdata="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987e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14:paraId="262126D7">
                        <w:pPr>
                          <w:spacing w:line="240" w:lineRule="atLeast"/>
                          <w:rPr>
                            <w:rFonts w:hint="eastAsia"/>
                            <w:szCs w:val="21"/>
                          </w:rPr>
                        </w:pPr>
                        <w:r>
                          <w:rPr>
                            <w:rFonts w:hint="eastAsia"/>
                            <w:szCs w:val="21"/>
                          </w:rPr>
                          <w:t>单位阶跃信号频谱</w:t>
                        </w:r>
                      </w:p>
                    </w:txbxContent>
                  </v:textbox>
                </v:shape>
                <v:line id="_x0000_s1026" o:spid="_x0000_s1026" o:spt="20" style="position:absolute;left:8;top:1860;flip:y;height:4;width:3516;" filled="f" stroked="t" coordsize="21600,21600" o:gfxdata="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Lq76bsAAADb&#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line id="_x0000_s1026" o:spid="_x0000_s1026" o:spt="20" style="position:absolute;left:1744;top:9;flip:x y;height:2080;width:1;" filled="f" stroked="t" coordsize="21600,21600" o:gfxdata="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WGd0i/&#10;AAAA2w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line>
                <v:shape id="_x0000_s1026" o:spid="_x0000_s1026" o:spt="202" type="#_x0000_t202" style="position:absolute;left:3210;top:1863;height:441;width:852;mso-wrap-style:none;" filled="f" stroked="f" coordsize="21600,21600" o:gfxdata="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L23AvQAA&#10;ANsAAAAPAAAAAAAAAAEAIAAAACIAAABkcnMvZG93bnJldi54bWxQSwECFAAUAAAACACHTuJAMy8F&#10;njsAAAA5AAAAEAAAAAAAAAABACAAAAAMAQAAZHJzL3NoYXBleG1sLnhtbFBLBQYAAAAABgAGAFsB&#10;AAC2AwAAAAA=&#10;">
                  <v:fill on="f" focussize="0,0"/>
                  <v:stroke on="f"/>
                  <v:imagedata o:title=""/>
                  <o:lock v:ext="edit" aspectratio="f"/>
                  <v:textbox style="mso-fit-shape-to-text:t;">
                    <w:txbxContent>
                      <w:p w14:paraId="73113532">
                        <w:pPr>
                          <w:spacing w:line="240" w:lineRule="atLeast"/>
                          <w:rPr>
                            <w:rFonts w:hint="eastAsia"/>
                            <w:i/>
                            <w:szCs w:val="21"/>
                          </w:rPr>
                        </w:pPr>
                        <w:r>
                          <w:rPr>
                            <w:rFonts w:hint="eastAsia"/>
                            <w:i/>
                            <w:szCs w:val="21"/>
                          </w:rPr>
                          <w:t>f</w:t>
                        </w:r>
                      </w:p>
                    </w:txbxContent>
                  </v:textbox>
                </v:shape>
                <v:shape id="_x0000_s1026" o:spid="_x0000_s1026" o:spt="202" type="#_x0000_t202" style="position:absolute;left:1040;top:13;height:481;width:1379;mso-wrap-style:none;" filled="f" stroked="f" coordsize="21600,21600" o:gfxdata="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uY8p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1C4DAD1A">
                        <w:pPr>
                          <w:spacing w:line="240" w:lineRule="atLeast"/>
                          <w:rPr>
                            <w:rFonts w:hint="eastAsia"/>
                            <w:szCs w:val="21"/>
                          </w:rPr>
                        </w:pPr>
                        <w:r>
                          <w:rPr>
                            <w:rFonts w:hint="eastAsia"/>
                            <w:i/>
                            <w:szCs w:val="21"/>
                          </w:rPr>
                          <w:t>|U</w:t>
                        </w:r>
                        <w:r>
                          <w:rPr>
                            <w:rFonts w:hint="eastAsia"/>
                            <w:szCs w:val="21"/>
                          </w:rPr>
                          <w:t>(</w:t>
                        </w:r>
                        <w:r>
                          <w:rPr>
                            <w:rFonts w:hint="eastAsia"/>
                            <w:i/>
                            <w:szCs w:val="21"/>
                          </w:rPr>
                          <w:t>f</w:t>
                        </w:r>
                        <w:r>
                          <w:rPr>
                            <w:rFonts w:hint="eastAsia"/>
                            <w:szCs w:val="21"/>
                          </w:rPr>
                          <w:t>)|</w:t>
                        </w:r>
                      </w:p>
                    </w:txbxContent>
                  </v:textbox>
                </v:shape>
                <v:shape id="_x0000_s1026" o:spid="_x0000_s1026" o:spt="202" type="#_x0000_t202" style="position:absolute;left:1416;top:1809;height:441;width:901;mso-wrap-style:none;" filled="f" stroked="f" coordsize="21600,21600" o:gfxdata="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FwpvQAA&#10;ANsAAAAPAAAAAAAAAAEAIAAAACIAAABkcnMvZG93bnJldi54bWxQSwECFAAUAAAACACHTuJAMy8F&#10;njsAAAA5AAAAEAAAAAAAAAABACAAAAAMAQAAZHJzL3NoYXBleG1sLnhtbFBLBQYAAAAABgAGAFsB&#10;AAC2AwAAAAA=&#10;">
                  <v:fill on="f" focussize="0,0"/>
                  <v:stroke on="f"/>
                  <v:imagedata o:title=""/>
                  <o:lock v:ext="edit" aspectratio="f"/>
                  <v:textbox style="mso-fit-shape-to-text:t;">
                    <w:txbxContent>
                      <w:p w14:paraId="145759A3">
                        <w:pPr>
                          <w:spacing w:line="240" w:lineRule="atLeast"/>
                          <w:rPr>
                            <w:rFonts w:hint="eastAsia"/>
                            <w:szCs w:val="21"/>
                          </w:rPr>
                        </w:pPr>
                        <w:r>
                          <w:rPr>
                            <w:rFonts w:hint="eastAsia"/>
                            <w:szCs w:val="21"/>
                          </w:rPr>
                          <w:t>0</w:t>
                        </w:r>
                      </w:p>
                    </w:txbxContent>
                  </v:textbox>
                </v:shape>
                <v:shape id="_x0000_s1026" o:spid="_x0000_s1026" o:spt="202" type="#_x0000_t202" style="position:absolute;left:1634;top:1405;height:489;width:1266;mso-wrap-style:none;" filled="f" stroked="f" coordsize="21600,21600" o:gfxdata="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yfBS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35C2EB78">
                        <w:pPr>
                          <w:spacing w:line="240" w:lineRule="atLeast"/>
                          <w:rPr>
                            <w:rFonts w:hint="eastAsia"/>
                            <w:szCs w:val="21"/>
                          </w:rPr>
                        </w:pPr>
                        <w:r>
                          <w:rPr>
                            <w:rFonts w:hint="eastAsia"/>
                            <w:szCs w:val="21"/>
                          </w:rPr>
                          <w:t>(1/2)</w:t>
                        </w:r>
                      </w:p>
                    </w:txbxContent>
                  </v:textbox>
                </v:shape>
                <v:line id="_x0000_s1026" o:spid="_x0000_s1026" o:spt="20" style="position:absolute;left:1737;top:1159;flip:y;height:700;width:1;" filled="f" stroked="t" coordsize="21600,21600" o:gfxdata="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6iqa7gAAADbAAAA&#10;DwAAAAAAAAABACAAAAAiAAAAZHJzL2Rvd25yZXYueG1sUEsBAhQAFAAAAAgAh07iQDMvBZ47AAAA&#10;OQAAABAAAAAAAAAAAQAgAAAABwEAAGRycy9zaGFwZXhtbC54bWxQSwUGAAAAAAYABgBbAQAAsQMA&#10;AAAA&#10;">
                  <v:fill on="f" focussize="0,0"/>
                  <v:stroke weight="1.25pt" color="#0000FF" joinstyle="round" endarrow="block"/>
                  <v:imagedata o:title=""/>
                  <o:lock v:ext="edit" aspectratio="f"/>
                </v:line>
                <v:line id="_x0000_s1026" o:spid="_x0000_s1026" o:spt="20" style="position:absolute;left:4120;top:1148;flip:y;height:1;width:2842;" filled="f" stroked="t" coordsize="21600,21600" o:gfxdata="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VVDgugAAANs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line id="_x0000_s1026" o:spid="_x0000_s1026" o:spt="20" style="position:absolute;left:5369;top:34;flip:y;height:1841;width:4;" filled="f" stroked="t" coordsize="21600,21600" o:gfxdata="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Bn1e7sAAADb&#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shape id="_x0000_s1026" o:spid="_x0000_s1026" o:spt="202" type="#_x0000_t202" style="position:absolute;left:6567;top:1133;height:441;width:852;mso-wrap-style:none;" filled="f" stroked="f" coordsize="21600,21600" o:gfxdata="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L7gMq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14:paraId="6F3688D1">
                        <w:pPr>
                          <w:spacing w:line="240" w:lineRule="atLeast"/>
                          <w:rPr>
                            <w:rFonts w:hint="eastAsia"/>
                            <w:i/>
                            <w:szCs w:val="21"/>
                          </w:rPr>
                        </w:pPr>
                        <w:r>
                          <w:rPr>
                            <w:rFonts w:hint="eastAsia"/>
                            <w:i/>
                            <w:szCs w:val="21"/>
                          </w:rPr>
                          <w:t>f</w:t>
                        </w:r>
                      </w:p>
                    </w:txbxContent>
                  </v:textbox>
                </v:shape>
                <v:shape id="_x0000_s1026" o:spid="_x0000_s1026" o:spt="202" type="#_x0000_t202" style="position:absolute;left:4735;top:8;height:736;width:678;" filled="f" stroked="f" coordsize="21600,21600" o:gfxdata="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nS4srsAAADb&#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14:paraId="6485F6B8">
                        <w:pPr>
                          <w:spacing w:line="240" w:lineRule="atLeast"/>
                          <w:rPr>
                            <w:rFonts w:hint="eastAsia"/>
                            <w:szCs w:val="21"/>
                          </w:rPr>
                        </w:pPr>
                        <w:r>
                          <w:rPr>
                            <w:i/>
                            <w:szCs w:val="21"/>
                          </w:rPr>
                          <w:t>φ</w:t>
                        </w:r>
                        <w:r>
                          <w:rPr>
                            <w:rFonts w:hint="eastAsia"/>
                            <w:szCs w:val="21"/>
                          </w:rPr>
                          <w:t>(</w:t>
                        </w:r>
                        <w:r>
                          <w:rPr>
                            <w:rFonts w:hint="eastAsia"/>
                            <w:i/>
                            <w:szCs w:val="21"/>
                          </w:rPr>
                          <w:t>f</w:t>
                        </w:r>
                        <w:r>
                          <w:rPr>
                            <w:rFonts w:hint="eastAsia"/>
                            <w:szCs w:val="21"/>
                          </w:rPr>
                          <w:t>)</w:t>
                        </w:r>
                      </w:p>
                    </w:txbxContent>
                  </v:textbox>
                </v:shape>
                <v:shape id="_x0000_s1026" o:spid="_x0000_s1026" o:spt="202" type="#_x0000_t202" style="position:absolute;left:4998;top:1101;height:441;width:901;mso-wrap-style:none;" filled="f" stroked="f" coordsize="21600,21600" o:gfxdata="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ZbsmvQAA&#10;ANsAAAAPAAAAAAAAAAEAIAAAACIAAABkcnMvZG93bnJldi54bWxQSwECFAAUAAAACACHTuJAMy8F&#10;njsAAAA5AAAAEAAAAAAAAAABACAAAAAMAQAAZHJzL3NoYXBleG1sLnhtbFBLBQYAAAAABgAGAFsB&#10;AAC2AwAAAAA=&#10;">
                  <v:fill on="f" focussize="0,0"/>
                  <v:stroke on="f"/>
                  <v:imagedata o:title=""/>
                  <o:lock v:ext="edit" aspectratio="f"/>
                  <v:textbox style="mso-fit-shape-to-text:t;">
                    <w:txbxContent>
                      <w:p w14:paraId="58FF49B3">
                        <w:pPr>
                          <w:spacing w:line="240" w:lineRule="atLeast"/>
                          <w:rPr>
                            <w:rFonts w:hint="eastAsia"/>
                            <w:szCs w:val="21"/>
                          </w:rPr>
                        </w:pPr>
                        <w:r>
                          <w:rPr>
                            <w:rFonts w:hint="eastAsia"/>
                            <w:szCs w:val="21"/>
                          </w:rPr>
                          <w:t>0</w:t>
                        </w:r>
                      </w:p>
                    </w:txbxContent>
                  </v:textbox>
                </v:shape>
                <v:line id="_x0000_s1026" o:spid="_x0000_s1026" o:spt="20" style="position:absolute;left:4447;top:632;height:1;width:913;" filled="f" stroked="t" coordsize="21600,21600" o:gfxdata="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Xno6+/&#10;AAAA2w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line id="_x0000_s1026" o:spid="_x0000_s1026" o:spt="20" style="position:absolute;left:5377;top:1630;height:1;width:1105;" filled="f" stroked="t" coordsize="21600,21600" o:gfxdata="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R4N928AAAA&#10;2wAAAA8AAAAAAAAAAQAgAAAAIgAAAGRycy9kb3ducmV2LnhtbFBLAQIUABQAAAAIAIdO4kAzLwWe&#10;OwAAADkAAAAQAAAAAAAAAAEAIAAAAAsBAABkcnMvc2hhcGV4bWwueG1sUEsFBgAAAAAGAAYAWwEA&#10;ALUDAAAAAA==&#10;">
                  <v:fill on="f" focussize="0,0"/>
                  <v:stroke weight="1pt" color="#0000FF" joinstyle="round"/>
                  <v:imagedata o:title=""/>
                  <o:lock v:ext="edit" aspectratio="f"/>
                </v:line>
                <v:shape id="_x0000_s1026" o:spid="_x0000_s1026" o:spt="202" type="#_x0000_t202" style="position:absolute;left:5345;top:413;height:736;width:644;" filled="f" stroked="f" coordsize="21600,21600" o:gfxdata="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c5sre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14:paraId="673CDC1F">
                        <w:pPr>
                          <w:spacing w:line="240" w:lineRule="atLeast"/>
                          <w:rPr>
                            <w:rFonts w:hint="eastAsia"/>
                            <w:szCs w:val="21"/>
                          </w:rPr>
                        </w:pPr>
                        <w:r>
                          <w:rPr>
                            <w:szCs w:val="21"/>
                          </w:rPr>
                          <w:t>π</w:t>
                        </w:r>
                        <w:r>
                          <w:rPr>
                            <w:rFonts w:hint="eastAsia"/>
                            <w:szCs w:val="21"/>
                          </w:rPr>
                          <w:t>/2</w:t>
                        </w:r>
                      </w:p>
                    </w:txbxContent>
                  </v:textbox>
                </v:shape>
                <v:shape id="_x0000_s1026" o:spid="_x0000_s1026" o:spt="202" type="#_x0000_t202" style="position:absolute;left:4755;top:1412;height:465;width:1204;mso-wrap-style:none;" filled="f" stroked="f" coordsize="21600,21600" o:gfxdata="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EGaP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47D04DA5">
                        <w:pPr>
                          <w:spacing w:line="240" w:lineRule="atLeast"/>
                          <w:rPr>
                            <w:rFonts w:hint="eastAsia"/>
                            <w:szCs w:val="21"/>
                          </w:rPr>
                        </w:pPr>
                        <w:r>
                          <w:rPr>
                            <w:rFonts w:hint="eastAsia"/>
                            <w:szCs w:val="21"/>
                          </w:rPr>
                          <w:t>-</w:t>
                        </w:r>
                        <w:r>
                          <w:rPr>
                            <w:szCs w:val="21"/>
                          </w:rPr>
                          <w:t>π</w:t>
                        </w:r>
                        <w:r>
                          <w:rPr>
                            <w:rFonts w:hint="eastAsia"/>
                            <w:szCs w:val="21"/>
                          </w:rPr>
                          <w:t>/2</w:t>
                        </w:r>
                      </w:p>
                    </w:txbxContent>
                  </v:textbox>
                </v:shape>
                <w10:wrap type="none"/>
                <w10:anchorlock/>
              </v:group>
            </w:pict>
          </mc:Fallback>
        </mc:AlternateContent>
      </w:r>
    </w:p>
    <w:p w14:paraId="7CA4C7E4">
      <w:pPr>
        <w:rPr>
          <w:rFonts w:hint="default"/>
          <w:lang w:val="en-US" w:eastAsia="zh-CN"/>
        </w:rPr>
      </w:pPr>
    </w:p>
    <w:p w14:paraId="2B844C20">
      <w:pPr>
        <w:rPr>
          <w:rFonts w:hint="default"/>
          <w:lang w:val="en-US" w:eastAsia="zh-CN"/>
        </w:rPr>
      </w:pPr>
    </w:p>
    <w:p w14:paraId="46A950B5">
      <w:pPr>
        <w:rPr>
          <w:rFonts w:hint="default"/>
          <w:lang w:val="en-US" w:eastAsia="zh-CN"/>
        </w:rPr>
      </w:pPr>
      <w:r>
        <w:rPr>
          <w:rFonts w:hint="eastAsia"/>
          <w:lang w:val="en-US" w:eastAsia="zh-CN"/>
        </w:rPr>
        <w:t>2</w:t>
      </w:r>
      <w:r>
        <w:rPr>
          <w:rFonts w:hint="default"/>
          <w:lang w:val="en-US" w:eastAsia="zh-CN"/>
        </w:rPr>
        <w:t>-5 求被截断的余弦函数</w:t>
      </w:r>
      <w:r>
        <w:rPr>
          <w:rFonts w:hint="default"/>
          <w:lang w:val="en-US" w:eastAsia="zh-CN"/>
        </w:rPr>
        <w:object>
          <v:shape id="_x0000_i1038" o:spt="75" type="#_x0000_t75" style="height:18pt;width:36.75pt;" o:ole="t" filled="f" o:preferrelative="t" stroked="f" coordsize="21600,21600">
            <v:path/>
            <v:fill on="f" focussize="0,0"/>
            <v:stroke on="f" joinstyle="miter"/>
            <v:imagedata r:id="rId76" o:title=""/>
            <o:lock v:ext="edit" aspectratio="t"/>
            <w10:wrap type="none"/>
            <w10:anchorlock/>
          </v:shape>
          <o:OLEObject Type="Embed" ProgID="Equation.DSMT4" ShapeID="_x0000_i1038" DrawAspect="Content" ObjectID="_1468075739" r:id="rId75">
            <o:LockedField>false</o:LockedField>
          </o:OLEObject>
        </w:object>
      </w:r>
      <w:r>
        <w:rPr>
          <w:rFonts w:hint="default"/>
          <w:lang w:val="en-US" w:eastAsia="zh-CN"/>
        </w:rPr>
        <w:t>(见图1-26)的傅里叶变换。</w:t>
      </w:r>
    </w:p>
    <w:p w14:paraId="70CF4772">
      <w:pPr>
        <w:rPr>
          <w:rFonts w:hint="default"/>
          <w:lang w:val="en-US" w:eastAsia="zh-CN"/>
        </w:rPr>
      </w:pPr>
    </w:p>
    <w:p w14:paraId="3C706C94">
      <w:pPr>
        <w:rPr>
          <w:rFonts w:hint="default"/>
          <w:lang w:val="en-US" w:eastAsia="zh-CN"/>
        </w:rPr>
      </w:pPr>
      <w:r>
        <w:rPr>
          <w:rFonts w:hint="default"/>
          <w:lang w:val="en-US" w:eastAsia="zh-CN"/>
        </w:rPr>
        <mc:AlternateContent>
          <mc:Choice Requires="wpg">
            <w:drawing>
              <wp:anchor distT="0" distB="0" distL="114300" distR="114300" simplePos="0" relativeHeight="251660288" behindDoc="0" locked="0" layoutInCell="1" allowOverlap="1">
                <wp:simplePos x="0" y="0"/>
                <wp:positionH relativeFrom="column">
                  <wp:posOffset>3554730</wp:posOffset>
                </wp:positionH>
                <wp:positionV relativeFrom="paragraph">
                  <wp:posOffset>33655</wp:posOffset>
                </wp:positionV>
                <wp:extent cx="2851785" cy="3446145"/>
                <wp:effectExtent l="0" t="0" r="0" b="0"/>
                <wp:wrapSquare wrapText="largest"/>
                <wp:docPr id="127" name="组合 127"/>
                <wp:cNvGraphicFramePr/>
                <a:graphic xmlns:a="http://schemas.openxmlformats.org/drawingml/2006/main">
                  <a:graphicData uri="http://schemas.microsoft.com/office/word/2010/wordprocessingGroup">
                    <wpg:wgp>
                      <wpg:cNvGrpSpPr/>
                      <wpg:grpSpPr>
                        <a:xfrm>
                          <a:off x="0" y="0"/>
                          <a:ext cx="2851785" cy="3446200"/>
                          <a:chOff x="0" y="0"/>
                          <a:chExt cx="3635" cy="4056"/>
                        </a:xfrm>
                      </wpg:grpSpPr>
                      <wps:wsp>
                        <wps:cNvPr id="100" name="矩形 100"/>
                        <wps:cNvSpPr>
                          <a:spLocks noChangeAspect="1" noTextEdit="1"/>
                        </wps:cNvSpPr>
                        <wps:spPr>
                          <a:xfrm>
                            <a:off x="0" y="0"/>
                            <a:ext cx="3337" cy="3825"/>
                          </a:xfrm>
                          <a:prstGeom prst="rect">
                            <a:avLst/>
                          </a:prstGeom>
                          <a:noFill/>
                          <a:ln>
                            <a:noFill/>
                          </a:ln>
                        </wps:spPr>
                        <wps:bodyPr upright="1"/>
                      </wps:wsp>
                      <pic:pic xmlns:pic="http://schemas.openxmlformats.org/drawingml/2006/picture">
                        <pic:nvPicPr>
                          <pic:cNvPr id="101" name="图片 72"/>
                          <pic:cNvPicPr>
                            <a:picLocks noChangeAspect="1"/>
                          </pic:cNvPicPr>
                        </pic:nvPicPr>
                        <pic:blipFill>
                          <a:blip r:embed="rId77"/>
                          <a:srcRect l="29199" t="10823" r="25580" b="13921"/>
                          <a:stretch>
                            <a:fillRect/>
                          </a:stretch>
                        </pic:blipFill>
                        <pic:spPr>
                          <a:xfrm>
                            <a:off x="385" y="438"/>
                            <a:ext cx="2343" cy="1470"/>
                          </a:xfrm>
                          <a:prstGeom prst="rect">
                            <a:avLst/>
                          </a:prstGeom>
                          <a:noFill/>
                          <a:ln>
                            <a:noFill/>
                          </a:ln>
                        </pic:spPr>
                      </pic:pic>
                      <wps:wsp>
                        <wps:cNvPr id="102" name="直接连接符 102"/>
                        <wps:cNvCnPr/>
                        <wps:spPr>
                          <a:xfrm>
                            <a:off x="159" y="1181"/>
                            <a:ext cx="3169" cy="2"/>
                          </a:xfrm>
                          <a:prstGeom prst="line">
                            <a:avLst/>
                          </a:prstGeom>
                          <a:ln w="9525" cap="flat" cmpd="sng">
                            <a:solidFill>
                              <a:srgbClr val="000000"/>
                            </a:solidFill>
                            <a:prstDash val="solid"/>
                            <a:headEnd type="none" w="med" len="med"/>
                            <a:tailEnd type="triangle" w="sm" len="lg"/>
                          </a:ln>
                        </wps:spPr>
                        <wps:bodyPr upright="1"/>
                      </wps:wsp>
                      <wps:wsp>
                        <wps:cNvPr id="103" name="直接连接符 103"/>
                        <wps:cNvCnPr/>
                        <wps:spPr>
                          <a:xfrm flipV="1">
                            <a:off x="1555" y="7"/>
                            <a:ext cx="0" cy="1956"/>
                          </a:xfrm>
                          <a:prstGeom prst="line">
                            <a:avLst/>
                          </a:prstGeom>
                          <a:ln w="9525" cap="flat" cmpd="sng">
                            <a:solidFill>
                              <a:srgbClr val="000000"/>
                            </a:solidFill>
                            <a:prstDash val="solid"/>
                            <a:headEnd type="none" w="med" len="med"/>
                            <a:tailEnd type="triangle" w="sm" len="lg"/>
                          </a:ln>
                        </wps:spPr>
                        <wps:bodyPr upright="1"/>
                      </wps:wsp>
                      <wps:wsp>
                        <wps:cNvPr id="104" name="直接连接符 104"/>
                        <wps:cNvCnPr/>
                        <wps:spPr>
                          <a:xfrm>
                            <a:off x="396" y="500"/>
                            <a:ext cx="2309" cy="1"/>
                          </a:xfrm>
                          <a:prstGeom prst="line">
                            <a:avLst/>
                          </a:prstGeom>
                          <a:ln w="9525" cap="flat" cmpd="sng">
                            <a:solidFill>
                              <a:srgbClr val="000000"/>
                            </a:solidFill>
                            <a:prstDash val="dash"/>
                            <a:headEnd type="none" w="med" len="med"/>
                            <a:tailEnd type="none" w="med" len="med"/>
                          </a:ln>
                        </wps:spPr>
                        <wps:bodyPr upright="1"/>
                      </wps:wsp>
                      <wps:wsp>
                        <wps:cNvPr id="105" name="直接连接符 105"/>
                        <wps:cNvCnPr/>
                        <wps:spPr>
                          <a:xfrm>
                            <a:off x="394" y="1842"/>
                            <a:ext cx="2311" cy="1"/>
                          </a:xfrm>
                          <a:prstGeom prst="line">
                            <a:avLst/>
                          </a:prstGeom>
                          <a:ln w="9525" cap="flat" cmpd="sng">
                            <a:solidFill>
                              <a:srgbClr val="000000"/>
                            </a:solidFill>
                            <a:prstDash val="dash"/>
                            <a:headEnd type="none" w="med" len="med"/>
                            <a:tailEnd type="none" w="med" len="med"/>
                          </a:ln>
                        </wps:spPr>
                        <wps:bodyPr upright="1"/>
                      </wps:wsp>
                      <wps:wsp>
                        <wps:cNvPr id="106" name="直接连接符 106"/>
                        <wps:cNvCnPr/>
                        <wps:spPr>
                          <a:xfrm flipV="1">
                            <a:off x="388" y="493"/>
                            <a:ext cx="1" cy="1363"/>
                          </a:xfrm>
                          <a:prstGeom prst="line">
                            <a:avLst/>
                          </a:prstGeom>
                          <a:ln w="9525" cap="flat" cmpd="sng">
                            <a:solidFill>
                              <a:srgbClr val="000000"/>
                            </a:solidFill>
                            <a:prstDash val="dash"/>
                            <a:headEnd type="none" w="med" len="med"/>
                            <a:tailEnd type="none" w="med" len="med"/>
                          </a:ln>
                        </wps:spPr>
                        <wps:bodyPr upright="1"/>
                      </wps:wsp>
                      <wps:wsp>
                        <wps:cNvPr id="107" name="直接连接符 107"/>
                        <wps:cNvCnPr/>
                        <wps:spPr>
                          <a:xfrm flipV="1">
                            <a:off x="2722" y="493"/>
                            <a:ext cx="1" cy="1363"/>
                          </a:xfrm>
                          <a:prstGeom prst="line">
                            <a:avLst/>
                          </a:prstGeom>
                          <a:ln w="9525" cap="flat" cmpd="sng">
                            <a:solidFill>
                              <a:srgbClr val="000000"/>
                            </a:solidFill>
                            <a:prstDash val="dash"/>
                            <a:headEnd type="none" w="med" len="med"/>
                            <a:tailEnd type="none" w="med" len="med"/>
                          </a:ln>
                        </wps:spPr>
                        <wps:bodyPr upright="1"/>
                      </wps:wsp>
                      <wps:wsp>
                        <wps:cNvPr id="108" name="直接连接符 108"/>
                        <wps:cNvCnPr/>
                        <wps:spPr>
                          <a:xfrm>
                            <a:off x="159" y="3195"/>
                            <a:ext cx="3169" cy="2"/>
                          </a:xfrm>
                          <a:prstGeom prst="line">
                            <a:avLst/>
                          </a:prstGeom>
                          <a:ln w="12700" cap="flat" cmpd="sng">
                            <a:solidFill>
                              <a:srgbClr val="000000"/>
                            </a:solidFill>
                            <a:prstDash val="solid"/>
                            <a:headEnd type="none" w="med" len="med"/>
                            <a:tailEnd type="triangle" w="sm" len="lg"/>
                          </a:ln>
                        </wps:spPr>
                        <wps:bodyPr upright="1"/>
                      </wps:wsp>
                      <wps:wsp>
                        <wps:cNvPr id="109" name="直接连接符 109"/>
                        <wps:cNvCnPr/>
                        <wps:spPr>
                          <a:xfrm flipV="1">
                            <a:off x="1555" y="2021"/>
                            <a:ext cx="1" cy="1350"/>
                          </a:xfrm>
                          <a:prstGeom prst="line">
                            <a:avLst/>
                          </a:prstGeom>
                          <a:ln w="12700" cap="flat" cmpd="sng">
                            <a:solidFill>
                              <a:srgbClr val="000000"/>
                            </a:solidFill>
                            <a:prstDash val="solid"/>
                            <a:headEnd type="none" w="med" len="med"/>
                            <a:tailEnd type="triangle" w="sm" len="lg"/>
                          </a:ln>
                        </wps:spPr>
                        <wps:bodyPr upright="1"/>
                      </wps:wsp>
                      <wps:wsp>
                        <wps:cNvPr id="110" name="直接连接符 110"/>
                        <wps:cNvCnPr/>
                        <wps:spPr>
                          <a:xfrm>
                            <a:off x="396" y="2514"/>
                            <a:ext cx="2309" cy="2"/>
                          </a:xfrm>
                          <a:prstGeom prst="line">
                            <a:avLst/>
                          </a:prstGeom>
                          <a:ln w="12700" cap="flat" cmpd="sng">
                            <a:solidFill>
                              <a:srgbClr val="0000FF"/>
                            </a:solidFill>
                            <a:prstDash val="solid"/>
                            <a:headEnd type="none" w="med" len="med"/>
                            <a:tailEnd type="none" w="med" len="med"/>
                          </a:ln>
                        </wps:spPr>
                        <wps:bodyPr upright="1"/>
                      </wps:wsp>
                      <wps:wsp>
                        <wps:cNvPr id="111" name="直接连接符 111"/>
                        <wps:cNvCnPr/>
                        <wps:spPr>
                          <a:xfrm flipV="1">
                            <a:off x="389" y="2507"/>
                            <a:ext cx="1" cy="674"/>
                          </a:xfrm>
                          <a:prstGeom prst="line">
                            <a:avLst/>
                          </a:prstGeom>
                          <a:ln w="12700" cap="flat" cmpd="sng">
                            <a:solidFill>
                              <a:srgbClr val="0000FF"/>
                            </a:solidFill>
                            <a:prstDash val="solid"/>
                            <a:headEnd type="none" w="med" len="med"/>
                            <a:tailEnd type="none" w="med" len="med"/>
                          </a:ln>
                        </wps:spPr>
                        <wps:bodyPr upright="1"/>
                      </wps:wsp>
                      <wps:wsp>
                        <wps:cNvPr id="112" name="直接连接符 112"/>
                        <wps:cNvCnPr/>
                        <wps:spPr>
                          <a:xfrm flipV="1">
                            <a:off x="2723" y="2507"/>
                            <a:ext cx="1" cy="682"/>
                          </a:xfrm>
                          <a:prstGeom prst="line">
                            <a:avLst/>
                          </a:prstGeom>
                          <a:ln w="12700" cap="flat" cmpd="sng">
                            <a:solidFill>
                              <a:srgbClr val="0000FF"/>
                            </a:solidFill>
                            <a:prstDash val="solid"/>
                            <a:headEnd type="none" w="med" len="med"/>
                            <a:tailEnd type="none" w="med" len="med"/>
                          </a:ln>
                        </wps:spPr>
                        <wps:bodyPr upright="1"/>
                      </wps:wsp>
                      <wps:wsp>
                        <wps:cNvPr id="113" name="文本框 113"/>
                        <wps:cNvSpPr txBox="1"/>
                        <wps:spPr>
                          <a:xfrm>
                            <a:off x="647" y="3483"/>
                            <a:ext cx="2032" cy="573"/>
                          </a:xfrm>
                          <a:prstGeom prst="rect">
                            <a:avLst/>
                          </a:prstGeom>
                          <a:noFill/>
                          <a:ln>
                            <a:noFill/>
                          </a:ln>
                        </wps:spPr>
                        <wps:txbx>
                          <w:txbxContent>
                            <w:p w14:paraId="09C627D4">
                              <w:pPr>
                                <w:spacing w:line="240" w:lineRule="atLeast"/>
                                <w:rPr>
                                  <w:rFonts w:hint="eastAsia"/>
                                  <w:szCs w:val="21"/>
                                </w:rPr>
                              </w:pPr>
                              <w:r>
                                <w:rPr>
                                  <w:rFonts w:hint="eastAsia"/>
                                  <w:szCs w:val="21"/>
                                </w:rPr>
                                <w:t>图1-26 被截断的余弦函数</w:t>
                              </w:r>
                            </w:p>
                          </w:txbxContent>
                        </wps:txbx>
                        <wps:bodyPr wrap="square" upright="1">
                          <a:spAutoFit/>
                        </wps:bodyPr>
                      </wps:wsp>
                      <wps:wsp>
                        <wps:cNvPr id="114" name="文本框 114"/>
                        <wps:cNvSpPr txBox="1"/>
                        <wps:spPr>
                          <a:xfrm>
                            <a:off x="2979" y="3171"/>
                            <a:ext cx="634" cy="327"/>
                          </a:xfrm>
                          <a:prstGeom prst="rect">
                            <a:avLst/>
                          </a:prstGeom>
                          <a:noFill/>
                          <a:ln>
                            <a:noFill/>
                          </a:ln>
                        </wps:spPr>
                        <wps:txbx>
                          <w:txbxContent>
                            <w:p w14:paraId="70124B83">
                              <w:pPr>
                                <w:spacing w:line="240" w:lineRule="atLeast"/>
                                <w:rPr>
                                  <w:rFonts w:hint="eastAsia"/>
                                  <w:i/>
                                  <w:szCs w:val="21"/>
                                </w:rPr>
                              </w:pPr>
                              <w:r>
                                <w:rPr>
                                  <w:rFonts w:hint="eastAsia"/>
                                  <w:i/>
                                  <w:szCs w:val="21"/>
                                </w:rPr>
                                <w:t>t</w:t>
                              </w:r>
                            </w:p>
                          </w:txbxContent>
                        </wps:txbx>
                        <wps:bodyPr wrap="square" upright="1">
                          <a:spAutoFit/>
                        </wps:bodyPr>
                      </wps:wsp>
                      <wps:wsp>
                        <wps:cNvPr id="115" name="文本框 115"/>
                        <wps:cNvSpPr txBox="1"/>
                        <wps:spPr>
                          <a:xfrm>
                            <a:off x="3001" y="1185"/>
                            <a:ext cx="634" cy="327"/>
                          </a:xfrm>
                          <a:prstGeom prst="rect">
                            <a:avLst/>
                          </a:prstGeom>
                          <a:noFill/>
                          <a:ln>
                            <a:noFill/>
                          </a:ln>
                        </wps:spPr>
                        <wps:txbx>
                          <w:txbxContent>
                            <w:p w14:paraId="203BC9E5">
                              <w:pPr>
                                <w:spacing w:line="240" w:lineRule="atLeast"/>
                                <w:rPr>
                                  <w:rFonts w:hint="eastAsia"/>
                                  <w:i/>
                                  <w:szCs w:val="21"/>
                                </w:rPr>
                              </w:pPr>
                              <w:r>
                                <w:rPr>
                                  <w:rFonts w:hint="eastAsia"/>
                                  <w:i/>
                                  <w:szCs w:val="21"/>
                                </w:rPr>
                                <w:t>t</w:t>
                              </w:r>
                            </w:p>
                          </w:txbxContent>
                        </wps:txbx>
                        <wps:bodyPr wrap="square" upright="1">
                          <a:spAutoFit/>
                        </wps:bodyPr>
                      </wps:wsp>
                      <wps:wsp>
                        <wps:cNvPr id="116" name="文本框 116"/>
                        <wps:cNvSpPr txBox="1"/>
                        <wps:spPr>
                          <a:xfrm>
                            <a:off x="2659" y="1192"/>
                            <a:ext cx="661" cy="327"/>
                          </a:xfrm>
                          <a:prstGeom prst="rect">
                            <a:avLst/>
                          </a:prstGeom>
                          <a:noFill/>
                          <a:ln>
                            <a:noFill/>
                          </a:ln>
                        </wps:spPr>
                        <wps:txbx>
                          <w:txbxContent>
                            <w:p w14:paraId="3BB0495B">
                              <w:pPr>
                                <w:spacing w:line="240" w:lineRule="atLeast"/>
                              </w:pPr>
                              <w:r>
                                <w:rPr>
                                  <w:rFonts w:hint="eastAsia"/>
                                  <w:i/>
                                  <w:szCs w:val="21"/>
                                </w:rPr>
                                <w:t>T</w:t>
                              </w:r>
                            </w:p>
                          </w:txbxContent>
                        </wps:txbx>
                        <wps:bodyPr wrap="square" upright="1">
                          <a:spAutoFit/>
                        </wps:bodyPr>
                      </wps:wsp>
                      <wps:wsp>
                        <wps:cNvPr id="117" name="文本框 117"/>
                        <wps:cNvSpPr txBox="1"/>
                        <wps:spPr>
                          <a:xfrm>
                            <a:off x="0" y="1192"/>
                            <a:ext cx="716" cy="546"/>
                          </a:xfrm>
                          <a:prstGeom prst="rect">
                            <a:avLst/>
                          </a:prstGeom>
                          <a:noFill/>
                          <a:ln>
                            <a:noFill/>
                          </a:ln>
                        </wps:spPr>
                        <wps:txbx>
                          <w:txbxContent>
                            <w:p w14:paraId="4F4AA214">
                              <w:pPr>
                                <w:spacing w:line="240" w:lineRule="atLeast"/>
                              </w:pPr>
                              <w:r>
                                <w:rPr>
                                  <w:rFonts w:hint="eastAsia"/>
                                  <w:szCs w:val="21"/>
                                </w:rPr>
                                <w:t>-</w:t>
                              </w:r>
                              <w:r>
                                <w:rPr>
                                  <w:rFonts w:hint="eastAsia"/>
                                  <w:i/>
                                  <w:szCs w:val="21"/>
                                </w:rPr>
                                <w:t>T</w:t>
                              </w:r>
                            </w:p>
                          </w:txbxContent>
                        </wps:txbx>
                        <wps:bodyPr wrap="square" upright="1">
                          <a:spAutoFit/>
                        </wps:bodyPr>
                      </wps:wsp>
                      <wps:wsp>
                        <wps:cNvPr id="118" name="文本框 118"/>
                        <wps:cNvSpPr txBox="1"/>
                        <wps:spPr>
                          <a:xfrm>
                            <a:off x="2538" y="3169"/>
                            <a:ext cx="661" cy="327"/>
                          </a:xfrm>
                          <a:prstGeom prst="rect">
                            <a:avLst/>
                          </a:prstGeom>
                          <a:noFill/>
                          <a:ln>
                            <a:noFill/>
                          </a:ln>
                        </wps:spPr>
                        <wps:txbx>
                          <w:txbxContent>
                            <w:p w14:paraId="109D0703">
                              <w:pPr>
                                <w:spacing w:line="240" w:lineRule="atLeast"/>
                              </w:pPr>
                              <w:r>
                                <w:rPr>
                                  <w:rFonts w:hint="eastAsia"/>
                                  <w:i/>
                                  <w:szCs w:val="21"/>
                                </w:rPr>
                                <w:t>T</w:t>
                              </w:r>
                            </w:p>
                          </w:txbxContent>
                        </wps:txbx>
                        <wps:bodyPr wrap="square" upright="1">
                          <a:spAutoFit/>
                        </wps:bodyPr>
                      </wps:wsp>
                      <wps:wsp>
                        <wps:cNvPr id="119" name="文本框 119"/>
                        <wps:cNvSpPr txBox="1"/>
                        <wps:spPr>
                          <a:xfrm>
                            <a:off x="173" y="3171"/>
                            <a:ext cx="538" cy="546"/>
                          </a:xfrm>
                          <a:prstGeom prst="rect">
                            <a:avLst/>
                          </a:prstGeom>
                          <a:noFill/>
                          <a:ln>
                            <a:noFill/>
                          </a:ln>
                        </wps:spPr>
                        <wps:txbx>
                          <w:txbxContent>
                            <w:p w14:paraId="4D139AC2">
                              <w:pPr>
                                <w:spacing w:line="240" w:lineRule="atLeast"/>
                              </w:pPr>
                              <w:r>
                                <w:rPr>
                                  <w:rFonts w:hint="eastAsia"/>
                                  <w:szCs w:val="21"/>
                                </w:rPr>
                                <w:t>-</w:t>
                              </w:r>
                              <w:r>
                                <w:rPr>
                                  <w:rFonts w:hint="eastAsia"/>
                                  <w:i/>
                                  <w:szCs w:val="21"/>
                                </w:rPr>
                                <w:t>T</w:t>
                              </w:r>
                            </w:p>
                          </w:txbxContent>
                        </wps:txbx>
                        <wps:bodyPr wrap="square" upright="1">
                          <a:spAutoFit/>
                        </wps:bodyPr>
                      </wps:wsp>
                      <wps:wsp>
                        <wps:cNvPr id="120" name="文本框 120"/>
                        <wps:cNvSpPr txBox="1"/>
                        <wps:spPr>
                          <a:xfrm>
                            <a:off x="1190" y="33"/>
                            <a:ext cx="820" cy="546"/>
                          </a:xfrm>
                          <a:prstGeom prst="rect">
                            <a:avLst/>
                          </a:prstGeom>
                          <a:noFill/>
                          <a:ln>
                            <a:noFill/>
                          </a:ln>
                        </wps:spPr>
                        <wps:txbx>
                          <w:txbxContent>
                            <w:p w14:paraId="1FB4DAD8">
                              <w:pPr>
                                <w:spacing w:line="240" w:lineRule="atLeast"/>
                                <w:rPr>
                                  <w:rFonts w:hint="eastAsia"/>
                                  <w:i/>
                                  <w:szCs w:val="21"/>
                                </w:rPr>
                              </w:pPr>
                              <w:r>
                                <w:rPr>
                                  <w:rFonts w:hint="eastAsia"/>
                                  <w:i/>
                                  <w:szCs w:val="21"/>
                                </w:rPr>
                                <w:t>x</w:t>
                              </w:r>
                              <w:r>
                                <w:rPr>
                                  <w:rFonts w:hint="eastAsia"/>
                                  <w:szCs w:val="21"/>
                                </w:rPr>
                                <w:t>(</w:t>
                              </w:r>
                              <w:r>
                                <w:rPr>
                                  <w:rFonts w:hint="eastAsia"/>
                                  <w:i/>
                                  <w:szCs w:val="21"/>
                                </w:rPr>
                                <w:t>t</w:t>
                              </w:r>
                              <w:r>
                                <w:rPr>
                                  <w:rFonts w:hint="eastAsia"/>
                                  <w:szCs w:val="21"/>
                                </w:rPr>
                                <w:t>)</w:t>
                              </w:r>
                            </w:p>
                          </w:txbxContent>
                        </wps:txbx>
                        <wps:bodyPr wrap="square" upright="1">
                          <a:spAutoFit/>
                        </wps:bodyPr>
                      </wps:wsp>
                      <wps:wsp>
                        <wps:cNvPr id="121" name="文本框 121"/>
                        <wps:cNvSpPr txBox="1"/>
                        <wps:spPr>
                          <a:xfrm>
                            <a:off x="1116" y="2034"/>
                            <a:ext cx="870" cy="546"/>
                          </a:xfrm>
                          <a:prstGeom prst="rect">
                            <a:avLst/>
                          </a:prstGeom>
                          <a:noFill/>
                          <a:ln>
                            <a:noFill/>
                          </a:ln>
                        </wps:spPr>
                        <wps:txbx>
                          <w:txbxContent>
                            <w:p w14:paraId="372C06DD">
                              <w:pPr>
                                <w:spacing w:line="240" w:lineRule="atLeast"/>
                                <w:rPr>
                                  <w:rFonts w:hint="eastAsia"/>
                                  <w:i/>
                                  <w:szCs w:val="21"/>
                                </w:rPr>
                              </w:pPr>
                              <w:r>
                                <w:rPr>
                                  <w:rFonts w:hint="eastAsia"/>
                                  <w:i/>
                                  <w:szCs w:val="21"/>
                                </w:rPr>
                                <w:t>w</w:t>
                              </w:r>
                              <w:r>
                                <w:rPr>
                                  <w:rFonts w:hint="eastAsia"/>
                                  <w:szCs w:val="21"/>
                                </w:rPr>
                                <w:t>(</w:t>
                              </w:r>
                              <w:r>
                                <w:rPr>
                                  <w:rFonts w:hint="eastAsia"/>
                                  <w:i/>
                                  <w:szCs w:val="21"/>
                                </w:rPr>
                                <w:t>t</w:t>
                              </w:r>
                              <w:r>
                                <w:rPr>
                                  <w:rFonts w:hint="eastAsia"/>
                                  <w:szCs w:val="21"/>
                                </w:rPr>
                                <w:t>)</w:t>
                              </w:r>
                            </w:p>
                          </w:txbxContent>
                        </wps:txbx>
                        <wps:bodyPr wrap="square" upright="1">
                          <a:spAutoFit/>
                        </wps:bodyPr>
                      </wps:wsp>
                      <wps:wsp>
                        <wps:cNvPr id="122" name="文本框 122"/>
                        <wps:cNvSpPr txBox="1"/>
                        <wps:spPr>
                          <a:xfrm>
                            <a:off x="1510" y="2252"/>
                            <a:ext cx="664" cy="327"/>
                          </a:xfrm>
                          <a:prstGeom prst="rect">
                            <a:avLst/>
                          </a:prstGeom>
                          <a:noFill/>
                          <a:ln>
                            <a:noFill/>
                          </a:ln>
                        </wps:spPr>
                        <wps:txbx>
                          <w:txbxContent>
                            <w:p w14:paraId="2533A4CC">
                              <w:pPr>
                                <w:spacing w:line="240" w:lineRule="atLeast"/>
                                <w:rPr>
                                  <w:rFonts w:hint="eastAsia"/>
                                  <w:szCs w:val="21"/>
                                </w:rPr>
                              </w:pPr>
                              <w:r>
                                <w:rPr>
                                  <w:rFonts w:hint="eastAsia"/>
                                  <w:szCs w:val="21"/>
                                </w:rPr>
                                <w:t>1</w:t>
                              </w:r>
                            </w:p>
                          </w:txbxContent>
                        </wps:txbx>
                        <wps:bodyPr wrap="square" upright="1">
                          <a:spAutoFit/>
                        </wps:bodyPr>
                      </wps:wsp>
                      <wps:wsp>
                        <wps:cNvPr id="123" name="文本框 123"/>
                        <wps:cNvSpPr txBox="1"/>
                        <wps:spPr>
                          <a:xfrm>
                            <a:off x="1322" y="3154"/>
                            <a:ext cx="296" cy="327"/>
                          </a:xfrm>
                          <a:prstGeom prst="rect">
                            <a:avLst/>
                          </a:prstGeom>
                          <a:noFill/>
                          <a:ln>
                            <a:noFill/>
                          </a:ln>
                        </wps:spPr>
                        <wps:txbx>
                          <w:txbxContent>
                            <w:p w14:paraId="346FECB0">
                              <w:pPr>
                                <w:spacing w:line="240" w:lineRule="atLeast"/>
                                <w:rPr>
                                  <w:rFonts w:hint="eastAsia"/>
                                  <w:szCs w:val="21"/>
                                </w:rPr>
                              </w:pPr>
                              <w:r>
                                <w:rPr>
                                  <w:rFonts w:hint="eastAsia"/>
                                  <w:szCs w:val="21"/>
                                </w:rPr>
                                <w:t>0</w:t>
                              </w:r>
                            </w:p>
                          </w:txbxContent>
                        </wps:txbx>
                        <wps:bodyPr wrap="square" upright="1">
                          <a:spAutoFit/>
                        </wps:bodyPr>
                      </wps:wsp>
                      <wps:wsp>
                        <wps:cNvPr id="124" name="文本框 124"/>
                        <wps:cNvSpPr txBox="1"/>
                        <wps:spPr>
                          <a:xfrm>
                            <a:off x="1450" y="1161"/>
                            <a:ext cx="296" cy="327"/>
                          </a:xfrm>
                          <a:prstGeom prst="rect">
                            <a:avLst/>
                          </a:prstGeom>
                          <a:noFill/>
                          <a:ln>
                            <a:noFill/>
                          </a:ln>
                        </wps:spPr>
                        <wps:txbx>
                          <w:txbxContent>
                            <w:p w14:paraId="6338AC83">
                              <w:pPr>
                                <w:spacing w:line="240" w:lineRule="atLeast"/>
                                <w:rPr>
                                  <w:rFonts w:hint="eastAsia"/>
                                  <w:szCs w:val="21"/>
                                </w:rPr>
                              </w:pPr>
                              <w:r>
                                <w:rPr>
                                  <w:rFonts w:hint="eastAsia"/>
                                  <w:szCs w:val="21"/>
                                </w:rPr>
                                <w:t>0</w:t>
                              </w:r>
                            </w:p>
                          </w:txbxContent>
                        </wps:txbx>
                        <wps:bodyPr wrap="square" upright="1">
                          <a:spAutoFit/>
                        </wps:bodyPr>
                      </wps:wsp>
                      <wps:wsp>
                        <wps:cNvPr id="125" name="文本框 125"/>
                        <wps:cNvSpPr txBox="1"/>
                        <wps:spPr>
                          <a:xfrm>
                            <a:off x="1495" y="252"/>
                            <a:ext cx="664" cy="327"/>
                          </a:xfrm>
                          <a:prstGeom prst="rect">
                            <a:avLst/>
                          </a:prstGeom>
                          <a:noFill/>
                          <a:ln>
                            <a:noFill/>
                          </a:ln>
                        </wps:spPr>
                        <wps:txbx>
                          <w:txbxContent>
                            <w:p w14:paraId="153C679D">
                              <w:pPr>
                                <w:spacing w:line="240" w:lineRule="atLeast"/>
                                <w:rPr>
                                  <w:rFonts w:hint="eastAsia"/>
                                  <w:szCs w:val="21"/>
                                </w:rPr>
                              </w:pPr>
                              <w:r>
                                <w:rPr>
                                  <w:rFonts w:hint="eastAsia"/>
                                  <w:szCs w:val="21"/>
                                </w:rPr>
                                <w:t>1</w:t>
                              </w:r>
                            </w:p>
                          </w:txbxContent>
                        </wps:txbx>
                        <wps:bodyPr wrap="square" upright="1">
                          <a:spAutoFit/>
                        </wps:bodyPr>
                      </wps:wsp>
                      <wps:wsp>
                        <wps:cNvPr id="126" name="文本框 126"/>
                        <wps:cNvSpPr txBox="1"/>
                        <wps:spPr>
                          <a:xfrm>
                            <a:off x="1501" y="1768"/>
                            <a:ext cx="365" cy="296"/>
                          </a:xfrm>
                          <a:prstGeom prst="rect">
                            <a:avLst/>
                          </a:prstGeom>
                          <a:noFill/>
                          <a:ln>
                            <a:noFill/>
                          </a:ln>
                        </wps:spPr>
                        <wps:txbx>
                          <w:txbxContent>
                            <w:p w14:paraId="7BA58F7F">
                              <w:pPr>
                                <w:spacing w:line="240" w:lineRule="atLeast"/>
                                <w:rPr>
                                  <w:rFonts w:hint="eastAsia"/>
                                  <w:i/>
                                  <w:szCs w:val="21"/>
                                </w:rPr>
                              </w:pPr>
                              <w:r>
                                <w:rPr>
                                  <w:rFonts w:hint="eastAsia"/>
                                  <w:i/>
                                  <w:szCs w:val="21"/>
                                </w:rPr>
                                <w:t>-</w:t>
                              </w:r>
                              <w:r>
                                <w:rPr>
                                  <w:rFonts w:hint="eastAsia"/>
                                  <w:szCs w:val="21"/>
                                </w:rPr>
                                <w:t>1</w:t>
                              </w:r>
                            </w:p>
                          </w:txbxContent>
                        </wps:txbx>
                        <wps:bodyPr upright="1"/>
                      </wps:wsp>
                    </wpg:wgp>
                  </a:graphicData>
                </a:graphic>
              </wp:anchor>
            </w:drawing>
          </mc:Choice>
          <mc:Fallback>
            <w:pict>
              <v:group id="_x0000_s1026" o:spid="_x0000_s1026" o:spt="203" style="position:absolute;left:0pt;margin-left:279.9pt;margin-top:2.65pt;height:271.35pt;width:224.55pt;mso-wrap-distance-bottom:0pt;mso-wrap-distance-left:9pt;mso-wrap-distance-right:9pt;mso-wrap-distance-top:0pt;z-index:251660288;mso-width-relative:page;mso-height-relative:page;" coordsize="3635,4056" o:gfxdata="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">
                <o:lock v:ext="edit" aspectratio="f"/>
                <v:rect id="_x0000_s1026" o:spid="_x0000_s1026" o:spt="1" style="position:absolute;left:0;top:0;height:3825;width:3337;" filled="f" stroked="f" coordsize="21600,21600" o:gfxdata="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gsnJ+/&#10;AAAA3AAAAA8AAAAAAAAAAQAgAAAAIgAAAGRycy9kb3ducmV2LnhtbFBLAQIUABQAAAAIAIdO4kAz&#10;LwWeOwAAADkAAAAQAAAAAAAAAAEAIAAAAA4BAABkcnMvc2hhcGV4bWwueG1sUEsFBgAAAAAGAAYA&#10;WwEAALgDAAAAAA==&#10;">
                  <v:fill on="f" focussize="0,0"/>
                  <v:stroke on="f"/>
                  <v:imagedata o:title=""/>
                  <o:lock v:ext="edit" text="t" aspectratio="t"/>
                </v:rect>
                <v:shape id="图片 72" o:spid="_x0000_s1026" o:spt="75" type="#_x0000_t75" style="position:absolute;left:385;top:438;height:1470;width:2343;" filled="f" o:preferrelative="t" stroked="f" coordsize="21600,21600" o:gfxdata="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6mjGG8AAAA&#10;3AAAAA8AAAAAAAAAAQAgAAAAIgAAAGRycy9kb3ducmV2LnhtbFBLAQIUABQAAAAIAIdO4kAzLwWe&#10;OwAAADkAAAAQAAAAAAAAAAEAIAAAAAsBAABkcnMvc2hhcGV4bWwueG1sUEsFBgAAAAAGAAYAWwEA&#10;ALUDAAAAAA==&#10;">
                  <v:fill on="f" focussize="0,0"/>
                  <v:stroke on="f"/>
                  <v:imagedata r:id="rId77" cropleft="19136f" croptop="7093f" cropright="16764f" cropbottom="9123f" o:title=""/>
                  <o:lock v:ext="edit" aspectratio="t"/>
                </v:shape>
                <v:line id="_x0000_s1026" o:spid="_x0000_s1026" o:spt="20" style="position:absolute;left:159;top:1181;height:2;width:3169;" filled="f" stroked="t" coordsize="21600,21600" o:gfxdata="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pjP9K8AAAA&#10;3AAAAA8AAAAAAAAAAQAgAAAAIgAAAGRycy9kb3ducmV2LnhtbFBLAQIUABQAAAAIAIdO4kAzLwWe&#10;OwAAADkAAAAQAAAAAAAAAAEAIAAAAAsBAABkcnMvc2hhcGV4bWwueG1sUEsFBgAAAAAGAAYAWwEA&#10;ALUDAAAAAA==&#10;">
                  <v:fill on="f" focussize="0,0"/>
                  <v:stroke color="#000000" joinstyle="round" endarrow="block" endarrowwidth="narrow" endarrowlength="long"/>
                  <v:imagedata o:title=""/>
                  <o:lock v:ext="edit" aspectratio="f"/>
                </v:line>
                <v:line id="_x0000_s1026" o:spid="_x0000_s1026" o:spt="20" style="position:absolute;left:1555;top:7;flip:y;height:1956;width:0;" filled="f" stroked="t" coordsize="21600,21600" o:gfxdata="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d2fe8AAAA&#10;3AAAAA8AAAAAAAAAAQAgAAAAIgAAAGRycy9kb3ducmV2LnhtbFBLAQIUABQAAAAIAIdO4kAzLwWe&#10;OwAAADkAAAAQAAAAAAAAAAEAIAAAAAsBAABkcnMvc2hhcGV4bWwueG1sUEsFBgAAAAAGAAYAWwEA&#10;ALUDAAAAAA==&#10;">
                  <v:fill on="f" focussize="0,0"/>
                  <v:stroke color="#000000" joinstyle="round" endarrow="block" endarrowwidth="narrow" endarrowlength="long"/>
                  <v:imagedata o:title=""/>
                  <o:lock v:ext="edit" aspectratio="f"/>
                </v:line>
                <v:line id="_x0000_s1026" o:spid="_x0000_s1026" o:spt="20" style="position:absolute;left:396;top:500;height:1;width:2309;" filled="f" stroked="t" coordsize="21600,21600" o:gfxdata="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xMc5u8AAAA&#10;3A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line>
                <v:line id="_x0000_s1026" o:spid="_x0000_s1026" o:spt="20" style="position:absolute;left:394;top:1842;height:1;width:2311;" filled="f" stroked="t" coordsize="21600,21600" o:gfxdata="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MA1gC8AAAA&#10;3A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line>
                <v:line id="_x0000_s1026" o:spid="_x0000_s1026" o:spt="20" style="position:absolute;left:388;top:493;flip:y;height:1363;width:1;" filled="f" stroked="t" coordsize="21600,21600" o:gfxdata="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dnWFLgAAADcAAAA&#10;DwAAAAAAAAABACAAAAAiAAAAZHJzL2Rvd25yZXYueG1sUEsBAhQAFAAAAAgAh07iQDMvBZ47AAAA&#10;OQAAABAAAAAAAAAAAQAgAAAABwEAAGRycy9zaGFwZXhtbC54bWxQSwUGAAAAAAYABgBbAQAAsQMA&#10;AAAA&#10;">
                  <v:fill on="f" focussize="0,0"/>
                  <v:stroke color="#000000" joinstyle="round" dashstyle="dash"/>
                  <v:imagedata o:title=""/>
                  <o:lock v:ext="edit" aspectratio="f"/>
                </v:line>
                <v:line id="_x0000_s1026" o:spid="_x0000_s1026" o:spt="20" style="position:absolute;left:2722;top:493;flip:y;height:1363;width:1;" filled="f" stroked="t" coordsize="21600,21600" o:gfxdata="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6pVzj7gAAADcAAAA&#10;DwAAAAAAAAABACAAAAAiAAAAZHJzL2Rvd25yZXYueG1sUEsBAhQAFAAAAAgAh07iQDMvBZ47AAAA&#10;OQAAABAAAAAAAAAAAQAgAAAABwEAAGRycy9zaGFwZXhtbC54bWxQSwUGAAAAAAYABgBbAQAAsQMA&#10;AAAA&#10;">
                  <v:fill on="f" focussize="0,0"/>
                  <v:stroke color="#000000" joinstyle="round" dashstyle="dash"/>
                  <v:imagedata o:title=""/>
                  <o:lock v:ext="edit" aspectratio="f"/>
                </v:line>
                <v:line id="_x0000_s1026" o:spid="_x0000_s1026" o:spt="20" style="position:absolute;left:159;top:3195;height:2;width:3169;" filled="f" stroked="t" coordsize="21600,21600" o:gfxdata="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gPfv&#10;wAAAANwAAAAPAAAAAAAAAAEAIAAAACIAAABkcnMvZG93bnJldi54bWxQSwECFAAUAAAACACHTuJA&#10;My8FnjsAAAA5AAAAEAAAAAAAAAABACAAAAAPAQAAZHJzL3NoYXBleG1sLnhtbFBLBQYAAAAABgAG&#10;AFsBAAC5AwAAAAA=&#10;">
                  <v:fill on="f" focussize="0,0"/>
                  <v:stroke weight="1pt" color="#000000" joinstyle="round" endarrow="block" endarrowwidth="narrow" endarrowlength="long"/>
                  <v:imagedata o:title=""/>
                  <o:lock v:ext="edit" aspectratio="f"/>
                </v:line>
                <v:line id="_x0000_s1026" o:spid="_x0000_s1026" o:spt="20" style="position:absolute;left:1555;top:2021;flip:y;height:1350;width:1;" filled="f" stroked="t" coordsize="21600,21600" o:gfxdata="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OQNHugAAANwA&#10;AAAPAAAAAAAAAAEAIAAAACIAAABkcnMvZG93bnJldi54bWxQSwECFAAUAAAACACHTuJAMy8FnjsA&#10;AAA5AAAAEAAAAAAAAAABACAAAAAJAQAAZHJzL3NoYXBleG1sLnhtbFBLBQYAAAAABgAGAFsBAACz&#10;AwAAAAA=&#10;">
                  <v:fill on="f" focussize="0,0"/>
                  <v:stroke weight="1pt" color="#000000" joinstyle="round" endarrow="block" endarrowwidth="narrow" endarrowlength="long"/>
                  <v:imagedata o:title=""/>
                  <o:lock v:ext="edit" aspectratio="f"/>
                </v:line>
                <v:line id="_x0000_s1026" o:spid="_x0000_s1026" o:spt="20" style="position:absolute;left:396;top:2514;height:2;width:2309;" filled="f" stroked="t" coordsize="21600,21600" o:gfxdata="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9uD8u/&#10;AAAA3A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line id="_x0000_s1026" o:spid="_x0000_s1026" o:spt="20" style="position:absolute;left:389;top:2507;flip:y;height:674;width:1;" filled="f" stroked="t" coordsize="21600,21600" o:gfxdata="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qPUCa8AAAA&#10;3AAAAA8AAAAAAAAAAQAgAAAAIgAAAGRycy9kb3ducmV2LnhtbFBLAQIUABQAAAAIAIdO4kAzLwWe&#10;OwAAADkAAAAQAAAAAAAAAAEAIAAAAAsBAABkcnMvc2hhcGV4bWwueG1sUEsFBgAAAAAGAAYAWwEA&#10;ALUDAAAAAA==&#10;">
                  <v:fill on="f" focussize="0,0"/>
                  <v:stroke weight="1pt" color="#0000FF" joinstyle="round"/>
                  <v:imagedata o:title=""/>
                  <o:lock v:ext="edit" aspectratio="f"/>
                </v:line>
                <v:line id="_x0000_s1026" o:spid="_x0000_s1026" o:spt="20" style="position:absolute;left:2723;top:2507;flip:y;height:682;width:1;" filled="f" stroked="t" coordsize="21600,21600" o:gfxdata="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pdzlG8AAAA&#10;3AAAAA8AAAAAAAAAAQAgAAAAIgAAAGRycy9kb3ducmV2LnhtbFBLAQIUABQAAAAIAIdO4kAzLwWe&#10;OwAAADkAAAAQAAAAAAAAAAEAIAAAAAsBAABkcnMvc2hhcGV4bWwueG1sUEsFBgAAAAAGAAYAWwEA&#10;ALUDAAAAAA==&#10;">
                  <v:fill on="f" focussize="0,0"/>
                  <v:stroke weight="1pt" color="#0000FF" joinstyle="round"/>
                  <v:imagedata o:title=""/>
                  <o:lock v:ext="edit" aspectratio="f"/>
                </v:line>
                <v:shape id="_x0000_s1026" o:spid="_x0000_s1026" o:spt="202" type="#_x0000_t202" style="position:absolute;left:647;top:3483;height:573;width:2032;" filled="f" stroked="f" coordsize="21600,21600" o:gfxdata="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tgb3e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14:paraId="09C627D4">
                        <w:pPr>
                          <w:spacing w:line="240" w:lineRule="atLeast"/>
                          <w:rPr>
                            <w:rFonts w:hint="eastAsia"/>
                            <w:szCs w:val="21"/>
                          </w:rPr>
                        </w:pPr>
                        <w:r>
                          <w:rPr>
                            <w:rFonts w:hint="eastAsia"/>
                            <w:szCs w:val="21"/>
                          </w:rPr>
                          <w:t>图1-26 被截断的余弦函数</w:t>
                        </w:r>
                      </w:p>
                    </w:txbxContent>
                  </v:textbox>
                </v:shape>
                <v:shape id="_x0000_s1026" o:spid="_x0000_s1026" o:spt="202" type="#_x0000_t202" style="position:absolute;left:2979;top:3171;height:327;width:634;" filled="f" stroked="f" coordsize="21600,21600" o:gfxdata="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iaCWq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14:paraId="70124B83">
                        <w:pPr>
                          <w:spacing w:line="240" w:lineRule="atLeast"/>
                          <w:rPr>
                            <w:rFonts w:hint="eastAsia"/>
                            <w:i/>
                            <w:szCs w:val="21"/>
                          </w:rPr>
                        </w:pPr>
                        <w:r>
                          <w:rPr>
                            <w:rFonts w:hint="eastAsia"/>
                            <w:i/>
                            <w:szCs w:val="21"/>
                          </w:rPr>
                          <w:t>t</w:t>
                        </w:r>
                      </w:p>
                    </w:txbxContent>
                  </v:textbox>
                </v:shape>
                <v:shape id="_x0000_s1026" o:spid="_x0000_s1026" o:spt="202" type="#_x0000_t202" style="position:absolute;left:3001;top:1185;height:327;width:634;" filled="f" stroked="f" coordsize="21600,21600" o:gfxdata="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0kgDG5AAAA3AAA&#10;AA8AAAAAAAAAAQAgAAAAIgAAAGRycy9kb3ducmV2LnhtbFBLAQIUABQAAAAIAIdO4kAzLwWeOwAA&#10;ADkAAAAQAAAAAAAAAAEAIAAAAAgBAABkcnMvc2hhcGV4bWwueG1sUEsFBgAAAAAGAAYAWwEAALID&#10;AAAAAA==&#10;">
                  <v:fill on="f" focussize="0,0"/>
                  <v:stroke on="f"/>
                  <v:imagedata o:title=""/>
                  <o:lock v:ext="edit" aspectratio="f"/>
                  <v:textbox style="mso-fit-shape-to-text:t;">
                    <w:txbxContent>
                      <w:p w14:paraId="203BC9E5">
                        <w:pPr>
                          <w:spacing w:line="240" w:lineRule="atLeast"/>
                          <w:rPr>
                            <w:rFonts w:hint="eastAsia"/>
                            <w:i/>
                            <w:szCs w:val="21"/>
                          </w:rPr>
                        </w:pPr>
                        <w:r>
                          <w:rPr>
                            <w:rFonts w:hint="eastAsia"/>
                            <w:i/>
                            <w:szCs w:val="21"/>
                          </w:rPr>
                          <w:t>t</w:t>
                        </w:r>
                      </w:p>
                    </w:txbxContent>
                  </v:textbox>
                </v:shape>
                <v:shape id="_x0000_s1026" o:spid="_x0000_s1026" o:spt="202" type="#_x0000_t202" style="position:absolute;left:2659;top:1192;height:327;width:661;" filled="f" stroked="f" coordsize="21600,21600" o:gfxdata="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32Hka5AAAA3AAA&#10;AA8AAAAAAAAAAQAgAAAAIgAAAGRycy9kb3ducmV2LnhtbFBLAQIUABQAAAAIAIdO4kAzLwWeOwAA&#10;ADkAAAAQAAAAAAAAAAEAIAAAAAgBAABkcnMvc2hhcGV4bWwueG1sUEsFBgAAAAAGAAYAWwEAALID&#10;AAAAAA==&#10;">
                  <v:fill on="f" focussize="0,0"/>
                  <v:stroke on="f"/>
                  <v:imagedata o:title=""/>
                  <o:lock v:ext="edit" aspectratio="f"/>
                  <v:textbox style="mso-fit-shape-to-text:t;">
                    <w:txbxContent>
                      <w:p w14:paraId="3BB0495B">
                        <w:pPr>
                          <w:spacing w:line="240" w:lineRule="atLeast"/>
                        </w:pPr>
                        <w:r>
                          <w:rPr>
                            <w:rFonts w:hint="eastAsia"/>
                            <w:i/>
                            <w:szCs w:val="21"/>
                          </w:rPr>
                          <w:t>T</w:t>
                        </w:r>
                      </w:p>
                    </w:txbxContent>
                  </v:textbox>
                </v:shape>
                <v:shape id="_x0000_s1026" o:spid="_x0000_s1026" o:spt="202" type="#_x0000_t202" style="position:absolute;left:0;top:1192;height:546;width:716;" filled="f" stroked="f" coordsize="21600,21600" o:gfxdata="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Survd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14:paraId="4F4AA214">
                        <w:pPr>
                          <w:spacing w:line="240" w:lineRule="atLeast"/>
                        </w:pPr>
                        <w:r>
                          <w:rPr>
                            <w:rFonts w:hint="eastAsia"/>
                            <w:szCs w:val="21"/>
                          </w:rPr>
                          <w:t>-</w:t>
                        </w:r>
                        <w:r>
                          <w:rPr>
                            <w:rFonts w:hint="eastAsia"/>
                            <w:i/>
                            <w:szCs w:val="21"/>
                          </w:rPr>
                          <w:t>T</w:t>
                        </w:r>
                      </w:p>
                    </w:txbxContent>
                  </v:textbox>
                </v:shape>
                <v:shape id="_x0000_s1026" o:spid="_x0000_s1026" o:spt="202" type="#_x0000_t202" style="position:absolute;left:2538;top:3169;height:327;width:661;" filled="f" stroked="f" coordsize="21600,21600" o:gfxdata="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MlL6+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14:paraId="109D0703">
                        <w:pPr>
                          <w:spacing w:line="240" w:lineRule="atLeast"/>
                        </w:pPr>
                        <w:r>
                          <w:rPr>
                            <w:rFonts w:hint="eastAsia"/>
                            <w:i/>
                            <w:szCs w:val="21"/>
                          </w:rPr>
                          <w:t>T</w:t>
                        </w:r>
                      </w:p>
                    </w:txbxContent>
                  </v:textbox>
                </v:shape>
                <v:shape id="_x0000_s1026" o:spid="_x0000_s1026" o:spt="202" type="#_x0000_t202" style="position:absolute;left:173;top:3171;height:546;width:538;" filled="f" stroked="f" coordsize="21600,21600" o:gfxdata="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aYo0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14:paraId="4D139AC2">
                        <w:pPr>
                          <w:spacing w:line="240" w:lineRule="atLeast"/>
                        </w:pPr>
                        <w:r>
                          <w:rPr>
                            <w:rFonts w:hint="eastAsia"/>
                            <w:szCs w:val="21"/>
                          </w:rPr>
                          <w:t>-</w:t>
                        </w:r>
                        <w:r>
                          <w:rPr>
                            <w:rFonts w:hint="eastAsia"/>
                            <w:i/>
                            <w:szCs w:val="21"/>
                          </w:rPr>
                          <w:t>T</w:t>
                        </w:r>
                      </w:p>
                    </w:txbxContent>
                  </v:textbox>
                </v:shape>
                <v:shape id="_x0000_s1026" o:spid="_x0000_s1026" o:spt="202" type="#_x0000_t202" style="position:absolute;left:1190;top:33;height:546;width:820;" filled="f" stroked="f" coordsize="21600,21600" o:gfxdata="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6RS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14:paraId="1FB4DAD8">
                        <w:pPr>
                          <w:spacing w:line="240" w:lineRule="atLeast"/>
                          <w:rPr>
                            <w:rFonts w:hint="eastAsia"/>
                            <w:i/>
                            <w:szCs w:val="21"/>
                          </w:rPr>
                        </w:pPr>
                        <w:r>
                          <w:rPr>
                            <w:rFonts w:hint="eastAsia"/>
                            <w:i/>
                            <w:szCs w:val="21"/>
                          </w:rPr>
                          <w:t>x</w:t>
                        </w:r>
                        <w:r>
                          <w:rPr>
                            <w:rFonts w:hint="eastAsia"/>
                            <w:szCs w:val="21"/>
                          </w:rPr>
                          <w:t>(</w:t>
                        </w:r>
                        <w:r>
                          <w:rPr>
                            <w:rFonts w:hint="eastAsia"/>
                            <w:i/>
                            <w:szCs w:val="21"/>
                          </w:rPr>
                          <w:t>t</w:t>
                        </w:r>
                        <w:r>
                          <w:rPr>
                            <w:rFonts w:hint="eastAsia"/>
                            <w:szCs w:val="21"/>
                          </w:rPr>
                          <w:t>)</w:t>
                        </w:r>
                      </w:p>
                    </w:txbxContent>
                  </v:textbox>
                </v:shape>
                <v:shape id="_x0000_s1026" o:spid="_x0000_s1026" o:spt="202" type="#_x0000_t202" style="position:absolute;left:1116;top:2034;height:546;width:870;" filled="f" stroked="f" coordsize="21600,21600" o:gfxdata="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xzTI+5AAAA3AAA&#10;AA8AAAAAAAAAAQAgAAAAIgAAAGRycy9kb3ducmV2LnhtbFBLAQIUABQAAAAIAIdO4kAzLwWeOwAA&#10;ADkAAAAQAAAAAAAAAAEAIAAAAAgBAABkcnMvc2hhcGV4bWwueG1sUEsFBgAAAAAGAAYAWwEAALID&#10;AAAAAA==&#10;">
                  <v:fill on="f" focussize="0,0"/>
                  <v:stroke on="f"/>
                  <v:imagedata o:title=""/>
                  <o:lock v:ext="edit" aspectratio="f"/>
                  <v:textbox style="mso-fit-shape-to-text:t;">
                    <w:txbxContent>
                      <w:p w14:paraId="372C06DD">
                        <w:pPr>
                          <w:spacing w:line="240" w:lineRule="atLeast"/>
                          <w:rPr>
                            <w:rFonts w:hint="eastAsia"/>
                            <w:i/>
                            <w:szCs w:val="21"/>
                          </w:rPr>
                        </w:pPr>
                        <w:r>
                          <w:rPr>
                            <w:rFonts w:hint="eastAsia"/>
                            <w:i/>
                            <w:szCs w:val="21"/>
                          </w:rPr>
                          <w:t>w</w:t>
                        </w:r>
                        <w:r>
                          <w:rPr>
                            <w:rFonts w:hint="eastAsia"/>
                            <w:szCs w:val="21"/>
                          </w:rPr>
                          <w:t>(</w:t>
                        </w:r>
                        <w:r>
                          <w:rPr>
                            <w:rFonts w:hint="eastAsia"/>
                            <w:i/>
                            <w:szCs w:val="21"/>
                          </w:rPr>
                          <w:t>t</w:t>
                        </w:r>
                        <w:r>
                          <w:rPr>
                            <w:rFonts w:hint="eastAsia"/>
                            <w:szCs w:val="21"/>
                          </w:rPr>
                          <w:t>)</w:t>
                        </w:r>
                      </w:p>
                    </w:txbxContent>
                  </v:textbox>
                </v:shape>
                <v:shape id="_x0000_s1026" o:spid="_x0000_s1026" o:spt="202" type="#_x0000_t202" style="position:absolute;left:1510;top:2252;height:327;width:664;" filled="f" stroked="f" coordsize="21600,21600" o:gfxdata="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yh0vi5AAAA3AAA&#10;AA8AAAAAAAAAAQAgAAAAIgAAAGRycy9kb3ducmV2LnhtbFBLAQIUABQAAAAIAIdO4kAzLwWeOwAA&#10;ADkAAAAQAAAAAAAAAAEAIAAAAAgBAABkcnMvc2hhcGV4bWwueG1sUEsFBgAAAAAGAAYAWwEAALID&#10;AAAAAA==&#10;">
                  <v:fill on="f" focussize="0,0"/>
                  <v:stroke on="f"/>
                  <v:imagedata o:title=""/>
                  <o:lock v:ext="edit" aspectratio="f"/>
                  <v:textbox style="mso-fit-shape-to-text:t;">
                    <w:txbxContent>
                      <w:p w14:paraId="2533A4CC">
                        <w:pPr>
                          <w:spacing w:line="240" w:lineRule="atLeast"/>
                          <w:rPr>
                            <w:rFonts w:hint="eastAsia"/>
                            <w:szCs w:val="21"/>
                          </w:rPr>
                        </w:pPr>
                        <w:r>
                          <w:rPr>
                            <w:rFonts w:hint="eastAsia"/>
                            <w:szCs w:val="21"/>
                          </w:rPr>
                          <w:t>1</w:t>
                        </w:r>
                      </w:p>
                    </w:txbxContent>
                  </v:textbox>
                </v:shape>
                <v:shape id="_x0000_s1026" o:spid="_x0000_s1026" o:spt="202" type="#_x0000_t202" style="position:absolute;left:1322;top:3154;height:327;width:296;" filled="f" stroked="f" coordsize="21600,21600" o:gfxdata="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7Xdj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14:paraId="346FECB0">
                        <w:pPr>
                          <w:spacing w:line="240" w:lineRule="atLeast"/>
                          <w:rPr>
                            <w:rFonts w:hint="eastAsia"/>
                            <w:szCs w:val="21"/>
                          </w:rPr>
                        </w:pPr>
                        <w:r>
                          <w:rPr>
                            <w:rFonts w:hint="eastAsia"/>
                            <w:szCs w:val="21"/>
                          </w:rPr>
                          <w:t>0</w:t>
                        </w:r>
                      </w:p>
                    </w:txbxContent>
                  </v:textbox>
                </v:shape>
                <v:shape id="_x0000_s1026" o:spid="_x0000_s1026" o:spt="202" type="#_x0000_t202" style="position:absolute;left:1450;top:1161;height:327;width:296;" filled="f" stroked="f" coordsize="21600,21600" o:gfxdata="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sBO8X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14:paraId="6338AC83">
                        <w:pPr>
                          <w:spacing w:line="240" w:lineRule="atLeast"/>
                          <w:rPr>
                            <w:rFonts w:hint="eastAsia"/>
                            <w:szCs w:val="21"/>
                          </w:rPr>
                        </w:pPr>
                        <w:r>
                          <w:rPr>
                            <w:rFonts w:hint="eastAsia"/>
                            <w:szCs w:val="21"/>
                          </w:rPr>
                          <w:t>0</w:t>
                        </w:r>
                      </w:p>
                    </w:txbxContent>
                  </v:textbox>
                </v:shape>
                <v:shape id="_x0000_s1026" o:spid="_x0000_s1026" o:spt="202" type="#_x0000_t202" style="position:absolute;left:1495;top:252;height:327;width:664;" filled="f" stroked="f" coordsize="21600,21600" o:gfxdata="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SEqM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14:paraId="153C679D">
                        <w:pPr>
                          <w:spacing w:line="240" w:lineRule="atLeast"/>
                          <w:rPr>
                            <w:rFonts w:hint="eastAsia"/>
                            <w:szCs w:val="21"/>
                          </w:rPr>
                        </w:pPr>
                        <w:r>
                          <w:rPr>
                            <w:rFonts w:hint="eastAsia"/>
                            <w:szCs w:val="21"/>
                          </w:rPr>
                          <w:t>1</w:t>
                        </w:r>
                      </w:p>
                    </w:txbxContent>
                  </v:textbox>
                </v:shape>
                <v:shape id="_x0000_s1026" o:spid="_x0000_s1026" o:spt="202" type="#_x0000_t202" style="position:absolute;left:1501;top:1768;height:296;width:365;" filled="f" stroked="f" coordsize="21600,21600" o:gfxdata="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EeeeK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14:paraId="7BA58F7F">
                        <w:pPr>
                          <w:spacing w:line="240" w:lineRule="atLeast"/>
                          <w:rPr>
                            <w:rFonts w:hint="eastAsia"/>
                            <w:i/>
                            <w:szCs w:val="21"/>
                          </w:rPr>
                        </w:pPr>
                        <w:r>
                          <w:rPr>
                            <w:rFonts w:hint="eastAsia"/>
                            <w:i/>
                            <w:szCs w:val="21"/>
                          </w:rPr>
                          <w:t>-</w:t>
                        </w:r>
                        <w:r>
                          <w:rPr>
                            <w:rFonts w:hint="eastAsia"/>
                            <w:szCs w:val="21"/>
                          </w:rPr>
                          <w:t>1</w:t>
                        </w:r>
                      </w:p>
                    </w:txbxContent>
                  </v:textbox>
                </v:shape>
                <w10:wrap type="square" side="largest"/>
              </v:group>
            </w:pict>
          </mc:Fallback>
        </mc:AlternateContent>
      </w:r>
      <w:r>
        <w:rPr>
          <w:rFonts w:hint="default"/>
          <w:lang w:val="en-US" w:eastAsia="zh-CN"/>
        </w:rPr>
        <w:tab/>
      </w:r>
      <w:r>
        <w:rPr>
          <w:rFonts w:hint="default"/>
          <w:lang w:val="en-US" w:eastAsia="zh-CN"/>
        </w:rPr>
        <w:object>
          <v:shape id="_x0000_i1039" o:spt="75" type="#_x0000_t75" style="height:42pt;width:111.75pt;" o:ole="t" filled="f" o:preferrelative="t" stroked="f" coordsize="21600,21600">
            <v:path/>
            <v:fill on="f" focussize="0,0"/>
            <v:stroke on="f" joinstyle="miter"/>
            <v:imagedata r:id="rId79" o:title=""/>
            <o:lock v:ext="edit" aspectratio="t"/>
            <w10:wrap type="none"/>
            <w10:anchorlock/>
          </v:shape>
          <o:OLEObject Type="Embed" ProgID="Equation.DSMT4" ShapeID="_x0000_i1039" DrawAspect="Content" ObjectID="_1468075740" r:id="rId78">
            <o:LockedField>false</o:LockedField>
          </o:OLEObject>
        </w:object>
      </w:r>
    </w:p>
    <w:p w14:paraId="0B848769">
      <w:pPr>
        <w:rPr>
          <w:rFonts w:hint="default"/>
          <w:lang w:val="en-US" w:eastAsia="zh-CN"/>
        </w:rPr>
      </w:pPr>
      <w:r>
        <w:rPr>
          <w:rFonts w:hint="default"/>
          <w:lang w:val="en-US" w:eastAsia="zh-CN"/>
        </w:rPr>
        <w:tab/>
      </w:r>
      <w:r>
        <w:rPr>
          <w:rFonts w:hint="default"/>
          <w:lang w:val="en-US" w:eastAsia="zh-CN"/>
        </w:rPr>
        <w:t>解：</w:t>
      </w:r>
      <w:r>
        <w:rPr>
          <w:rFonts w:hint="default"/>
          <w:lang w:val="en-US" w:eastAsia="zh-CN"/>
        </w:rPr>
        <w:object>
          <v:shape id="_x0000_i1040" o:spt="75" type="#_x0000_t75" style="height:18pt;width:108pt;" o:ole="t" filled="f" o:preferrelative="t" stroked="f" coordsize="21600,21600">
            <v:path/>
            <v:fill on="f" focussize="0,0"/>
            <v:stroke on="f" joinstyle="miter"/>
            <v:imagedata r:id="rId81" o:title=""/>
            <o:lock v:ext="edit" aspectratio="t"/>
            <w10:wrap type="none"/>
            <w10:anchorlock/>
          </v:shape>
          <o:OLEObject Type="Embed" ProgID="Equation.DSMT4" ShapeID="_x0000_i1040" DrawAspect="Content" ObjectID="_1468075741" r:id="rId80">
            <o:LockedField>false</o:LockedField>
          </o:OLEObject>
        </w:object>
      </w:r>
    </w:p>
    <w:p w14:paraId="07A3DC79">
      <w:pPr>
        <w:rPr>
          <w:rFonts w:hint="default"/>
          <w:lang w:val="en-US" w:eastAsia="zh-CN"/>
        </w:rPr>
      </w:pPr>
      <w:r>
        <w:rPr>
          <w:rFonts w:hint="default"/>
          <w:lang w:val="en-US" w:eastAsia="zh-CN"/>
        </w:rPr>
        <w:tab/>
      </w:r>
      <w:r>
        <w:rPr>
          <w:rFonts w:hint="default"/>
          <w:lang w:val="en-US" w:eastAsia="zh-CN"/>
        </w:rPr>
        <w:t>w(t)为矩形脉冲信号</w:t>
      </w:r>
    </w:p>
    <w:p w14:paraId="3C91E4EC">
      <w:pPr>
        <w:rPr>
          <w:rFonts w:hint="default"/>
          <w:lang w:val="en-US" w:eastAsia="zh-CN"/>
        </w:rPr>
      </w:pPr>
      <w:r>
        <w:rPr>
          <w:rFonts w:hint="default"/>
          <w:lang w:val="en-US" w:eastAsia="zh-CN"/>
        </w:rPr>
        <w:tab/>
      </w:r>
      <w:r>
        <w:rPr>
          <w:rFonts w:hint="default"/>
          <w:lang w:val="en-US" w:eastAsia="zh-CN"/>
        </w:rPr>
        <w:object>
          <v:shape id="_x0000_i1041" o:spt="75" type="#_x0000_t75" style="height:15.75pt;width:111.75pt;" o:ole="t" filled="f" o:preferrelative="t" stroked="f" coordsize="21600,21600">
            <v:path/>
            <v:fill on="f" focussize="0,0"/>
            <v:stroke on="f" joinstyle="miter"/>
            <v:imagedata r:id="rId83" o:title=""/>
            <o:lock v:ext="edit" aspectratio="t"/>
            <w10:wrap type="none"/>
            <w10:anchorlock/>
          </v:shape>
          <o:OLEObject Type="Embed" ProgID="Equation.DSMT4" ShapeID="_x0000_i1041" DrawAspect="Content" ObjectID="_1468075742" r:id="rId82">
            <o:LockedField>false</o:LockedField>
          </o:OLEObject>
        </w:object>
      </w:r>
    </w:p>
    <w:p w14:paraId="29D71C63">
      <w:pPr>
        <w:rPr>
          <w:rFonts w:hint="default"/>
          <w:lang w:val="en-US" w:eastAsia="zh-CN"/>
        </w:rPr>
      </w:pPr>
      <w:r>
        <w:rPr>
          <w:rFonts w:hint="default"/>
          <w:lang w:val="en-US" w:eastAsia="zh-CN"/>
        </w:rPr>
        <w:tab/>
      </w:r>
      <w:r>
        <w:rPr>
          <w:rFonts w:hint="default"/>
          <w:lang w:val="en-US" w:eastAsia="zh-CN"/>
        </w:rPr>
        <w:object>
          <v:shape id="_x0000_i1042" o:spt="75" type="#_x0000_t75" style="height:30.75pt;width:156.75pt;" o:ole="t" filled="f" o:preferrelative="t" stroked="f" coordsize="21600,21600">
            <v:path/>
            <v:fill on="f" focussize="0,0"/>
            <v:stroke on="f" joinstyle="miter"/>
            <v:imagedata r:id="rId85" o:title=""/>
            <o:lock v:ext="edit" aspectratio="t"/>
            <w10:wrap type="none"/>
            <w10:anchorlock/>
          </v:shape>
          <o:OLEObject Type="Embed" ProgID="Equation.DSMT4" ShapeID="_x0000_i1042" DrawAspect="Content" ObjectID="_1468075743" r:id="rId84">
            <o:LockedField>false</o:LockedField>
          </o:OLEObject>
        </w:object>
      </w:r>
    </w:p>
    <w:p w14:paraId="46C65BCA">
      <w:pPr>
        <w:rPr>
          <w:rFonts w:hint="default"/>
          <w:lang w:val="en-US" w:eastAsia="zh-CN"/>
        </w:rPr>
      </w:pPr>
      <w:r>
        <w:rPr>
          <w:rFonts w:hint="default"/>
          <w:lang w:val="en-US" w:eastAsia="zh-CN"/>
        </w:rPr>
        <w:t>所以</w:t>
      </w:r>
      <w:r>
        <w:rPr>
          <w:rFonts w:hint="default"/>
          <w:lang w:val="en-US" w:eastAsia="zh-CN"/>
        </w:rPr>
        <w:object>
          <v:shape id="_x0000_i1043" o:spt="75" type="#_x0000_t75" style="height:30.75pt;width:162.75pt;" o:ole="t" filled="f" o:preferrelative="t" stroked="f" coordsize="21600,21600">
            <v:path/>
            <v:fill on="f" focussize="0,0"/>
            <v:stroke on="f" joinstyle="miter"/>
            <v:imagedata r:id="rId87" o:title=""/>
            <o:lock v:ext="edit" aspectratio="t"/>
            <w10:wrap type="none"/>
            <w10:anchorlock/>
          </v:shape>
          <o:OLEObject Type="Embed" ProgID="Equation.DSMT4" ShapeID="_x0000_i1043" DrawAspect="Content" ObjectID="_1468075744" r:id="rId86">
            <o:LockedField>false</o:LockedField>
          </o:OLEObject>
        </w:object>
      </w:r>
    </w:p>
    <w:p w14:paraId="0535471C">
      <w:pPr>
        <w:rPr>
          <w:rFonts w:hint="default"/>
          <w:lang w:val="en-US" w:eastAsia="zh-CN"/>
        </w:rPr>
      </w:pPr>
      <w:r>
        <w:rPr>
          <w:rFonts w:hint="default"/>
          <w:lang w:val="en-US" w:eastAsia="zh-CN"/>
        </w:rPr>
        <w:t>根据频移特性和叠加性得：</w:t>
      </w:r>
    </w:p>
    <w:p w14:paraId="3AA5BD93">
      <w:pPr>
        <w:rPr>
          <w:rFonts w:hint="default"/>
          <w:lang w:val="en-US" w:eastAsia="zh-CN"/>
        </w:rPr>
      </w:pPr>
      <w:r>
        <w:rPr>
          <w:rFonts w:hint="default"/>
          <w:lang w:val="en-US" w:eastAsia="zh-CN"/>
        </w:rPr>
        <w:object>
          <v:shape id="_x0000_i1044" o:spt="75" type="#_x0000_t75" style="height:50.25pt;width:245.25pt;" o:ole="t" filled="f" o:preferrelative="t" stroked="f" coordsize="21600,21600">
            <v:path/>
            <v:fill on="f" focussize="0,0"/>
            <v:stroke on="f" joinstyle="miter"/>
            <v:imagedata r:id="rId89" o:title=""/>
            <o:lock v:ext="edit" aspectratio="t"/>
            <w10:wrap type="none"/>
            <w10:anchorlock/>
          </v:shape>
          <o:OLEObject Type="Embed" ProgID="Equation.DSMT4" ShapeID="_x0000_i1044" DrawAspect="Content" ObjectID="_1468075745" r:id="rId88">
            <o:LockedField>false</o:LockedField>
          </o:OLEObject>
        </w:object>
      </w:r>
    </w:p>
    <w:p w14:paraId="0B3A4763">
      <w:pPr>
        <w:rPr>
          <w:rFonts w:hint="default"/>
          <w:lang w:val="en-US" w:eastAsia="zh-CN"/>
        </w:rPr>
      </w:pPr>
      <w:r>
        <w:rPr>
          <w:rFonts w:hint="default"/>
          <w:lang w:val="en-US" w:eastAsia="zh-CN"/>
        </w:rPr>
        <w:tab/>
      </w:r>
      <w:r>
        <w:rPr>
          <w:rFonts w:hint="default"/>
          <w:lang w:val="en-US" w:eastAsia="zh-CN"/>
        </w:rPr>
        <w:t>可见被截断余弦函数的频谱等于将矩形脉冲的频谱一分为二，各向左右移动f0，同时谱线高度减小一半。也说明，单一频率的简谐信号由于截断导致频谱变得无限宽。</w:t>
      </w:r>
    </w:p>
    <w:p w14:paraId="4E709A5B">
      <w:pPr>
        <w:rPr>
          <w:rFonts w:hint="default"/>
          <w:lang w:val="en-US" w:eastAsia="zh-CN"/>
        </w:rPr>
      </w:pPr>
      <w:r>
        <w:rPr>
          <w:rFonts w:hint="default"/>
          <w:lang w:val="en-US" w:eastAsia="zh-CN"/>
        </w:rPr>
        <mc:AlternateContent>
          <mc:Choice Requires="wpg">
            <w:drawing>
              <wp:inline distT="0" distB="0" distL="114300" distR="114300">
                <wp:extent cx="5142865" cy="2178050"/>
                <wp:effectExtent l="0" t="0" r="0" b="0"/>
                <wp:docPr id="142" name="组合 142"/>
                <wp:cNvGraphicFramePr/>
                <a:graphic xmlns:a="http://schemas.openxmlformats.org/drawingml/2006/main">
                  <a:graphicData uri="http://schemas.microsoft.com/office/word/2010/wordprocessingGroup">
                    <wpg:wgp>
                      <wpg:cNvGrpSpPr/>
                      <wpg:grpSpPr>
                        <a:xfrm>
                          <a:off x="0" y="0"/>
                          <a:ext cx="5142802" cy="2178050"/>
                          <a:chOff x="0" y="0"/>
                          <a:chExt cx="6051" cy="2563"/>
                        </a:xfrm>
                      </wpg:grpSpPr>
                      <wps:wsp>
                        <wps:cNvPr id="128" name="矩形 128"/>
                        <wps:cNvSpPr>
                          <a:spLocks noChangeAspect="1" noTextEdit="1"/>
                        </wps:cNvSpPr>
                        <wps:spPr>
                          <a:xfrm>
                            <a:off x="0" y="0"/>
                            <a:ext cx="5744" cy="2563"/>
                          </a:xfrm>
                          <a:prstGeom prst="rect">
                            <a:avLst/>
                          </a:prstGeom>
                          <a:noFill/>
                          <a:ln>
                            <a:noFill/>
                          </a:ln>
                        </wps:spPr>
                        <wps:bodyPr upright="1"/>
                      </wps:wsp>
                      <pic:pic xmlns:pic="http://schemas.openxmlformats.org/drawingml/2006/picture">
                        <pic:nvPicPr>
                          <pic:cNvPr id="129" name="图片 100"/>
                          <pic:cNvPicPr>
                            <a:picLocks noChangeAspect="1"/>
                          </pic:cNvPicPr>
                        </pic:nvPicPr>
                        <pic:blipFill>
                          <a:blip r:embed="rId90"/>
                          <a:srcRect l="24428" t="26401" r="21010" b="20659"/>
                          <a:stretch>
                            <a:fillRect/>
                          </a:stretch>
                        </pic:blipFill>
                        <pic:spPr>
                          <a:xfrm>
                            <a:off x="76" y="413"/>
                            <a:ext cx="2405" cy="1753"/>
                          </a:xfrm>
                          <a:prstGeom prst="rect">
                            <a:avLst/>
                          </a:prstGeom>
                          <a:noFill/>
                          <a:ln>
                            <a:noFill/>
                          </a:ln>
                        </pic:spPr>
                      </pic:pic>
                      <pic:pic xmlns:pic="http://schemas.openxmlformats.org/drawingml/2006/picture">
                        <pic:nvPicPr>
                          <pic:cNvPr id="130" name="图片 101"/>
                          <pic:cNvPicPr>
                            <a:picLocks noChangeAspect="1"/>
                          </pic:cNvPicPr>
                        </pic:nvPicPr>
                        <pic:blipFill>
                          <a:blip r:embed="rId90"/>
                          <a:srcRect l="24428" t="26401" r="21010" b="20659"/>
                          <a:stretch>
                            <a:fillRect/>
                          </a:stretch>
                        </pic:blipFill>
                        <pic:spPr>
                          <a:xfrm>
                            <a:off x="3091" y="413"/>
                            <a:ext cx="2405" cy="1753"/>
                          </a:xfrm>
                          <a:prstGeom prst="rect">
                            <a:avLst/>
                          </a:prstGeom>
                          <a:noFill/>
                          <a:ln>
                            <a:noFill/>
                          </a:ln>
                        </pic:spPr>
                      </pic:pic>
                      <wps:wsp>
                        <wps:cNvPr id="131" name="直接连接符 131"/>
                        <wps:cNvCnPr/>
                        <wps:spPr>
                          <a:xfrm>
                            <a:off x="6" y="1802"/>
                            <a:ext cx="5731" cy="1"/>
                          </a:xfrm>
                          <a:prstGeom prst="line">
                            <a:avLst/>
                          </a:prstGeom>
                          <a:ln w="9525" cap="flat" cmpd="sng">
                            <a:solidFill>
                              <a:srgbClr val="000000"/>
                            </a:solidFill>
                            <a:prstDash val="solid"/>
                            <a:headEnd type="none" w="med" len="med"/>
                            <a:tailEnd type="triangle" w="sm" len="lg"/>
                          </a:ln>
                        </wps:spPr>
                        <wps:bodyPr upright="1"/>
                      </wps:wsp>
                      <wps:wsp>
                        <wps:cNvPr id="132" name="直接连接符 132"/>
                        <wps:cNvCnPr/>
                        <wps:spPr>
                          <a:xfrm flipV="1">
                            <a:off x="2820" y="7"/>
                            <a:ext cx="1" cy="2204"/>
                          </a:xfrm>
                          <a:prstGeom prst="line">
                            <a:avLst/>
                          </a:prstGeom>
                          <a:ln w="9525" cap="flat" cmpd="sng">
                            <a:solidFill>
                              <a:srgbClr val="000000"/>
                            </a:solidFill>
                            <a:prstDash val="solid"/>
                            <a:headEnd type="none" w="med" len="med"/>
                            <a:tailEnd type="triangle" w="sm" len="lg"/>
                          </a:ln>
                        </wps:spPr>
                        <wps:bodyPr upright="1"/>
                      </wps:wsp>
                      <wps:wsp>
                        <wps:cNvPr id="133" name="文本框 133"/>
                        <wps:cNvSpPr txBox="1"/>
                        <wps:spPr>
                          <a:xfrm>
                            <a:off x="5423" y="1800"/>
                            <a:ext cx="628" cy="327"/>
                          </a:xfrm>
                          <a:prstGeom prst="rect">
                            <a:avLst/>
                          </a:prstGeom>
                          <a:noFill/>
                          <a:ln>
                            <a:noFill/>
                          </a:ln>
                        </wps:spPr>
                        <wps:txbx>
                          <w:txbxContent>
                            <w:p w14:paraId="58DA9E1E">
                              <w:pPr>
                                <w:spacing w:line="240" w:lineRule="atLeast"/>
                                <w:rPr>
                                  <w:rFonts w:hint="eastAsia"/>
                                  <w:i/>
                                  <w:szCs w:val="21"/>
                                </w:rPr>
                              </w:pPr>
                              <w:r>
                                <w:rPr>
                                  <w:rFonts w:hint="eastAsia"/>
                                  <w:i/>
                                  <w:szCs w:val="21"/>
                                </w:rPr>
                                <w:t>f</w:t>
                              </w:r>
                            </w:p>
                          </w:txbxContent>
                        </wps:txbx>
                        <wps:bodyPr wrap="none" upright="1">
                          <a:spAutoFit/>
                        </wps:bodyPr>
                      </wps:wsp>
                      <wps:wsp>
                        <wps:cNvPr id="134" name="文本框 134"/>
                        <wps:cNvSpPr txBox="1"/>
                        <wps:spPr>
                          <a:xfrm>
                            <a:off x="2307" y="16"/>
                            <a:ext cx="830" cy="327"/>
                          </a:xfrm>
                          <a:prstGeom prst="rect">
                            <a:avLst/>
                          </a:prstGeom>
                          <a:noFill/>
                          <a:ln>
                            <a:noFill/>
                          </a:ln>
                        </wps:spPr>
                        <wps:txbx>
                          <w:txbxContent>
                            <w:p w14:paraId="645BB14E">
                              <w:pPr>
                                <w:spacing w:line="240" w:lineRule="atLeast"/>
                                <w:rPr>
                                  <w:rFonts w:hint="eastAsia"/>
                                  <w:i/>
                                  <w:szCs w:val="21"/>
                                </w:rPr>
                              </w:pPr>
                              <w:r>
                                <w:rPr>
                                  <w:rFonts w:hint="eastAsia"/>
                                  <w:i/>
                                  <w:szCs w:val="21"/>
                                </w:rPr>
                                <w:t>X</w:t>
                              </w:r>
                              <w:r>
                                <w:rPr>
                                  <w:rFonts w:hint="eastAsia"/>
                                  <w:szCs w:val="21"/>
                                </w:rPr>
                                <w:t>(</w:t>
                              </w:r>
                              <w:r>
                                <w:rPr>
                                  <w:rFonts w:hint="eastAsia"/>
                                  <w:i/>
                                  <w:szCs w:val="21"/>
                                </w:rPr>
                                <w:t>f</w:t>
                              </w:r>
                              <w:r>
                                <w:rPr>
                                  <w:rFonts w:hint="eastAsia"/>
                                  <w:szCs w:val="21"/>
                                </w:rPr>
                                <w:t>)</w:t>
                              </w:r>
                            </w:p>
                          </w:txbxContent>
                        </wps:txbx>
                        <wps:bodyPr wrap="none" upright="1">
                          <a:spAutoFit/>
                        </wps:bodyPr>
                      </wps:wsp>
                      <wps:wsp>
                        <wps:cNvPr id="135" name="文本框 135"/>
                        <wps:cNvSpPr txBox="1"/>
                        <wps:spPr>
                          <a:xfrm>
                            <a:off x="2783" y="180"/>
                            <a:ext cx="660" cy="327"/>
                          </a:xfrm>
                          <a:prstGeom prst="rect">
                            <a:avLst/>
                          </a:prstGeom>
                          <a:noFill/>
                          <a:ln>
                            <a:noFill/>
                          </a:ln>
                        </wps:spPr>
                        <wps:txbx>
                          <w:txbxContent>
                            <w:p w14:paraId="11DB0244">
                              <w:pPr>
                                <w:spacing w:line="240" w:lineRule="atLeast"/>
                                <w:rPr>
                                  <w:rFonts w:hint="eastAsia"/>
                                  <w:szCs w:val="21"/>
                                </w:rPr>
                              </w:pPr>
                              <w:r>
                                <w:rPr>
                                  <w:rFonts w:hint="eastAsia"/>
                                  <w:i/>
                                  <w:szCs w:val="21"/>
                                </w:rPr>
                                <w:t>T</w:t>
                              </w:r>
                            </w:p>
                          </w:txbxContent>
                        </wps:txbx>
                        <wps:bodyPr wrap="none" upright="1">
                          <a:spAutoFit/>
                        </wps:bodyPr>
                      </wps:wsp>
                      <wps:wsp>
                        <wps:cNvPr id="136" name="文本框 136"/>
                        <wps:cNvSpPr txBox="1"/>
                        <wps:spPr>
                          <a:xfrm>
                            <a:off x="4117" y="1789"/>
                            <a:ext cx="367" cy="545"/>
                          </a:xfrm>
                          <a:prstGeom prst="rect">
                            <a:avLst/>
                          </a:prstGeom>
                          <a:noFill/>
                          <a:ln>
                            <a:noFill/>
                          </a:ln>
                        </wps:spPr>
                        <wps:txbx>
                          <w:txbxContent>
                            <w:p w14:paraId="254B1508">
                              <w:pPr>
                                <w:spacing w:line="240" w:lineRule="atLeast"/>
                                <w:rPr>
                                  <w:rFonts w:hint="eastAsia"/>
                                  <w:szCs w:val="21"/>
                                </w:rPr>
                              </w:pPr>
                              <w:r>
                                <w:rPr>
                                  <w:rFonts w:hint="eastAsia"/>
                                  <w:i/>
                                  <w:szCs w:val="21"/>
                                </w:rPr>
                                <w:t>f</w:t>
                              </w:r>
                              <w:r>
                                <w:rPr>
                                  <w:rFonts w:hint="eastAsia"/>
                                  <w:szCs w:val="21"/>
                                  <w:vertAlign w:val="subscript"/>
                                </w:rPr>
                                <w:t>0</w:t>
                              </w:r>
                            </w:p>
                          </w:txbxContent>
                        </wps:txbx>
                        <wps:bodyPr upright="1">
                          <a:spAutoFit/>
                        </wps:bodyPr>
                      </wps:wsp>
                      <wps:wsp>
                        <wps:cNvPr id="137" name="直接连接符 137"/>
                        <wps:cNvCnPr/>
                        <wps:spPr>
                          <a:xfrm>
                            <a:off x="1276" y="466"/>
                            <a:ext cx="3037" cy="0"/>
                          </a:xfrm>
                          <a:prstGeom prst="line">
                            <a:avLst/>
                          </a:prstGeom>
                          <a:ln w="9525" cap="flat" cmpd="sng">
                            <a:solidFill>
                              <a:srgbClr val="000000"/>
                            </a:solidFill>
                            <a:prstDash val="dash"/>
                            <a:headEnd type="none" w="med" len="med"/>
                            <a:tailEnd type="none" w="med" len="med"/>
                          </a:ln>
                        </wps:spPr>
                        <wps:bodyPr upright="1"/>
                      </wps:wsp>
                      <wps:wsp>
                        <wps:cNvPr id="138" name="直接连接符 138"/>
                        <wps:cNvCnPr/>
                        <wps:spPr>
                          <a:xfrm>
                            <a:off x="1276" y="360"/>
                            <a:ext cx="0" cy="1446"/>
                          </a:xfrm>
                          <a:prstGeom prst="line">
                            <a:avLst/>
                          </a:prstGeom>
                          <a:ln w="9525" cap="flat" cmpd="sng">
                            <a:solidFill>
                              <a:srgbClr val="000000"/>
                            </a:solidFill>
                            <a:prstDash val="dash"/>
                            <a:headEnd type="none" w="med" len="med"/>
                            <a:tailEnd type="none" w="med" len="med"/>
                          </a:ln>
                        </wps:spPr>
                        <wps:bodyPr upright="1"/>
                      </wps:wsp>
                      <wps:wsp>
                        <wps:cNvPr id="139" name="直接连接符 139"/>
                        <wps:cNvCnPr/>
                        <wps:spPr>
                          <a:xfrm>
                            <a:off x="4300" y="360"/>
                            <a:ext cx="1" cy="1446"/>
                          </a:xfrm>
                          <a:prstGeom prst="line">
                            <a:avLst/>
                          </a:prstGeom>
                          <a:ln w="9525" cap="flat" cmpd="sng">
                            <a:solidFill>
                              <a:srgbClr val="000000"/>
                            </a:solidFill>
                            <a:prstDash val="dash"/>
                            <a:headEnd type="none" w="med" len="med"/>
                            <a:tailEnd type="none" w="med" len="med"/>
                          </a:ln>
                        </wps:spPr>
                        <wps:bodyPr upright="1"/>
                      </wps:wsp>
                      <wps:wsp>
                        <wps:cNvPr id="140" name="文本框 140"/>
                        <wps:cNvSpPr txBox="1"/>
                        <wps:spPr>
                          <a:xfrm>
                            <a:off x="1110" y="1788"/>
                            <a:ext cx="742" cy="327"/>
                          </a:xfrm>
                          <a:prstGeom prst="rect">
                            <a:avLst/>
                          </a:prstGeom>
                          <a:noFill/>
                          <a:ln>
                            <a:noFill/>
                          </a:ln>
                        </wps:spPr>
                        <wps:txbx>
                          <w:txbxContent>
                            <w:p w14:paraId="283E41B4">
                              <w:pPr>
                                <w:spacing w:line="240" w:lineRule="atLeast"/>
                                <w:rPr>
                                  <w:rFonts w:hint="eastAsia"/>
                                  <w:szCs w:val="21"/>
                                </w:rPr>
                              </w:pPr>
                              <w:r>
                                <w:rPr>
                                  <w:rFonts w:hint="eastAsia"/>
                                  <w:i/>
                                  <w:szCs w:val="21"/>
                                </w:rPr>
                                <w:t>-f</w:t>
                              </w:r>
                              <w:r>
                                <w:rPr>
                                  <w:rFonts w:hint="eastAsia"/>
                                  <w:szCs w:val="21"/>
                                  <w:vertAlign w:val="subscript"/>
                                </w:rPr>
                                <w:t>0</w:t>
                              </w:r>
                            </w:p>
                          </w:txbxContent>
                        </wps:txbx>
                        <wps:bodyPr wrap="none" upright="1">
                          <a:spAutoFit/>
                        </wps:bodyPr>
                      </wps:wsp>
                      <wps:wsp>
                        <wps:cNvPr id="141" name="文本框 141"/>
                        <wps:cNvSpPr txBox="1"/>
                        <wps:spPr>
                          <a:xfrm>
                            <a:off x="1980" y="2222"/>
                            <a:ext cx="2367" cy="340"/>
                          </a:xfrm>
                          <a:prstGeom prst="rect">
                            <a:avLst/>
                          </a:prstGeom>
                          <a:noFill/>
                          <a:ln>
                            <a:noFill/>
                          </a:ln>
                        </wps:spPr>
                        <wps:txbx>
                          <w:txbxContent>
                            <w:p w14:paraId="1099EB2F">
                              <w:pPr>
                                <w:spacing w:line="240" w:lineRule="atLeast"/>
                                <w:rPr>
                                  <w:rFonts w:hint="eastAsia"/>
                                  <w:szCs w:val="21"/>
                                </w:rPr>
                              </w:pPr>
                              <w:r>
                                <w:rPr>
                                  <w:rFonts w:hint="eastAsia"/>
                                  <w:szCs w:val="21"/>
                                </w:rPr>
                                <w:t>被截断的余弦函数频谱</w:t>
                              </w:r>
                            </w:p>
                          </w:txbxContent>
                        </wps:txbx>
                        <wps:bodyPr wrap="none" upright="1">
                          <a:spAutoFit/>
                        </wps:bodyPr>
                      </wps:wsp>
                    </wpg:wgp>
                  </a:graphicData>
                </a:graphic>
              </wp:inline>
            </w:drawing>
          </mc:Choice>
          <mc:Fallback>
            <w:pict>
              <v:group id="_x0000_s1026" o:spid="_x0000_s1026" o:spt="203" style="height:171.5pt;width:404.95pt;" coordsize="6051,2563" o:gfxdata="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">
                <o:lock v:ext="edit" aspectratio="f"/>
                <v:rect id="_x0000_s1026" o:spid="_x0000_s1026" o:spt="1" style="position:absolute;left:0;top:0;height:2563;width:5744;" filled="f" stroked="f" coordsize="21600,21600" o:gfxdata="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3vzPm/&#10;AAAA3AAAAA8AAAAAAAAAAQAgAAAAIgAAAGRycy9kb3ducmV2LnhtbFBLAQIUABQAAAAIAIdO4kAz&#10;LwWeOwAAADkAAAAQAAAAAAAAAAEAIAAAAA4BAABkcnMvc2hhcGV4bWwueG1sUEsFBgAAAAAGAAYA&#10;WwEAALgDAAAAAA==&#10;">
                  <v:fill on="f" focussize="0,0"/>
                  <v:stroke on="f"/>
                  <v:imagedata o:title=""/>
                  <o:lock v:ext="edit" text="t" aspectratio="t"/>
                </v:rect>
                <v:shape id="图片 100" o:spid="_x0000_s1026" o:spt="75" type="#_x0000_t75" style="position:absolute;left:76;top:413;height:1753;width:2405;" filled="f" o:preferrelative="t" stroked="f" coordsize="21600,21600" o:gfxdata="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XsWy8AAAA&#10;3AAAAA8AAAAAAAAAAQAgAAAAIgAAAGRycy9kb3ducmV2LnhtbFBLAQIUABQAAAAIAIdO4kAzLwWe&#10;OwAAADkAAAAQAAAAAAAAAAEAIAAAAAsBAABkcnMvc2hhcGV4bWwueG1sUEsFBgAAAAAGAAYAWwEA&#10;ALUDAAAAAA==&#10;">
                  <v:fill on="f" focussize="0,0"/>
                  <v:stroke on="f"/>
                  <v:imagedata r:id="rId90" cropleft="16009f" croptop="17302f" cropright="13769f" cropbottom="13539f" o:title=""/>
                  <o:lock v:ext="edit" aspectratio="t"/>
                </v:shape>
                <v:shape id="图片 101" o:spid="_x0000_s1026" o:spt="75" type="#_x0000_t75" style="position:absolute;left:3091;top:413;height:1753;width:2405;" filled="f" o:preferrelative="t" stroked="f" coordsize="21600,21600" o:gfxdata="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s0jiy/&#10;AAAA3AAAAA8AAAAAAAAAAQAgAAAAIgAAAGRycy9kb3ducmV2LnhtbFBLAQIUABQAAAAIAIdO4kAz&#10;LwWeOwAAADkAAAAQAAAAAAAAAAEAIAAAAA4BAABkcnMvc2hhcGV4bWwueG1sUEsFBgAAAAAGAAYA&#10;WwEAALgDAAAAAA==&#10;">
                  <v:fill on="f" focussize="0,0"/>
                  <v:stroke on="f"/>
                  <v:imagedata r:id="rId90" cropleft="16009f" croptop="17302f" cropright="13769f" cropbottom="13539f" o:title=""/>
                  <o:lock v:ext="edit" aspectratio="t"/>
                </v:shape>
                <v:line id="_x0000_s1026" o:spid="_x0000_s1026" o:spt="20" style="position:absolute;left:6;top:1802;height:1;width:5731;" filled="f" stroked="t" coordsize="21600,21600" o:gfxdata="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daxi8AAAA&#10;3AAAAA8AAAAAAAAAAQAgAAAAIgAAAGRycy9kb3ducmV2LnhtbFBLAQIUABQAAAAIAIdO4kAzLwWe&#10;OwAAADkAAAAQAAAAAAAAAAEAIAAAAAsBAABkcnMvc2hhcGV4bWwueG1sUEsFBgAAAAAGAAYAWwEA&#10;ALUDAAAAAA==&#10;">
                  <v:fill on="f" focussize="0,0"/>
                  <v:stroke color="#000000" joinstyle="round" endarrow="block" endarrowwidth="narrow" endarrowlength="long"/>
                  <v:imagedata o:title=""/>
                  <o:lock v:ext="edit" aspectratio="f"/>
                </v:line>
                <v:line id="_x0000_s1026" o:spid="_x0000_s1026" o:spt="20" style="position:absolute;left:2820;top:7;flip:y;height:2204;width:1;" filled="f" stroked="t" coordsize="21600,21600" o:gfxdata="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L220bsAAADc&#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shape id="_x0000_s1026" o:spid="_x0000_s1026" o:spt="202" type="#_x0000_t202" style="position:absolute;left:5423;top:1800;height:327;width:628;mso-wrap-style:none;" filled="f" stroked="f" coordsize="21600,21600" o:gfxdata="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srSy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14:paraId="58DA9E1E">
                        <w:pPr>
                          <w:spacing w:line="240" w:lineRule="atLeast"/>
                          <w:rPr>
                            <w:rFonts w:hint="eastAsia"/>
                            <w:i/>
                            <w:szCs w:val="21"/>
                          </w:rPr>
                        </w:pPr>
                        <w:r>
                          <w:rPr>
                            <w:rFonts w:hint="eastAsia"/>
                            <w:i/>
                            <w:szCs w:val="21"/>
                          </w:rPr>
                          <w:t>f</w:t>
                        </w:r>
                      </w:p>
                    </w:txbxContent>
                  </v:textbox>
                </v:shape>
                <v:shape id="_x0000_s1026" o:spid="_x0000_s1026" o:spt="202" type="#_x0000_t202" style="position:absolute;left:2307;top:16;height:327;width:830;mso-wrap-style:none;" filled="f" stroked="f" coordsize="21600,21600" o:gfxdata="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lssxrsAAADc&#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14:paraId="645BB14E">
                        <w:pPr>
                          <w:spacing w:line="240" w:lineRule="atLeast"/>
                          <w:rPr>
                            <w:rFonts w:hint="eastAsia"/>
                            <w:i/>
                            <w:szCs w:val="21"/>
                          </w:rPr>
                        </w:pPr>
                        <w:r>
                          <w:rPr>
                            <w:rFonts w:hint="eastAsia"/>
                            <w:i/>
                            <w:szCs w:val="21"/>
                          </w:rPr>
                          <w:t>X</w:t>
                        </w:r>
                        <w:r>
                          <w:rPr>
                            <w:rFonts w:hint="eastAsia"/>
                            <w:szCs w:val="21"/>
                          </w:rPr>
                          <w:t>(</w:t>
                        </w:r>
                        <w:r>
                          <w:rPr>
                            <w:rFonts w:hint="eastAsia"/>
                            <w:i/>
                            <w:szCs w:val="21"/>
                          </w:rPr>
                          <w:t>f</w:t>
                        </w:r>
                        <w:r>
                          <w:rPr>
                            <w:rFonts w:hint="eastAsia"/>
                            <w:szCs w:val="21"/>
                          </w:rPr>
                          <w:t>)</w:t>
                        </w:r>
                      </w:p>
                    </w:txbxContent>
                  </v:textbox>
                </v:shape>
                <v:shape id="_x0000_s1026" o:spid="_x0000_s1026" o:spt="202" type="#_x0000_t202" style="position:absolute;left:2783;top:180;height:327;width:660;mso-wrap-style:none;" filled="f" stroked="f" coordsize="21600,21600" o:gfxdata="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ReJXbsAAADc&#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14:paraId="11DB0244">
                        <w:pPr>
                          <w:spacing w:line="240" w:lineRule="atLeast"/>
                          <w:rPr>
                            <w:rFonts w:hint="eastAsia"/>
                            <w:szCs w:val="21"/>
                          </w:rPr>
                        </w:pPr>
                        <w:r>
                          <w:rPr>
                            <w:rFonts w:hint="eastAsia"/>
                            <w:i/>
                            <w:szCs w:val="21"/>
                          </w:rPr>
                          <w:t>T</w:t>
                        </w:r>
                      </w:p>
                    </w:txbxContent>
                  </v:textbox>
                </v:shape>
                <v:shape id="_x0000_s1026" o:spid="_x0000_s1026" o:spt="202" type="#_x0000_t202" style="position:absolute;left:4117;top:1789;height:545;width:367;" filled="f" stroked="f" coordsize="21600,21600" o:gfxdata="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2Q0Im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14:paraId="254B1508">
                        <w:pPr>
                          <w:spacing w:line="240" w:lineRule="atLeast"/>
                          <w:rPr>
                            <w:rFonts w:hint="eastAsia"/>
                            <w:szCs w:val="21"/>
                          </w:rPr>
                        </w:pPr>
                        <w:r>
                          <w:rPr>
                            <w:rFonts w:hint="eastAsia"/>
                            <w:i/>
                            <w:szCs w:val="21"/>
                          </w:rPr>
                          <w:t>f</w:t>
                        </w:r>
                        <w:r>
                          <w:rPr>
                            <w:rFonts w:hint="eastAsia"/>
                            <w:szCs w:val="21"/>
                            <w:vertAlign w:val="subscript"/>
                          </w:rPr>
                          <w:t>0</w:t>
                        </w:r>
                      </w:p>
                    </w:txbxContent>
                  </v:textbox>
                </v:shape>
                <v:line id="_x0000_s1026" o:spid="_x0000_s1026" o:spt="20" style="position:absolute;left:1276;top:466;height:0;width:3037;" filled="f" stroked="t" coordsize="21600,21600" o:gfxdata="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8idRvQAA&#10;ANw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_x0000_s1026" o:spid="_x0000_s1026" o:spt="20" style="position:absolute;left:1276;top:360;height:1446;width:0;" filled="f" stroked="t" coordsize="21600,21600" o:gfxdata="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NtsyO/&#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_x0000_s1026" o:spid="_x0000_s1026" o:spt="20" style="position:absolute;left:4300;top:360;height:1446;width:1;" filled="f" stroked="t" coordsize="21600,21600" o:gfxdata="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IRa4vQAA&#10;ANw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shape id="_x0000_s1026" o:spid="_x0000_s1026" o:spt="202" type="#_x0000_t202" style="position:absolute;left:1110;top:1788;height:327;width:742;mso-wrap-style:none;" filled="f" stroked="f" coordsize="21600,21600" o:gfxdata="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Zlm4vQAA&#10;ANwAAAAPAAAAAAAAAAEAIAAAACIAAABkcnMvZG93bnJldi54bWxQSwECFAAUAAAACACHTuJAMy8F&#10;njsAAAA5AAAAEAAAAAAAAAABACAAAAAMAQAAZHJzL3NoYXBleG1sLnhtbFBLBQYAAAAABgAGAFsB&#10;AAC2AwAAAAA=&#10;">
                  <v:fill on="f" focussize="0,0"/>
                  <v:stroke on="f"/>
                  <v:imagedata o:title=""/>
                  <o:lock v:ext="edit" aspectratio="f"/>
                  <v:textbox style="mso-fit-shape-to-text:t;">
                    <w:txbxContent>
                      <w:p w14:paraId="283E41B4">
                        <w:pPr>
                          <w:spacing w:line="240" w:lineRule="atLeast"/>
                          <w:rPr>
                            <w:rFonts w:hint="eastAsia"/>
                            <w:szCs w:val="21"/>
                          </w:rPr>
                        </w:pPr>
                        <w:r>
                          <w:rPr>
                            <w:rFonts w:hint="eastAsia"/>
                            <w:i/>
                            <w:szCs w:val="21"/>
                          </w:rPr>
                          <w:t>-f</w:t>
                        </w:r>
                        <w:r>
                          <w:rPr>
                            <w:rFonts w:hint="eastAsia"/>
                            <w:szCs w:val="21"/>
                            <w:vertAlign w:val="subscript"/>
                          </w:rPr>
                          <w:t>0</w:t>
                        </w:r>
                      </w:p>
                    </w:txbxContent>
                  </v:textbox>
                </v:shape>
                <v:shape id="_x0000_s1026" o:spid="_x0000_s1026" o:spt="202" type="#_x0000_t202" style="position:absolute;left:1980;top:2222;height:340;width:2367;mso-wrap-style:none;" filled="f" stroked="f" coordsize="21600,21600" o:gfxdata="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ir8I7sAAADc&#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14:paraId="1099EB2F">
                        <w:pPr>
                          <w:spacing w:line="240" w:lineRule="atLeast"/>
                          <w:rPr>
                            <w:rFonts w:hint="eastAsia"/>
                            <w:szCs w:val="21"/>
                          </w:rPr>
                        </w:pPr>
                        <w:r>
                          <w:rPr>
                            <w:rFonts w:hint="eastAsia"/>
                            <w:szCs w:val="21"/>
                          </w:rPr>
                          <w:t>被截断的余弦函数频谱</w:t>
                        </w:r>
                      </w:p>
                    </w:txbxContent>
                  </v:textbox>
                </v:shape>
                <w10:wrap type="none"/>
                <w10:anchorlock/>
              </v:group>
            </w:pict>
          </mc:Fallback>
        </mc:AlternateContent>
      </w:r>
    </w:p>
    <w:p w14:paraId="58974978">
      <w:pPr>
        <w:rPr>
          <w:rFonts w:hint="default"/>
          <w:lang w:val="en-US" w:eastAsia="zh-CN"/>
        </w:rPr>
      </w:pPr>
      <w:r>
        <w:rPr>
          <w:rFonts w:hint="default"/>
          <w:lang w:val="en-US" w:eastAsia="zh-CN"/>
        </w:rPr>
        <w:drawing>
          <wp:inline distT="0" distB="0" distL="114300" distR="114300">
            <wp:extent cx="5271135" cy="2181860"/>
            <wp:effectExtent l="0" t="0" r="12065" b="2540"/>
            <wp:docPr id="14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53"/>
                    <pic:cNvPicPr>
                      <a:picLocks noChangeAspect="1"/>
                    </pic:cNvPicPr>
                  </pic:nvPicPr>
                  <pic:blipFill>
                    <a:blip r:embed="rId91"/>
                    <a:stretch>
                      <a:fillRect/>
                    </a:stretch>
                  </pic:blipFill>
                  <pic:spPr>
                    <a:xfrm>
                      <a:off x="0" y="0"/>
                      <a:ext cx="5271135" cy="2181860"/>
                    </a:xfrm>
                    <a:prstGeom prst="rect">
                      <a:avLst/>
                    </a:prstGeom>
                    <a:noFill/>
                    <a:ln>
                      <a:noFill/>
                    </a:ln>
                  </pic:spPr>
                </pic:pic>
              </a:graphicData>
            </a:graphic>
          </wp:inline>
        </w:drawing>
      </w:r>
    </w:p>
    <w:p w14:paraId="22EA7904">
      <w:pPr>
        <w:rPr>
          <w:rFonts w:hint="default"/>
          <w:lang w:val="en-US" w:eastAsia="zh-CN"/>
        </w:rPr>
      </w:pPr>
    </w:p>
    <w:p w14:paraId="1A2BC1FF">
      <w:pPr>
        <w:rPr>
          <w:rFonts w:hint="default"/>
          <w:lang w:val="en-US" w:eastAsia="zh-CN"/>
        </w:rPr>
      </w:pPr>
      <w:r>
        <w:rPr>
          <w:rFonts w:hint="eastAsia"/>
          <w:lang w:val="en-US" w:eastAsia="zh-CN"/>
        </w:rPr>
        <w:t>2</w:t>
      </w:r>
      <w:r>
        <w:rPr>
          <w:rFonts w:hint="default"/>
          <w:lang w:val="en-US" w:eastAsia="zh-CN"/>
        </w:rPr>
        <w:t>-6 求指数衰减信号</w:t>
      </w:r>
      <w:r>
        <w:rPr>
          <w:rFonts w:hint="default"/>
          <w:lang w:val="en-US" w:eastAsia="zh-CN"/>
        </w:rPr>
        <w:object>
          <v:shape id="_x0000_i1045" o:spt="75" type="#_x0000_t75" style="height:18.75pt;width:84pt;" o:ole="t" filled="f" o:preferrelative="t" stroked="f" coordsize="21600,21600">
            <v:path/>
            <v:fill on="f" focussize="0,0"/>
            <v:stroke on="f" joinstyle="miter"/>
            <v:imagedata r:id="rId93" o:title=""/>
            <o:lock v:ext="edit" aspectratio="t"/>
            <w10:wrap type="none"/>
            <w10:anchorlock/>
          </v:shape>
          <o:OLEObject Type="Embed" ProgID="Equation.DSMT4" ShapeID="_x0000_i1045" DrawAspect="Content" ObjectID="_1468075746" r:id="rId92">
            <o:LockedField>false</o:LockedField>
          </o:OLEObject>
        </w:object>
      </w:r>
      <w:r>
        <w:rPr>
          <w:rFonts w:hint="default"/>
          <w:lang w:val="en-US" w:eastAsia="zh-CN"/>
        </w:rPr>
        <w:t>的频谱</w:t>
      </w:r>
    </w:p>
    <w:p w14:paraId="1851C3F4">
      <w:pPr>
        <w:rPr>
          <w:rFonts w:hint="default"/>
          <w:lang w:val="en-US" w:eastAsia="zh-CN"/>
        </w:rPr>
      </w:pPr>
      <w:r>
        <w:rPr>
          <w:rFonts w:hint="default"/>
          <w:lang w:val="en-US" w:eastAsia="zh-CN"/>
        </w:rPr>
        <mc:AlternateContent>
          <mc:Choice Requires="wpg">
            <w:drawing>
              <wp:inline distT="0" distB="0" distL="114300" distR="114300">
                <wp:extent cx="2204720" cy="1619250"/>
                <wp:effectExtent l="0" t="0" r="5080" b="0"/>
                <wp:docPr id="161" name="组合 161"/>
                <wp:cNvGraphicFramePr/>
                <a:graphic xmlns:a="http://schemas.openxmlformats.org/drawingml/2006/main">
                  <a:graphicData uri="http://schemas.microsoft.com/office/word/2010/wordprocessingGroup">
                    <wpg:wgp>
                      <wpg:cNvGrpSpPr/>
                      <wpg:grpSpPr>
                        <a:xfrm>
                          <a:off x="0" y="0"/>
                          <a:ext cx="2204720" cy="1619250"/>
                          <a:chOff x="0" y="0"/>
                          <a:chExt cx="3472" cy="2550"/>
                        </a:xfrm>
                      </wpg:grpSpPr>
                      <wps:wsp>
                        <wps:cNvPr id="145" name="矩形 145"/>
                        <wps:cNvSpPr>
                          <a:spLocks noChangeAspect="1" noTextEdit="1"/>
                        </wps:cNvSpPr>
                        <wps:spPr>
                          <a:xfrm>
                            <a:off x="0" y="0"/>
                            <a:ext cx="3472" cy="2550"/>
                          </a:xfrm>
                          <a:prstGeom prst="rect">
                            <a:avLst/>
                          </a:prstGeom>
                          <a:noFill/>
                          <a:ln>
                            <a:noFill/>
                          </a:ln>
                        </wps:spPr>
                        <wps:bodyPr upright="1"/>
                      </wps:wsp>
                      <wpg:grpSp>
                        <wpg:cNvPr id="156" name="组合 156"/>
                        <wpg:cNvGrpSpPr/>
                        <wpg:grpSpPr>
                          <a:xfrm>
                            <a:off x="399" y="381"/>
                            <a:ext cx="2451" cy="1572"/>
                            <a:chOff x="0" y="0"/>
                            <a:chExt cx="1831" cy="1174"/>
                          </a:xfrm>
                        </wpg:grpSpPr>
                        <wps:wsp>
                          <wps:cNvPr id="146" name="任意多边形 146"/>
                          <wps:cNvSpPr/>
                          <wps:spPr>
                            <a:xfrm>
                              <a:off x="0" y="63"/>
                              <a:ext cx="588" cy="925"/>
                            </a:xfrm>
                            <a:custGeom>
                              <a:avLst/>
                              <a:gdLst/>
                              <a:ahLst/>
                              <a:cxnLst/>
                              <a:pathLst>
                                <a:path w="588" h="925">
                                  <a:moveTo>
                                    <a:pt x="0" y="524"/>
                                  </a:moveTo>
                                  <a:lnTo>
                                    <a:pt x="0" y="485"/>
                                  </a:lnTo>
                                  <a:lnTo>
                                    <a:pt x="5" y="451"/>
                                  </a:lnTo>
                                  <a:lnTo>
                                    <a:pt x="10" y="411"/>
                                  </a:lnTo>
                                  <a:lnTo>
                                    <a:pt x="15" y="377"/>
                                  </a:lnTo>
                                  <a:lnTo>
                                    <a:pt x="20" y="343"/>
                                  </a:lnTo>
                                  <a:lnTo>
                                    <a:pt x="25" y="314"/>
                                  </a:lnTo>
                                  <a:lnTo>
                                    <a:pt x="30" y="279"/>
                                  </a:lnTo>
                                  <a:lnTo>
                                    <a:pt x="35" y="250"/>
                                  </a:lnTo>
                                  <a:lnTo>
                                    <a:pt x="39" y="221"/>
                                  </a:lnTo>
                                  <a:lnTo>
                                    <a:pt x="44" y="191"/>
                                  </a:lnTo>
                                  <a:lnTo>
                                    <a:pt x="49" y="167"/>
                                  </a:lnTo>
                                  <a:lnTo>
                                    <a:pt x="54" y="142"/>
                                  </a:lnTo>
                                  <a:lnTo>
                                    <a:pt x="59" y="123"/>
                                  </a:lnTo>
                                  <a:lnTo>
                                    <a:pt x="64" y="98"/>
                                  </a:lnTo>
                                  <a:lnTo>
                                    <a:pt x="69" y="79"/>
                                  </a:lnTo>
                                  <a:lnTo>
                                    <a:pt x="69" y="64"/>
                                  </a:lnTo>
                                  <a:lnTo>
                                    <a:pt x="74" y="49"/>
                                  </a:lnTo>
                                  <a:lnTo>
                                    <a:pt x="79" y="35"/>
                                  </a:lnTo>
                                  <a:lnTo>
                                    <a:pt x="84" y="25"/>
                                  </a:lnTo>
                                  <a:lnTo>
                                    <a:pt x="88" y="15"/>
                                  </a:lnTo>
                                  <a:lnTo>
                                    <a:pt x="93" y="10"/>
                                  </a:lnTo>
                                  <a:lnTo>
                                    <a:pt x="98" y="5"/>
                                  </a:lnTo>
                                  <a:lnTo>
                                    <a:pt x="103" y="0"/>
                                  </a:lnTo>
                                  <a:lnTo>
                                    <a:pt x="108" y="0"/>
                                  </a:lnTo>
                                  <a:lnTo>
                                    <a:pt x="113" y="5"/>
                                  </a:lnTo>
                                  <a:lnTo>
                                    <a:pt x="118" y="5"/>
                                  </a:lnTo>
                                  <a:lnTo>
                                    <a:pt x="123" y="10"/>
                                  </a:lnTo>
                                  <a:lnTo>
                                    <a:pt x="128" y="20"/>
                                  </a:lnTo>
                                  <a:lnTo>
                                    <a:pt x="132" y="30"/>
                                  </a:lnTo>
                                  <a:lnTo>
                                    <a:pt x="137" y="39"/>
                                  </a:lnTo>
                                  <a:lnTo>
                                    <a:pt x="137" y="54"/>
                                  </a:lnTo>
                                  <a:lnTo>
                                    <a:pt x="142" y="69"/>
                                  </a:lnTo>
                                  <a:lnTo>
                                    <a:pt x="147" y="84"/>
                                  </a:lnTo>
                                  <a:lnTo>
                                    <a:pt x="152" y="103"/>
                                  </a:lnTo>
                                  <a:lnTo>
                                    <a:pt x="157" y="123"/>
                                  </a:lnTo>
                                  <a:lnTo>
                                    <a:pt x="162" y="142"/>
                                  </a:lnTo>
                                  <a:lnTo>
                                    <a:pt x="167" y="167"/>
                                  </a:lnTo>
                                  <a:lnTo>
                                    <a:pt x="172" y="191"/>
                                  </a:lnTo>
                                  <a:lnTo>
                                    <a:pt x="177" y="216"/>
                                  </a:lnTo>
                                  <a:lnTo>
                                    <a:pt x="181" y="240"/>
                                  </a:lnTo>
                                  <a:lnTo>
                                    <a:pt x="186" y="265"/>
                                  </a:lnTo>
                                  <a:lnTo>
                                    <a:pt x="191" y="294"/>
                                  </a:lnTo>
                                  <a:lnTo>
                                    <a:pt x="196" y="318"/>
                                  </a:lnTo>
                                  <a:lnTo>
                                    <a:pt x="201" y="348"/>
                                  </a:lnTo>
                                  <a:lnTo>
                                    <a:pt x="206" y="377"/>
                                  </a:lnTo>
                                  <a:lnTo>
                                    <a:pt x="211" y="407"/>
                                  </a:lnTo>
                                  <a:lnTo>
                                    <a:pt x="211" y="436"/>
                                  </a:lnTo>
                                  <a:lnTo>
                                    <a:pt x="216" y="465"/>
                                  </a:lnTo>
                                  <a:lnTo>
                                    <a:pt x="221" y="495"/>
                                  </a:lnTo>
                                  <a:lnTo>
                                    <a:pt x="225" y="524"/>
                                  </a:lnTo>
                                  <a:lnTo>
                                    <a:pt x="230" y="548"/>
                                  </a:lnTo>
                                  <a:lnTo>
                                    <a:pt x="235" y="578"/>
                                  </a:lnTo>
                                  <a:lnTo>
                                    <a:pt x="240" y="607"/>
                                  </a:lnTo>
                                  <a:lnTo>
                                    <a:pt x="245" y="632"/>
                                  </a:lnTo>
                                  <a:lnTo>
                                    <a:pt x="250" y="661"/>
                                  </a:lnTo>
                                  <a:lnTo>
                                    <a:pt x="255" y="686"/>
                                  </a:lnTo>
                                  <a:lnTo>
                                    <a:pt x="260" y="710"/>
                                  </a:lnTo>
                                  <a:lnTo>
                                    <a:pt x="265" y="734"/>
                                  </a:lnTo>
                                  <a:lnTo>
                                    <a:pt x="270" y="754"/>
                                  </a:lnTo>
                                  <a:lnTo>
                                    <a:pt x="274" y="778"/>
                                  </a:lnTo>
                                  <a:lnTo>
                                    <a:pt x="279" y="798"/>
                                  </a:lnTo>
                                  <a:lnTo>
                                    <a:pt x="279" y="818"/>
                                  </a:lnTo>
                                  <a:lnTo>
                                    <a:pt x="284" y="832"/>
                                  </a:lnTo>
                                  <a:lnTo>
                                    <a:pt x="289" y="852"/>
                                  </a:lnTo>
                                  <a:lnTo>
                                    <a:pt x="294" y="867"/>
                                  </a:lnTo>
                                  <a:lnTo>
                                    <a:pt x="299" y="876"/>
                                  </a:lnTo>
                                  <a:lnTo>
                                    <a:pt x="304" y="891"/>
                                  </a:lnTo>
                                  <a:lnTo>
                                    <a:pt x="309" y="901"/>
                                  </a:lnTo>
                                  <a:lnTo>
                                    <a:pt x="314" y="911"/>
                                  </a:lnTo>
                                  <a:lnTo>
                                    <a:pt x="318" y="916"/>
                                  </a:lnTo>
                                  <a:lnTo>
                                    <a:pt x="323" y="920"/>
                                  </a:lnTo>
                                  <a:lnTo>
                                    <a:pt x="328" y="925"/>
                                  </a:lnTo>
                                  <a:lnTo>
                                    <a:pt x="333" y="925"/>
                                  </a:lnTo>
                                  <a:lnTo>
                                    <a:pt x="338" y="925"/>
                                  </a:lnTo>
                                  <a:lnTo>
                                    <a:pt x="343" y="925"/>
                                  </a:lnTo>
                                  <a:lnTo>
                                    <a:pt x="348" y="920"/>
                                  </a:lnTo>
                                  <a:lnTo>
                                    <a:pt x="353" y="911"/>
                                  </a:lnTo>
                                  <a:lnTo>
                                    <a:pt x="358" y="906"/>
                                  </a:lnTo>
                                  <a:lnTo>
                                    <a:pt x="362" y="896"/>
                                  </a:lnTo>
                                  <a:lnTo>
                                    <a:pt x="367" y="886"/>
                                  </a:lnTo>
                                  <a:lnTo>
                                    <a:pt x="372" y="876"/>
                                  </a:lnTo>
                                  <a:lnTo>
                                    <a:pt x="377" y="862"/>
                                  </a:lnTo>
                                  <a:lnTo>
                                    <a:pt x="382" y="847"/>
                                  </a:lnTo>
                                  <a:lnTo>
                                    <a:pt x="387" y="832"/>
                                  </a:lnTo>
                                  <a:lnTo>
                                    <a:pt x="392" y="818"/>
                                  </a:lnTo>
                                  <a:lnTo>
                                    <a:pt x="397" y="798"/>
                                  </a:lnTo>
                                  <a:lnTo>
                                    <a:pt x="402" y="778"/>
                                  </a:lnTo>
                                  <a:lnTo>
                                    <a:pt x="407" y="764"/>
                                  </a:lnTo>
                                  <a:lnTo>
                                    <a:pt x="411" y="739"/>
                                  </a:lnTo>
                                  <a:lnTo>
                                    <a:pt x="416" y="720"/>
                                  </a:lnTo>
                                  <a:lnTo>
                                    <a:pt x="421" y="700"/>
                                  </a:lnTo>
                                  <a:lnTo>
                                    <a:pt x="421" y="681"/>
                                  </a:lnTo>
                                  <a:lnTo>
                                    <a:pt x="426" y="656"/>
                                  </a:lnTo>
                                  <a:lnTo>
                                    <a:pt x="431" y="637"/>
                                  </a:lnTo>
                                  <a:lnTo>
                                    <a:pt x="436" y="612"/>
                                  </a:lnTo>
                                  <a:lnTo>
                                    <a:pt x="441" y="588"/>
                                  </a:lnTo>
                                  <a:lnTo>
                                    <a:pt x="446" y="568"/>
                                  </a:lnTo>
                                  <a:lnTo>
                                    <a:pt x="451" y="544"/>
                                  </a:lnTo>
                                  <a:lnTo>
                                    <a:pt x="455" y="524"/>
                                  </a:lnTo>
                                  <a:lnTo>
                                    <a:pt x="460" y="500"/>
                                  </a:lnTo>
                                  <a:lnTo>
                                    <a:pt x="465" y="475"/>
                                  </a:lnTo>
                                  <a:lnTo>
                                    <a:pt x="470" y="455"/>
                                  </a:lnTo>
                                  <a:lnTo>
                                    <a:pt x="475" y="436"/>
                                  </a:lnTo>
                                  <a:lnTo>
                                    <a:pt x="480" y="416"/>
                                  </a:lnTo>
                                  <a:lnTo>
                                    <a:pt x="485" y="392"/>
                                  </a:lnTo>
                                  <a:lnTo>
                                    <a:pt x="490" y="377"/>
                                  </a:lnTo>
                                  <a:lnTo>
                                    <a:pt x="490" y="358"/>
                                  </a:lnTo>
                                  <a:lnTo>
                                    <a:pt x="495" y="338"/>
                                  </a:lnTo>
                                  <a:lnTo>
                                    <a:pt x="500" y="323"/>
                                  </a:lnTo>
                                  <a:lnTo>
                                    <a:pt x="504" y="309"/>
                                  </a:lnTo>
                                  <a:lnTo>
                                    <a:pt x="509" y="294"/>
                                  </a:lnTo>
                                  <a:lnTo>
                                    <a:pt x="514" y="279"/>
                                  </a:lnTo>
                                  <a:lnTo>
                                    <a:pt x="519" y="265"/>
                                  </a:lnTo>
                                  <a:lnTo>
                                    <a:pt x="524" y="255"/>
                                  </a:lnTo>
                                  <a:lnTo>
                                    <a:pt x="529" y="245"/>
                                  </a:lnTo>
                                  <a:lnTo>
                                    <a:pt x="534" y="235"/>
                                  </a:lnTo>
                                  <a:lnTo>
                                    <a:pt x="539" y="225"/>
                                  </a:lnTo>
                                  <a:lnTo>
                                    <a:pt x="544" y="221"/>
                                  </a:lnTo>
                                  <a:lnTo>
                                    <a:pt x="548" y="216"/>
                                  </a:lnTo>
                                  <a:lnTo>
                                    <a:pt x="553" y="211"/>
                                  </a:lnTo>
                                  <a:lnTo>
                                    <a:pt x="558" y="206"/>
                                  </a:lnTo>
                                  <a:lnTo>
                                    <a:pt x="563" y="206"/>
                                  </a:lnTo>
                                  <a:lnTo>
                                    <a:pt x="568" y="206"/>
                                  </a:lnTo>
                                  <a:lnTo>
                                    <a:pt x="573" y="211"/>
                                  </a:lnTo>
                                  <a:lnTo>
                                    <a:pt x="578" y="211"/>
                                  </a:lnTo>
                                  <a:lnTo>
                                    <a:pt x="583" y="216"/>
                                  </a:lnTo>
                                  <a:lnTo>
                                    <a:pt x="588" y="225"/>
                                  </a:lnTo>
                                </a:path>
                              </a:pathLst>
                            </a:custGeom>
                            <a:noFill/>
                            <a:ln w="12700" cap="flat" cmpd="sng">
                              <a:solidFill>
                                <a:srgbClr val="0000FF"/>
                              </a:solidFill>
                              <a:prstDash val="solid"/>
                              <a:headEnd type="none" w="med" len="med"/>
                              <a:tailEnd type="none" w="med" len="med"/>
                            </a:ln>
                          </wps:spPr>
                          <wps:bodyPr upright="1"/>
                        </wps:wsp>
                        <wps:wsp>
                          <wps:cNvPr id="147" name="任意多边形 147"/>
                          <wps:cNvSpPr/>
                          <wps:spPr>
                            <a:xfrm>
                              <a:off x="588" y="289"/>
                              <a:ext cx="587" cy="544"/>
                            </a:xfrm>
                            <a:custGeom>
                              <a:avLst/>
                              <a:gdLst/>
                              <a:ahLst/>
                              <a:cxnLst/>
                              <a:pathLst>
                                <a:path w="587" h="544">
                                  <a:moveTo>
                                    <a:pt x="0" y="0"/>
                                  </a:moveTo>
                                  <a:lnTo>
                                    <a:pt x="5" y="5"/>
                                  </a:lnTo>
                                  <a:lnTo>
                                    <a:pt x="9" y="15"/>
                                  </a:lnTo>
                                  <a:lnTo>
                                    <a:pt x="14" y="20"/>
                                  </a:lnTo>
                                  <a:lnTo>
                                    <a:pt x="19" y="30"/>
                                  </a:lnTo>
                                  <a:lnTo>
                                    <a:pt x="24" y="44"/>
                                  </a:lnTo>
                                  <a:lnTo>
                                    <a:pt x="29" y="54"/>
                                  </a:lnTo>
                                  <a:lnTo>
                                    <a:pt x="34" y="69"/>
                                  </a:lnTo>
                                  <a:lnTo>
                                    <a:pt x="39" y="79"/>
                                  </a:lnTo>
                                  <a:lnTo>
                                    <a:pt x="44" y="93"/>
                                  </a:lnTo>
                                  <a:lnTo>
                                    <a:pt x="44" y="108"/>
                                  </a:lnTo>
                                  <a:lnTo>
                                    <a:pt x="49" y="123"/>
                                  </a:lnTo>
                                  <a:lnTo>
                                    <a:pt x="53" y="142"/>
                                  </a:lnTo>
                                  <a:lnTo>
                                    <a:pt x="58" y="157"/>
                                  </a:lnTo>
                                  <a:lnTo>
                                    <a:pt x="63" y="177"/>
                                  </a:lnTo>
                                  <a:lnTo>
                                    <a:pt x="68" y="191"/>
                                  </a:lnTo>
                                  <a:lnTo>
                                    <a:pt x="73" y="211"/>
                                  </a:lnTo>
                                  <a:lnTo>
                                    <a:pt x="78" y="226"/>
                                  </a:lnTo>
                                  <a:lnTo>
                                    <a:pt x="83" y="245"/>
                                  </a:lnTo>
                                  <a:lnTo>
                                    <a:pt x="88" y="260"/>
                                  </a:lnTo>
                                  <a:lnTo>
                                    <a:pt x="93" y="279"/>
                                  </a:lnTo>
                                  <a:lnTo>
                                    <a:pt x="98" y="294"/>
                                  </a:lnTo>
                                  <a:lnTo>
                                    <a:pt x="102" y="314"/>
                                  </a:lnTo>
                                  <a:lnTo>
                                    <a:pt x="107" y="333"/>
                                  </a:lnTo>
                                  <a:lnTo>
                                    <a:pt x="112" y="348"/>
                                  </a:lnTo>
                                  <a:lnTo>
                                    <a:pt x="112" y="363"/>
                                  </a:lnTo>
                                  <a:lnTo>
                                    <a:pt x="117" y="382"/>
                                  </a:lnTo>
                                  <a:lnTo>
                                    <a:pt x="122" y="397"/>
                                  </a:lnTo>
                                  <a:lnTo>
                                    <a:pt x="127" y="412"/>
                                  </a:lnTo>
                                  <a:lnTo>
                                    <a:pt x="132" y="426"/>
                                  </a:lnTo>
                                  <a:lnTo>
                                    <a:pt x="137" y="441"/>
                                  </a:lnTo>
                                  <a:lnTo>
                                    <a:pt x="142" y="451"/>
                                  </a:lnTo>
                                  <a:lnTo>
                                    <a:pt x="146" y="465"/>
                                  </a:lnTo>
                                  <a:lnTo>
                                    <a:pt x="151" y="475"/>
                                  </a:lnTo>
                                  <a:lnTo>
                                    <a:pt x="156" y="485"/>
                                  </a:lnTo>
                                  <a:lnTo>
                                    <a:pt x="161" y="495"/>
                                  </a:lnTo>
                                  <a:lnTo>
                                    <a:pt x="166" y="505"/>
                                  </a:lnTo>
                                  <a:lnTo>
                                    <a:pt x="171" y="514"/>
                                  </a:lnTo>
                                  <a:lnTo>
                                    <a:pt x="176" y="519"/>
                                  </a:lnTo>
                                  <a:lnTo>
                                    <a:pt x="181" y="524"/>
                                  </a:lnTo>
                                  <a:lnTo>
                                    <a:pt x="186" y="529"/>
                                  </a:lnTo>
                                  <a:lnTo>
                                    <a:pt x="186" y="534"/>
                                  </a:lnTo>
                                  <a:lnTo>
                                    <a:pt x="190" y="539"/>
                                  </a:lnTo>
                                  <a:lnTo>
                                    <a:pt x="195" y="539"/>
                                  </a:lnTo>
                                  <a:lnTo>
                                    <a:pt x="200" y="544"/>
                                  </a:lnTo>
                                  <a:lnTo>
                                    <a:pt x="205" y="544"/>
                                  </a:lnTo>
                                  <a:lnTo>
                                    <a:pt x="210" y="544"/>
                                  </a:lnTo>
                                  <a:lnTo>
                                    <a:pt x="215" y="539"/>
                                  </a:lnTo>
                                  <a:lnTo>
                                    <a:pt x="220" y="539"/>
                                  </a:lnTo>
                                  <a:lnTo>
                                    <a:pt x="225" y="534"/>
                                  </a:lnTo>
                                  <a:lnTo>
                                    <a:pt x="230" y="529"/>
                                  </a:lnTo>
                                  <a:lnTo>
                                    <a:pt x="235" y="524"/>
                                  </a:lnTo>
                                  <a:lnTo>
                                    <a:pt x="239" y="519"/>
                                  </a:lnTo>
                                  <a:lnTo>
                                    <a:pt x="244" y="509"/>
                                  </a:lnTo>
                                  <a:lnTo>
                                    <a:pt x="249" y="505"/>
                                  </a:lnTo>
                                  <a:lnTo>
                                    <a:pt x="254" y="495"/>
                                  </a:lnTo>
                                  <a:lnTo>
                                    <a:pt x="254" y="485"/>
                                  </a:lnTo>
                                  <a:lnTo>
                                    <a:pt x="259" y="475"/>
                                  </a:lnTo>
                                  <a:lnTo>
                                    <a:pt x="264" y="465"/>
                                  </a:lnTo>
                                  <a:lnTo>
                                    <a:pt x="269" y="456"/>
                                  </a:lnTo>
                                  <a:lnTo>
                                    <a:pt x="274" y="441"/>
                                  </a:lnTo>
                                  <a:lnTo>
                                    <a:pt x="279" y="431"/>
                                  </a:lnTo>
                                  <a:lnTo>
                                    <a:pt x="283" y="416"/>
                                  </a:lnTo>
                                  <a:lnTo>
                                    <a:pt x="288" y="407"/>
                                  </a:lnTo>
                                  <a:lnTo>
                                    <a:pt x="293" y="392"/>
                                  </a:lnTo>
                                  <a:lnTo>
                                    <a:pt x="298" y="377"/>
                                  </a:lnTo>
                                  <a:lnTo>
                                    <a:pt x="303" y="363"/>
                                  </a:lnTo>
                                  <a:lnTo>
                                    <a:pt x="308" y="353"/>
                                  </a:lnTo>
                                  <a:lnTo>
                                    <a:pt x="313" y="338"/>
                                  </a:lnTo>
                                  <a:lnTo>
                                    <a:pt x="318" y="323"/>
                                  </a:lnTo>
                                  <a:lnTo>
                                    <a:pt x="323" y="309"/>
                                  </a:lnTo>
                                  <a:lnTo>
                                    <a:pt x="328" y="299"/>
                                  </a:lnTo>
                                  <a:lnTo>
                                    <a:pt x="328" y="284"/>
                                  </a:lnTo>
                                  <a:lnTo>
                                    <a:pt x="332" y="270"/>
                                  </a:lnTo>
                                  <a:lnTo>
                                    <a:pt x="337" y="255"/>
                                  </a:lnTo>
                                  <a:lnTo>
                                    <a:pt x="342" y="245"/>
                                  </a:lnTo>
                                  <a:lnTo>
                                    <a:pt x="347" y="230"/>
                                  </a:lnTo>
                                  <a:lnTo>
                                    <a:pt x="352" y="221"/>
                                  </a:lnTo>
                                  <a:lnTo>
                                    <a:pt x="357" y="206"/>
                                  </a:lnTo>
                                  <a:lnTo>
                                    <a:pt x="362" y="196"/>
                                  </a:lnTo>
                                  <a:lnTo>
                                    <a:pt x="367" y="186"/>
                                  </a:lnTo>
                                  <a:lnTo>
                                    <a:pt x="372" y="177"/>
                                  </a:lnTo>
                                  <a:lnTo>
                                    <a:pt x="376" y="167"/>
                                  </a:lnTo>
                                  <a:lnTo>
                                    <a:pt x="381" y="157"/>
                                  </a:lnTo>
                                  <a:lnTo>
                                    <a:pt x="386" y="147"/>
                                  </a:lnTo>
                                  <a:lnTo>
                                    <a:pt x="391" y="142"/>
                                  </a:lnTo>
                                  <a:lnTo>
                                    <a:pt x="396" y="133"/>
                                  </a:lnTo>
                                  <a:lnTo>
                                    <a:pt x="396" y="128"/>
                                  </a:lnTo>
                                  <a:lnTo>
                                    <a:pt x="401" y="123"/>
                                  </a:lnTo>
                                  <a:lnTo>
                                    <a:pt x="406" y="118"/>
                                  </a:lnTo>
                                  <a:lnTo>
                                    <a:pt x="411" y="113"/>
                                  </a:lnTo>
                                  <a:lnTo>
                                    <a:pt x="416" y="113"/>
                                  </a:lnTo>
                                  <a:lnTo>
                                    <a:pt x="421" y="108"/>
                                  </a:lnTo>
                                  <a:lnTo>
                                    <a:pt x="425" y="108"/>
                                  </a:lnTo>
                                  <a:lnTo>
                                    <a:pt x="430" y="103"/>
                                  </a:lnTo>
                                  <a:lnTo>
                                    <a:pt x="435" y="103"/>
                                  </a:lnTo>
                                  <a:lnTo>
                                    <a:pt x="440" y="108"/>
                                  </a:lnTo>
                                  <a:lnTo>
                                    <a:pt x="445" y="108"/>
                                  </a:lnTo>
                                  <a:lnTo>
                                    <a:pt x="450" y="108"/>
                                  </a:lnTo>
                                  <a:lnTo>
                                    <a:pt x="455" y="113"/>
                                  </a:lnTo>
                                  <a:lnTo>
                                    <a:pt x="460" y="118"/>
                                  </a:lnTo>
                                  <a:lnTo>
                                    <a:pt x="465" y="123"/>
                                  </a:lnTo>
                                  <a:lnTo>
                                    <a:pt x="469" y="128"/>
                                  </a:lnTo>
                                  <a:lnTo>
                                    <a:pt x="474" y="137"/>
                                  </a:lnTo>
                                  <a:lnTo>
                                    <a:pt x="479" y="142"/>
                                  </a:lnTo>
                                  <a:lnTo>
                                    <a:pt x="484" y="152"/>
                                  </a:lnTo>
                                  <a:lnTo>
                                    <a:pt x="489" y="157"/>
                                  </a:lnTo>
                                  <a:lnTo>
                                    <a:pt x="494" y="167"/>
                                  </a:lnTo>
                                  <a:lnTo>
                                    <a:pt x="499" y="177"/>
                                  </a:lnTo>
                                  <a:lnTo>
                                    <a:pt x="504" y="182"/>
                                  </a:lnTo>
                                  <a:lnTo>
                                    <a:pt x="509" y="191"/>
                                  </a:lnTo>
                                  <a:lnTo>
                                    <a:pt x="514" y="201"/>
                                  </a:lnTo>
                                  <a:lnTo>
                                    <a:pt x="518" y="211"/>
                                  </a:lnTo>
                                  <a:lnTo>
                                    <a:pt x="523" y="221"/>
                                  </a:lnTo>
                                  <a:lnTo>
                                    <a:pt x="528" y="230"/>
                                  </a:lnTo>
                                  <a:lnTo>
                                    <a:pt x="533" y="245"/>
                                  </a:lnTo>
                                  <a:lnTo>
                                    <a:pt x="538" y="255"/>
                                  </a:lnTo>
                                  <a:lnTo>
                                    <a:pt x="538" y="265"/>
                                  </a:lnTo>
                                  <a:lnTo>
                                    <a:pt x="543" y="275"/>
                                  </a:lnTo>
                                  <a:lnTo>
                                    <a:pt x="548" y="284"/>
                                  </a:lnTo>
                                  <a:lnTo>
                                    <a:pt x="553" y="294"/>
                                  </a:lnTo>
                                  <a:lnTo>
                                    <a:pt x="558" y="309"/>
                                  </a:lnTo>
                                  <a:lnTo>
                                    <a:pt x="562" y="319"/>
                                  </a:lnTo>
                                  <a:lnTo>
                                    <a:pt x="567" y="328"/>
                                  </a:lnTo>
                                  <a:lnTo>
                                    <a:pt x="572" y="338"/>
                                  </a:lnTo>
                                  <a:lnTo>
                                    <a:pt x="577" y="348"/>
                                  </a:lnTo>
                                  <a:lnTo>
                                    <a:pt x="582" y="358"/>
                                  </a:lnTo>
                                  <a:lnTo>
                                    <a:pt x="587" y="368"/>
                                  </a:lnTo>
                                </a:path>
                              </a:pathLst>
                            </a:custGeom>
                            <a:noFill/>
                            <a:ln w="12700" cap="flat" cmpd="sng">
                              <a:solidFill>
                                <a:srgbClr val="0000FF"/>
                              </a:solidFill>
                              <a:prstDash val="solid"/>
                              <a:headEnd type="none" w="med" len="med"/>
                              <a:tailEnd type="none" w="med" len="med"/>
                            </a:ln>
                          </wps:spPr>
                          <wps:bodyPr upright="1"/>
                        </wps:wsp>
                        <wps:wsp>
                          <wps:cNvPr id="148" name="任意多边形 148"/>
                          <wps:cNvSpPr/>
                          <wps:spPr>
                            <a:xfrm>
                              <a:off x="1175" y="470"/>
                              <a:ext cx="597" cy="264"/>
                            </a:xfrm>
                            <a:custGeom>
                              <a:avLst/>
                              <a:gdLst/>
                              <a:ahLst/>
                              <a:cxnLst/>
                              <a:pathLst>
                                <a:path w="597" h="264">
                                  <a:moveTo>
                                    <a:pt x="0" y="186"/>
                                  </a:moveTo>
                                  <a:lnTo>
                                    <a:pt x="5" y="190"/>
                                  </a:lnTo>
                                  <a:lnTo>
                                    <a:pt x="10" y="200"/>
                                  </a:lnTo>
                                  <a:lnTo>
                                    <a:pt x="15" y="210"/>
                                  </a:lnTo>
                                  <a:lnTo>
                                    <a:pt x="19" y="215"/>
                                  </a:lnTo>
                                  <a:lnTo>
                                    <a:pt x="19" y="225"/>
                                  </a:lnTo>
                                  <a:lnTo>
                                    <a:pt x="24" y="230"/>
                                  </a:lnTo>
                                  <a:lnTo>
                                    <a:pt x="29" y="234"/>
                                  </a:lnTo>
                                  <a:lnTo>
                                    <a:pt x="34" y="239"/>
                                  </a:lnTo>
                                  <a:lnTo>
                                    <a:pt x="39" y="244"/>
                                  </a:lnTo>
                                  <a:lnTo>
                                    <a:pt x="44" y="249"/>
                                  </a:lnTo>
                                  <a:lnTo>
                                    <a:pt x="49" y="254"/>
                                  </a:lnTo>
                                  <a:lnTo>
                                    <a:pt x="54" y="259"/>
                                  </a:lnTo>
                                  <a:lnTo>
                                    <a:pt x="59" y="259"/>
                                  </a:lnTo>
                                  <a:lnTo>
                                    <a:pt x="64" y="259"/>
                                  </a:lnTo>
                                  <a:lnTo>
                                    <a:pt x="68" y="264"/>
                                  </a:lnTo>
                                  <a:lnTo>
                                    <a:pt x="73" y="264"/>
                                  </a:lnTo>
                                  <a:lnTo>
                                    <a:pt x="78" y="264"/>
                                  </a:lnTo>
                                  <a:lnTo>
                                    <a:pt x="83" y="264"/>
                                  </a:lnTo>
                                  <a:lnTo>
                                    <a:pt x="88" y="259"/>
                                  </a:lnTo>
                                  <a:lnTo>
                                    <a:pt x="93" y="259"/>
                                  </a:lnTo>
                                  <a:lnTo>
                                    <a:pt x="98" y="254"/>
                                  </a:lnTo>
                                  <a:lnTo>
                                    <a:pt x="103" y="254"/>
                                  </a:lnTo>
                                  <a:lnTo>
                                    <a:pt x="108" y="249"/>
                                  </a:lnTo>
                                  <a:lnTo>
                                    <a:pt x="112" y="244"/>
                                  </a:lnTo>
                                  <a:lnTo>
                                    <a:pt x="117" y="239"/>
                                  </a:lnTo>
                                  <a:lnTo>
                                    <a:pt x="122" y="234"/>
                                  </a:lnTo>
                                  <a:lnTo>
                                    <a:pt x="127" y="230"/>
                                  </a:lnTo>
                                  <a:lnTo>
                                    <a:pt x="132" y="225"/>
                                  </a:lnTo>
                                  <a:lnTo>
                                    <a:pt x="137" y="215"/>
                                  </a:lnTo>
                                  <a:lnTo>
                                    <a:pt x="142" y="210"/>
                                  </a:lnTo>
                                  <a:lnTo>
                                    <a:pt x="147" y="205"/>
                                  </a:lnTo>
                                  <a:lnTo>
                                    <a:pt x="152" y="195"/>
                                  </a:lnTo>
                                  <a:lnTo>
                                    <a:pt x="157" y="190"/>
                                  </a:lnTo>
                                  <a:lnTo>
                                    <a:pt x="161" y="181"/>
                                  </a:lnTo>
                                  <a:lnTo>
                                    <a:pt x="161" y="171"/>
                                  </a:lnTo>
                                  <a:lnTo>
                                    <a:pt x="166" y="166"/>
                                  </a:lnTo>
                                  <a:lnTo>
                                    <a:pt x="171" y="156"/>
                                  </a:lnTo>
                                  <a:lnTo>
                                    <a:pt x="176" y="146"/>
                                  </a:lnTo>
                                  <a:lnTo>
                                    <a:pt x="181" y="141"/>
                                  </a:lnTo>
                                  <a:lnTo>
                                    <a:pt x="186" y="132"/>
                                  </a:lnTo>
                                  <a:lnTo>
                                    <a:pt x="191" y="122"/>
                                  </a:lnTo>
                                  <a:lnTo>
                                    <a:pt x="196" y="112"/>
                                  </a:lnTo>
                                  <a:lnTo>
                                    <a:pt x="201" y="107"/>
                                  </a:lnTo>
                                  <a:lnTo>
                                    <a:pt x="205" y="97"/>
                                  </a:lnTo>
                                  <a:lnTo>
                                    <a:pt x="210" y="93"/>
                                  </a:lnTo>
                                  <a:lnTo>
                                    <a:pt x="215" y="83"/>
                                  </a:lnTo>
                                  <a:lnTo>
                                    <a:pt x="220" y="73"/>
                                  </a:lnTo>
                                  <a:lnTo>
                                    <a:pt x="225" y="68"/>
                                  </a:lnTo>
                                  <a:lnTo>
                                    <a:pt x="230" y="58"/>
                                  </a:lnTo>
                                  <a:lnTo>
                                    <a:pt x="230" y="53"/>
                                  </a:lnTo>
                                  <a:lnTo>
                                    <a:pt x="235" y="48"/>
                                  </a:lnTo>
                                  <a:lnTo>
                                    <a:pt x="240" y="44"/>
                                  </a:lnTo>
                                  <a:lnTo>
                                    <a:pt x="245" y="34"/>
                                  </a:lnTo>
                                  <a:lnTo>
                                    <a:pt x="250" y="29"/>
                                  </a:lnTo>
                                  <a:lnTo>
                                    <a:pt x="254" y="24"/>
                                  </a:lnTo>
                                  <a:lnTo>
                                    <a:pt x="259" y="19"/>
                                  </a:lnTo>
                                  <a:lnTo>
                                    <a:pt x="264" y="14"/>
                                  </a:lnTo>
                                  <a:lnTo>
                                    <a:pt x="269" y="14"/>
                                  </a:lnTo>
                                  <a:lnTo>
                                    <a:pt x="274" y="9"/>
                                  </a:lnTo>
                                  <a:lnTo>
                                    <a:pt x="279" y="4"/>
                                  </a:lnTo>
                                  <a:lnTo>
                                    <a:pt x="284" y="4"/>
                                  </a:lnTo>
                                  <a:lnTo>
                                    <a:pt x="289" y="0"/>
                                  </a:lnTo>
                                  <a:lnTo>
                                    <a:pt x="294" y="0"/>
                                  </a:lnTo>
                                  <a:lnTo>
                                    <a:pt x="298" y="0"/>
                                  </a:lnTo>
                                  <a:lnTo>
                                    <a:pt x="303" y="0"/>
                                  </a:lnTo>
                                  <a:lnTo>
                                    <a:pt x="308" y="0"/>
                                  </a:lnTo>
                                  <a:lnTo>
                                    <a:pt x="313" y="0"/>
                                  </a:lnTo>
                                  <a:lnTo>
                                    <a:pt x="318" y="0"/>
                                  </a:lnTo>
                                  <a:lnTo>
                                    <a:pt x="323" y="4"/>
                                  </a:lnTo>
                                  <a:lnTo>
                                    <a:pt x="328" y="4"/>
                                  </a:lnTo>
                                  <a:lnTo>
                                    <a:pt x="333" y="9"/>
                                  </a:lnTo>
                                  <a:lnTo>
                                    <a:pt x="338" y="9"/>
                                  </a:lnTo>
                                  <a:lnTo>
                                    <a:pt x="343" y="14"/>
                                  </a:lnTo>
                                  <a:lnTo>
                                    <a:pt x="347" y="19"/>
                                  </a:lnTo>
                                  <a:lnTo>
                                    <a:pt x="352" y="19"/>
                                  </a:lnTo>
                                  <a:lnTo>
                                    <a:pt x="357" y="24"/>
                                  </a:lnTo>
                                  <a:lnTo>
                                    <a:pt x="362" y="29"/>
                                  </a:lnTo>
                                  <a:lnTo>
                                    <a:pt x="367" y="34"/>
                                  </a:lnTo>
                                  <a:lnTo>
                                    <a:pt x="372" y="39"/>
                                  </a:lnTo>
                                  <a:lnTo>
                                    <a:pt x="372" y="44"/>
                                  </a:lnTo>
                                  <a:lnTo>
                                    <a:pt x="377" y="53"/>
                                  </a:lnTo>
                                  <a:lnTo>
                                    <a:pt x="382" y="58"/>
                                  </a:lnTo>
                                  <a:lnTo>
                                    <a:pt x="387" y="63"/>
                                  </a:lnTo>
                                  <a:lnTo>
                                    <a:pt x="391" y="68"/>
                                  </a:lnTo>
                                  <a:lnTo>
                                    <a:pt x="396" y="78"/>
                                  </a:lnTo>
                                  <a:lnTo>
                                    <a:pt x="401" y="83"/>
                                  </a:lnTo>
                                  <a:lnTo>
                                    <a:pt x="406" y="88"/>
                                  </a:lnTo>
                                  <a:lnTo>
                                    <a:pt x="411" y="97"/>
                                  </a:lnTo>
                                  <a:lnTo>
                                    <a:pt x="416" y="102"/>
                                  </a:lnTo>
                                  <a:lnTo>
                                    <a:pt x="421" y="107"/>
                                  </a:lnTo>
                                  <a:lnTo>
                                    <a:pt x="426" y="117"/>
                                  </a:lnTo>
                                  <a:lnTo>
                                    <a:pt x="431" y="122"/>
                                  </a:lnTo>
                                  <a:lnTo>
                                    <a:pt x="435" y="127"/>
                                  </a:lnTo>
                                  <a:lnTo>
                                    <a:pt x="440" y="132"/>
                                  </a:lnTo>
                                  <a:lnTo>
                                    <a:pt x="440" y="141"/>
                                  </a:lnTo>
                                  <a:lnTo>
                                    <a:pt x="445" y="146"/>
                                  </a:lnTo>
                                  <a:lnTo>
                                    <a:pt x="450" y="151"/>
                                  </a:lnTo>
                                  <a:lnTo>
                                    <a:pt x="455" y="156"/>
                                  </a:lnTo>
                                  <a:lnTo>
                                    <a:pt x="460" y="161"/>
                                  </a:lnTo>
                                  <a:lnTo>
                                    <a:pt x="465" y="166"/>
                                  </a:lnTo>
                                  <a:lnTo>
                                    <a:pt x="470" y="171"/>
                                  </a:lnTo>
                                  <a:lnTo>
                                    <a:pt x="475" y="176"/>
                                  </a:lnTo>
                                  <a:lnTo>
                                    <a:pt x="480" y="181"/>
                                  </a:lnTo>
                                  <a:lnTo>
                                    <a:pt x="484" y="186"/>
                                  </a:lnTo>
                                  <a:lnTo>
                                    <a:pt x="489" y="186"/>
                                  </a:lnTo>
                                  <a:lnTo>
                                    <a:pt x="494" y="190"/>
                                  </a:lnTo>
                                  <a:lnTo>
                                    <a:pt x="499" y="195"/>
                                  </a:lnTo>
                                  <a:lnTo>
                                    <a:pt x="504" y="195"/>
                                  </a:lnTo>
                                  <a:lnTo>
                                    <a:pt x="509" y="200"/>
                                  </a:lnTo>
                                  <a:lnTo>
                                    <a:pt x="514" y="200"/>
                                  </a:lnTo>
                                  <a:lnTo>
                                    <a:pt x="519" y="205"/>
                                  </a:lnTo>
                                  <a:lnTo>
                                    <a:pt x="524" y="205"/>
                                  </a:lnTo>
                                  <a:lnTo>
                                    <a:pt x="528" y="205"/>
                                  </a:lnTo>
                                  <a:lnTo>
                                    <a:pt x="533" y="205"/>
                                  </a:lnTo>
                                  <a:lnTo>
                                    <a:pt x="538" y="205"/>
                                  </a:lnTo>
                                  <a:lnTo>
                                    <a:pt x="543" y="205"/>
                                  </a:lnTo>
                                  <a:lnTo>
                                    <a:pt x="548" y="205"/>
                                  </a:lnTo>
                                  <a:lnTo>
                                    <a:pt x="553" y="200"/>
                                  </a:lnTo>
                                  <a:lnTo>
                                    <a:pt x="558" y="200"/>
                                  </a:lnTo>
                                  <a:lnTo>
                                    <a:pt x="563" y="200"/>
                                  </a:lnTo>
                                  <a:lnTo>
                                    <a:pt x="568" y="195"/>
                                  </a:lnTo>
                                  <a:lnTo>
                                    <a:pt x="573" y="195"/>
                                  </a:lnTo>
                                  <a:lnTo>
                                    <a:pt x="577" y="190"/>
                                  </a:lnTo>
                                  <a:lnTo>
                                    <a:pt x="582" y="186"/>
                                  </a:lnTo>
                                  <a:lnTo>
                                    <a:pt x="587" y="181"/>
                                  </a:lnTo>
                                  <a:lnTo>
                                    <a:pt x="592" y="176"/>
                                  </a:lnTo>
                                  <a:lnTo>
                                    <a:pt x="597" y="171"/>
                                  </a:lnTo>
                                </a:path>
                              </a:pathLst>
                            </a:custGeom>
                            <a:noFill/>
                            <a:ln w="12700" cap="flat" cmpd="sng">
                              <a:solidFill>
                                <a:srgbClr val="0000FF"/>
                              </a:solidFill>
                              <a:prstDash val="solid"/>
                              <a:headEnd type="none" w="med" len="med"/>
                              <a:tailEnd type="none" w="med" len="med"/>
                            </a:ln>
                          </wps:spPr>
                          <wps:bodyPr upright="1"/>
                        </wps:wsp>
                        <wps:wsp>
                          <wps:cNvPr id="149" name="任意多边形 149"/>
                          <wps:cNvSpPr/>
                          <wps:spPr>
                            <a:xfrm>
                              <a:off x="1772" y="588"/>
                              <a:ext cx="59" cy="54"/>
                            </a:xfrm>
                            <a:custGeom>
                              <a:avLst/>
                              <a:gdLst/>
                              <a:ahLst/>
                              <a:cxnLst/>
                              <a:pathLst>
                                <a:path w="59" h="54">
                                  <a:moveTo>
                                    <a:pt x="0" y="54"/>
                                  </a:moveTo>
                                  <a:lnTo>
                                    <a:pt x="5" y="49"/>
                                  </a:lnTo>
                                  <a:lnTo>
                                    <a:pt x="10" y="49"/>
                                  </a:lnTo>
                                  <a:lnTo>
                                    <a:pt x="15" y="44"/>
                                  </a:lnTo>
                                  <a:lnTo>
                                    <a:pt x="20" y="39"/>
                                  </a:lnTo>
                                  <a:lnTo>
                                    <a:pt x="24" y="34"/>
                                  </a:lnTo>
                                  <a:lnTo>
                                    <a:pt x="29" y="29"/>
                                  </a:lnTo>
                                  <a:lnTo>
                                    <a:pt x="34" y="24"/>
                                  </a:lnTo>
                                  <a:lnTo>
                                    <a:pt x="39" y="20"/>
                                  </a:lnTo>
                                  <a:lnTo>
                                    <a:pt x="44" y="15"/>
                                  </a:lnTo>
                                  <a:lnTo>
                                    <a:pt x="49" y="10"/>
                                  </a:lnTo>
                                  <a:lnTo>
                                    <a:pt x="54" y="5"/>
                                  </a:lnTo>
                                  <a:lnTo>
                                    <a:pt x="59" y="0"/>
                                  </a:lnTo>
                                </a:path>
                              </a:pathLst>
                            </a:custGeom>
                            <a:noFill/>
                            <a:ln w="6350" cap="flat" cmpd="sng">
                              <a:solidFill>
                                <a:srgbClr val="0000FF"/>
                              </a:solidFill>
                              <a:prstDash val="solid"/>
                              <a:headEnd type="none" w="med" len="med"/>
                              <a:tailEnd type="none" w="med" len="med"/>
                            </a:ln>
                          </wps:spPr>
                          <wps:bodyPr upright="1"/>
                        </wps:wsp>
                        <wps:wsp>
                          <wps:cNvPr id="150" name="任意多边形 150"/>
                          <wps:cNvSpPr/>
                          <wps:spPr>
                            <a:xfrm>
                              <a:off x="0" y="0"/>
                              <a:ext cx="622" cy="289"/>
                            </a:xfrm>
                            <a:custGeom>
                              <a:avLst/>
                              <a:gdLst/>
                              <a:ahLst/>
                              <a:cxnLst/>
                              <a:pathLst>
                                <a:path w="622" h="288">
                                  <a:moveTo>
                                    <a:pt x="0" y="0"/>
                                  </a:moveTo>
                                  <a:lnTo>
                                    <a:pt x="5" y="5"/>
                                  </a:lnTo>
                                  <a:lnTo>
                                    <a:pt x="10" y="5"/>
                                  </a:lnTo>
                                  <a:lnTo>
                                    <a:pt x="15" y="9"/>
                                  </a:lnTo>
                                  <a:lnTo>
                                    <a:pt x="20" y="9"/>
                                  </a:lnTo>
                                  <a:lnTo>
                                    <a:pt x="25" y="14"/>
                                  </a:lnTo>
                                  <a:lnTo>
                                    <a:pt x="30" y="19"/>
                                  </a:lnTo>
                                  <a:lnTo>
                                    <a:pt x="35" y="19"/>
                                  </a:lnTo>
                                  <a:lnTo>
                                    <a:pt x="39" y="24"/>
                                  </a:lnTo>
                                  <a:lnTo>
                                    <a:pt x="44" y="24"/>
                                  </a:lnTo>
                                  <a:lnTo>
                                    <a:pt x="49" y="29"/>
                                  </a:lnTo>
                                  <a:lnTo>
                                    <a:pt x="54" y="29"/>
                                  </a:lnTo>
                                  <a:lnTo>
                                    <a:pt x="59" y="34"/>
                                  </a:lnTo>
                                  <a:lnTo>
                                    <a:pt x="64" y="39"/>
                                  </a:lnTo>
                                  <a:lnTo>
                                    <a:pt x="69" y="44"/>
                                  </a:lnTo>
                                  <a:lnTo>
                                    <a:pt x="74" y="44"/>
                                  </a:lnTo>
                                  <a:lnTo>
                                    <a:pt x="79" y="49"/>
                                  </a:lnTo>
                                  <a:lnTo>
                                    <a:pt x="84" y="49"/>
                                  </a:lnTo>
                                  <a:lnTo>
                                    <a:pt x="88" y="54"/>
                                  </a:lnTo>
                                  <a:lnTo>
                                    <a:pt x="93" y="54"/>
                                  </a:lnTo>
                                  <a:lnTo>
                                    <a:pt x="98" y="58"/>
                                  </a:lnTo>
                                  <a:lnTo>
                                    <a:pt x="103" y="63"/>
                                  </a:lnTo>
                                  <a:lnTo>
                                    <a:pt x="108" y="63"/>
                                  </a:lnTo>
                                  <a:lnTo>
                                    <a:pt x="113" y="68"/>
                                  </a:lnTo>
                                  <a:lnTo>
                                    <a:pt x="118" y="68"/>
                                  </a:lnTo>
                                  <a:lnTo>
                                    <a:pt x="123" y="73"/>
                                  </a:lnTo>
                                  <a:lnTo>
                                    <a:pt x="128" y="73"/>
                                  </a:lnTo>
                                  <a:lnTo>
                                    <a:pt x="132" y="78"/>
                                  </a:lnTo>
                                  <a:lnTo>
                                    <a:pt x="137" y="83"/>
                                  </a:lnTo>
                                  <a:lnTo>
                                    <a:pt x="142" y="83"/>
                                  </a:lnTo>
                                  <a:lnTo>
                                    <a:pt x="147" y="88"/>
                                  </a:lnTo>
                                  <a:lnTo>
                                    <a:pt x="152" y="88"/>
                                  </a:lnTo>
                                  <a:lnTo>
                                    <a:pt x="157" y="93"/>
                                  </a:lnTo>
                                  <a:lnTo>
                                    <a:pt x="162" y="93"/>
                                  </a:lnTo>
                                  <a:lnTo>
                                    <a:pt x="167" y="98"/>
                                  </a:lnTo>
                                  <a:lnTo>
                                    <a:pt x="172" y="98"/>
                                  </a:lnTo>
                                  <a:lnTo>
                                    <a:pt x="177" y="102"/>
                                  </a:lnTo>
                                  <a:lnTo>
                                    <a:pt x="181" y="102"/>
                                  </a:lnTo>
                                  <a:lnTo>
                                    <a:pt x="186" y="107"/>
                                  </a:lnTo>
                                  <a:lnTo>
                                    <a:pt x="191" y="107"/>
                                  </a:lnTo>
                                  <a:lnTo>
                                    <a:pt x="196" y="112"/>
                                  </a:lnTo>
                                  <a:lnTo>
                                    <a:pt x="201" y="112"/>
                                  </a:lnTo>
                                  <a:lnTo>
                                    <a:pt x="206" y="117"/>
                                  </a:lnTo>
                                  <a:lnTo>
                                    <a:pt x="211" y="122"/>
                                  </a:lnTo>
                                  <a:lnTo>
                                    <a:pt x="216" y="122"/>
                                  </a:lnTo>
                                  <a:lnTo>
                                    <a:pt x="221" y="127"/>
                                  </a:lnTo>
                                  <a:lnTo>
                                    <a:pt x="225" y="127"/>
                                  </a:lnTo>
                                  <a:lnTo>
                                    <a:pt x="230" y="132"/>
                                  </a:lnTo>
                                  <a:lnTo>
                                    <a:pt x="235" y="132"/>
                                  </a:lnTo>
                                  <a:lnTo>
                                    <a:pt x="240" y="132"/>
                                  </a:lnTo>
                                  <a:lnTo>
                                    <a:pt x="245" y="137"/>
                                  </a:lnTo>
                                  <a:lnTo>
                                    <a:pt x="250" y="137"/>
                                  </a:lnTo>
                                  <a:lnTo>
                                    <a:pt x="255" y="142"/>
                                  </a:lnTo>
                                  <a:lnTo>
                                    <a:pt x="260" y="142"/>
                                  </a:lnTo>
                                  <a:lnTo>
                                    <a:pt x="265" y="147"/>
                                  </a:lnTo>
                                  <a:lnTo>
                                    <a:pt x="270" y="147"/>
                                  </a:lnTo>
                                  <a:lnTo>
                                    <a:pt x="274" y="151"/>
                                  </a:lnTo>
                                  <a:lnTo>
                                    <a:pt x="279" y="151"/>
                                  </a:lnTo>
                                  <a:lnTo>
                                    <a:pt x="284" y="156"/>
                                  </a:lnTo>
                                  <a:lnTo>
                                    <a:pt x="289" y="156"/>
                                  </a:lnTo>
                                  <a:lnTo>
                                    <a:pt x="294" y="161"/>
                                  </a:lnTo>
                                  <a:lnTo>
                                    <a:pt x="299" y="161"/>
                                  </a:lnTo>
                                  <a:lnTo>
                                    <a:pt x="304" y="166"/>
                                  </a:lnTo>
                                  <a:lnTo>
                                    <a:pt x="309" y="166"/>
                                  </a:lnTo>
                                  <a:lnTo>
                                    <a:pt x="314" y="171"/>
                                  </a:lnTo>
                                  <a:lnTo>
                                    <a:pt x="318" y="171"/>
                                  </a:lnTo>
                                  <a:lnTo>
                                    <a:pt x="323" y="171"/>
                                  </a:lnTo>
                                  <a:lnTo>
                                    <a:pt x="328" y="176"/>
                                  </a:lnTo>
                                  <a:lnTo>
                                    <a:pt x="333" y="176"/>
                                  </a:lnTo>
                                  <a:lnTo>
                                    <a:pt x="338" y="181"/>
                                  </a:lnTo>
                                  <a:lnTo>
                                    <a:pt x="343" y="181"/>
                                  </a:lnTo>
                                  <a:lnTo>
                                    <a:pt x="348" y="186"/>
                                  </a:lnTo>
                                  <a:lnTo>
                                    <a:pt x="353" y="186"/>
                                  </a:lnTo>
                                  <a:lnTo>
                                    <a:pt x="358" y="191"/>
                                  </a:lnTo>
                                  <a:lnTo>
                                    <a:pt x="362" y="191"/>
                                  </a:lnTo>
                                  <a:lnTo>
                                    <a:pt x="367" y="191"/>
                                  </a:lnTo>
                                  <a:lnTo>
                                    <a:pt x="372" y="195"/>
                                  </a:lnTo>
                                  <a:lnTo>
                                    <a:pt x="377" y="195"/>
                                  </a:lnTo>
                                  <a:lnTo>
                                    <a:pt x="382" y="200"/>
                                  </a:lnTo>
                                  <a:lnTo>
                                    <a:pt x="387" y="200"/>
                                  </a:lnTo>
                                  <a:lnTo>
                                    <a:pt x="392" y="200"/>
                                  </a:lnTo>
                                  <a:lnTo>
                                    <a:pt x="397" y="205"/>
                                  </a:lnTo>
                                  <a:lnTo>
                                    <a:pt x="402" y="205"/>
                                  </a:lnTo>
                                  <a:lnTo>
                                    <a:pt x="407" y="210"/>
                                  </a:lnTo>
                                  <a:lnTo>
                                    <a:pt x="411" y="210"/>
                                  </a:lnTo>
                                  <a:lnTo>
                                    <a:pt x="416" y="210"/>
                                  </a:lnTo>
                                  <a:lnTo>
                                    <a:pt x="421" y="215"/>
                                  </a:lnTo>
                                  <a:lnTo>
                                    <a:pt x="426" y="215"/>
                                  </a:lnTo>
                                  <a:lnTo>
                                    <a:pt x="431" y="220"/>
                                  </a:lnTo>
                                  <a:lnTo>
                                    <a:pt x="436" y="220"/>
                                  </a:lnTo>
                                  <a:lnTo>
                                    <a:pt x="441" y="225"/>
                                  </a:lnTo>
                                  <a:lnTo>
                                    <a:pt x="446" y="225"/>
                                  </a:lnTo>
                                  <a:lnTo>
                                    <a:pt x="451" y="225"/>
                                  </a:lnTo>
                                  <a:lnTo>
                                    <a:pt x="455" y="230"/>
                                  </a:lnTo>
                                  <a:lnTo>
                                    <a:pt x="460" y="230"/>
                                  </a:lnTo>
                                  <a:lnTo>
                                    <a:pt x="465" y="230"/>
                                  </a:lnTo>
                                  <a:lnTo>
                                    <a:pt x="470" y="235"/>
                                  </a:lnTo>
                                  <a:lnTo>
                                    <a:pt x="475" y="235"/>
                                  </a:lnTo>
                                  <a:lnTo>
                                    <a:pt x="480" y="239"/>
                                  </a:lnTo>
                                  <a:lnTo>
                                    <a:pt x="485" y="239"/>
                                  </a:lnTo>
                                  <a:lnTo>
                                    <a:pt x="490" y="244"/>
                                  </a:lnTo>
                                  <a:lnTo>
                                    <a:pt x="495" y="244"/>
                                  </a:lnTo>
                                  <a:lnTo>
                                    <a:pt x="500" y="244"/>
                                  </a:lnTo>
                                  <a:lnTo>
                                    <a:pt x="504" y="249"/>
                                  </a:lnTo>
                                  <a:lnTo>
                                    <a:pt x="509" y="249"/>
                                  </a:lnTo>
                                  <a:lnTo>
                                    <a:pt x="514" y="249"/>
                                  </a:lnTo>
                                  <a:lnTo>
                                    <a:pt x="519" y="254"/>
                                  </a:lnTo>
                                  <a:lnTo>
                                    <a:pt x="524" y="254"/>
                                  </a:lnTo>
                                  <a:lnTo>
                                    <a:pt x="529" y="254"/>
                                  </a:lnTo>
                                  <a:lnTo>
                                    <a:pt x="534" y="259"/>
                                  </a:lnTo>
                                  <a:lnTo>
                                    <a:pt x="539" y="259"/>
                                  </a:lnTo>
                                  <a:lnTo>
                                    <a:pt x="544" y="259"/>
                                  </a:lnTo>
                                  <a:lnTo>
                                    <a:pt x="548" y="264"/>
                                  </a:lnTo>
                                  <a:lnTo>
                                    <a:pt x="553" y="264"/>
                                  </a:lnTo>
                                  <a:lnTo>
                                    <a:pt x="558" y="264"/>
                                  </a:lnTo>
                                  <a:lnTo>
                                    <a:pt x="563" y="269"/>
                                  </a:lnTo>
                                  <a:lnTo>
                                    <a:pt x="568" y="269"/>
                                  </a:lnTo>
                                  <a:lnTo>
                                    <a:pt x="573" y="274"/>
                                  </a:lnTo>
                                  <a:lnTo>
                                    <a:pt x="578" y="274"/>
                                  </a:lnTo>
                                  <a:lnTo>
                                    <a:pt x="583" y="274"/>
                                  </a:lnTo>
                                  <a:lnTo>
                                    <a:pt x="588" y="279"/>
                                  </a:lnTo>
                                  <a:lnTo>
                                    <a:pt x="593" y="279"/>
                                  </a:lnTo>
                                  <a:lnTo>
                                    <a:pt x="597" y="279"/>
                                  </a:lnTo>
                                  <a:lnTo>
                                    <a:pt x="602" y="279"/>
                                  </a:lnTo>
                                  <a:lnTo>
                                    <a:pt x="607" y="284"/>
                                  </a:lnTo>
                                  <a:lnTo>
                                    <a:pt x="612" y="284"/>
                                  </a:lnTo>
                                  <a:lnTo>
                                    <a:pt x="617" y="284"/>
                                  </a:lnTo>
                                  <a:lnTo>
                                    <a:pt x="622" y="288"/>
                                  </a:lnTo>
                                </a:path>
                              </a:pathLst>
                            </a:custGeom>
                            <a:noFill/>
                            <a:ln w="0" cap="flat" cmpd="sng">
                              <a:solidFill>
                                <a:srgbClr val="FF00FF"/>
                              </a:solidFill>
                              <a:prstDash val="dash"/>
                              <a:headEnd type="none" w="med" len="med"/>
                              <a:tailEnd type="none" w="med" len="med"/>
                            </a:ln>
                          </wps:spPr>
                          <wps:bodyPr upright="1"/>
                        </wps:wsp>
                        <wps:wsp>
                          <wps:cNvPr id="151" name="任意多边形 151"/>
                          <wps:cNvSpPr/>
                          <wps:spPr>
                            <a:xfrm>
                              <a:off x="622" y="289"/>
                              <a:ext cx="621" cy="146"/>
                            </a:xfrm>
                            <a:custGeom>
                              <a:avLst/>
                              <a:gdLst/>
                              <a:ahLst/>
                              <a:cxnLst/>
                              <a:pathLst>
                                <a:path w="621" h="147">
                                  <a:moveTo>
                                    <a:pt x="0" y="0"/>
                                  </a:moveTo>
                                  <a:lnTo>
                                    <a:pt x="5" y="0"/>
                                  </a:lnTo>
                                  <a:lnTo>
                                    <a:pt x="10" y="5"/>
                                  </a:lnTo>
                                  <a:lnTo>
                                    <a:pt x="15" y="5"/>
                                  </a:lnTo>
                                  <a:lnTo>
                                    <a:pt x="19" y="5"/>
                                  </a:lnTo>
                                  <a:lnTo>
                                    <a:pt x="24" y="10"/>
                                  </a:lnTo>
                                  <a:lnTo>
                                    <a:pt x="29" y="10"/>
                                  </a:lnTo>
                                  <a:lnTo>
                                    <a:pt x="34" y="10"/>
                                  </a:lnTo>
                                  <a:lnTo>
                                    <a:pt x="39" y="10"/>
                                  </a:lnTo>
                                  <a:lnTo>
                                    <a:pt x="44" y="15"/>
                                  </a:lnTo>
                                  <a:lnTo>
                                    <a:pt x="49" y="15"/>
                                  </a:lnTo>
                                  <a:lnTo>
                                    <a:pt x="54" y="15"/>
                                  </a:lnTo>
                                  <a:lnTo>
                                    <a:pt x="59" y="20"/>
                                  </a:lnTo>
                                  <a:lnTo>
                                    <a:pt x="64" y="20"/>
                                  </a:lnTo>
                                  <a:lnTo>
                                    <a:pt x="68" y="20"/>
                                  </a:lnTo>
                                  <a:lnTo>
                                    <a:pt x="73" y="20"/>
                                  </a:lnTo>
                                  <a:lnTo>
                                    <a:pt x="78" y="25"/>
                                  </a:lnTo>
                                  <a:lnTo>
                                    <a:pt x="83" y="25"/>
                                  </a:lnTo>
                                  <a:lnTo>
                                    <a:pt x="88" y="25"/>
                                  </a:lnTo>
                                  <a:lnTo>
                                    <a:pt x="93" y="30"/>
                                  </a:lnTo>
                                  <a:lnTo>
                                    <a:pt x="98" y="30"/>
                                  </a:lnTo>
                                  <a:lnTo>
                                    <a:pt x="103" y="30"/>
                                  </a:lnTo>
                                  <a:lnTo>
                                    <a:pt x="108" y="35"/>
                                  </a:lnTo>
                                  <a:lnTo>
                                    <a:pt x="112" y="35"/>
                                  </a:lnTo>
                                  <a:lnTo>
                                    <a:pt x="117" y="35"/>
                                  </a:lnTo>
                                  <a:lnTo>
                                    <a:pt x="122" y="35"/>
                                  </a:lnTo>
                                  <a:lnTo>
                                    <a:pt x="127" y="40"/>
                                  </a:lnTo>
                                  <a:lnTo>
                                    <a:pt x="132" y="40"/>
                                  </a:lnTo>
                                  <a:lnTo>
                                    <a:pt x="137" y="40"/>
                                  </a:lnTo>
                                  <a:lnTo>
                                    <a:pt x="142" y="40"/>
                                  </a:lnTo>
                                  <a:lnTo>
                                    <a:pt x="147" y="44"/>
                                  </a:lnTo>
                                  <a:lnTo>
                                    <a:pt x="152" y="44"/>
                                  </a:lnTo>
                                  <a:lnTo>
                                    <a:pt x="156" y="44"/>
                                  </a:lnTo>
                                  <a:lnTo>
                                    <a:pt x="161" y="49"/>
                                  </a:lnTo>
                                  <a:lnTo>
                                    <a:pt x="166" y="49"/>
                                  </a:lnTo>
                                  <a:lnTo>
                                    <a:pt x="171" y="49"/>
                                  </a:lnTo>
                                  <a:lnTo>
                                    <a:pt x="176" y="49"/>
                                  </a:lnTo>
                                  <a:lnTo>
                                    <a:pt x="181" y="54"/>
                                  </a:lnTo>
                                  <a:lnTo>
                                    <a:pt x="186" y="54"/>
                                  </a:lnTo>
                                  <a:lnTo>
                                    <a:pt x="191" y="54"/>
                                  </a:lnTo>
                                  <a:lnTo>
                                    <a:pt x="196" y="54"/>
                                  </a:lnTo>
                                  <a:lnTo>
                                    <a:pt x="201" y="59"/>
                                  </a:lnTo>
                                  <a:lnTo>
                                    <a:pt x="205" y="59"/>
                                  </a:lnTo>
                                  <a:lnTo>
                                    <a:pt x="210" y="59"/>
                                  </a:lnTo>
                                  <a:lnTo>
                                    <a:pt x="215" y="59"/>
                                  </a:lnTo>
                                  <a:lnTo>
                                    <a:pt x="220" y="64"/>
                                  </a:lnTo>
                                  <a:lnTo>
                                    <a:pt x="225" y="64"/>
                                  </a:lnTo>
                                  <a:lnTo>
                                    <a:pt x="230" y="64"/>
                                  </a:lnTo>
                                  <a:lnTo>
                                    <a:pt x="235" y="69"/>
                                  </a:lnTo>
                                  <a:lnTo>
                                    <a:pt x="240" y="69"/>
                                  </a:lnTo>
                                  <a:lnTo>
                                    <a:pt x="245" y="69"/>
                                  </a:lnTo>
                                  <a:lnTo>
                                    <a:pt x="249" y="69"/>
                                  </a:lnTo>
                                  <a:lnTo>
                                    <a:pt x="254" y="74"/>
                                  </a:lnTo>
                                  <a:lnTo>
                                    <a:pt x="259" y="74"/>
                                  </a:lnTo>
                                  <a:lnTo>
                                    <a:pt x="264" y="74"/>
                                  </a:lnTo>
                                  <a:lnTo>
                                    <a:pt x="269" y="74"/>
                                  </a:lnTo>
                                  <a:lnTo>
                                    <a:pt x="274" y="74"/>
                                  </a:lnTo>
                                  <a:lnTo>
                                    <a:pt x="279" y="79"/>
                                  </a:lnTo>
                                  <a:lnTo>
                                    <a:pt x="284" y="79"/>
                                  </a:lnTo>
                                  <a:lnTo>
                                    <a:pt x="289" y="79"/>
                                  </a:lnTo>
                                  <a:lnTo>
                                    <a:pt x="294" y="84"/>
                                  </a:lnTo>
                                  <a:lnTo>
                                    <a:pt x="298" y="84"/>
                                  </a:lnTo>
                                  <a:lnTo>
                                    <a:pt x="303" y="84"/>
                                  </a:lnTo>
                                  <a:lnTo>
                                    <a:pt x="308" y="84"/>
                                  </a:lnTo>
                                  <a:lnTo>
                                    <a:pt x="313" y="84"/>
                                  </a:lnTo>
                                  <a:lnTo>
                                    <a:pt x="318" y="89"/>
                                  </a:lnTo>
                                  <a:lnTo>
                                    <a:pt x="323" y="89"/>
                                  </a:lnTo>
                                  <a:lnTo>
                                    <a:pt x="328" y="89"/>
                                  </a:lnTo>
                                  <a:lnTo>
                                    <a:pt x="333" y="89"/>
                                  </a:lnTo>
                                  <a:lnTo>
                                    <a:pt x="338" y="93"/>
                                  </a:lnTo>
                                  <a:lnTo>
                                    <a:pt x="342" y="93"/>
                                  </a:lnTo>
                                  <a:lnTo>
                                    <a:pt x="347" y="93"/>
                                  </a:lnTo>
                                  <a:lnTo>
                                    <a:pt x="352" y="93"/>
                                  </a:lnTo>
                                  <a:lnTo>
                                    <a:pt x="357" y="93"/>
                                  </a:lnTo>
                                  <a:lnTo>
                                    <a:pt x="362" y="98"/>
                                  </a:lnTo>
                                  <a:lnTo>
                                    <a:pt x="367" y="98"/>
                                  </a:lnTo>
                                  <a:lnTo>
                                    <a:pt x="372" y="98"/>
                                  </a:lnTo>
                                  <a:lnTo>
                                    <a:pt x="377" y="98"/>
                                  </a:lnTo>
                                  <a:lnTo>
                                    <a:pt x="382" y="103"/>
                                  </a:lnTo>
                                  <a:lnTo>
                                    <a:pt x="387" y="103"/>
                                  </a:lnTo>
                                  <a:lnTo>
                                    <a:pt x="391" y="103"/>
                                  </a:lnTo>
                                  <a:lnTo>
                                    <a:pt x="396" y="103"/>
                                  </a:lnTo>
                                  <a:lnTo>
                                    <a:pt x="401" y="103"/>
                                  </a:lnTo>
                                  <a:lnTo>
                                    <a:pt x="406" y="108"/>
                                  </a:lnTo>
                                  <a:lnTo>
                                    <a:pt x="411" y="108"/>
                                  </a:lnTo>
                                  <a:lnTo>
                                    <a:pt x="416" y="108"/>
                                  </a:lnTo>
                                  <a:lnTo>
                                    <a:pt x="421" y="108"/>
                                  </a:lnTo>
                                  <a:lnTo>
                                    <a:pt x="426" y="108"/>
                                  </a:lnTo>
                                  <a:lnTo>
                                    <a:pt x="431" y="113"/>
                                  </a:lnTo>
                                  <a:lnTo>
                                    <a:pt x="435" y="113"/>
                                  </a:lnTo>
                                  <a:lnTo>
                                    <a:pt x="440" y="113"/>
                                  </a:lnTo>
                                  <a:lnTo>
                                    <a:pt x="445" y="113"/>
                                  </a:lnTo>
                                  <a:lnTo>
                                    <a:pt x="450" y="113"/>
                                  </a:lnTo>
                                  <a:lnTo>
                                    <a:pt x="455" y="118"/>
                                  </a:lnTo>
                                  <a:lnTo>
                                    <a:pt x="460" y="118"/>
                                  </a:lnTo>
                                  <a:lnTo>
                                    <a:pt x="465" y="118"/>
                                  </a:lnTo>
                                  <a:lnTo>
                                    <a:pt x="470" y="118"/>
                                  </a:lnTo>
                                  <a:lnTo>
                                    <a:pt x="475" y="118"/>
                                  </a:lnTo>
                                  <a:lnTo>
                                    <a:pt x="480" y="123"/>
                                  </a:lnTo>
                                  <a:lnTo>
                                    <a:pt x="484" y="123"/>
                                  </a:lnTo>
                                  <a:lnTo>
                                    <a:pt x="489" y="123"/>
                                  </a:lnTo>
                                  <a:lnTo>
                                    <a:pt x="494" y="123"/>
                                  </a:lnTo>
                                  <a:lnTo>
                                    <a:pt x="499" y="123"/>
                                  </a:lnTo>
                                  <a:lnTo>
                                    <a:pt x="504" y="128"/>
                                  </a:lnTo>
                                  <a:lnTo>
                                    <a:pt x="509" y="128"/>
                                  </a:lnTo>
                                  <a:lnTo>
                                    <a:pt x="514" y="128"/>
                                  </a:lnTo>
                                  <a:lnTo>
                                    <a:pt x="519" y="128"/>
                                  </a:lnTo>
                                  <a:lnTo>
                                    <a:pt x="524" y="128"/>
                                  </a:lnTo>
                                  <a:lnTo>
                                    <a:pt x="528" y="128"/>
                                  </a:lnTo>
                                  <a:lnTo>
                                    <a:pt x="533" y="133"/>
                                  </a:lnTo>
                                  <a:lnTo>
                                    <a:pt x="538" y="133"/>
                                  </a:lnTo>
                                  <a:lnTo>
                                    <a:pt x="543" y="133"/>
                                  </a:lnTo>
                                  <a:lnTo>
                                    <a:pt x="548" y="133"/>
                                  </a:lnTo>
                                  <a:lnTo>
                                    <a:pt x="553" y="133"/>
                                  </a:lnTo>
                                  <a:lnTo>
                                    <a:pt x="558" y="133"/>
                                  </a:lnTo>
                                  <a:lnTo>
                                    <a:pt x="563" y="137"/>
                                  </a:lnTo>
                                  <a:lnTo>
                                    <a:pt x="568" y="137"/>
                                  </a:lnTo>
                                  <a:lnTo>
                                    <a:pt x="572" y="137"/>
                                  </a:lnTo>
                                  <a:lnTo>
                                    <a:pt x="577" y="137"/>
                                  </a:lnTo>
                                  <a:lnTo>
                                    <a:pt x="582" y="137"/>
                                  </a:lnTo>
                                  <a:lnTo>
                                    <a:pt x="587" y="142"/>
                                  </a:lnTo>
                                  <a:lnTo>
                                    <a:pt x="592" y="142"/>
                                  </a:lnTo>
                                  <a:lnTo>
                                    <a:pt x="597" y="142"/>
                                  </a:lnTo>
                                  <a:lnTo>
                                    <a:pt x="602" y="142"/>
                                  </a:lnTo>
                                  <a:lnTo>
                                    <a:pt x="607" y="142"/>
                                  </a:lnTo>
                                  <a:lnTo>
                                    <a:pt x="612" y="142"/>
                                  </a:lnTo>
                                  <a:lnTo>
                                    <a:pt x="617" y="147"/>
                                  </a:lnTo>
                                  <a:lnTo>
                                    <a:pt x="621" y="147"/>
                                  </a:lnTo>
                                </a:path>
                              </a:pathLst>
                            </a:custGeom>
                            <a:noFill/>
                            <a:ln w="0" cap="flat" cmpd="sng">
                              <a:solidFill>
                                <a:srgbClr val="FF00FF"/>
                              </a:solidFill>
                              <a:prstDash val="dash"/>
                              <a:headEnd type="none" w="med" len="med"/>
                              <a:tailEnd type="none" w="med" len="med"/>
                            </a:ln>
                          </wps:spPr>
                          <wps:bodyPr upright="1"/>
                        </wps:wsp>
                        <wps:wsp>
                          <wps:cNvPr id="152" name="任意多边形 152"/>
                          <wps:cNvSpPr/>
                          <wps:spPr>
                            <a:xfrm>
                              <a:off x="1243" y="435"/>
                              <a:ext cx="588" cy="70"/>
                            </a:xfrm>
                            <a:custGeom>
                              <a:avLst/>
                              <a:gdLst/>
                              <a:ahLst/>
                              <a:cxnLst/>
                              <a:pathLst>
                                <a:path w="588" h="69">
                                  <a:moveTo>
                                    <a:pt x="0" y="0"/>
                                  </a:moveTo>
                                  <a:lnTo>
                                    <a:pt x="5" y="0"/>
                                  </a:lnTo>
                                  <a:lnTo>
                                    <a:pt x="10" y="0"/>
                                  </a:lnTo>
                                  <a:lnTo>
                                    <a:pt x="15" y="0"/>
                                  </a:lnTo>
                                  <a:lnTo>
                                    <a:pt x="20" y="0"/>
                                  </a:lnTo>
                                  <a:lnTo>
                                    <a:pt x="25" y="5"/>
                                  </a:lnTo>
                                  <a:lnTo>
                                    <a:pt x="30" y="5"/>
                                  </a:lnTo>
                                  <a:lnTo>
                                    <a:pt x="35" y="5"/>
                                  </a:lnTo>
                                  <a:lnTo>
                                    <a:pt x="40" y="5"/>
                                  </a:lnTo>
                                  <a:lnTo>
                                    <a:pt x="44" y="5"/>
                                  </a:lnTo>
                                  <a:lnTo>
                                    <a:pt x="49" y="5"/>
                                  </a:lnTo>
                                  <a:lnTo>
                                    <a:pt x="54" y="5"/>
                                  </a:lnTo>
                                  <a:lnTo>
                                    <a:pt x="59" y="10"/>
                                  </a:lnTo>
                                  <a:lnTo>
                                    <a:pt x="64" y="10"/>
                                  </a:lnTo>
                                  <a:lnTo>
                                    <a:pt x="69" y="10"/>
                                  </a:lnTo>
                                  <a:lnTo>
                                    <a:pt x="74" y="10"/>
                                  </a:lnTo>
                                  <a:lnTo>
                                    <a:pt x="79" y="10"/>
                                  </a:lnTo>
                                  <a:lnTo>
                                    <a:pt x="84" y="10"/>
                                  </a:lnTo>
                                  <a:lnTo>
                                    <a:pt x="89" y="10"/>
                                  </a:lnTo>
                                  <a:lnTo>
                                    <a:pt x="93" y="15"/>
                                  </a:lnTo>
                                  <a:lnTo>
                                    <a:pt x="98" y="15"/>
                                  </a:lnTo>
                                  <a:lnTo>
                                    <a:pt x="103" y="15"/>
                                  </a:lnTo>
                                  <a:lnTo>
                                    <a:pt x="108" y="15"/>
                                  </a:lnTo>
                                  <a:lnTo>
                                    <a:pt x="113" y="15"/>
                                  </a:lnTo>
                                  <a:lnTo>
                                    <a:pt x="118" y="15"/>
                                  </a:lnTo>
                                  <a:lnTo>
                                    <a:pt x="123" y="20"/>
                                  </a:lnTo>
                                  <a:lnTo>
                                    <a:pt x="128" y="20"/>
                                  </a:lnTo>
                                  <a:lnTo>
                                    <a:pt x="133" y="20"/>
                                  </a:lnTo>
                                  <a:lnTo>
                                    <a:pt x="137" y="20"/>
                                  </a:lnTo>
                                  <a:lnTo>
                                    <a:pt x="142" y="20"/>
                                  </a:lnTo>
                                  <a:lnTo>
                                    <a:pt x="147" y="20"/>
                                  </a:lnTo>
                                  <a:lnTo>
                                    <a:pt x="152" y="20"/>
                                  </a:lnTo>
                                  <a:lnTo>
                                    <a:pt x="157" y="25"/>
                                  </a:lnTo>
                                  <a:lnTo>
                                    <a:pt x="162" y="25"/>
                                  </a:lnTo>
                                  <a:lnTo>
                                    <a:pt x="167" y="25"/>
                                  </a:lnTo>
                                  <a:lnTo>
                                    <a:pt x="172" y="25"/>
                                  </a:lnTo>
                                  <a:lnTo>
                                    <a:pt x="177" y="25"/>
                                  </a:lnTo>
                                  <a:lnTo>
                                    <a:pt x="182" y="25"/>
                                  </a:lnTo>
                                  <a:lnTo>
                                    <a:pt x="186" y="25"/>
                                  </a:lnTo>
                                  <a:lnTo>
                                    <a:pt x="191" y="30"/>
                                  </a:lnTo>
                                  <a:lnTo>
                                    <a:pt x="196" y="30"/>
                                  </a:lnTo>
                                  <a:lnTo>
                                    <a:pt x="201" y="30"/>
                                  </a:lnTo>
                                  <a:lnTo>
                                    <a:pt x="206" y="30"/>
                                  </a:lnTo>
                                  <a:lnTo>
                                    <a:pt x="211" y="30"/>
                                  </a:lnTo>
                                  <a:lnTo>
                                    <a:pt x="216" y="30"/>
                                  </a:lnTo>
                                  <a:lnTo>
                                    <a:pt x="221" y="30"/>
                                  </a:lnTo>
                                  <a:lnTo>
                                    <a:pt x="226" y="30"/>
                                  </a:lnTo>
                                  <a:lnTo>
                                    <a:pt x="230" y="35"/>
                                  </a:lnTo>
                                  <a:lnTo>
                                    <a:pt x="235" y="35"/>
                                  </a:lnTo>
                                  <a:lnTo>
                                    <a:pt x="240" y="35"/>
                                  </a:lnTo>
                                  <a:lnTo>
                                    <a:pt x="245" y="35"/>
                                  </a:lnTo>
                                  <a:lnTo>
                                    <a:pt x="250" y="35"/>
                                  </a:lnTo>
                                  <a:lnTo>
                                    <a:pt x="255" y="35"/>
                                  </a:lnTo>
                                  <a:lnTo>
                                    <a:pt x="260" y="35"/>
                                  </a:lnTo>
                                  <a:lnTo>
                                    <a:pt x="265" y="35"/>
                                  </a:lnTo>
                                  <a:lnTo>
                                    <a:pt x="270" y="39"/>
                                  </a:lnTo>
                                  <a:lnTo>
                                    <a:pt x="275" y="39"/>
                                  </a:lnTo>
                                  <a:lnTo>
                                    <a:pt x="279" y="39"/>
                                  </a:lnTo>
                                  <a:lnTo>
                                    <a:pt x="284" y="39"/>
                                  </a:lnTo>
                                  <a:lnTo>
                                    <a:pt x="289" y="39"/>
                                  </a:lnTo>
                                  <a:lnTo>
                                    <a:pt x="294" y="39"/>
                                  </a:lnTo>
                                  <a:lnTo>
                                    <a:pt x="299" y="39"/>
                                  </a:lnTo>
                                  <a:lnTo>
                                    <a:pt x="304" y="39"/>
                                  </a:lnTo>
                                  <a:lnTo>
                                    <a:pt x="309" y="44"/>
                                  </a:lnTo>
                                  <a:lnTo>
                                    <a:pt x="314" y="44"/>
                                  </a:lnTo>
                                  <a:lnTo>
                                    <a:pt x="319" y="44"/>
                                  </a:lnTo>
                                  <a:lnTo>
                                    <a:pt x="323" y="44"/>
                                  </a:lnTo>
                                  <a:lnTo>
                                    <a:pt x="328" y="44"/>
                                  </a:lnTo>
                                  <a:lnTo>
                                    <a:pt x="333" y="44"/>
                                  </a:lnTo>
                                  <a:lnTo>
                                    <a:pt x="338" y="44"/>
                                  </a:lnTo>
                                  <a:lnTo>
                                    <a:pt x="343" y="44"/>
                                  </a:lnTo>
                                  <a:lnTo>
                                    <a:pt x="348" y="44"/>
                                  </a:lnTo>
                                  <a:lnTo>
                                    <a:pt x="353" y="49"/>
                                  </a:lnTo>
                                  <a:lnTo>
                                    <a:pt x="358" y="49"/>
                                  </a:lnTo>
                                  <a:lnTo>
                                    <a:pt x="363" y="49"/>
                                  </a:lnTo>
                                  <a:lnTo>
                                    <a:pt x="367" y="49"/>
                                  </a:lnTo>
                                  <a:lnTo>
                                    <a:pt x="372" y="49"/>
                                  </a:lnTo>
                                  <a:lnTo>
                                    <a:pt x="377" y="49"/>
                                  </a:lnTo>
                                  <a:lnTo>
                                    <a:pt x="382" y="49"/>
                                  </a:lnTo>
                                  <a:lnTo>
                                    <a:pt x="387" y="49"/>
                                  </a:lnTo>
                                  <a:lnTo>
                                    <a:pt x="392" y="49"/>
                                  </a:lnTo>
                                  <a:lnTo>
                                    <a:pt x="397" y="54"/>
                                  </a:lnTo>
                                  <a:lnTo>
                                    <a:pt x="402" y="54"/>
                                  </a:lnTo>
                                  <a:lnTo>
                                    <a:pt x="407" y="54"/>
                                  </a:lnTo>
                                  <a:lnTo>
                                    <a:pt x="412" y="54"/>
                                  </a:lnTo>
                                  <a:lnTo>
                                    <a:pt x="416" y="54"/>
                                  </a:lnTo>
                                  <a:lnTo>
                                    <a:pt x="421" y="54"/>
                                  </a:lnTo>
                                  <a:lnTo>
                                    <a:pt x="426" y="54"/>
                                  </a:lnTo>
                                  <a:lnTo>
                                    <a:pt x="431" y="54"/>
                                  </a:lnTo>
                                  <a:lnTo>
                                    <a:pt x="436" y="54"/>
                                  </a:lnTo>
                                  <a:lnTo>
                                    <a:pt x="441" y="54"/>
                                  </a:lnTo>
                                  <a:lnTo>
                                    <a:pt x="446" y="59"/>
                                  </a:lnTo>
                                  <a:lnTo>
                                    <a:pt x="451" y="59"/>
                                  </a:lnTo>
                                  <a:lnTo>
                                    <a:pt x="456" y="59"/>
                                  </a:lnTo>
                                  <a:lnTo>
                                    <a:pt x="460" y="59"/>
                                  </a:lnTo>
                                  <a:lnTo>
                                    <a:pt x="465" y="59"/>
                                  </a:lnTo>
                                  <a:lnTo>
                                    <a:pt x="470" y="59"/>
                                  </a:lnTo>
                                  <a:lnTo>
                                    <a:pt x="475" y="59"/>
                                  </a:lnTo>
                                  <a:lnTo>
                                    <a:pt x="480" y="59"/>
                                  </a:lnTo>
                                  <a:lnTo>
                                    <a:pt x="485" y="59"/>
                                  </a:lnTo>
                                  <a:lnTo>
                                    <a:pt x="490" y="59"/>
                                  </a:lnTo>
                                  <a:lnTo>
                                    <a:pt x="495" y="64"/>
                                  </a:lnTo>
                                  <a:lnTo>
                                    <a:pt x="500" y="64"/>
                                  </a:lnTo>
                                  <a:lnTo>
                                    <a:pt x="505" y="64"/>
                                  </a:lnTo>
                                  <a:lnTo>
                                    <a:pt x="509" y="64"/>
                                  </a:lnTo>
                                  <a:lnTo>
                                    <a:pt x="514" y="64"/>
                                  </a:lnTo>
                                  <a:lnTo>
                                    <a:pt x="519" y="64"/>
                                  </a:lnTo>
                                  <a:lnTo>
                                    <a:pt x="524" y="64"/>
                                  </a:lnTo>
                                  <a:lnTo>
                                    <a:pt x="529" y="64"/>
                                  </a:lnTo>
                                  <a:lnTo>
                                    <a:pt x="534" y="64"/>
                                  </a:lnTo>
                                  <a:lnTo>
                                    <a:pt x="539" y="64"/>
                                  </a:lnTo>
                                  <a:lnTo>
                                    <a:pt x="544" y="69"/>
                                  </a:lnTo>
                                  <a:lnTo>
                                    <a:pt x="549" y="69"/>
                                  </a:lnTo>
                                  <a:lnTo>
                                    <a:pt x="553" y="69"/>
                                  </a:lnTo>
                                  <a:lnTo>
                                    <a:pt x="558" y="69"/>
                                  </a:lnTo>
                                  <a:lnTo>
                                    <a:pt x="563" y="69"/>
                                  </a:lnTo>
                                  <a:lnTo>
                                    <a:pt x="568" y="69"/>
                                  </a:lnTo>
                                  <a:lnTo>
                                    <a:pt x="573" y="69"/>
                                  </a:lnTo>
                                  <a:lnTo>
                                    <a:pt x="578" y="69"/>
                                  </a:lnTo>
                                  <a:lnTo>
                                    <a:pt x="583" y="69"/>
                                  </a:lnTo>
                                  <a:lnTo>
                                    <a:pt x="588" y="69"/>
                                  </a:lnTo>
                                </a:path>
                              </a:pathLst>
                            </a:custGeom>
                            <a:noFill/>
                            <a:ln w="0" cap="flat" cmpd="sng">
                              <a:solidFill>
                                <a:srgbClr val="FF00FF"/>
                              </a:solidFill>
                              <a:prstDash val="dash"/>
                              <a:headEnd type="none" w="med" len="med"/>
                              <a:tailEnd type="none" w="med" len="med"/>
                            </a:ln>
                          </wps:spPr>
                          <wps:bodyPr upright="1"/>
                        </wps:wsp>
                        <wps:wsp>
                          <wps:cNvPr id="153" name="任意多边形 153"/>
                          <wps:cNvSpPr/>
                          <wps:spPr>
                            <a:xfrm>
                              <a:off x="0" y="887"/>
                              <a:ext cx="617" cy="287"/>
                            </a:xfrm>
                            <a:custGeom>
                              <a:avLst/>
                              <a:gdLst/>
                              <a:ahLst/>
                              <a:cxnLst/>
                              <a:pathLst>
                                <a:path w="617" h="288">
                                  <a:moveTo>
                                    <a:pt x="0" y="288"/>
                                  </a:moveTo>
                                  <a:lnTo>
                                    <a:pt x="0" y="283"/>
                                  </a:lnTo>
                                  <a:lnTo>
                                    <a:pt x="5" y="279"/>
                                  </a:lnTo>
                                  <a:lnTo>
                                    <a:pt x="10" y="279"/>
                                  </a:lnTo>
                                  <a:lnTo>
                                    <a:pt x="15" y="274"/>
                                  </a:lnTo>
                                  <a:lnTo>
                                    <a:pt x="20" y="274"/>
                                  </a:lnTo>
                                  <a:lnTo>
                                    <a:pt x="25" y="269"/>
                                  </a:lnTo>
                                  <a:lnTo>
                                    <a:pt x="30" y="264"/>
                                  </a:lnTo>
                                  <a:lnTo>
                                    <a:pt x="35" y="264"/>
                                  </a:lnTo>
                                  <a:lnTo>
                                    <a:pt x="39" y="259"/>
                                  </a:lnTo>
                                  <a:lnTo>
                                    <a:pt x="44" y="259"/>
                                  </a:lnTo>
                                  <a:lnTo>
                                    <a:pt x="49" y="254"/>
                                  </a:lnTo>
                                  <a:lnTo>
                                    <a:pt x="54" y="254"/>
                                  </a:lnTo>
                                  <a:lnTo>
                                    <a:pt x="59" y="249"/>
                                  </a:lnTo>
                                  <a:lnTo>
                                    <a:pt x="64" y="244"/>
                                  </a:lnTo>
                                  <a:lnTo>
                                    <a:pt x="69" y="239"/>
                                  </a:lnTo>
                                  <a:lnTo>
                                    <a:pt x="74" y="239"/>
                                  </a:lnTo>
                                  <a:lnTo>
                                    <a:pt x="79" y="234"/>
                                  </a:lnTo>
                                  <a:lnTo>
                                    <a:pt x="84" y="234"/>
                                  </a:lnTo>
                                  <a:lnTo>
                                    <a:pt x="88" y="230"/>
                                  </a:lnTo>
                                  <a:lnTo>
                                    <a:pt x="93" y="230"/>
                                  </a:lnTo>
                                  <a:lnTo>
                                    <a:pt x="98" y="225"/>
                                  </a:lnTo>
                                  <a:lnTo>
                                    <a:pt x="103" y="220"/>
                                  </a:lnTo>
                                  <a:lnTo>
                                    <a:pt x="108" y="220"/>
                                  </a:lnTo>
                                  <a:lnTo>
                                    <a:pt x="113" y="215"/>
                                  </a:lnTo>
                                  <a:lnTo>
                                    <a:pt x="118" y="215"/>
                                  </a:lnTo>
                                  <a:lnTo>
                                    <a:pt x="123" y="210"/>
                                  </a:lnTo>
                                  <a:lnTo>
                                    <a:pt x="128" y="210"/>
                                  </a:lnTo>
                                  <a:lnTo>
                                    <a:pt x="132" y="205"/>
                                  </a:lnTo>
                                  <a:lnTo>
                                    <a:pt x="137" y="200"/>
                                  </a:lnTo>
                                  <a:lnTo>
                                    <a:pt x="142" y="200"/>
                                  </a:lnTo>
                                  <a:lnTo>
                                    <a:pt x="147" y="195"/>
                                  </a:lnTo>
                                  <a:lnTo>
                                    <a:pt x="152" y="195"/>
                                  </a:lnTo>
                                  <a:lnTo>
                                    <a:pt x="157" y="190"/>
                                  </a:lnTo>
                                  <a:lnTo>
                                    <a:pt x="162" y="190"/>
                                  </a:lnTo>
                                  <a:lnTo>
                                    <a:pt x="167" y="186"/>
                                  </a:lnTo>
                                  <a:lnTo>
                                    <a:pt x="172" y="186"/>
                                  </a:lnTo>
                                  <a:lnTo>
                                    <a:pt x="177" y="181"/>
                                  </a:lnTo>
                                  <a:lnTo>
                                    <a:pt x="181" y="181"/>
                                  </a:lnTo>
                                  <a:lnTo>
                                    <a:pt x="186" y="176"/>
                                  </a:lnTo>
                                  <a:lnTo>
                                    <a:pt x="191" y="176"/>
                                  </a:lnTo>
                                  <a:lnTo>
                                    <a:pt x="196" y="171"/>
                                  </a:lnTo>
                                  <a:lnTo>
                                    <a:pt x="201" y="171"/>
                                  </a:lnTo>
                                  <a:lnTo>
                                    <a:pt x="206" y="166"/>
                                  </a:lnTo>
                                  <a:lnTo>
                                    <a:pt x="211" y="161"/>
                                  </a:lnTo>
                                  <a:lnTo>
                                    <a:pt x="216" y="161"/>
                                  </a:lnTo>
                                  <a:lnTo>
                                    <a:pt x="221" y="156"/>
                                  </a:lnTo>
                                  <a:lnTo>
                                    <a:pt x="225" y="156"/>
                                  </a:lnTo>
                                  <a:lnTo>
                                    <a:pt x="230" y="151"/>
                                  </a:lnTo>
                                  <a:lnTo>
                                    <a:pt x="235" y="151"/>
                                  </a:lnTo>
                                  <a:lnTo>
                                    <a:pt x="240" y="151"/>
                                  </a:lnTo>
                                  <a:lnTo>
                                    <a:pt x="245" y="146"/>
                                  </a:lnTo>
                                  <a:lnTo>
                                    <a:pt x="250" y="146"/>
                                  </a:lnTo>
                                  <a:lnTo>
                                    <a:pt x="255" y="141"/>
                                  </a:lnTo>
                                  <a:lnTo>
                                    <a:pt x="260" y="141"/>
                                  </a:lnTo>
                                  <a:lnTo>
                                    <a:pt x="265" y="137"/>
                                  </a:lnTo>
                                  <a:lnTo>
                                    <a:pt x="270" y="137"/>
                                  </a:lnTo>
                                  <a:lnTo>
                                    <a:pt x="274" y="132"/>
                                  </a:lnTo>
                                  <a:lnTo>
                                    <a:pt x="279" y="132"/>
                                  </a:lnTo>
                                  <a:lnTo>
                                    <a:pt x="284" y="127"/>
                                  </a:lnTo>
                                  <a:lnTo>
                                    <a:pt x="289" y="127"/>
                                  </a:lnTo>
                                  <a:lnTo>
                                    <a:pt x="294" y="122"/>
                                  </a:lnTo>
                                  <a:lnTo>
                                    <a:pt x="299" y="122"/>
                                  </a:lnTo>
                                  <a:lnTo>
                                    <a:pt x="304" y="117"/>
                                  </a:lnTo>
                                  <a:lnTo>
                                    <a:pt x="309" y="117"/>
                                  </a:lnTo>
                                  <a:lnTo>
                                    <a:pt x="314" y="112"/>
                                  </a:lnTo>
                                  <a:lnTo>
                                    <a:pt x="318" y="112"/>
                                  </a:lnTo>
                                  <a:lnTo>
                                    <a:pt x="323" y="112"/>
                                  </a:lnTo>
                                  <a:lnTo>
                                    <a:pt x="328" y="107"/>
                                  </a:lnTo>
                                  <a:lnTo>
                                    <a:pt x="333" y="107"/>
                                  </a:lnTo>
                                  <a:lnTo>
                                    <a:pt x="338" y="102"/>
                                  </a:lnTo>
                                  <a:lnTo>
                                    <a:pt x="343" y="102"/>
                                  </a:lnTo>
                                  <a:lnTo>
                                    <a:pt x="348" y="97"/>
                                  </a:lnTo>
                                  <a:lnTo>
                                    <a:pt x="353" y="97"/>
                                  </a:lnTo>
                                  <a:lnTo>
                                    <a:pt x="358" y="93"/>
                                  </a:lnTo>
                                  <a:lnTo>
                                    <a:pt x="362" y="93"/>
                                  </a:lnTo>
                                  <a:lnTo>
                                    <a:pt x="367" y="93"/>
                                  </a:lnTo>
                                  <a:lnTo>
                                    <a:pt x="372" y="88"/>
                                  </a:lnTo>
                                  <a:lnTo>
                                    <a:pt x="377" y="88"/>
                                  </a:lnTo>
                                  <a:lnTo>
                                    <a:pt x="382" y="83"/>
                                  </a:lnTo>
                                  <a:lnTo>
                                    <a:pt x="387" y="83"/>
                                  </a:lnTo>
                                  <a:lnTo>
                                    <a:pt x="392" y="83"/>
                                  </a:lnTo>
                                  <a:lnTo>
                                    <a:pt x="397" y="78"/>
                                  </a:lnTo>
                                  <a:lnTo>
                                    <a:pt x="402" y="78"/>
                                  </a:lnTo>
                                  <a:lnTo>
                                    <a:pt x="407" y="73"/>
                                  </a:lnTo>
                                  <a:lnTo>
                                    <a:pt x="411" y="73"/>
                                  </a:lnTo>
                                  <a:lnTo>
                                    <a:pt x="416" y="73"/>
                                  </a:lnTo>
                                  <a:lnTo>
                                    <a:pt x="421" y="68"/>
                                  </a:lnTo>
                                  <a:lnTo>
                                    <a:pt x="426" y="68"/>
                                  </a:lnTo>
                                  <a:lnTo>
                                    <a:pt x="431" y="63"/>
                                  </a:lnTo>
                                  <a:lnTo>
                                    <a:pt x="436" y="63"/>
                                  </a:lnTo>
                                  <a:lnTo>
                                    <a:pt x="441" y="58"/>
                                  </a:lnTo>
                                  <a:lnTo>
                                    <a:pt x="446" y="58"/>
                                  </a:lnTo>
                                  <a:lnTo>
                                    <a:pt x="451" y="58"/>
                                  </a:lnTo>
                                  <a:lnTo>
                                    <a:pt x="455" y="53"/>
                                  </a:lnTo>
                                  <a:lnTo>
                                    <a:pt x="460" y="53"/>
                                  </a:lnTo>
                                  <a:lnTo>
                                    <a:pt x="465" y="53"/>
                                  </a:lnTo>
                                  <a:lnTo>
                                    <a:pt x="470" y="48"/>
                                  </a:lnTo>
                                  <a:lnTo>
                                    <a:pt x="475" y="48"/>
                                  </a:lnTo>
                                  <a:lnTo>
                                    <a:pt x="480" y="44"/>
                                  </a:lnTo>
                                  <a:lnTo>
                                    <a:pt x="485" y="44"/>
                                  </a:lnTo>
                                  <a:lnTo>
                                    <a:pt x="490" y="39"/>
                                  </a:lnTo>
                                  <a:lnTo>
                                    <a:pt x="495" y="39"/>
                                  </a:lnTo>
                                  <a:lnTo>
                                    <a:pt x="500" y="39"/>
                                  </a:lnTo>
                                  <a:lnTo>
                                    <a:pt x="504" y="34"/>
                                  </a:lnTo>
                                  <a:lnTo>
                                    <a:pt x="509" y="34"/>
                                  </a:lnTo>
                                  <a:lnTo>
                                    <a:pt x="514" y="34"/>
                                  </a:lnTo>
                                  <a:lnTo>
                                    <a:pt x="519" y="29"/>
                                  </a:lnTo>
                                  <a:lnTo>
                                    <a:pt x="524" y="29"/>
                                  </a:lnTo>
                                  <a:lnTo>
                                    <a:pt x="529" y="29"/>
                                  </a:lnTo>
                                  <a:lnTo>
                                    <a:pt x="534" y="24"/>
                                  </a:lnTo>
                                  <a:lnTo>
                                    <a:pt x="539" y="24"/>
                                  </a:lnTo>
                                  <a:lnTo>
                                    <a:pt x="544" y="24"/>
                                  </a:lnTo>
                                  <a:lnTo>
                                    <a:pt x="548" y="19"/>
                                  </a:lnTo>
                                  <a:lnTo>
                                    <a:pt x="553" y="19"/>
                                  </a:lnTo>
                                  <a:lnTo>
                                    <a:pt x="558" y="19"/>
                                  </a:lnTo>
                                  <a:lnTo>
                                    <a:pt x="563" y="14"/>
                                  </a:lnTo>
                                  <a:lnTo>
                                    <a:pt x="568" y="14"/>
                                  </a:lnTo>
                                  <a:lnTo>
                                    <a:pt x="573" y="9"/>
                                  </a:lnTo>
                                  <a:lnTo>
                                    <a:pt x="578" y="9"/>
                                  </a:lnTo>
                                  <a:lnTo>
                                    <a:pt x="583" y="9"/>
                                  </a:lnTo>
                                  <a:lnTo>
                                    <a:pt x="588" y="4"/>
                                  </a:lnTo>
                                  <a:lnTo>
                                    <a:pt x="593" y="4"/>
                                  </a:lnTo>
                                  <a:lnTo>
                                    <a:pt x="597" y="4"/>
                                  </a:lnTo>
                                  <a:lnTo>
                                    <a:pt x="602" y="4"/>
                                  </a:lnTo>
                                  <a:lnTo>
                                    <a:pt x="607" y="0"/>
                                  </a:lnTo>
                                  <a:lnTo>
                                    <a:pt x="612" y="0"/>
                                  </a:lnTo>
                                  <a:lnTo>
                                    <a:pt x="617" y="0"/>
                                  </a:lnTo>
                                </a:path>
                              </a:pathLst>
                            </a:custGeom>
                            <a:noFill/>
                            <a:ln w="0" cap="flat" cmpd="sng">
                              <a:solidFill>
                                <a:srgbClr val="FF00FF"/>
                              </a:solidFill>
                              <a:prstDash val="dash"/>
                              <a:headEnd type="none" w="med" len="med"/>
                              <a:tailEnd type="none" w="med" len="med"/>
                            </a:ln>
                          </wps:spPr>
                          <wps:bodyPr upright="1"/>
                        </wps:wsp>
                        <wps:wsp>
                          <wps:cNvPr id="154" name="任意多边形 154"/>
                          <wps:cNvSpPr/>
                          <wps:spPr>
                            <a:xfrm>
                              <a:off x="617" y="734"/>
                              <a:ext cx="622" cy="153"/>
                            </a:xfrm>
                            <a:custGeom>
                              <a:avLst/>
                              <a:gdLst/>
                              <a:ahLst/>
                              <a:cxnLst/>
                              <a:pathLst>
                                <a:path w="622" h="152">
                                  <a:moveTo>
                                    <a:pt x="0" y="152"/>
                                  </a:moveTo>
                                  <a:lnTo>
                                    <a:pt x="5" y="147"/>
                                  </a:lnTo>
                                  <a:lnTo>
                                    <a:pt x="10" y="147"/>
                                  </a:lnTo>
                                  <a:lnTo>
                                    <a:pt x="15" y="142"/>
                                  </a:lnTo>
                                  <a:lnTo>
                                    <a:pt x="20" y="142"/>
                                  </a:lnTo>
                                  <a:lnTo>
                                    <a:pt x="24" y="142"/>
                                  </a:lnTo>
                                  <a:lnTo>
                                    <a:pt x="29" y="137"/>
                                  </a:lnTo>
                                  <a:lnTo>
                                    <a:pt x="34" y="137"/>
                                  </a:lnTo>
                                  <a:lnTo>
                                    <a:pt x="39" y="137"/>
                                  </a:lnTo>
                                  <a:lnTo>
                                    <a:pt x="44" y="137"/>
                                  </a:lnTo>
                                  <a:lnTo>
                                    <a:pt x="49" y="132"/>
                                  </a:lnTo>
                                  <a:lnTo>
                                    <a:pt x="54" y="132"/>
                                  </a:lnTo>
                                  <a:lnTo>
                                    <a:pt x="59" y="132"/>
                                  </a:lnTo>
                                  <a:lnTo>
                                    <a:pt x="64" y="127"/>
                                  </a:lnTo>
                                  <a:lnTo>
                                    <a:pt x="69" y="127"/>
                                  </a:lnTo>
                                  <a:lnTo>
                                    <a:pt x="73" y="127"/>
                                  </a:lnTo>
                                  <a:lnTo>
                                    <a:pt x="78" y="127"/>
                                  </a:lnTo>
                                  <a:lnTo>
                                    <a:pt x="83" y="122"/>
                                  </a:lnTo>
                                  <a:lnTo>
                                    <a:pt x="88" y="122"/>
                                  </a:lnTo>
                                  <a:lnTo>
                                    <a:pt x="93" y="122"/>
                                  </a:lnTo>
                                  <a:lnTo>
                                    <a:pt x="98" y="117"/>
                                  </a:lnTo>
                                  <a:lnTo>
                                    <a:pt x="103" y="117"/>
                                  </a:lnTo>
                                  <a:lnTo>
                                    <a:pt x="108" y="117"/>
                                  </a:lnTo>
                                  <a:lnTo>
                                    <a:pt x="113" y="112"/>
                                  </a:lnTo>
                                  <a:lnTo>
                                    <a:pt x="117" y="112"/>
                                  </a:lnTo>
                                  <a:lnTo>
                                    <a:pt x="122" y="112"/>
                                  </a:lnTo>
                                  <a:lnTo>
                                    <a:pt x="127" y="112"/>
                                  </a:lnTo>
                                  <a:lnTo>
                                    <a:pt x="132" y="107"/>
                                  </a:lnTo>
                                  <a:lnTo>
                                    <a:pt x="137" y="107"/>
                                  </a:lnTo>
                                  <a:lnTo>
                                    <a:pt x="142" y="107"/>
                                  </a:lnTo>
                                  <a:lnTo>
                                    <a:pt x="147" y="107"/>
                                  </a:lnTo>
                                  <a:lnTo>
                                    <a:pt x="152" y="103"/>
                                  </a:lnTo>
                                  <a:lnTo>
                                    <a:pt x="157" y="103"/>
                                  </a:lnTo>
                                  <a:lnTo>
                                    <a:pt x="161" y="103"/>
                                  </a:lnTo>
                                  <a:lnTo>
                                    <a:pt x="166" y="98"/>
                                  </a:lnTo>
                                  <a:lnTo>
                                    <a:pt x="171" y="98"/>
                                  </a:lnTo>
                                  <a:lnTo>
                                    <a:pt x="176" y="98"/>
                                  </a:lnTo>
                                  <a:lnTo>
                                    <a:pt x="181" y="98"/>
                                  </a:lnTo>
                                  <a:lnTo>
                                    <a:pt x="186" y="93"/>
                                  </a:lnTo>
                                  <a:lnTo>
                                    <a:pt x="191" y="93"/>
                                  </a:lnTo>
                                  <a:lnTo>
                                    <a:pt x="196" y="93"/>
                                  </a:lnTo>
                                  <a:lnTo>
                                    <a:pt x="201" y="93"/>
                                  </a:lnTo>
                                  <a:lnTo>
                                    <a:pt x="206" y="88"/>
                                  </a:lnTo>
                                  <a:lnTo>
                                    <a:pt x="210" y="88"/>
                                  </a:lnTo>
                                  <a:lnTo>
                                    <a:pt x="215" y="88"/>
                                  </a:lnTo>
                                  <a:lnTo>
                                    <a:pt x="220" y="88"/>
                                  </a:lnTo>
                                  <a:lnTo>
                                    <a:pt x="225" y="83"/>
                                  </a:lnTo>
                                  <a:lnTo>
                                    <a:pt x="230" y="83"/>
                                  </a:lnTo>
                                  <a:lnTo>
                                    <a:pt x="235" y="83"/>
                                  </a:lnTo>
                                  <a:lnTo>
                                    <a:pt x="240" y="78"/>
                                  </a:lnTo>
                                  <a:lnTo>
                                    <a:pt x="245" y="78"/>
                                  </a:lnTo>
                                  <a:lnTo>
                                    <a:pt x="250" y="78"/>
                                  </a:lnTo>
                                  <a:lnTo>
                                    <a:pt x="254" y="78"/>
                                  </a:lnTo>
                                  <a:lnTo>
                                    <a:pt x="259" y="73"/>
                                  </a:lnTo>
                                  <a:lnTo>
                                    <a:pt x="264" y="73"/>
                                  </a:lnTo>
                                  <a:lnTo>
                                    <a:pt x="269" y="73"/>
                                  </a:lnTo>
                                  <a:lnTo>
                                    <a:pt x="274" y="73"/>
                                  </a:lnTo>
                                  <a:lnTo>
                                    <a:pt x="279" y="73"/>
                                  </a:lnTo>
                                  <a:lnTo>
                                    <a:pt x="284" y="68"/>
                                  </a:lnTo>
                                  <a:lnTo>
                                    <a:pt x="289" y="68"/>
                                  </a:lnTo>
                                  <a:lnTo>
                                    <a:pt x="294" y="68"/>
                                  </a:lnTo>
                                  <a:lnTo>
                                    <a:pt x="299" y="63"/>
                                  </a:lnTo>
                                  <a:lnTo>
                                    <a:pt x="303" y="63"/>
                                  </a:lnTo>
                                  <a:lnTo>
                                    <a:pt x="308" y="63"/>
                                  </a:lnTo>
                                  <a:lnTo>
                                    <a:pt x="313" y="63"/>
                                  </a:lnTo>
                                  <a:lnTo>
                                    <a:pt x="318" y="63"/>
                                  </a:lnTo>
                                  <a:lnTo>
                                    <a:pt x="323" y="59"/>
                                  </a:lnTo>
                                  <a:lnTo>
                                    <a:pt x="328" y="59"/>
                                  </a:lnTo>
                                  <a:lnTo>
                                    <a:pt x="333" y="59"/>
                                  </a:lnTo>
                                  <a:lnTo>
                                    <a:pt x="338" y="59"/>
                                  </a:lnTo>
                                  <a:lnTo>
                                    <a:pt x="343" y="54"/>
                                  </a:lnTo>
                                  <a:lnTo>
                                    <a:pt x="347" y="54"/>
                                  </a:lnTo>
                                  <a:lnTo>
                                    <a:pt x="352" y="54"/>
                                  </a:lnTo>
                                  <a:lnTo>
                                    <a:pt x="357" y="54"/>
                                  </a:lnTo>
                                  <a:lnTo>
                                    <a:pt x="362" y="54"/>
                                  </a:lnTo>
                                  <a:lnTo>
                                    <a:pt x="367" y="49"/>
                                  </a:lnTo>
                                  <a:lnTo>
                                    <a:pt x="372" y="49"/>
                                  </a:lnTo>
                                  <a:lnTo>
                                    <a:pt x="377" y="49"/>
                                  </a:lnTo>
                                  <a:lnTo>
                                    <a:pt x="382" y="49"/>
                                  </a:lnTo>
                                  <a:lnTo>
                                    <a:pt x="387" y="44"/>
                                  </a:lnTo>
                                  <a:lnTo>
                                    <a:pt x="392" y="44"/>
                                  </a:lnTo>
                                  <a:lnTo>
                                    <a:pt x="396" y="44"/>
                                  </a:lnTo>
                                  <a:lnTo>
                                    <a:pt x="401" y="44"/>
                                  </a:lnTo>
                                  <a:lnTo>
                                    <a:pt x="406" y="44"/>
                                  </a:lnTo>
                                  <a:lnTo>
                                    <a:pt x="411" y="39"/>
                                  </a:lnTo>
                                  <a:lnTo>
                                    <a:pt x="416" y="39"/>
                                  </a:lnTo>
                                  <a:lnTo>
                                    <a:pt x="421" y="39"/>
                                  </a:lnTo>
                                  <a:lnTo>
                                    <a:pt x="426" y="39"/>
                                  </a:lnTo>
                                  <a:lnTo>
                                    <a:pt x="431" y="39"/>
                                  </a:lnTo>
                                  <a:lnTo>
                                    <a:pt x="436" y="34"/>
                                  </a:lnTo>
                                  <a:lnTo>
                                    <a:pt x="440" y="34"/>
                                  </a:lnTo>
                                  <a:lnTo>
                                    <a:pt x="445" y="34"/>
                                  </a:lnTo>
                                  <a:lnTo>
                                    <a:pt x="450" y="34"/>
                                  </a:lnTo>
                                  <a:lnTo>
                                    <a:pt x="455" y="34"/>
                                  </a:lnTo>
                                  <a:lnTo>
                                    <a:pt x="460" y="29"/>
                                  </a:lnTo>
                                  <a:lnTo>
                                    <a:pt x="465" y="29"/>
                                  </a:lnTo>
                                  <a:lnTo>
                                    <a:pt x="470" y="29"/>
                                  </a:lnTo>
                                  <a:lnTo>
                                    <a:pt x="475" y="29"/>
                                  </a:lnTo>
                                  <a:lnTo>
                                    <a:pt x="480" y="29"/>
                                  </a:lnTo>
                                  <a:lnTo>
                                    <a:pt x="485" y="24"/>
                                  </a:lnTo>
                                  <a:lnTo>
                                    <a:pt x="489" y="24"/>
                                  </a:lnTo>
                                  <a:lnTo>
                                    <a:pt x="494" y="24"/>
                                  </a:lnTo>
                                  <a:lnTo>
                                    <a:pt x="499" y="24"/>
                                  </a:lnTo>
                                  <a:lnTo>
                                    <a:pt x="504" y="24"/>
                                  </a:lnTo>
                                  <a:lnTo>
                                    <a:pt x="509" y="19"/>
                                  </a:lnTo>
                                  <a:lnTo>
                                    <a:pt x="514" y="19"/>
                                  </a:lnTo>
                                  <a:lnTo>
                                    <a:pt x="519" y="19"/>
                                  </a:lnTo>
                                  <a:lnTo>
                                    <a:pt x="524" y="19"/>
                                  </a:lnTo>
                                  <a:lnTo>
                                    <a:pt x="529" y="19"/>
                                  </a:lnTo>
                                  <a:lnTo>
                                    <a:pt x="533" y="19"/>
                                  </a:lnTo>
                                  <a:lnTo>
                                    <a:pt x="538" y="15"/>
                                  </a:lnTo>
                                  <a:lnTo>
                                    <a:pt x="543" y="15"/>
                                  </a:lnTo>
                                  <a:lnTo>
                                    <a:pt x="548" y="15"/>
                                  </a:lnTo>
                                  <a:lnTo>
                                    <a:pt x="553" y="15"/>
                                  </a:lnTo>
                                  <a:lnTo>
                                    <a:pt x="558" y="15"/>
                                  </a:lnTo>
                                  <a:lnTo>
                                    <a:pt x="563" y="15"/>
                                  </a:lnTo>
                                  <a:lnTo>
                                    <a:pt x="568" y="10"/>
                                  </a:lnTo>
                                  <a:lnTo>
                                    <a:pt x="573" y="10"/>
                                  </a:lnTo>
                                  <a:lnTo>
                                    <a:pt x="577" y="10"/>
                                  </a:lnTo>
                                  <a:lnTo>
                                    <a:pt x="582" y="10"/>
                                  </a:lnTo>
                                  <a:lnTo>
                                    <a:pt x="587" y="10"/>
                                  </a:lnTo>
                                  <a:lnTo>
                                    <a:pt x="592" y="5"/>
                                  </a:lnTo>
                                  <a:lnTo>
                                    <a:pt x="597" y="5"/>
                                  </a:lnTo>
                                  <a:lnTo>
                                    <a:pt x="602" y="5"/>
                                  </a:lnTo>
                                  <a:lnTo>
                                    <a:pt x="607" y="5"/>
                                  </a:lnTo>
                                  <a:lnTo>
                                    <a:pt x="612" y="5"/>
                                  </a:lnTo>
                                  <a:lnTo>
                                    <a:pt x="617" y="5"/>
                                  </a:lnTo>
                                  <a:lnTo>
                                    <a:pt x="622" y="0"/>
                                  </a:lnTo>
                                </a:path>
                              </a:pathLst>
                            </a:custGeom>
                            <a:noFill/>
                            <a:ln w="0" cap="flat" cmpd="sng">
                              <a:solidFill>
                                <a:srgbClr val="FF00FF"/>
                              </a:solidFill>
                              <a:prstDash val="dash"/>
                              <a:headEnd type="none" w="med" len="med"/>
                              <a:tailEnd type="none" w="med" len="med"/>
                            </a:ln>
                          </wps:spPr>
                          <wps:bodyPr upright="1"/>
                        </wps:wsp>
                        <wps:wsp>
                          <wps:cNvPr id="155" name="任意多边形 155"/>
                          <wps:cNvSpPr/>
                          <wps:spPr>
                            <a:xfrm>
                              <a:off x="1239" y="665"/>
                              <a:ext cx="592" cy="69"/>
                            </a:xfrm>
                            <a:custGeom>
                              <a:avLst/>
                              <a:gdLst/>
                              <a:ahLst/>
                              <a:cxnLst/>
                              <a:pathLst>
                                <a:path w="592" h="69">
                                  <a:moveTo>
                                    <a:pt x="0" y="69"/>
                                  </a:moveTo>
                                  <a:lnTo>
                                    <a:pt x="4" y="69"/>
                                  </a:lnTo>
                                  <a:lnTo>
                                    <a:pt x="9" y="69"/>
                                  </a:lnTo>
                                  <a:lnTo>
                                    <a:pt x="14" y="69"/>
                                  </a:lnTo>
                                  <a:lnTo>
                                    <a:pt x="19" y="69"/>
                                  </a:lnTo>
                                  <a:lnTo>
                                    <a:pt x="24" y="69"/>
                                  </a:lnTo>
                                  <a:lnTo>
                                    <a:pt x="29" y="64"/>
                                  </a:lnTo>
                                  <a:lnTo>
                                    <a:pt x="34" y="64"/>
                                  </a:lnTo>
                                  <a:lnTo>
                                    <a:pt x="39" y="64"/>
                                  </a:lnTo>
                                  <a:lnTo>
                                    <a:pt x="44" y="64"/>
                                  </a:lnTo>
                                  <a:lnTo>
                                    <a:pt x="48" y="64"/>
                                  </a:lnTo>
                                  <a:lnTo>
                                    <a:pt x="53" y="64"/>
                                  </a:lnTo>
                                  <a:lnTo>
                                    <a:pt x="58" y="64"/>
                                  </a:lnTo>
                                  <a:lnTo>
                                    <a:pt x="63" y="59"/>
                                  </a:lnTo>
                                  <a:lnTo>
                                    <a:pt x="68" y="59"/>
                                  </a:lnTo>
                                  <a:lnTo>
                                    <a:pt x="73" y="59"/>
                                  </a:lnTo>
                                  <a:lnTo>
                                    <a:pt x="78" y="59"/>
                                  </a:lnTo>
                                  <a:lnTo>
                                    <a:pt x="83" y="59"/>
                                  </a:lnTo>
                                  <a:lnTo>
                                    <a:pt x="88" y="59"/>
                                  </a:lnTo>
                                  <a:lnTo>
                                    <a:pt x="93" y="59"/>
                                  </a:lnTo>
                                  <a:lnTo>
                                    <a:pt x="97" y="54"/>
                                  </a:lnTo>
                                  <a:lnTo>
                                    <a:pt x="102" y="54"/>
                                  </a:lnTo>
                                  <a:lnTo>
                                    <a:pt x="107" y="54"/>
                                  </a:lnTo>
                                  <a:lnTo>
                                    <a:pt x="112" y="54"/>
                                  </a:lnTo>
                                  <a:lnTo>
                                    <a:pt x="117" y="54"/>
                                  </a:lnTo>
                                  <a:lnTo>
                                    <a:pt x="122" y="54"/>
                                  </a:lnTo>
                                  <a:lnTo>
                                    <a:pt x="127" y="49"/>
                                  </a:lnTo>
                                  <a:lnTo>
                                    <a:pt x="132" y="49"/>
                                  </a:lnTo>
                                  <a:lnTo>
                                    <a:pt x="137" y="49"/>
                                  </a:lnTo>
                                  <a:lnTo>
                                    <a:pt x="141" y="49"/>
                                  </a:lnTo>
                                  <a:lnTo>
                                    <a:pt x="146" y="49"/>
                                  </a:lnTo>
                                  <a:lnTo>
                                    <a:pt x="151" y="49"/>
                                  </a:lnTo>
                                  <a:lnTo>
                                    <a:pt x="156" y="49"/>
                                  </a:lnTo>
                                  <a:lnTo>
                                    <a:pt x="161" y="44"/>
                                  </a:lnTo>
                                  <a:lnTo>
                                    <a:pt x="166" y="44"/>
                                  </a:lnTo>
                                  <a:lnTo>
                                    <a:pt x="171" y="44"/>
                                  </a:lnTo>
                                  <a:lnTo>
                                    <a:pt x="176" y="44"/>
                                  </a:lnTo>
                                  <a:lnTo>
                                    <a:pt x="181" y="44"/>
                                  </a:lnTo>
                                  <a:lnTo>
                                    <a:pt x="186" y="44"/>
                                  </a:lnTo>
                                  <a:lnTo>
                                    <a:pt x="190" y="44"/>
                                  </a:lnTo>
                                  <a:lnTo>
                                    <a:pt x="195" y="39"/>
                                  </a:lnTo>
                                  <a:lnTo>
                                    <a:pt x="200" y="39"/>
                                  </a:lnTo>
                                  <a:lnTo>
                                    <a:pt x="205" y="39"/>
                                  </a:lnTo>
                                  <a:lnTo>
                                    <a:pt x="210" y="39"/>
                                  </a:lnTo>
                                  <a:lnTo>
                                    <a:pt x="215" y="39"/>
                                  </a:lnTo>
                                  <a:lnTo>
                                    <a:pt x="220" y="39"/>
                                  </a:lnTo>
                                  <a:lnTo>
                                    <a:pt x="225" y="39"/>
                                  </a:lnTo>
                                  <a:lnTo>
                                    <a:pt x="230" y="39"/>
                                  </a:lnTo>
                                  <a:lnTo>
                                    <a:pt x="234" y="35"/>
                                  </a:lnTo>
                                  <a:lnTo>
                                    <a:pt x="239" y="35"/>
                                  </a:lnTo>
                                  <a:lnTo>
                                    <a:pt x="244" y="35"/>
                                  </a:lnTo>
                                  <a:lnTo>
                                    <a:pt x="249" y="35"/>
                                  </a:lnTo>
                                  <a:lnTo>
                                    <a:pt x="254" y="35"/>
                                  </a:lnTo>
                                  <a:lnTo>
                                    <a:pt x="259" y="35"/>
                                  </a:lnTo>
                                  <a:lnTo>
                                    <a:pt x="264" y="35"/>
                                  </a:lnTo>
                                  <a:lnTo>
                                    <a:pt x="269" y="35"/>
                                  </a:lnTo>
                                  <a:lnTo>
                                    <a:pt x="274" y="30"/>
                                  </a:lnTo>
                                  <a:lnTo>
                                    <a:pt x="279" y="30"/>
                                  </a:lnTo>
                                  <a:lnTo>
                                    <a:pt x="283" y="30"/>
                                  </a:lnTo>
                                  <a:lnTo>
                                    <a:pt x="288" y="30"/>
                                  </a:lnTo>
                                  <a:lnTo>
                                    <a:pt x="293" y="30"/>
                                  </a:lnTo>
                                  <a:lnTo>
                                    <a:pt x="298" y="30"/>
                                  </a:lnTo>
                                  <a:lnTo>
                                    <a:pt x="303" y="30"/>
                                  </a:lnTo>
                                  <a:lnTo>
                                    <a:pt x="308" y="30"/>
                                  </a:lnTo>
                                  <a:lnTo>
                                    <a:pt x="313" y="25"/>
                                  </a:lnTo>
                                  <a:lnTo>
                                    <a:pt x="318" y="25"/>
                                  </a:lnTo>
                                  <a:lnTo>
                                    <a:pt x="323" y="25"/>
                                  </a:lnTo>
                                  <a:lnTo>
                                    <a:pt x="327" y="25"/>
                                  </a:lnTo>
                                  <a:lnTo>
                                    <a:pt x="332" y="25"/>
                                  </a:lnTo>
                                  <a:lnTo>
                                    <a:pt x="337" y="25"/>
                                  </a:lnTo>
                                  <a:lnTo>
                                    <a:pt x="342" y="25"/>
                                  </a:lnTo>
                                  <a:lnTo>
                                    <a:pt x="347" y="25"/>
                                  </a:lnTo>
                                  <a:lnTo>
                                    <a:pt x="352" y="25"/>
                                  </a:lnTo>
                                  <a:lnTo>
                                    <a:pt x="357" y="20"/>
                                  </a:lnTo>
                                  <a:lnTo>
                                    <a:pt x="362" y="20"/>
                                  </a:lnTo>
                                  <a:lnTo>
                                    <a:pt x="367" y="20"/>
                                  </a:lnTo>
                                  <a:lnTo>
                                    <a:pt x="371" y="20"/>
                                  </a:lnTo>
                                  <a:lnTo>
                                    <a:pt x="376" y="20"/>
                                  </a:lnTo>
                                  <a:lnTo>
                                    <a:pt x="381" y="20"/>
                                  </a:lnTo>
                                  <a:lnTo>
                                    <a:pt x="386" y="20"/>
                                  </a:lnTo>
                                  <a:lnTo>
                                    <a:pt x="391" y="20"/>
                                  </a:lnTo>
                                  <a:lnTo>
                                    <a:pt x="396" y="20"/>
                                  </a:lnTo>
                                  <a:lnTo>
                                    <a:pt x="401" y="15"/>
                                  </a:lnTo>
                                  <a:lnTo>
                                    <a:pt x="406" y="15"/>
                                  </a:lnTo>
                                  <a:lnTo>
                                    <a:pt x="411" y="15"/>
                                  </a:lnTo>
                                  <a:lnTo>
                                    <a:pt x="416" y="15"/>
                                  </a:lnTo>
                                  <a:lnTo>
                                    <a:pt x="420" y="15"/>
                                  </a:lnTo>
                                  <a:lnTo>
                                    <a:pt x="425" y="15"/>
                                  </a:lnTo>
                                  <a:lnTo>
                                    <a:pt x="430" y="15"/>
                                  </a:lnTo>
                                  <a:lnTo>
                                    <a:pt x="435" y="15"/>
                                  </a:lnTo>
                                  <a:lnTo>
                                    <a:pt x="440" y="15"/>
                                  </a:lnTo>
                                  <a:lnTo>
                                    <a:pt x="445" y="15"/>
                                  </a:lnTo>
                                  <a:lnTo>
                                    <a:pt x="450" y="10"/>
                                  </a:lnTo>
                                  <a:lnTo>
                                    <a:pt x="455" y="10"/>
                                  </a:lnTo>
                                  <a:lnTo>
                                    <a:pt x="460" y="10"/>
                                  </a:lnTo>
                                  <a:lnTo>
                                    <a:pt x="464" y="10"/>
                                  </a:lnTo>
                                  <a:lnTo>
                                    <a:pt x="469" y="10"/>
                                  </a:lnTo>
                                  <a:lnTo>
                                    <a:pt x="474" y="10"/>
                                  </a:lnTo>
                                  <a:lnTo>
                                    <a:pt x="479" y="10"/>
                                  </a:lnTo>
                                  <a:lnTo>
                                    <a:pt x="484" y="10"/>
                                  </a:lnTo>
                                  <a:lnTo>
                                    <a:pt x="489" y="10"/>
                                  </a:lnTo>
                                  <a:lnTo>
                                    <a:pt x="494" y="10"/>
                                  </a:lnTo>
                                  <a:lnTo>
                                    <a:pt x="499" y="5"/>
                                  </a:lnTo>
                                  <a:lnTo>
                                    <a:pt x="504" y="5"/>
                                  </a:lnTo>
                                  <a:lnTo>
                                    <a:pt x="509" y="5"/>
                                  </a:lnTo>
                                  <a:lnTo>
                                    <a:pt x="513" y="5"/>
                                  </a:lnTo>
                                  <a:lnTo>
                                    <a:pt x="518" y="5"/>
                                  </a:lnTo>
                                  <a:lnTo>
                                    <a:pt x="523" y="5"/>
                                  </a:lnTo>
                                  <a:lnTo>
                                    <a:pt x="528" y="5"/>
                                  </a:lnTo>
                                  <a:lnTo>
                                    <a:pt x="533" y="5"/>
                                  </a:lnTo>
                                  <a:lnTo>
                                    <a:pt x="538" y="5"/>
                                  </a:lnTo>
                                  <a:lnTo>
                                    <a:pt x="543" y="5"/>
                                  </a:lnTo>
                                  <a:lnTo>
                                    <a:pt x="548" y="0"/>
                                  </a:lnTo>
                                  <a:lnTo>
                                    <a:pt x="553" y="0"/>
                                  </a:lnTo>
                                  <a:lnTo>
                                    <a:pt x="557" y="0"/>
                                  </a:lnTo>
                                  <a:lnTo>
                                    <a:pt x="562" y="0"/>
                                  </a:lnTo>
                                  <a:lnTo>
                                    <a:pt x="567" y="0"/>
                                  </a:lnTo>
                                  <a:lnTo>
                                    <a:pt x="572" y="0"/>
                                  </a:lnTo>
                                  <a:lnTo>
                                    <a:pt x="577" y="0"/>
                                  </a:lnTo>
                                  <a:lnTo>
                                    <a:pt x="582" y="0"/>
                                  </a:lnTo>
                                  <a:lnTo>
                                    <a:pt x="587" y="0"/>
                                  </a:lnTo>
                                  <a:lnTo>
                                    <a:pt x="592" y="0"/>
                                  </a:lnTo>
                                </a:path>
                              </a:pathLst>
                            </a:custGeom>
                            <a:noFill/>
                            <a:ln w="0" cap="flat" cmpd="sng">
                              <a:solidFill>
                                <a:srgbClr val="FF00FF"/>
                              </a:solidFill>
                              <a:prstDash val="dash"/>
                              <a:headEnd type="none" w="med" len="med"/>
                              <a:tailEnd type="none" w="med" len="med"/>
                            </a:ln>
                          </wps:spPr>
                          <wps:bodyPr upright="1"/>
                        </wps:wsp>
                      </wpg:grpSp>
                      <wps:wsp>
                        <wps:cNvPr id="157" name="文本框 157"/>
                        <wps:cNvSpPr txBox="1"/>
                        <wps:spPr>
                          <a:xfrm>
                            <a:off x="1092" y="2238"/>
                            <a:ext cx="1976" cy="311"/>
                          </a:xfrm>
                          <a:prstGeom prst="rect">
                            <a:avLst/>
                          </a:prstGeom>
                          <a:noFill/>
                          <a:ln>
                            <a:noFill/>
                          </a:ln>
                        </wps:spPr>
                        <wps:txbx>
                          <w:txbxContent>
                            <w:p w14:paraId="325BDE49">
                              <w:pPr>
                                <w:spacing w:line="240" w:lineRule="atLeast"/>
                                <w:rPr>
                                  <w:rFonts w:hint="eastAsia"/>
                                  <w:szCs w:val="21"/>
                                </w:rPr>
                              </w:pPr>
                              <w:r>
                                <w:rPr>
                                  <w:rFonts w:hint="eastAsia"/>
                                  <w:szCs w:val="21"/>
                                </w:rPr>
                                <w:t>指数衰减信号</w:t>
                              </w:r>
                            </w:p>
                          </w:txbxContent>
                        </wps:txbx>
                        <wps:bodyPr wrap="none" lIns="18000" tIns="0" rIns="18000" bIns="0" upright="1">
                          <a:spAutoFit/>
                        </wps:bodyPr>
                      </wps:wsp>
                      <wps:wsp>
                        <wps:cNvPr id="158" name="直接连接符 158"/>
                        <wps:cNvCnPr/>
                        <wps:spPr>
                          <a:xfrm>
                            <a:off x="66" y="1158"/>
                            <a:ext cx="3397" cy="1"/>
                          </a:xfrm>
                          <a:prstGeom prst="line">
                            <a:avLst/>
                          </a:prstGeom>
                          <a:ln w="9525" cap="flat" cmpd="sng">
                            <a:solidFill>
                              <a:srgbClr val="000000"/>
                            </a:solidFill>
                            <a:prstDash val="solid"/>
                            <a:headEnd type="none" w="med" len="med"/>
                            <a:tailEnd type="triangle" w="sm" len="lg"/>
                          </a:ln>
                        </wps:spPr>
                        <wps:bodyPr upright="1"/>
                      </wps:wsp>
                      <wps:wsp>
                        <wps:cNvPr id="159" name="直接连接符 159"/>
                        <wps:cNvCnPr/>
                        <wps:spPr>
                          <a:xfrm flipV="1">
                            <a:off x="399" y="9"/>
                            <a:ext cx="0" cy="2070"/>
                          </a:xfrm>
                          <a:prstGeom prst="line">
                            <a:avLst/>
                          </a:prstGeom>
                          <a:ln w="9525" cap="flat" cmpd="sng">
                            <a:solidFill>
                              <a:srgbClr val="000000"/>
                            </a:solidFill>
                            <a:prstDash val="solid"/>
                            <a:headEnd type="none" w="med" len="med"/>
                            <a:tailEnd type="triangle" w="sm" len="lg"/>
                          </a:ln>
                        </wps:spPr>
                        <wps:bodyPr upright="1"/>
                      </wps:wsp>
                      <wps:wsp>
                        <wps:cNvPr id="160" name="文本框 160"/>
                        <wps:cNvSpPr txBox="1"/>
                        <wps:spPr>
                          <a:xfrm>
                            <a:off x="0" y="24"/>
                            <a:ext cx="394" cy="620"/>
                          </a:xfrm>
                          <a:prstGeom prst="rect">
                            <a:avLst/>
                          </a:prstGeom>
                          <a:noFill/>
                          <a:ln>
                            <a:noFill/>
                          </a:ln>
                        </wps:spPr>
                        <wps:txbx>
                          <w:txbxContent>
                            <w:p w14:paraId="6CF0E19B">
                              <w:pPr>
                                <w:spacing w:line="240" w:lineRule="atLeast"/>
                                <w:rPr>
                                  <w:rFonts w:hint="eastAsia"/>
                                  <w:szCs w:val="21"/>
                                </w:rPr>
                              </w:pPr>
                              <w:r>
                                <w:rPr>
                                  <w:rFonts w:hint="eastAsia"/>
                                  <w:i/>
                                  <w:szCs w:val="21"/>
                                </w:rPr>
                                <w:t>x</w:t>
                              </w:r>
                              <w:r>
                                <w:rPr>
                                  <w:rFonts w:hint="eastAsia"/>
                                  <w:szCs w:val="21"/>
                                </w:rPr>
                                <w:t>(</w:t>
                              </w:r>
                              <w:r>
                                <w:rPr>
                                  <w:rFonts w:hint="eastAsia"/>
                                  <w:i/>
                                  <w:szCs w:val="21"/>
                                </w:rPr>
                                <w:t>t</w:t>
                              </w:r>
                              <w:r>
                                <w:rPr>
                                  <w:rFonts w:hint="eastAsia"/>
                                  <w:szCs w:val="21"/>
                                </w:rPr>
                                <w:t>)</w:t>
                              </w:r>
                            </w:p>
                          </w:txbxContent>
                        </wps:txbx>
                        <wps:bodyPr lIns="18000" tIns="10800" rIns="18000" bIns="10800" upright="1">
                          <a:spAutoFit/>
                        </wps:bodyPr>
                      </wps:wsp>
                    </wpg:wgp>
                  </a:graphicData>
                </a:graphic>
              </wp:inline>
            </w:drawing>
          </mc:Choice>
          <mc:Fallback>
            <w:pict>
              <v:group id="_x0000_s1026" o:spid="_x0000_s1026" o:spt="203" style="height:127.5pt;width:173.6pt;" coordsize="3472,2550" o:gfxdata="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">
                <o:lock v:ext="edit" aspectratio="f"/>
                <v:rect id="_x0000_s1026" o:spid="_x0000_s1026" o:spt="1" style="position:absolute;left:0;top:0;height:2550;width:3472;" filled="f" stroked="f" coordsize="21600,21600" o:gfxdata="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jGGx7sAAADc&#10;AAAADwAAAAAAAAABACAAAAAiAAAAZHJzL2Rvd25yZXYueG1sUEsBAhQAFAAAAAgAh07iQDMvBZ47&#10;AAAAOQAAABAAAAAAAAAAAQAgAAAACgEAAGRycy9zaGFwZXhtbC54bWxQSwUGAAAAAAYABgBbAQAA&#10;tAMAAAAA&#10;">
                  <v:fill on="f" focussize="0,0"/>
                  <v:stroke on="f"/>
                  <v:imagedata o:title=""/>
                  <o:lock v:ext="edit" text="t" aspectratio="t"/>
                </v:rect>
                <v:group id="_x0000_s1026" o:spid="_x0000_s1026" o:spt="203" style="position:absolute;left:399;top:381;height:1572;width:2451;" coordsize="1831,1174" o:gfxdata="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jI8jvAAAANwAAAAPAAAAAAAAAAEAIAAAACIAAABkcnMvZG93bnJldi54bWxQ&#10;SwECFAAUAAAACACHTuJAMy8FnjsAAAA5AAAAFQAAAAAAAAABACAAAAALAQAAZHJzL2dyb3Vwc2hh&#10;cGV4bWwueG1sUEsFBgAAAAAGAAYAYAEAAMgDAAAAAA==&#10;">
                  <o:lock v:ext="edit" aspectratio="f"/>
                  <v:shape id="_x0000_s1026" o:spid="_x0000_s1026" o:spt="100" style="position:absolute;left:0;top:63;height:925;width:588;" filled="f" stroked="t" coordsize="588,925" o:gfxdata="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20m4xbgAAADcAAAA&#10;DwAAAAAAAAABACAAAAAiAAAAZHJzL2Rvd25yZXYueG1sUEsBAhQAFAAAAAgAh07iQDMvBZ47AAAA&#10;OQAAABAAAAAAAAAAAQAgAAAABwEAAGRycy9zaGFwZXhtbC54bWxQSwUGAAAAAAYABgBbAQAAsQMA&#10;AAAA&#10;" path="m0,524l0,485,5,451,10,411,15,377,20,343,25,314,30,279,35,250,39,221,44,191,49,167,54,142,59,123,64,98,69,79,69,64,74,49,79,35,84,25,88,15,93,10,98,5,103,0,108,0,113,5,118,5,123,10,128,20,132,30,137,39,137,54,142,69,147,84,152,103,157,123,162,142,167,167,172,191,177,216,181,240,186,265,191,294,196,318,201,348,206,377,211,407,211,436,216,465,221,495,225,524,230,548,235,578,240,607,245,632,250,661,255,686,260,710,265,734,270,754,274,778,279,798,279,818,284,832,289,852,294,867,299,876,304,891,309,901,314,911,318,916,323,920,328,925,333,925,338,925,343,925,348,920,353,911,358,906,362,896,367,886,372,876,377,862,382,847,387,832,392,818,397,798,402,778,407,764,411,739,416,720,421,700,421,681,426,656,431,637,436,612,441,588,446,568,451,544,455,524,460,500,465,475,470,455,475,436,480,416,485,392,490,377,490,358,495,338,500,323,504,309,509,294,514,279,519,265,524,255,529,245,534,235,539,225,544,221,548,216,553,211,558,206,563,206,568,206,573,211,578,211,583,216,588,225e">
                    <v:fill on="f" focussize="0,0"/>
                    <v:stroke weight="1pt" color="#0000FF" joinstyle="round"/>
                    <v:imagedata o:title=""/>
                    <o:lock v:ext="edit" aspectratio="f"/>
                  </v:shape>
                  <v:shape id="_x0000_s1026" o:spid="_x0000_s1026" o:spt="100" style="position:absolute;left:588;top:289;height:544;width:587;" filled="f" stroked="t" coordsize="587,544" o:gfxdata="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RRMGbsAAADc&#10;AAAADwAAAAAAAAABACAAAAAiAAAAZHJzL2Rvd25yZXYueG1sUEsBAhQAFAAAAAgAh07iQDMvBZ47&#10;AAAAOQAAABAAAAAAAAAAAQAgAAAACgEAAGRycy9zaGFwZXhtbC54bWxQSwUGAAAAAAYABgBbAQAA&#10;tAMAAAAA&#10;" path="m0,0l5,5,9,15,14,20,19,30,24,44,29,54,34,69,39,79,44,93,44,108,49,123,53,142,58,157,63,177,68,191,73,211,78,226,83,245,88,260,93,279,98,294,102,314,107,333,112,348,112,363,117,382,122,397,127,412,132,426,137,441,142,451,146,465,151,475,156,485,161,495,166,505,171,514,176,519,181,524,186,529,186,534,190,539,195,539,200,544,205,544,210,544,215,539,220,539,225,534,230,529,235,524,239,519,244,509,249,505,254,495,254,485,259,475,264,465,269,456,274,441,279,431,283,416,288,407,293,392,298,377,303,363,308,353,313,338,318,323,323,309,328,299,328,284,332,270,337,255,342,245,347,230,352,221,357,206,362,196,367,186,372,177,376,167,381,157,386,147,391,142,396,133,396,128,401,123,406,118,411,113,416,113,421,108,425,108,430,103,435,103,440,108,445,108,450,108,455,113,460,118,465,123,469,128,474,137,479,142,484,152,489,157,494,167,499,177,504,182,509,191,514,201,518,211,523,221,528,230,533,245,538,255,538,265,543,275,548,284,553,294,558,309,562,319,567,328,572,338,577,348,582,358,587,368e">
                    <v:fill on="f" focussize="0,0"/>
                    <v:stroke weight="1pt" color="#0000FF" joinstyle="round"/>
                    <v:imagedata o:title=""/>
                    <o:lock v:ext="edit" aspectratio="f"/>
                  </v:shape>
                  <v:shape id="_x0000_s1026" o:spid="_x0000_s1026" o:spt="100" style="position:absolute;left:1175;top:470;height:264;width:597;" filled="f" stroked="t" coordsize="597,264" o:gfxdata="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v3nFvQAA&#10;ANwAAAAPAAAAAAAAAAEAIAAAACIAAABkcnMvZG93bnJldi54bWxQSwECFAAUAAAACACHTuJAMy8F&#10;njsAAAA5AAAAEAAAAAAAAAABACAAAAAMAQAAZHJzL3NoYXBleG1sLnhtbFBLBQYAAAAABgAGAFsB&#10;AAC2AwAAAAA=&#10;" path="m0,186l5,190,10,200,15,210,19,215,19,225,24,230,29,234,34,239,39,244,44,249,49,254,54,259,59,259,64,259,68,264,73,264,78,264,83,264,88,259,93,259,98,254,103,254,108,249,112,244,117,239,122,234,127,230,132,225,137,215,142,210,147,205,152,195,157,190,161,181,161,171,166,166,171,156,176,146,181,141,186,132,191,122,196,112,201,107,205,97,210,93,215,83,220,73,225,68,230,58,230,53,235,48,240,44,245,34,250,29,254,24,259,19,264,14,269,14,274,9,279,4,284,4,289,0,294,0,298,0,303,0,308,0,313,0,318,0,323,4,328,4,333,9,338,9,343,14,347,19,352,19,357,24,362,29,367,34,372,39,372,44,377,53,382,58,387,63,391,68,396,78,401,83,406,88,411,97,416,102,421,107,426,117,431,122,435,127,440,132,440,141,445,146,450,151,455,156,460,161,465,166,470,171,475,176,480,181,484,186,489,186,494,190,499,195,504,195,509,200,514,200,519,205,524,205,528,205,533,205,538,205,543,205,548,205,553,200,558,200,563,200,568,195,573,195,577,190,582,186,587,181,592,176,597,171e">
                    <v:fill on="f" focussize="0,0"/>
                    <v:stroke weight="1pt" color="#0000FF" joinstyle="round"/>
                    <v:imagedata o:title=""/>
                    <o:lock v:ext="edit" aspectratio="f"/>
                  </v:shape>
                  <v:shape id="_x0000_s1026" o:spid="_x0000_s1026" o:spt="100" style="position:absolute;left:1772;top:588;height:54;width:59;" filled="f" stroked="t" coordsize="59,54" o:gfxdata="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45FDm8AAAA&#10;3AAAAA8AAAAAAAAAAQAgAAAAIgAAAGRycy9kb3ducmV2LnhtbFBLAQIUABQAAAAIAIdO4kAzLwWe&#10;OwAAADkAAAAQAAAAAAAAAAEAIAAAAAsBAABkcnMvc2hhcGV4bWwueG1sUEsFBgAAAAAGAAYAWwEA&#10;ALUDAAAAAA==&#10;" path="m0,54l5,49,10,49,15,44,20,39,24,34,29,29,34,24,39,20,44,15,49,10,54,5,59,0e">
                    <v:fill on="f" focussize="0,0"/>
                    <v:stroke weight="0.5pt" color="#0000FF" joinstyle="round"/>
                    <v:imagedata o:title=""/>
                    <o:lock v:ext="edit" aspectratio="f"/>
                  </v:shape>
                  <v:shape id="_x0000_s1026" o:spid="_x0000_s1026" o:spt="100" style="position:absolute;left:0;top:0;height:289;width:622;" filled="f" stroked="t" coordsize="622,288" o:gfxdata="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LArjQ&#10;wAAAANwAAAAPAAAAAAAAAAEAIAAAACIAAABkcnMvZG93bnJldi54bWxQSwECFAAUAAAACACHTuJA&#10;My8FnjsAAAA5AAAAEAAAAAAAAAABACAAAAAPAQAAZHJzL3NoYXBleG1sLnhtbFBLBQYAAAAABgAG&#10;AFsBAAC5AwAAAAA=&#10;" path="m0,0l5,5,10,5,15,9,20,9,25,14,30,19,35,19,39,24,44,24,49,29,54,29,59,34,64,39,69,44,74,44,79,49,84,49,88,54,93,54,98,58,103,63,108,63,113,68,118,68,123,73,128,73,132,78,137,83,142,83,147,88,152,88,157,93,162,93,167,98,172,98,177,102,181,102,186,107,191,107,196,112,201,112,206,117,211,122,216,122,221,127,225,127,230,132,235,132,240,132,245,137,250,137,255,142,260,142,265,147,270,147,274,151,279,151,284,156,289,156,294,161,299,161,304,166,309,166,314,171,318,171,323,171,328,176,333,176,338,181,343,181,348,186,353,186,358,191,362,191,367,191,372,195,377,195,382,200,387,200,392,200,397,205,402,205,407,210,411,210,416,210,421,215,426,215,431,220,436,220,441,225,446,225,451,225,455,230,460,230,465,230,470,235,475,235,480,239,485,239,490,244,495,244,500,244,504,249,509,249,514,249,519,254,524,254,529,254,534,259,539,259,544,259,548,264,553,264,558,264,563,269,568,269,573,274,578,274,583,274,588,279,593,279,597,279,602,279,607,284,612,284,617,284,622,288e">
                    <v:fill on="f" focussize="0,0"/>
                    <v:stroke weight="0pt" color="#FF00FF" joinstyle="round" dashstyle="dash"/>
                    <v:imagedata o:title=""/>
                    <o:lock v:ext="edit" aspectratio="f"/>
                  </v:shape>
                  <v:shape id="_x0000_s1026" o:spid="_x0000_s1026" o:spt="100" style="position:absolute;left:622;top:289;height:146;width:621;" filled="f" stroked="t" coordsize="621,147" o:gfxdata="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bCObvQAA&#10;ANwAAAAPAAAAAAAAAAEAIAAAACIAAABkcnMvZG93bnJldi54bWxQSwECFAAUAAAACACHTuJAMy8F&#10;njsAAAA5AAAAEAAAAAAAAAABACAAAAAMAQAAZHJzL3NoYXBleG1sLnhtbFBLBQYAAAAABgAGAFsB&#10;AAC2AwAAAAA=&#10;" path="m0,0l5,0,10,5,15,5,19,5,24,10,29,10,34,10,39,10,44,15,49,15,54,15,59,20,64,20,68,20,73,20,78,25,83,25,88,25,93,30,98,30,103,30,108,35,112,35,117,35,122,35,127,40,132,40,137,40,142,40,147,44,152,44,156,44,161,49,166,49,171,49,176,49,181,54,186,54,191,54,196,54,201,59,205,59,210,59,215,59,220,64,225,64,230,64,235,69,240,69,245,69,249,69,254,74,259,74,264,74,269,74,274,74,279,79,284,79,289,79,294,84,298,84,303,84,308,84,313,84,318,89,323,89,328,89,333,89,338,93,342,93,347,93,352,93,357,93,362,98,367,98,372,98,377,98,382,103,387,103,391,103,396,103,401,103,406,108,411,108,416,108,421,108,426,108,431,113,435,113,440,113,445,113,450,113,455,118,460,118,465,118,470,118,475,118,480,123,484,123,489,123,494,123,499,123,504,128,509,128,514,128,519,128,524,128,528,128,533,133,538,133,543,133,548,133,553,133,558,133,563,137,568,137,572,137,577,137,582,137,587,142,592,142,597,142,602,142,607,142,612,142,617,147,621,147e">
                    <v:fill on="f" focussize="0,0"/>
                    <v:stroke weight="0pt" color="#FF00FF" joinstyle="round" dashstyle="dash"/>
                    <v:imagedata o:title=""/>
                    <o:lock v:ext="edit" aspectratio="f"/>
                  </v:shape>
                  <v:shape id="_x0000_s1026" o:spid="_x0000_s1026" o:spt="100" style="position:absolute;left:1243;top:435;height:70;width:588;" filled="f" stroked="t" coordsize="588,69" o:gfxdata="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WVVgb4A&#10;AADcAAAADwAAAAAAAAABACAAAAAiAAAAZHJzL2Rvd25yZXYueG1sUEsBAhQAFAAAAAgAh07iQDMv&#10;BZ47AAAAOQAAABAAAAAAAAAAAQAgAAAADQEAAGRycy9zaGFwZXhtbC54bWxQSwUGAAAAAAYABgBb&#10;AQAAtwMAAAAA&#10;" path="m0,0l5,0,10,0,15,0,20,0,25,5,30,5,35,5,40,5,44,5,49,5,54,5,59,10,64,10,69,10,74,10,79,10,84,10,89,10,93,15,98,15,103,15,108,15,113,15,118,15,123,20,128,20,133,20,137,20,142,20,147,20,152,20,157,25,162,25,167,25,172,25,177,25,182,25,186,25,191,30,196,30,201,30,206,30,211,30,216,30,221,30,226,30,230,35,235,35,240,35,245,35,250,35,255,35,260,35,265,35,270,39,275,39,279,39,284,39,289,39,294,39,299,39,304,39,309,44,314,44,319,44,323,44,328,44,333,44,338,44,343,44,348,44,353,49,358,49,363,49,367,49,372,49,377,49,382,49,387,49,392,49,397,54,402,54,407,54,412,54,416,54,421,54,426,54,431,54,436,54,441,54,446,59,451,59,456,59,460,59,465,59,470,59,475,59,480,59,485,59,490,59,495,64,500,64,505,64,509,64,514,64,519,64,524,64,529,64,534,64,539,64,544,69,549,69,553,69,558,69,563,69,568,69,573,69,578,69,583,69,588,69e">
                    <v:fill on="f" focussize="0,0"/>
                    <v:stroke weight="0pt" color="#FF00FF" joinstyle="round" dashstyle="dash"/>
                    <v:imagedata o:title=""/>
                    <o:lock v:ext="edit" aspectratio="f"/>
                  </v:shape>
                  <v:shape id="_x0000_s1026" o:spid="_x0000_s1026" o:spt="100" style="position:absolute;left:0;top:887;height:287;width:617;" filled="f" stroked="t" coordsize="617,288" o:gfxdata="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aqYzvQAA&#10;ANwAAAAPAAAAAAAAAAEAIAAAACIAAABkcnMvZG93bnJldi54bWxQSwECFAAUAAAACACHTuJAMy8F&#10;njsAAAA5AAAAEAAAAAAAAAABACAAAAAMAQAAZHJzL3NoYXBleG1sLnhtbFBLBQYAAAAABgAGAFsB&#10;AAC2AwAAAAA=&#10;" path="m0,288l0,283,5,279,10,279,15,274,20,274,25,269,30,264,35,264,39,259,44,259,49,254,54,254,59,249,64,244,69,239,74,239,79,234,84,234,88,230,93,230,98,225,103,220,108,220,113,215,118,215,123,210,128,210,132,205,137,200,142,200,147,195,152,195,157,190,162,190,167,186,172,186,177,181,181,181,186,176,191,176,196,171,201,171,206,166,211,161,216,161,221,156,225,156,230,151,235,151,240,151,245,146,250,146,255,141,260,141,265,137,270,137,274,132,279,132,284,127,289,127,294,122,299,122,304,117,309,117,314,112,318,112,323,112,328,107,333,107,338,102,343,102,348,97,353,97,358,93,362,93,367,93,372,88,377,88,382,83,387,83,392,83,397,78,402,78,407,73,411,73,416,73,421,68,426,68,431,63,436,63,441,58,446,58,451,58,455,53,460,53,465,53,470,48,475,48,480,44,485,44,490,39,495,39,500,39,504,34,509,34,514,34,519,29,524,29,529,29,534,24,539,24,544,24,548,19,553,19,558,19,563,14,568,14,573,9,578,9,583,9,588,4,593,4,597,4,602,4,607,0,612,0,617,0e">
                    <v:fill on="f" focussize="0,0"/>
                    <v:stroke weight="0pt" color="#FF00FF" joinstyle="round" dashstyle="dash"/>
                    <v:imagedata o:title=""/>
                    <o:lock v:ext="edit" aspectratio="f"/>
                  </v:shape>
                  <v:shape id="_x0000_s1026" o:spid="_x0000_s1026" o:spt="100" style="position:absolute;left:617;top:734;height:153;width:622;" filled="f" stroked="t" coordsize="622,152" o:gfxdata="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FwOtL4A&#10;AADcAAAADwAAAAAAAAABACAAAAAiAAAAZHJzL2Rvd25yZXYueG1sUEsBAhQAFAAAAAgAh07iQDMv&#10;BZ47AAAAOQAAABAAAAAAAAAAAQAgAAAADQEAAGRycy9zaGFwZXhtbC54bWxQSwUGAAAAAAYABgBb&#10;AQAAtwMAAAAA&#10;" path="m0,152l5,147,10,147,15,142,20,142,24,142,29,137,34,137,39,137,44,137,49,132,54,132,59,132,64,127,69,127,73,127,78,127,83,122,88,122,93,122,98,117,103,117,108,117,113,112,117,112,122,112,127,112,132,107,137,107,142,107,147,107,152,103,157,103,161,103,166,98,171,98,176,98,181,98,186,93,191,93,196,93,201,93,206,88,210,88,215,88,220,88,225,83,230,83,235,83,240,78,245,78,250,78,254,78,259,73,264,73,269,73,274,73,279,73,284,68,289,68,294,68,299,63,303,63,308,63,313,63,318,63,323,59,328,59,333,59,338,59,343,54,347,54,352,54,357,54,362,54,367,49,372,49,377,49,382,49,387,44,392,44,396,44,401,44,406,44,411,39,416,39,421,39,426,39,431,39,436,34,440,34,445,34,450,34,455,34,460,29,465,29,470,29,475,29,480,29,485,24,489,24,494,24,499,24,504,24,509,19,514,19,519,19,524,19,529,19,533,19,538,15,543,15,548,15,553,15,558,15,563,15,568,10,573,10,577,10,582,10,587,10,592,5,597,5,602,5,607,5,612,5,617,5,622,0e">
                    <v:fill on="f" focussize="0,0"/>
                    <v:stroke weight="0pt" color="#FF00FF" joinstyle="round" dashstyle="dash"/>
                    <v:imagedata o:title=""/>
                    <o:lock v:ext="edit" aspectratio="f"/>
                  </v:shape>
                  <v:shape id="_x0000_s1026" o:spid="_x0000_s1026" o:spt="100" style="position:absolute;left:1239;top:665;height:69;width:592;" filled="f" stroked="t" coordsize="592,69" o:gfxdata="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Hrzam8AAAA&#10;3AAAAA8AAAAAAAAAAQAgAAAAIgAAAGRycy9kb3ducmV2LnhtbFBLAQIUABQAAAAIAIdO4kAzLwWe&#10;OwAAADkAAAAQAAAAAAAAAAEAIAAAAAsBAABkcnMvc2hhcGV4bWwueG1sUEsFBgAAAAAGAAYAWwEA&#10;ALUDAAAAAA==&#10;" path="m0,69l4,69,9,69,14,69,19,69,24,69,29,64,34,64,39,64,44,64,48,64,53,64,58,64,63,59,68,59,73,59,78,59,83,59,88,59,93,59,97,54,102,54,107,54,112,54,117,54,122,54,127,49,132,49,137,49,141,49,146,49,151,49,156,49,161,44,166,44,171,44,176,44,181,44,186,44,190,44,195,39,200,39,205,39,210,39,215,39,220,39,225,39,230,39,234,35,239,35,244,35,249,35,254,35,259,35,264,35,269,35,274,30,279,30,283,30,288,30,293,30,298,30,303,30,308,30,313,25,318,25,323,25,327,25,332,25,337,25,342,25,347,25,352,25,357,20,362,20,367,20,371,20,376,20,381,20,386,20,391,20,396,20,401,15,406,15,411,15,416,15,420,15,425,15,430,15,435,15,440,15,445,15,450,10,455,10,460,10,464,10,469,10,474,10,479,10,484,10,489,10,494,10,499,5,504,5,509,5,513,5,518,5,523,5,528,5,533,5,538,5,543,5,548,0,553,0,557,0,562,0,567,0,572,0,577,0,582,0,587,0,592,0e">
                    <v:fill on="f" focussize="0,0"/>
                    <v:stroke weight="0pt" color="#FF00FF" joinstyle="round" dashstyle="dash"/>
                    <v:imagedata o:title=""/>
                    <o:lock v:ext="edit" aspectratio="f"/>
                  </v:shape>
                </v:group>
                <v:shape id="_x0000_s1026" o:spid="_x0000_s1026" o:spt="202" type="#_x0000_t202" style="position:absolute;left:1092;top:2238;height:311;width:1976;mso-wrap-style:none;" filled="f" stroked="f" coordsize="21600,21600" o:gfxdata="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z80Lq8AAAA&#10;3AAAAA8AAAAAAAAAAQAgAAAAIgAAAGRycy9kb3ducmV2LnhtbFBLAQIUABQAAAAIAIdO4kAzLwWe&#10;OwAAADkAAAAQAAAAAAAAAAEAIAAAAAsBAABkcnMvc2hhcGV4bWwueG1sUEsFBgAAAAAGAAYAWwEA&#10;ALUDAAAAAA==&#10;">
                  <v:fill on="f" focussize="0,0"/>
                  <v:stroke on="f"/>
                  <v:imagedata o:title=""/>
                  <o:lock v:ext="edit" aspectratio="f"/>
                  <v:textbox inset="0.5mm,0mm,0.5mm,0mm" style="mso-fit-shape-to-text:t;">
                    <w:txbxContent>
                      <w:p w14:paraId="325BDE49">
                        <w:pPr>
                          <w:spacing w:line="240" w:lineRule="atLeast"/>
                          <w:rPr>
                            <w:rFonts w:hint="eastAsia"/>
                            <w:szCs w:val="21"/>
                          </w:rPr>
                        </w:pPr>
                        <w:r>
                          <w:rPr>
                            <w:rFonts w:hint="eastAsia"/>
                            <w:szCs w:val="21"/>
                          </w:rPr>
                          <w:t>指数衰减信号</w:t>
                        </w:r>
                      </w:p>
                    </w:txbxContent>
                  </v:textbox>
                </v:shape>
                <v:line id="_x0000_s1026" o:spid="_x0000_s1026" o:spt="20" style="position:absolute;left:66;top:1158;height:1;width:3397;" filled="f" stroked="t" coordsize="21600,21600" o:gfxdata="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g4JyW/&#10;AAAA3A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line>
                <v:line id="_x0000_s1026" o:spid="_x0000_s1026" o:spt="20" style="position:absolute;left:399;top:9;flip:y;height:2070;width:0;" filled="f" stroked="t" coordsize="21600,21600" o:gfxdata="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xsEAvQAA&#10;ANwAAAAPAAAAAAAAAAEAIAAAACIAAABkcnMvZG93bnJldi54bWxQSwECFAAUAAAACACHTuJAMy8F&#10;njsAAAA5AAAAEAAAAAAAAAABACAAAAAMAQAAZHJzL3NoYXBleG1sLnhtbFBLBQYAAAAABgAGAFsB&#10;AAC2AwAAAAA=&#10;">
                  <v:fill on="f" focussize="0,0"/>
                  <v:stroke color="#000000" joinstyle="round" endarrow="block" endarrowwidth="narrow" endarrowlength="long"/>
                  <v:imagedata o:title=""/>
                  <o:lock v:ext="edit" aspectratio="f"/>
                </v:line>
                <v:shape id="_x0000_s1026" o:spid="_x0000_s1026" o:spt="202" type="#_x0000_t202" style="position:absolute;left:0;top:24;height:620;width:394;" filled="f" stroked="f" coordsize="21600,21600" o:gfxdata="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dTA+68AAAA&#10;3AAAAA8AAAAAAAAAAQAgAAAAIgAAAGRycy9kb3ducmV2LnhtbFBLAQIUABQAAAAIAIdO4kAzLwWe&#10;OwAAADkAAAAQAAAAAAAAAAEAIAAAAAsBAABkcnMvc2hhcGV4bWwueG1sUEsFBgAAAAAGAAYAWwEA&#10;ALUDAAAAAA==&#10;">
                  <v:fill on="f" focussize="0,0"/>
                  <v:stroke on="f"/>
                  <v:imagedata o:title=""/>
                  <o:lock v:ext="edit" aspectratio="f"/>
                  <v:textbox inset="0.5mm,0.3mm,0.5mm,0.3mm" style="mso-fit-shape-to-text:t;">
                    <w:txbxContent>
                      <w:p w14:paraId="6CF0E19B">
                        <w:pPr>
                          <w:spacing w:line="240" w:lineRule="atLeast"/>
                          <w:rPr>
                            <w:rFonts w:hint="eastAsia"/>
                            <w:szCs w:val="21"/>
                          </w:rPr>
                        </w:pPr>
                        <w:r>
                          <w:rPr>
                            <w:rFonts w:hint="eastAsia"/>
                            <w:i/>
                            <w:szCs w:val="21"/>
                          </w:rPr>
                          <w:t>x</w:t>
                        </w:r>
                        <w:r>
                          <w:rPr>
                            <w:rFonts w:hint="eastAsia"/>
                            <w:szCs w:val="21"/>
                          </w:rPr>
                          <w:t>(</w:t>
                        </w:r>
                        <w:r>
                          <w:rPr>
                            <w:rFonts w:hint="eastAsia"/>
                            <w:i/>
                            <w:szCs w:val="21"/>
                          </w:rPr>
                          <w:t>t</w:t>
                        </w:r>
                        <w:r>
                          <w:rPr>
                            <w:rFonts w:hint="eastAsia"/>
                            <w:szCs w:val="21"/>
                          </w:rPr>
                          <w:t>)</w:t>
                        </w:r>
                      </w:p>
                    </w:txbxContent>
                  </v:textbox>
                </v:shape>
                <w10:wrap type="none"/>
                <w10:anchorlock/>
              </v:group>
            </w:pict>
          </mc:Fallback>
        </mc:AlternateContent>
      </w:r>
    </w:p>
    <w:p w14:paraId="3531B526">
      <w:pPr>
        <w:rPr>
          <w:rFonts w:hint="default"/>
          <w:lang w:val="en-US" w:eastAsia="zh-CN"/>
        </w:rPr>
      </w:pPr>
      <w:r>
        <w:rPr>
          <w:rFonts w:hint="default"/>
          <w:lang w:val="en-US" w:eastAsia="zh-CN"/>
        </w:rPr>
        <w:tab/>
      </w:r>
      <w:r>
        <w:rPr>
          <w:rFonts w:hint="default"/>
          <w:lang w:val="en-US" w:eastAsia="zh-CN"/>
        </w:rPr>
        <w:t xml:space="preserve">解答： </w:t>
      </w:r>
    </w:p>
    <w:p w14:paraId="16FE8E00">
      <w:pPr>
        <w:rPr>
          <w:rFonts w:hint="default"/>
          <w:lang w:val="en-US" w:eastAsia="zh-CN"/>
        </w:rPr>
      </w:pPr>
      <w:r>
        <w:rPr>
          <w:rFonts w:hint="default"/>
          <w:lang w:val="en-US" w:eastAsia="zh-CN"/>
        </w:rPr>
        <w:tab/>
      </w:r>
      <w:r>
        <w:rPr>
          <w:rFonts w:hint="default"/>
          <w:lang w:val="en-US" w:eastAsia="zh-CN"/>
        </w:rPr>
        <w:object>
          <v:shape id="_x0000_i1046" o:spt="75" type="#_x0000_t75" style="height:33pt;width:132pt;" o:ole="t" filled="f" o:preferrelative="t" stroked="f" coordsize="21600,21600">
            <v:path/>
            <v:fill on="f" focussize="0,0"/>
            <v:stroke on="f" joinstyle="miter"/>
            <v:imagedata r:id="rId95" o:title=""/>
            <o:lock v:ext="edit" aspectratio="t"/>
            <w10:wrap type="none"/>
            <w10:anchorlock/>
          </v:shape>
          <o:OLEObject Type="Embed" ProgID="Equation.DSMT4" ShapeID="_x0000_i1046" DrawAspect="Content" ObjectID="_1468075747" r:id="rId94">
            <o:LockedField>false</o:LockedField>
          </o:OLEObject>
        </w:object>
      </w:r>
    </w:p>
    <w:p w14:paraId="2CFADDCA">
      <w:pPr>
        <w:rPr>
          <w:rFonts w:hint="default"/>
          <w:lang w:val="en-US" w:eastAsia="zh-CN"/>
        </w:rPr>
      </w:pPr>
      <w:r>
        <w:rPr>
          <w:rFonts w:hint="default"/>
          <w:lang w:val="en-US" w:eastAsia="zh-CN"/>
        </w:rPr>
        <w:t>所以</w:t>
      </w:r>
      <w:r>
        <w:rPr>
          <w:rFonts w:hint="default"/>
          <w:lang w:val="en-US" w:eastAsia="zh-CN"/>
        </w:rPr>
        <w:object>
          <v:shape id="_x0000_i1047" o:spt="75" type="#_x0000_t75" style="height:33pt;width:132pt;" o:ole="t" filled="f" o:preferrelative="t" stroked="f" coordsize="21600,21600">
            <v:path/>
            <v:fill on="f" focussize="0,0"/>
            <v:stroke on="f" joinstyle="miter"/>
            <v:imagedata r:id="rId97" o:title=""/>
            <o:lock v:ext="edit" aspectratio="t"/>
            <w10:wrap type="none"/>
            <w10:anchorlock/>
          </v:shape>
          <o:OLEObject Type="Embed" ProgID="Equation.DSMT4" ShapeID="_x0000_i1047" DrawAspect="Content" ObjectID="_1468075748" r:id="rId96">
            <o:LockedField>false</o:LockedField>
          </o:OLEObject>
        </w:object>
      </w:r>
    </w:p>
    <w:p w14:paraId="425C63A4">
      <w:pPr>
        <w:rPr>
          <w:rFonts w:hint="default"/>
          <w:lang w:val="en-US" w:eastAsia="zh-CN"/>
        </w:rPr>
      </w:pPr>
      <w:r>
        <w:rPr>
          <w:rFonts w:hint="default"/>
          <w:lang w:val="en-US" w:eastAsia="zh-CN"/>
        </w:rPr>
        <w:tab/>
      </w:r>
      <w:r>
        <w:rPr>
          <w:rFonts w:hint="default"/>
          <w:lang w:val="en-US" w:eastAsia="zh-CN"/>
        </w:rPr>
        <w:t>单边指数衰减信号</w:t>
      </w:r>
      <w:r>
        <w:rPr>
          <w:rFonts w:hint="default"/>
          <w:lang w:val="en-US" w:eastAsia="zh-CN"/>
        </w:rPr>
        <w:object>
          <v:shape id="_x0000_i1048" o:spt="75" type="#_x0000_t75" style="height:18.75pt;width:113.25pt;" o:ole="t" filled="f" o:preferrelative="t" stroked="f" coordsize="21600,21600">
            <v:path/>
            <v:fill on="f" focussize="0,0"/>
            <v:stroke on="f" joinstyle="miter"/>
            <v:imagedata r:id="rId99" o:title=""/>
            <o:lock v:ext="edit" aspectratio="t"/>
            <w10:wrap type="none"/>
            <w10:anchorlock/>
          </v:shape>
          <o:OLEObject Type="Embed" ProgID="Equation.DSMT4" ShapeID="_x0000_i1048" DrawAspect="Content" ObjectID="_1468075749" r:id="rId98">
            <o:LockedField>false</o:LockedField>
          </o:OLEObject>
        </w:object>
      </w:r>
      <w:r>
        <w:rPr>
          <w:rFonts w:hint="default"/>
          <w:lang w:val="en-US" w:eastAsia="zh-CN"/>
        </w:rPr>
        <w:t>的频谱密度函数为</w:t>
      </w:r>
    </w:p>
    <w:p w14:paraId="0764B551">
      <w:pPr>
        <w:rPr>
          <w:rFonts w:hint="default"/>
          <w:lang w:val="en-US" w:eastAsia="zh-CN"/>
        </w:rPr>
      </w:pPr>
      <w:r>
        <w:rPr>
          <w:rFonts w:hint="default"/>
          <w:lang w:val="en-US" w:eastAsia="zh-CN"/>
        </w:rPr>
        <w:object>
          <v:shape id="_x0000_i1049" o:spt="75" type="#_x0000_t75" style="height:33pt;width:282.75pt;" o:ole="t" filled="f" o:preferrelative="t" stroked="f" coordsize="21600,21600">
            <v:path/>
            <v:fill on="f" focussize="0,0"/>
            <v:stroke on="f" joinstyle="miter"/>
            <v:imagedata r:id="rId101" o:title=""/>
            <o:lock v:ext="edit" aspectratio="t"/>
            <w10:wrap type="none"/>
            <w10:anchorlock/>
          </v:shape>
          <o:OLEObject Type="Embed" ProgID="Equation.DSMT4" ShapeID="_x0000_i1049" DrawAspect="Content" ObjectID="_1468075750" r:id="rId100">
            <o:LockedField>false</o:LockedField>
          </o:OLEObject>
        </w:object>
      </w:r>
    </w:p>
    <w:p w14:paraId="11883142">
      <w:pPr>
        <w:rPr>
          <w:rFonts w:hint="default"/>
          <w:lang w:val="en-US" w:eastAsia="zh-CN"/>
        </w:rPr>
      </w:pPr>
      <w:r>
        <w:rPr>
          <w:rFonts w:hint="default"/>
          <w:lang w:val="en-US" w:eastAsia="zh-CN"/>
        </w:rPr>
        <w:t>根据频移特性和叠加性得：</w:t>
      </w:r>
    </w:p>
    <w:p w14:paraId="08E96025">
      <w:pPr>
        <w:rPr>
          <w:rFonts w:hint="default"/>
          <w:lang w:val="en-US" w:eastAsia="zh-CN"/>
        </w:rPr>
      </w:pPr>
      <w:r>
        <w:rPr>
          <w:rFonts w:hint="default"/>
          <w:lang w:val="en-US" w:eastAsia="zh-CN"/>
        </w:rPr>
        <w:tab/>
      </w:r>
      <w:r>
        <w:rPr>
          <w:rFonts w:hint="default"/>
          <w:lang w:val="en-US" w:eastAsia="zh-CN"/>
        </w:rPr>
        <w:object>
          <v:shape id="_x0000_i1050" o:spt="75" type="#_x0000_t75" style="height:74.25pt;width:368.25pt;" o:ole="t" filled="f" o:preferrelative="t" stroked="f" coordsize="21600,21600">
            <v:path/>
            <v:fill on="f" focussize="0,0"/>
            <v:stroke on="f" joinstyle="miter"/>
            <v:imagedata r:id="rId103" o:title=""/>
            <o:lock v:ext="edit" aspectratio="t"/>
            <w10:wrap type="none"/>
            <w10:anchorlock/>
          </v:shape>
          <o:OLEObject Type="Embed" ProgID="Equation.DSMT4" ShapeID="_x0000_i1050" DrawAspect="Content" ObjectID="_1468075751" r:id="rId102">
            <o:LockedField>false</o:LockedField>
          </o:OLEObject>
        </w:object>
      </w:r>
    </w:p>
    <w:p w14:paraId="704AEFA6">
      <w:pPr>
        <w:rPr>
          <w:rFonts w:hint="default"/>
          <w:lang w:val="en-US" w:eastAsia="zh-CN"/>
        </w:rPr>
      </w:pPr>
      <w:r>
        <w:rPr>
          <w:rFonts w:hint="default"/>
          <w:lang w:val="en-US" w:eastAsia="zh-CN"/>
        </w:rPr>
        <mc:AlternateContent>
          <mc:Choice Requires="wpg">
            <w:drawing>
              <wp:inline distT="0" distB="0" distL="114300" distR="114300">
                <wp:extent cx="5462905" cy="2532380"/>
                <wp:effectExtent l="0" t="0" r="10795" b="7620"/>
                <wp:docPr id="188" name="组合 188"/>
                <wp:cNvGraphicFramePr/>
                <a:graphic xmlns:a="http://schemas.openxmlformats.org/drawingml/2006/main">
                  <a:graphicData uri="http://schemas.microsoft.com/office/word/2010/wordprocessingGroup">
                    <wpg:wgp>
                      <wpg:cNvGrpSpPr/>
                      <wpg:grpSpPr>
                        <a:xfrm>
                          <a:off x="0" y="0"/>
                          <a:ext cx="5462905" cy="2532380"/>
                          <a:chOff x="0" y="0"/>
                          <a:chExt cx="8603" cy="3988"/>
                        </a:xfrm>
                      </wpg:grpSpPr>
                      <wps:wsp>
                        <wps:cNvPr id="162" name="矩形 162"/>
                        <wps:cNvSpPr>
                          <a:spLocks noChangeAspect="1" noTextEdit="1"/>
                        </wps:cNvSpPr>
                        <wps:spPr>
                          <a:xfrm>
                            <a:off x="0" y="0"/>
                            <a:ext cx="8603" cy="3522"/>
                          </a:xfrm>
                          <a:prstGeom prst="rect">
                            <a:avLst/>
                          </a:prstGeom>
                          <a:noFill/>
                          <a:ln>
                            <a:noFill/>
                          </a:ln>
                        </wps:spPr>
                        <wps:bodyPr upright="1"/>
                      </wps:wsp>
                      <wps:wsp>
                        <wps:cNvPr id="163" name="文本框 163"/>
                        <wps:cNvSpPr txBox="1"/>
                        <wps:spPr>
                          <a:xfrm>
                            <a:off x="6128" y="1566"/>
                            <a:ext cx="238" cy="366"/>
                          </a:xfrm>
                          <a:prstGeom prst="rect">
                            <a:avLst/>
                          </a:prstGeom>
                          <a:solidFill>
                            <a:srgbClr val="FFFFFF"/>
                          </a:solidFill>
                          <a:ln>
                            <a:noFill/>
                          </a:ln>
                        </wps:spPr>
                        <wps:txbx>
                          <w:txbxContent>
                            <w:p w14:paraId="7C26935C">
                              <w:pPr>
                                <w:rPr>
                                  <w:rFonts w:hint="eastAsia"/>
                                </w:rPr>
                              </w:pPr>
                              <w:r>
                                <w:rPr>
                                  <w:rFonts w:hint="eastAsia"/>
                                </w:rPr>
                                <w:t>0</w:t>
                              </w:r>
                            </w:p>
                          </w:txbxContent>
                        </wps:txbx>
                        <wps:bodyPr lIns="0" tIns="0" rIns="0" bIns="0" upright="1">
                          <a:spAutoFit/>
                        </wps:bodyPr>
                      </wps:wsp>
                      <wps:wsp>
                        <wps:cNvPr id="164" name="文本框 164"/>
                        <wps:cNvSpPr txBox="1"/>
                        <wps:spPr>
                          <a:xfrm>
                            <a:off x="1888" y="2646"/>
                            <a:ext cx="238" cy="366"/>
                          </a:xfrm>
                          <a:prstGeom prst="rect">
                            <a:avLst/>
                          </a:prstGeom>
                          <a:solidFill>
                            <a:srgbClr val="FFFFFF"/>
                          </a:solidFill>
                          <a:ln>
                            <a:noFill/>
                          </a:ln>
                        </wps:spPr>
                        <wps:txbx>
                          <w:txbxContent>
                            <w:p w14:paraId="7963BA0E">
                              <w:pPr>
                                <w:rPr>
                                  <w:rFonts w:hint="eastAsia"/>
                                </w:rPr>
                              </w:pPr>
                              <w:r>
                                <w:rPr>
                                  <w:rFonts w:hint="eastAsia"/>
                                </w:rPr>
                                <w:t>0</w:t>
                              </w:r>
                            </w:p>
                          </w:txbxContent>
                        </wps:txbx>
                        <wps:bodyPr lIns="0" tIns="0" rIns="0" bIns="0" upright="1">
                          <a:spAutoFit/>
                        </wps:bodyPr>
                      </wps:wsp>
                      <wpg:grpSp>
                        <wpg:cNvPr id="169" name="组合 169"/>
                        <wpg:cNvGrpSpPr/>
                        <wpg:grpSpPr>
                          <a:xfrm>
                            <a:off x="4594" y="580"/>
                            <a:ext cx="3492" cy="1877"/>
                            <a:chOff x="0" y="0"/>
                            <a:chExt cx="2609" cy="1403"/>
                          </a:xfrm>
                        </wpg:grpSpPr>
                        <wps:wsp>
                          <wps:cNvPr id="165" name="任意多边形 165"/>
                          <wps:cNvSpPr/>
                          <wps:spPr>
                            <a:xfrm>
                              <a:off x="655" y="349"/>
                              <a:ext cx="872" cy="384"/>
                            </a:xfrm>
                            <a:custGeom>
                              <a:avLst/>
                              <a:gdLst/>
                              <a:ahLst/>
                              <a:cxnLst/>
                              <a:pathLst>
                                <a:path w="872" h="384">
                                  <a:moveTo>
                                    <a:pt x="0" y="0"/>
                                  </a:moveTo>
                                  <a:lnTo>
                                    <a:pt x="0" y="21"/>
                                  </a:lnTo>
                                  <a:lnTo>
                                    <a:pt x="14" y="35"/>
                                  </a:lnTo>
                                  <a:lnTo>
                                    <a:pt x="14" y="49"/>
                                  </a:lnTo>
                                  <a:lnTo>
                                    <a:pt x="28" y="63"/>
                                  </a:lnTo>
                                  <a:lnTo>
                                    <a:pt x="28" y="77"/>
                                  </a:lnTo>
                                  <a:lnTo>
                                    <a:pt x="35" y="84"/>
                                  </a:lnTo>
                                  <a:lnTo>
                                    <a:pt x="35" y="91"/>
                                  </a:lnTo>
                                  <a:lnTo>
                                    <a:pt x="49" y="105"/>
                                  </a:lnTo>
                                  <a:lnTo>
                                    <a:pt x="49" y="119"/>
                                  </a:lnTo>
                                  <a:lnTo>
                                    <a:pt x="63" y="133"/>
                                  </a:lnTo>
                                  <a:lnTo>
                                    <a:pt x="63" y="147"/>
                                  </a:lnTo>
                                  <a:lnTo>
                                    <a:pt x="70" y="154"/>
                                  </a:lnTo>
                                  <a:lnTo>
                                    <a:pt x="77" y="161"/>
                                  </a:lnTo>
                                  <a:lnTo>
                                    <a:pt x="91" y="175"/>
                                  </a:lnTo>
                                  <a:lnTo>
                                    <a:pt x="91" y="182"/>
                                  </a:lnTo>
                                  <a:lnTo>
                                    <a:pt x="98" y="189"/>
                                  </a:lnTo>
                                  <a:lnTo>
                                    <a:pt x="105" y="196"/>
                                  </a:lnTo>
                                  <a:lnTo>
                                    <a:pt x="112" y="203"/>
                                  </a:lnTo>
                                  <a:lnTo>
                                    <a:pt x="119" y="209"/>
                                  </a:lnTo>
                                  <a:lnTo>
                                    <a:pt x="126" y="216"/>
                                  </a:lnTo>
                                  <a:lnTo>
                                    <a:pt x="133" y="223"/>
                                  </a:lnTo>
                                  <a:lnTo>
                                    <a:pt x="140" y="230"/>
                                  </a:lnTo>
                                  <a:lnTo>
                                    <a:pt x="147" y="237"/>
                                  </a:lnTo>
                                  <a:lnTo>
                                    <a:pt x="154" y="237"/>
                                  </a:lnTo>
                                  <a:lnTo>
                                    <a:pt x="161" y="244"/>
                                  </a:lnTo>
                                  <a:lnTo>
                                    <a:pt x="168" y="244"/>
                                  </a:lnTo>
                                  <a:lnTo>
                                    <a:pt x="175" y="251"/>
                                  </a:lnTo>
                                  <a:lnTo>
                                    <a:pt x="182" y="258"/>
                                  </a:lnTo>
                                  <a:lnTo>
                                    <a:pt x="189" y="258"/>
                                  </a:lnTo>
                                  <a:lnTo>
                                    <a:pt x="196" y="265"/>
                                  </a:lnTo>
                                  <a:lnTo>
                                    <a:pt x="203" y="265"/>
                                  </a:lnTo>
                                  <a:lnTo>
                                    <a:pt x="210" y="272"/>
                                  </a:lnTo>
                                  <a:lnTo>
                                    <a:pt x="217" y="272"/>
                                  </a:lnTo>
                                  <a:lnTo>
                                    <a:pt x="224" y="272"/>
                                  </a:lnTo>
                                  <a:lnTo>
                                    <a:pt x="231" y="279"/>
                                  </a:lnTo>
                                  <a:lnTo>
                                    <a:pt x="238" y="279"/>
                                  </a:lnTo>
                                  <a:lnTo>
                                    <a:pt x="245" y="286"/>
                                  </a:lnTo>
                                  <a:lnTo>
                                    <a:pt x="252" y="286"/>
                                  </a:lnTo>
                                  <a:lnTo>
                                    <a:pt x="258" y="286"/>
                                  </a:lnTo>
                                  <a:lnTo>
                                    <a:pt x="265" y="293"/>
                                  </a:lnTo>
                                  <a:lnTo>
                                    <a:pt x="272" y="293"/>
                                  </a:lnTo>
                                  <a:lnTo>
                                    <a:pt x="279" y="293"/>
                                  </a:lnTo>
                                  <a:lnTo>
                                    <a:pt x="286" y="293"/>
                                  </a:lnTo>
                                  <a:lnTo>
                                    <a:pt x="293" y="300"/>
                                  </a:lnTo>
                                  <a:lnTo>
                                    <a:pt x="300" y="300"/>
                                  </a:lnTo>
                                  <a:lnTo>
                                    <a:pt x="307" y="300"/>
                                  </a:lnTo>
                                  <a:lnTo>
                                    <a:pt x="314" y="300"/>
                                  </a:lnTo>
                                  <a:lnTo>
                                    <a:pt x="321" y="307"/>
                                  </a:lnTo>
                                  <a:lnTo>
                                    <a:pt x="328" y="307"/>
                                  </a:lnTo>
                                  <a:lnTo>
                                    <a:pt x="335" y="307"/>
                                  </a:lnTo>
                                  <a:lnTo>
                                    <a:pt x="342" y="307"/>
                                  </a:lnTo>
                                  <a:lnTo>
                                    <a:pt x="349" y="314"/>
                                  </a:lnTo>
                                  <a:lnTo>
                                    <a:pt x="356" y="314"/>
                                  </a:lnTo>
                                  <a:lnTo>
                                    <a:pt x="363" y="314"/>
                                  </a:lnTo>
                                  <a:lnTo>
                                    <a:pt x="370" y="314"/>
                                  </a:lnTo>
                                  <a:lnTo>
                                    <a:pt x="377" y="314"/>
                                  </a:lnTo>
                                  <a:lnTo>
                                    <a:pt x="384" y="321"/>
                                  </a:lnTo>
                                  <a:lnTo>
                                    <a:pt x="391" y="321"/>
                                  </a:lnTo>
                                  <a:lnTo>
                                    <a:pt x="398" y="321"/>
                                  </a:lnTo>
                                  <a:lnTo>
                                    <a:pt x="405" y="321"/>
                                  </a:lnTo>
                                  <a:lnTo>
                                    <a:pt x="412" y="321"/>
                                  </a:lnTo>
                                  <a:lnTo>
                                    <a:pt x="419" y="321"/>
                                  </a:lnTo>
                                  <a:lnTo>
                                    <a:pt x="426" y="328"/>
                                  </a:lnTo>
                                  <a:lnTo>
                                    <a:pt x="433" y="328"/>
                                  </a:lnTo>
                                  <a:lnTo>
                                    <a:pt x="440" y="328"/>
                                  </a:lnTo>
                                  <a:lnTo>
                                    <a:pt x="447" y="328"/>
                                  </a:lnTo>
                                  <a:lnTo>
                                    <a:pt x="454" y="328"/>
                                  </a:lnTo>
                                  <a:lnTo>
                                    <a:pt x="461" y="328"/>
                                  </a:lnTo>
                                  <a:lnTo>
                                    <a:pt x="468" y="328"/>
                                  </a:lnTo>
                                  <a:lnTo>
                                    <a:pt x="475" y="335"/>
                                  </a:lnTo>
                                  <a:lnTo>
                                    <a:pt x="482" y="335"/>
                                  </a:lnTo>
                                  <a:lnTo>
                                    <a:pt x="489" y="335"/>
                                  </a:lnTo>
                                  <a:lnTo>
                                    <a:pt x="496" y="335"/>
                                  </a:lnTo>
                                  <a:lnTo>
                                    <a:pt x="503" y="335"/>
                                  </a:lnTo>
                                  <a:lnTo>
                                    <a:pt x="510" y="335"/>
                                  </a:lnTo>
                                  <a:lnTo>
                                    <a:pt x="517" y="335"/>
                                  </a:lnTo>
                                  <a:lnTo>
                                    <a:pt x="524" y="335"/>
                                  </a:lnTo>
                                  <a:lnTo>
                                    <a:pt x="531" y="342"/>
                                  </a:lnTo>
                                  <a:lnTo>
                                    <a:pt x="538" y="342"/>
                                  </a:lnTo>
                                  <a:lnTo>
                                    <a:pt x="545" y="342"/>
                                  </a:lnTo>
                                  <a:lnTo>
                                    <a:pt x="552" y="342"/>
                                  </a:lnTo>
                                  <a:lnTo>
                                    <a:pt x="559" y="342"/>
                                  </a:lnTo>
                                  <a:lnTo>
                                    <a:pt x="565" y="342"/>
                                  </a:lnTo>
                                  <a:lnTo>
                                    <a:pt x="572" y="342"/>
                                  </a:lnTo>
                                  <a:lnTo>
                                    <a:pt x="579" y="342"/>
                                  </a:lnTo>
                                  <a:lnTo>
                                    <a:pt x="586" y="349"/>
                                  </a:lnTo>
                                  <a:lnTo>
                                    <a:pt x="593" y="349"/>
                                  </a:lnTo>
                                  <a:lnTo>
                                    <a:pt x="600" y="349"/>
                                  </a:lnTo>
                                  <a:lnTo>
                                    <a:pt x="607" y="349"/>
                                  </a:lnTo>
                                  <a:lnTo>
                                    <a:pt x="614" y="349"/>
                                  </a:lnTo>
                                  <a:lnTo>
                                    <a:pt x="621" y="349"/>
                                  </a:lnTo>
                                  <a:lnTo>
                                    <a:pt x="628" y="349"/>
                                  </a:lnTo>
                                  <a:lnTo>
                                    <a:pt x="635" y="349"/>
                                  </a:lnTo>
                                  <a:lnTo>
                                    <a:pt x="642" y="349"/>
                                  </a:lnTo>
                                  <a:lnTo>
                                    <a:pt x="649" y="356"/>
                                  </a:lnTo>
                                  <a:lnTo>
                                    <a:pt x="656" y="356"/>
                                  </a:lnTo>
                                  <a:lnTo>
                                    <a:pt x="663" y="356"/>
                                  </a:lnTo>
                                  <a:lnTo>
                                    <a:pt x="670" y="356"/>
                                  </a:lnTo>
                                  <a:lnTo>
                                    <a:pt x="677" y="356"/>
                                  </a:lnTo>
                                  <a:lnTo>
                                    <a:pt x="684" y="356"/>
                                  </a:lnTo>
                                  <a:lnTo>
                                    <a:pt x="691" y="356"/>
                                  </a:lnTo>
                                  <a:lnTo>
                                    <a:pt x="698" y="356"/>
                                  </a:lnTo>
                                  <a:lnTo>
                                    <a:pt x="705" y="363"/>
                                  </a:lnTo>
                                  <a:lnTo>
                                    <a:pt x="712" y="363"/>
                                  </a:lnTo>
                                  <a:lnTo>
                                    <a:pt x="719" y="363"/>
                                  </a:lnTo>
                                  <a:lnTo>
                                    <a:pt x="726" y="363"/>
                                  </a:lnTo>
                                  <a:lnTo>
                                    <a:pt x="733" y="363"/>
                                  </a:lnTo>
                                  <a:lnTo>
                                    <a:pt x="740" y="363"/>
                                  </a:lnTo>
                                  <a:lnTo>
                                    <a:pt x="747" y="363"/>
                                  </a:lnTo>
                                  <a:lnTo>
                                    <a:pt x="754" y="363"/>
                                  </a:lnTo>
                                  <a:lnTo>
                                    <a:pt x="761" y="370"/>
                                  </a:lnTo>
                                  <a:lnTo>
                                    <a:pt x="768" y="370"/>
                                  </a:lnTo>
                                  <a:lnTo>
                                    <a:pt x="775" y="370"/>
                                  </a:lnTo>
                                  <a:lnTo>
                                    <a:pt x="782" y="370"/>
                                  </a:lnTo>
                                  <a:lnTo>
                                    <a:pt x="789" y="370"/>
                                  </a:lnTo>
                                  <a:lnTo>
                                    <a:pt x="796" y="370"/>
                                  </a:lnTo>
                                  <a:lnTo>
                                    <a:pt x="803" y="370"/>
                                  </a:lnTo>
                                  <a:lnTo>
                                    <a:pt x="810" y="370"/>
                                  </a:lnTo>
                                  <a:lnTo>
                                    <a:pt x="817" y="377"/>
                                  </a:lnTo>
                                  <a:lnTo>
                                    <a:pt x="824" y="377"/>
                                  </a:lnTo>
                                  <a:lnTo>
                                    <a:pt x="831" y="377"/>
                                  </a:lnTo>
                                  <a:lnTo>
                                    <a:pt x="838" y="377"/>
                                  </a:lnTo>
                                  <a:lnTo>
                                    <a:pt x="845" y="377"/>
                                  </a:lnTo>
                                  <a:lnTo>
                                    <a:pt x="852" y="377"/>
                                  </a:lnTo>
                                  <a:lnTo>
                                    <a:pt x="859" y="377"/>
                                  </a:lnTo>
                                  <a:lnTo>
                                    <a:pt x="865" y="384"/>
                                  </a:lnTo>
                                  <a:lnTo>
                                    <a:pt x="872" y="384"/>
                                  </a:lnTo>
                                </a:path>
                              </a:pathLst>
                            </a:custGeom>
                            <a:noFill/>
                            <a:ln w="12700" cap="flat" cmpd="sng">
                              <a:solidFill>
                                <a:srgbClr val="0000FF"/>
                              </a:solidFill>
                              <a:prstDash val="solid"/>
                              <a:headEnd type="none" w="med" len="med"/>
                              <a:tailEnd type="none" w="med" len="med"/>
                            </a:ln>
                          </wps:spPr>
                          <wps:bodyPr upright="1"/>
                        </wps:wsp>
                        <wps:wsp>
                          <wps:cNvPr id="166" name="任意多边形 166"/>
                          <wps:cNvSpPr/>
                          <wps:spPr>
                            <a:xfrm>
                              <a:off x="1527" y="733"/>
                              <a:ext cx="426" cy="328"/>
                            </a:xfrm>
                            <a:custGeom>
                              <a:avLst/>
                              <a:gdLst/>
                              <a:ahLst/>
                              <a:cxnLst/>
                              <a:pathLst>
                                <a:path w="426" h="328">
                                  <a:moveTo>
                                    <a:pt x="0" y="0"/>
                                  </a:moveTo>
                                  <a:lnTo>
                                    <a:pt x="7" y="0"/>
                                  </a:lnTo>
                                  <a:lnTo>
                                    <a:pt x="14" y="0"/>
                                  </a:lnTo>
                                  <a:lnTo>
                                    <a:pt x="21" y="0"/>
                                  </a:lnTo>
                                  <a:lnTo>
                                    <a:pt x="28" y="0"/>
                                  </a:lnTo>
                                  <a:lnTo>
                                    <a:pt x="35" y="7"/>
                                  </a:lnTo>
                                  <a:lnTo>
                                    <a:pt x="42" y="7"/>
                                  </a:lnTo>
                                  <a:lnTo>
                                    <a:pt x="49" y="7"/>
                                  </a:lnTo>
                                  <a:lnTo>
                                    <a:pt x="56" y="7"/>
                                  </a:lnTo>
                                  <a:lnTo>
                                    <a:pt x="63" y="7"/>
                                  </a:lnTo>
                                  <a:lnTo>
                                    <a:pt x="70" y="14"/>
                                  </a:lnTo>
                                  <a:lnTo>
                                    <a:pt x="77" y="14"/>
                                  </a:lnTo>
                                  <a:lnTo>
                                    <a:pt x="84" y="14"/>
                                  </a:lnTo>
                                  <a:lnTo>
                                    <a:pt x="91" y="14"/>
                                  </a:lnTo>
                                  <a:lnTo>
                                    <a:pt x="98" y="21"/>
                                  </a:lnTo>
                                  <a:lnTo>
                                    <a:pt x="105" y="21"/>
                                  </a:lnTo>
                                  <a:lnTo>
                                    <a:pt x="112" y="21"/>
                                  </a:lnTo>
                                  <a:lnTo>
                                    <a:pt x="119" y="21"/>
                                  </a:lnTo>
                                  <a:lnTo>
                                    <a:pt x="126" y="28"/>
                                  </a:lnTo>
                                  <a:lnTo>
                                    <a:pt x="133" y="28"/>
                                  </a:lnTo>
                                  <a:lnTo>
                                    <a:pt x="140" y="28"/>
                                  </a:lnTo>
                                  <a:lnTo>
                                    <a:pt x="147" y="28"/>
                                  </a:lnTo>
                                  <a:lnTo>
                                    <a:pt x="154" y="35"/>
                                  </a:lnTo>
                                  <a:lnTo>
                                    <a:pt x="161" y="35"/>
                                  </a:lnTo>
                                  <a:lnTo>
                                    <a:pt x="168" y="35"/>
                                  </a:lnTo>
                                  <a:lnTo>
                                    <a:pt x="175" y="42"/>
                                  </a:lnTo>
                                  <a:lnTo>
                                    <a:pt x="182" y="42"/>
                                  </a:lnTo>
                                  <a:lnTo>
                                    <a:pt x="189" y="49"/>
                                  </a:lnTo>
                                  <a:lnTo>
                                    <a:pt x="196" y="49"/>
                                  </a:lnTo>
                                  <a:lnTo>
                                    <a:pt x="203" y="49"/>
                                  </a:lnTo>
                                  <a:lnTo>
                                    <a:pt x="210" y="56"/>
                                  </a:lnTo>
                                  <a:lnTo>
                                    <a:pt x="217" y="56"/>
                                  </a:lnTo>
                                  <a:lnTo>
                                    <a:pt x="224" y="63"/>
                                  </a:lnTo>
                                  <a:lnTo>
                                    <a:pt x="231" y="63"/>
                                  </a:lnTo>
                                  <a:lnTo>
                                    <a:pt x="238" y="70"/>
                                  </a:lnTo>
                                  <a:lnTo>
                                    <a:pt x="245" y="70"/>
                                  </a:lnTo>
                                  <a:lnTo>
                                    <a:pt x="252" y="77"/>
                                  </a:lnTo>
                                  <a:lnTo>
                                    <a:pt x="259" y="84"/>
                                  </a:lnTo>
                                  <a:lnTo>
                                    <a:pt x="266" y="84"/>
                                  </a:lnTo>
                                  <a:lnTo>
                                    <a:pt x="273" y="91"/>
                                  </a:lnTo>
                                  <a:lnTo>
                                    <a:pt x="280" y="98"/>
                                  </a:lnTo>
                                  <a:lnTo>
                                    <a:pt x="287" y="105"/>
                                  </a:lnTo>
                                  <a:lnTo>
                                    <a:pt x="293" y="112"/>
                                  </a:lnTo>
                                  <a:lnTo>
                                    <a:pt x="300" y="119"/>
                                  </a:lnTo>
                                  <a:lnTo>
                                    <a:pt x="307" y="126"/>
                                  </a:lnTo>
                                  <a:lnTo>
                                    <a:pt x="314" y="133"/>
                                  </a:lnTo>
                                  <a:lnTo>
                                    <a:pt x="321" y="140"/>
                                  </a:lnTo>
                                  <a:lnTo>
                                    <a:pt x="328" y="147"/>
                                  </a:lnTo>
                                  <a:lnTo>
                                    <a:pt x="342" y="160"/>
                                  </a:lnTo>
                                  <a:lnTo>
                                    <a:pt x="342" y="167"/>
                                  </a:lnTo>
                                  <a:lnTo>
                                    <a:pt x="349" y="174"/>
                                  </a:lnTo>
                                  <a:lnTo>
                                    <a:pt x="363" y="188"/>
                                  </a:lnTo>
                                  <a:lnTo>
                                    <a:pt x="363" y="202"/>
                                  </a:lnTo>
                                  <a:lnTo>
                                    <a:pt x="377" y="216"/>
                                  </a:lnTo>
                                  <a:lnTo>
                                    <a:pt x="377" y="223"/>
                                  </a:lnTo>
                                  <a:lnTo>
                                    <a:pt x="384" y="230"/>
                                  </a:lnTo>
                                  <a:lnTo>
                                    <a:pt x="384" y="244"/>
                                  </a:lnTo>
                                  <a:lnTo>
                                    <a:pt x="398" y="258"/>
                                  </a:lnTo>
                                  <a:lnTo>
                                    <a:pt x="398" y="272"/>
                                  </a:lnTo>
                                  <a:lnTo>
                                    <a:pt x="412" y="286"/>
                                  </a:lnTo>
                                  <a:lnTo>
                                    <a:pt x="412" y="300"/>
                                  </a:lnTo>
                                  <a:lnTo>
                                    <a:pt x="419" y="307"/>
                                  </a:lnTo>
                                  <a:lnTo>
                                    <a:pt x="419" y="321"/>
                                  </a:lnTo>
                                  <a:lnTo>
                                    <a:pt x="426" y="328"/>
                                  </a:lnTo>
                                </a:path>
                              </a:pathLst>
                            </a:custGeom>
                            <a:noFill/>
                            <a:ln w="12700" cap="flat" cmpd="sng">
                              <a:solidFill>
                                <a:srgbClr val="0000FF"/>
                              </a:solidFill>
                              <a:prstDash val="solid"/>
                              <a:headEnd type="none" w="med" len="med"/>
                              <a:tailEnd type="none" w="med" len="med"/>
                            </a:ln>
                          </wps:spPr>
                          <wps:bodyPr upright="1"/>
                        </wps:wsp>
                        <wps:wsp>
                          <wps:cNvPr id="167" name="任意多边形 167"/>
                          <wps:cNvSpPr/>
                          <wps:spPr>
                            <a:xfrm>
                              <a:off x="0" y="0"/>
                              <a:ext cx="634" cy="314"/>
                            </a:xfrm>
                            <a:custGeom>
                              <a:avLst/>
                              <a:gdLst/>
                              <a:ahLst/>
                              <a:cxnLst/>
                              <a:pathLst>
                                <a:path w="634" h="314">
                                  <a:moveTo>
                                    <a:pt x="0" y="0"/>
                                  </a:moveTo>
                                  <a:lnTo>
                                    <a:pt x="7" y="0"/>
                                  </a:lnTo>
                                  <a:lnTo>
                                    <a:pt x="13" y="0"/>
                                  </a:lnTo>
                                  <a:lnTo>
                                    <a:pt x="20" y="0"/>
                                  </a:lnTo>
                                  <a:lnTo>
                                    <a:pt x="27" y="0"/>
                                  </a:lnTo>
                                  <a:lnTo>
                                    <a:pt x="34" y="0"/>
                                  </a:lnTo>
                                  <a:lnTo>
                                    <a:pt x="41" y="0"/>
                                  </a:lnTo>
                                  <a:lnTo>
                                    <a:pt x="48" y="0"/>
                                  </a:lnTo>
                                  <a:lnTo>
                                    <a:pt x="55" y="0"/>
                                  </a:lnTo>
                                  <a:lnTo>
                                    <a:pt x="62" y="0"/>
                                  </a:lnTo>
                                  <a:lnTo>
                                    <a:pt x="69" y="7"/>
                                  </a:lnTo>
                                  <a:lnTo>
                                    <a:pt x="76" y="7"/>
                                  </a:lnTo>
                                  <a:lnTo>
                                    <a:pt x="83" y="7"/>
                                  </a:lnTo>
                                  <a:lnTo>
                                    <a:pt x="90" y="7"/>
                                  </a:lnTo>
                                  <a:lnTo>
                                    <a:pt x="97" y="7"/>
                                  </a:lnTo>
                                  <a:lnTo>
                                    <a:pt x="104" y="7"/>
                                  </a:lnTo>
                                  <a:lnTo>
                                    <a:pt x="111" y="7"/>
                                  </a:lnTo>
                                  <a:lnTo>
                                    <a:pt x="118" y="7"/>
                                  </a:lnTo>
                                  <a:lnTo>
                                    <a:pt x="125" y="7"/>
                                  </a:lnTo>
                                  <a:lnTo>
                                    <a:pt x="132" y="7"/>
                                  </a:lnTo>
                                  <a:lnTo>
                                    <a:pt x="139" y="7"/>
                                  </a:lnTo>
                                  <a:lnTo>
                                    <a:pt x="146" y="14"/>
                                  </a:lnTo>
                                  <a:lnTo>
                                    <a:pt x="153" y="14"/>
                                  </a:lnTo>
                                  <a:lnTo>
                                    <a:pt x="160" y="14"/>
                                  </a:lnTo>
                                  <a:lnTo>
                                    <a:pt x="167" y="14"/>
                                  </a:lnTo>
                                  <a:lnTo>
                                    <a:pt x="174" y="14"/>
                                  </a:lnTo>
                                  <a:lnTo>
                                    <a:pt x="181" y="14"/>
                                  </a:lnTo>
                                  <a:lnTo>
                                    <a:pt x="188" y="14"/>
                                  </a:lnTo>
                                  <a:lnTo>
                                    <a:pt x="195" y="14"/>
                                  </a:lnTo>
                                  <a:lnTo>
                                    <a:pt x="202" y="14"/>
                                  </a:lnTo>
                                  <a:lnTo>
                                    <a:pt x="209" y="21"/>
                                  </a:lnTo>
                                  <a:lnTo>
                                    <a:pt x="216" y="21"/>
                                  </a:lnTo>
                                  <a:lnTo>
                                    <a:pt x="223" y="21"/>
                                  </a:lnTo>
                                  <a:lnTo>
                                    <a:pt x="230" y="21"/>
                                  </a:lnTo>
                                  <a:lnTo>
                                    <a:pt x="237" y="21"/>
                                  </a:lnTo>
                                  <a:lnTo>
                                    <a:pt x="244" y="21"/>
                                  </a:lnTo>
                                  <a:lnTo>
                                    <a:pt x="251" y="21"/>
                                  </a:lnTo>
                                  <a:lnTo>
                                    <a:pt x="258" y="28"/>
                                  </a:lnTo>
                                  <a:lnTo>
                                    <a:pt x="265" y="28"/>
                                  </a:lnTo>
                                  <a:lnTo>
                                    <a:pt x="272" y="28"/>
                                  </a:lnTo>
                                  <a:lnTo>
                                    <a:pt x="279" y="28"/>
                                  </a:lnTo>
                                  <a:lnTo>
                                    <a:pt x="286" y="28"/>
                                  </a:lnTo>
                                  <a:lnTo>
                                    <a:pt x="293" y="35"/>
                                  </a:lnTo>
                                  <a:lnTo>
                                    <a:pt x="300" y="35"/>
                                  </a:lnTo>
                                  <a:lnTo>
                                    <a:pt x="307" y="35"/>
                                  </a:lnTo>
                                  <a:lnTo>
                                    <a:pt x="313" y="35"/>
                                  </a:lnTo>
                                  <a:lnTo>
                                    <a:pt x="320" y="35"/>
                                  </a:lnTo>
                                  <a:lnTo>
                                    <a:pt x="327" y="42"/>
                                  </a:lnTo>
                                  <a:lnTo>
                                    <a:pt x="334" y="42"/>
                                  </a:lnTo>
                                  <a:lnTo>
                                    <a:pt x="341" y="42"/>
                                  </a:lnTo>
                                  <a:lnTo>
                                    <a:pt x="348" y="42"/>
                                  </a:lnTo>
                                  <a:lnTo>
                                    <a:pt x="355" y="49"/>
                                  </a:lnTo>
                                  <a:lnTo>
                                    <a:pt x="362" y="49"/>
                                  </a:lnTo>
                                  <a:lnTo>
                                    <a:pt x="369" y="49"/>
                                  </a:lnTo>
                                  <a:lnTo>
                                    <a:pt x="376" y="49"/>
                                  </a:lnTo>
                                  <a:lnTo>
                                    <a:pt x="383" y="56"/>
                                  </a:lnTo>
                                  <a:lnTo>
                                    <a:pt x="390" y="56"/>
                                  </a:lnTo>
                                  <a:lnTo>
                                    <a:pt x="397" y="56"/>
                                  </a:lnTo>
                                  <a:lnTo>
                                    <a:pt x="404" y="63"/>
                                  </a:lnTo>
                                  <a:lnTo>
                                    <a:pt x="411" y="63"/>
                                  </a:lnTo>
                                  <a:lnTo>
                                    <a:pt x="418" y="70"/>
                                  </a:lnTo>
                                  <a:lnTo>
                                    <a:pt x="425" y="70"/>
                                  </a:lnTo>
                                  <a:lnTo>
                                    <a:pt x="432" y="70"/>
                                  </a:lnTo>
                                  <a:lnTo>
                                    <a:pt x="439" y="77"/>
                                  </a:lnTo>
                                  <a:lnTo>
                                    <a:pt x="446" y="77"/>
                                  </a:lnTo>
                                  <a:lnTo>
                                    <a:pt x="453" y="84"/>
                                  </a:lnTo>
                                  <a:lnTo>
                                    <a:pt x="460" y="84"/>
                                  </a:lnTo>
                                  <a:lnTo>
                                    <a:pt x="467" y="91"/>
                                  </a:lnTo>
                                  <a:lnTo>
                                    <a:pt x="474" y="98"/>
                                  </a:lnTo>
                                  <a:lnTo>
                                    <a:pt x="481" y="98"/>
                                  </a:lnTo>
                                  <a:lnTo>
                                    <a:pt x="488" y="105"/>
                                  </a:lnTo>
                                  <a:lnTo>
                                    <a:pt x="495" y="112"/>
                                  </a:lnTo>
                                  <a:lnTo>
                                    <a:pt x="502" y="119"/>
                                  </a:lnTo>
                                  <a:lnTo>
                                    <a:pt x="509" y="119"/>
                                  </a:lnTo>
                                  <a:lnTo>
                                    <a:pt x="516" y="126"/>
                                  </a:lnTo>
                                  <a:lnTo>
                                    <a:pt x="523" y="133"/>
                                  </a:lnTo>
                                  <a:lnTo>
                                    <a:pt x="530" y="140"/>
                                  </a:lnTo>
                                  <a:lnTo>
                                    <a:pt x="537" y="147"/>
                                  </a:lnTo>
                                  <a:lnTo>
                                    <a:pt x="544" y="154"/>
                                  </a:lnTo>
                                  <a:lnTo>
                                    <a:pt x="558" y="168"/>
                                  </a:lnTo>
                                  <a:lnTo>
                                    <a:pt x="558" y="175"/>
                                  </a:lnTo>
                                  <a:lnTo>
                                    <a:pt x="565" y="182"/>
                                  </a:lnTo>
                                  <a:lnTo>
                                    <a:pt x="579" y="196"/>
                                  </a:lnTo>
                                  <a:lnTo>
                                    <a:pt x="579" y="210"/>
                                  </a:lnTo>
                                  <a:lnTo>
                                    <a:pt x="586" y="217"/>
                                  </a:lnTo>
                                  <a:lnTo>
                                    <a:pt x="600" y="230"/>
                                  </a:lnTo>
                                  <a:lnTo>
                                    <a:pt x="600" y="244"/>
                                  </a:lnTo>
                                  <a:lnTo>
                                    <a:pt x="613" y="258"/>
                                  </a:lnTo>
                                  <a:lnTo>
                                    <a:pt x="613" y="272"/>
                                  </a:lnTo>
                                  <a:lnTo>
                                    <a:pt x="627" y="286"/>
                                  </a:lnTo>
                                  <a:lnTo>
                                    <a:pt x="627" y="300"/>
                                  </a:lnTo>
                                  <a:lnTo>
                                    <a:pt x="634" y="307"/>
                                  </a:lnTo>
                                  <a:lnTo>
                                    <a:pt x="634" y="314"/>
                                  </a:lnTo>
                                </a:path>
                              </a:pathLst>
                            </a:custGeom>
                            <a:noFill/>
                            <a:ln w="12700" cap="flat" cmpd="sng">
                              <a:solidFill>
                                <a:srgbClr val="0000FF"/>
                              </a:solidFill>
                              <a:prstDash val="solid"/>
                              <a:headEnd type="none" w="med" len="med"/>
                              <a:tailEnd type="none" w="med" len="med"/>
                            </a:ln>
                          </wps:spPr>
                          <wps:bodyPr upright="1"/>
                        </wps:wsp>
                        <wps:wsp>
                          <wps:cNvPr id="168" name="任意多边形 168"/>
                          <wps:cNvSpPr/>
                          <wps:spPr>
                            <a:xfrm>
                              <a:off x="1967" y="1089"/>
                              <a:ext cx="642" cy="314"/>
                            </a:xfrm>
                            <a:custGeom>
                              <a:avLst/>
                              <a:gdLst/>
                              <a:ahLst/>
                              <a:cxnLst/>
                              <a:pathLst>
                                <a:path w="642" h="314">
                                  <a:moveTo>
                                    <a:pt x="0" y="0"/>
                                  </a:moveTo>
                                  <a:lnTo>
                                    <a:pt x="0" y="14"/>
                                  </a:lnTo>
                                  <a:lnTo>
                                    <a:pt x="14" y="28"/>
                                  </a:lnTo>
                                  <a:lnTo>
                                    <a:pt x="14" y="42"/>
                                  </a:lnTo>
                                  <a:lnTo>
                                    <a:pt x="28" y="56"/>
                                  </a:lnTo>
                                  <a:lnTo>
                                    <a:pt x="28" y="70"/>
                                  </a:lnTo>
                                  <a:lnTo>
                                    <a:pt x="42" y="84"/>
                                  </a:lnTo>
                                  <a:lnTo>
                                    <a:pt x="42" y="98"/>
                                  </a:lnTo>
                                  <a:lnTo>
                                    <a:pt x="49" y="105"/>
                                  </a:lnTo>
                                  <a:lnTo>
                                    <a:pt x="63" y="119"/>
                                  </a:lnTo>
                                  <a:lnTo>
                                    <a:pt x="63" y="133"/>
                                  </a:lnTo>
                                  <a:lnTo>
                                    <a:pt x="70" y="139"/>
                                  </a:lnTo>
                                  <a:lnTo>
                                    <a:pt x="77" y="146"/>
                                  </a:lnTo>
                                  <a:lnTo>
                                    <a:pt x="91" y="160"/>
                                  </a:lnTo>
                                  <a:lnTo>
                                    <a:pt x="91" y="167"/>
                                  </a:lnTo>
                                  <a:lnTo>
                                    <a:pt x="98" y="174"/>
                                  </a:lnTo>
                                  <a:lnTo>
                                    <a:pt x="105" y="181"/>
                                  </a:lnTo>
                                  <a:lnTo>
                                    <a:pt x="112" y="188"/>
                                  </a:lnTo>
                                  <a:lnTo>
                                    <a:pt x="119" y="195"/>
                                  </a:lnTo>
                                  <a:lnTo>
                                    <a:pt x="126" y="195"/>
                                  </a:lnTo>
                                  <a:lnTo>
                                    <a:pt x="133" y="202"/>
                                  </a:lnTo>
                                  <a:lnTo>
                                    <a:pt x="140" y="209"/>
                                  </a:lnTo>
                                  <a:lnTo>
                                    <a:pt x="147" y="216"/>
                                  </a:lnTo>
                                  <a:lnTo>
                                    <a:pt x="153" y="216"/>
                                  </a:lnTo>
                                  <a:lnTo>
                                    <a:pt x="160" y="223"/>
                                  </a:lnTo>
                                  <a:lnTo>
                                    <a:pt x="167" y="230"/>
                                  </a:lnTo>
                                  <a:lnTo>
                                    <a:pt x="174" y="230"/>
                                  </a:lnTo>
                                  <a:lnTo>
                                    <a:pt x="181" y="237"/>
                                  </a:lnTo>
                                  <a:lnTo>
                                    <a:pt x="188" y="237"/>
                                  </a:lnTo>
                                  <a:lnTo>
                                    <a:pt x="195" y="244"/>
                                  </a:lnTo>
                                  <a:lnTo>
                                    <a:pt x="202" y="244"/>
                                  </a:lnTo>
                                  <a:lnTo>
                                    <a:pt x="209" y="244"/>
                                  </a:lnTo>
                                  <a:lnTo>
                                    <a:pt x="216" y="251"/>
                                  </a:lnTo>
                                  <a:lnTo>
                                    <a:pt x="223" y="251"/>
                                  </a:lnTo>
                                  <a:lnTo>
                                    <a:pt x="230" y="258"/>
                                  </a:lnTo>
                                  <a:lnTo>
                                    <a:pt x="237" y="258"/>
                                  </a:lnTo>
                                  <a:lnTo>
                                    <a:pt x="244" y="258"/>
                                  </a:lnTo>
                                  <a:lnTo>
                                    <a:pt x="251" y="265"/>
                                  </a:lnTo>
                                  <a:lnTo>
                                    <a:pt x="258" y="265"/>
                                  </a:lnTo>
                                  <a:lnTo>
                                    <a:pt x="265" y="265"/>
                                  </a:lnTo>
                                  <a:lnTo>
                                    <a:pt x="272" y="265"/>
                                  </a:lnTo>
                                  <a:lnTo>
                                    <a:pt x="279" y="272"/>
                                  </a:lnTo>
                                  <a:lnTo>
                                    <a:pt x="286" y="272"/>
                                  </a:lnTo>
                                  <a:lnTo>
                                    <a:pt x="293" y="272"/>
                                  </a:lnTo>
                                  <a:lnTo>
                                    <a:pt x="300" y="272"/>
                                  </a:lnTo>
                                  <a:lnTo>
                                    <a:pt x="307" y="279"/>
                                  </a:lnTo>
                                  <a:lnTo>
                                    <a:pt x="314" y="279"/>
                                  </a:lnTo>
                                  <a:lnTo>
                                    <a:pt x="321" y="279"/>
                                  </a:lnTo>
                                  <a:lnTo>
                                    <a:pt x="328" y="279"/>
                                  </a:lnTo>
                                  <a:lnTo>
                                    <a:pt x="335" y="279"/>
                                  </a:lnTo>
                                  <a:lnTo>
                                    <a:pt x="342" y="286"/>
                                  </a:lnTo>
                                  <a:lnTo>
                                    <a:pt x="349" y="286"/>
                                  </a:lnTo>
                                  <a:lnTo>
                                    <a:pt x="356" y="286"/>
                                  </a:lnTo>
                                  <a:lnTo>
                                    <a:pt x="363" y="286"/>
                                  </a:lnTo>
                                  <a:lnTo>
                                    <a:pt x="370" y="286"/>
                                  </a:lnTo>
                                  <a:lnTo>
                                    <a:pt x="377" y="293"/>
                                  </a:lnTo>
                                  <a:lnTo>
                                    <a:pt x="384" y="293"/>
                                  </a:lnTo>
                                  <a:lnTo>
                                    <a:pt x="391" y="293"/>
                                  </a:lnTo>
                                  <a:lnTo>
                                    <a:pt x="398" y="293"/>
                                  </a:lnTo>
                                  <a:lnTo>
                                    <a:pt x="405" y="293"/>
                                  </a:lnTo>
                                  <a:lnTo>
                                    <a:pt x="412" y="293"/>
                                  </a:lnTo>
                                  <a:lnTo>
                                    <a:pt x="419" y="293"/>
                                  </a:lnTo>
                                  <a:lnTo>
                                    <a:pt x="426" y="300"/>
                                  </a:lnTo>
                                  <a:lnTo>
                                    <a:pt x="433" y="300"/>
                                  </a:lnTo>
                                  <a:lnTo>
                                    <a:pt x="440" y="300"/>
                                  </a:lnTo>
                                  <a:lnTo>
                                    <a:pt x="447" y="300"/>
                                  </a:lnTo>
                                  <a:lnTo>
                                    <a:pt x="453" y="300"/>
                                  </a:lnTo>
                                  <a:lnTo>
                                    <a:pt x="460" y="300"/>
                                  </a:lnTo>
                                  <a:lnTo>
                                    <a:pt x="467" y="300"/>
                                  </a:lnTo>
                                  <a:lnTo>
                                    <a:pt x="474" y="300"/>
                                  </a:lnTo>
                                  <a:lnTo>
                                    <a:pt x="481" y="300"/>
                                  </a:lnTo>
                                  <a:lnTo>
                                    <a:pt x="488" y="307"/>
                                  </a:lnTo>
                                  <a:lnTo>
                                    <a:pt x="495" y="307"/>
                                  </a:lnTo>
                                  <a:lnTo>
                                    <a:pt x="502" y="307"/>
                                  </a:lnTo>
                                  <a:lnTo>
                                    <a:pt x="509" y="307"/>
                                  </a:lnTo>
                                  <a:lnTo>
                                    <a:pt x="516" y="307"/>
                                  </a:lnTo>
                                  <a:lnTo>
                                    <a:pt x="523" y="307"/>
                                  </a:lnTo>
                                  <a:lnTo>
                                    <a:pt x="530" y="307"/>
                                  </a:lnTo>
                                  <a:lnTo>
                                    <a:pt x="537" y="307"/>
                                  </a:lnTo>
                                  <a:lnTo>
                                    <a:pt x="544" y="307"/>
                                  </a:lnTo>
                                  <a:lnTo>
                                    <a:pt x="551" y="307"/>
                                  </a:lnTo>
                                  <a:lnTo>
                                    <a:pt x="558" y="307"/>
                                  </a:lnTo>
                                  <a:lnTo>
                                    <a:pt x="565" y="314"/>
                                  </a:lnTo>
                                  <a:lnTo>
                                    <a:pt x="572" y="314"/>
                                  </a:lnTo>
                                  <a:lnTo>
                                    <a:pt x="579" y="314"/>
                                  </a:lnTo>
                                  <a:lnTo>
                                    <a:pt x="586" y="314"/>
                                  </a:lnTo>
                                  <a:lnTo>
                                    <a:pt x="593" y="314"/>
                                  </a:lnTo>
                                  <a:lnTo>
                                    <a:pt x="600" y="314"/>
                                  </a:lnTo>
                                  <a:lnTo>
                                    <a:pt x="607" y="314"/>
                                  </a:lnTo>
                                  <a:lnTo>
                                    <a:pt x="614" y="314"/>
                                  </a:lnTo>
                                  <a:lnTo>
                                    <a:pt x="621" y="314"/>
                                  </a:lnTo>
                                  <a:lnTo>
                                    <a:pt x="628" y="314"/>
                                  </a:lnTo>
                                  <a:lnTo>
                                    <a:pt x="635" y="314"/>
                                  </a:lnTo>
                                  <a:lnTo>
                                    <a:pt x="642" y="314"/>
                                  </a:lnTo>
                                </a:path>
                              </a:pathLst>
                            </a:custGeom>
                            <a:noFill/>
                            <a:ln w="12700" cap="flat" cmpd="sng">
                              <a:solidFill>
                                <a:srgbClr val="0000FF"/>
                              </a:solidFill>
                              <a:prstDash val="solid"/>
                              <a:headEnd type="none" w="med" len="med"/>
                              <a:tailEnd type="none" w="med" len="med"/>
                            </a:ln>
                          </wps:spPr>
                          <wps:bodyPr upright="1"/>
                        </wps:wsp>
                      </wpg:grpSp>
                      <wpg:grpSp>
                        <wpg:cNvPr id="174" name="组合 174"/>
                        <wpg:cNvGrpSpPr/>
                        <wpg:grpSpPr>
                          <a:xfrm>
                            <a:off x="301" y="561"/>
                            <a:ext cx="3629" cy="1879"/>
                            <a:chOff x="0" y="0"/>
                            <a:chExt cx="2669" cy="1527"/>
                          </a:xfrm>
                        </wpg:grpSpPr>
                        <wps:wsp>
                          <wps:cNvPr id="170" name="任意多边形 170"/>
                          <wps:cNvSpPr/>
                          <wps:spPr>
                            <a:xfrm>
                              <a:off x="0" y="0"/>
                              <a:ext cx="692" cy="1527"/>
                            </a:xfrm>
                            <a:custGeom>
                              <a:avLst/>
                              <a:gdLst/>
                              <a:ahLst/>
                              <a:cxnLst/>
                              <a:pathLst>
                                <a:path w="692" h="1527">
                                  <a:moveTo>
                                    <a:pt x="0" y="1527"/>
                                  </a:moveTo>
                                  <a:lnTo>
                                    <a:pt x="8" y="1527"/>
                                  </a:lnTo>
                                  <a:lnTo>
                                    <a:pt x="15" y="1520"/>
                                  </a:lnTo>
                                  <a:lnTo>
                                    <a:pt x="22" y="1520"/>
                                  </a:lnTo>
                                  <a:lnTo>
                                    <a:pt x="29" y="1520"/>
                                  </a:lnTo>
                                  <a:lnTo>
                                    <a:pt x="36" y="1513"/>
                                  </a:lnTo>
                                  <a:lnTo>
                                    <a:pt x="43" y="1513"/>
                                  </a:lnTo>
                                  <a:lnTo>
                                    <a:pt x="50" y="1506"/>
                                  </a:lnTo>
                                  <a:lnTo>
                                    <a:pt x="58" y="1506"/>
                                  </a:lnTo>
                                  <a:lnTo>
                                    <a:pt x="65" y="1498"/>
                                  </a:lnTo>
                                  <a:lnTo>
                                    <a:pt x="72" y="1498"/>
                                  </a:lnTo>
                                  <a:lnTo>
                                    <a:pt x="79" y="1498"/>
                                  </a:lnTo>
                                  <a:lnTo>
                                    <a:pt x="86" y="1491"/>
                                  </a:lnTo>
                                  <a:lnTo>
                                    <a:pt x="93" y="1491"/>
                                  </a:lnTo>
                                  <a:lnTo>
                                    <a:pt x="100" y="1484"/>
                                  </a:lnTo>
                                  <a:lnTo>
                                    <a:pt x="107" y="1484"/>
                                  </a:lnTo>
                                  <a:lnTo>
                                    <a:pt x="115" y="1477"/>
                                  </a:lnTo>
                                  <a:lnTo>
                                    <a:pt x="122" y="1470"/>
                                  </a:lnTo>
                                  <a:lnTo>
                                    <a:pt x="129" y="1470"/>
                                  </a:lnTo>
                                  <a:lnTo>
                                    <a:pt x="136" y="1463"/>
                                  </a:lnTo>
                                  <a:lnTo>
                                    <a:pt x="143" y="1463"/>
                                  </a:lnTo>
                                  <a:lnTo>
                                    <a:pt x="150" y="1456"/>
                                  </a:lnTo>
                                  <a:lnTo>
                                    <a:pt x="157" y="1456"/>
                                  </a:lnTo>
                                  <a:lnTo>
                                    <a:pt x="165" y="1449"/>
                                  </a:lnTo>
                                  <a:lnTo>
                                    <a:pt x="172" y="1441"/>
                                  </a:lnTo>
                                  <a:lnTo>
                                    <a:pt x="179" y="1441"/>
                                  </a:lnTo>
                                  <a:lnTo>
                                    <a:pt x="186" y="1434"/>
                                  </a:lnTo>
                                  <a:lnTo>
                                    <a:pt x="193" y="1427"/>
                                  </a:lnTo>
                                  <a:lnTo>
                                    <a:pt x="200" y="1420"/>
                                  </a:lnTo>
                                  <a:lnTo>
                                    <a:pt x="207" y="1420"/>
                                  </a:lnTo>
                                  <a:lnTo>
                                    <a:pt x="214" y="1413"/>
                                  </a:lnTo>
                                  <a:lnTo>
                                    <a:pt x="222" y="1406"/>
                                  </a:lnTo>
                                  <a:lnTo>
                                    <a:pt x="229" y="1399"/>
                                  </a:lnTo>
                                  <a:lnTo>
                                    <a:pt x="236" y="1391"/>
                                  </a:lnTo>
                                  <a:lnTo>
                                    <a:pt x="243" y="1391"/>
                                  </a:lnTo>
                                  <a:lnTo>
                                    <a:pt x="250" y="1384"/>
                                  </a:lnTo>
                                  <a:lnTo>
                                    <a:pt x="257" y="1377"/>
                                  </a:lnTo>
                                  <a:lnTo>
                                    <a:pt x="264" y="1370"/>
                                  </a:lnTo>
                                  <a:lnTo>
                                    <a:pt x="272" y="1363"/>
                                  </a:lnTo>
                                  <a:lnTo>
                                    <a:pt x="279" y="1356"/>
                                  </a:lnTo>
                                  <a:lnTo>
                                    <a:pt x="293" y="1341"/>
                                  </a:lnTo>
                                  <a:lnTo>
                                    <a:pt x="293" y="1334"/>
                                  </a:lnTo>
                                  <a:lnTo>
                                    <a:pt x="300" y="1327"/>
                                  </a:lnTo>
                                  <a:lnTo>
                                    <a:pt x="307" y="1320"/>
                                  </a:lnTo>
                                  <a:lnTo>
                                    <a:pt x="314" y="1313"/>
                                  </a:lnTo>
                                  <a:lnTo>
                                    <a:pt x="329" y="1299"/>
                                  </a:lnTo>
                                  <a:lnTo>
                                    <a:pt x="329" y="1292"/>
                                  </a:lnTo>
                                  <a:lnTo>
                                    <a:pt x="336" y="1284"/>
                                  </a:lnTo>
                                  <a:lnTo>
                                    <a:pt x="350" y="1270"/>
                                  </a:lnTo>
                                  <a:lnTo>
                                    <a:pt x="350" y="1263"/>
                                  </a:lnTo>
                                  <a:lnTo>
                                    <a:pt x="364" y="1249"/>
                                  </a:lnTo>
                                  <a:lnTo>
                                    <a:pt x="364" y="1234"/>
                                  </a:lnTo>
                                  <a:lnTo>
                                    <a:pt x="371" y="1227"/>
                                  </a:lnTo>
                                  <a:lnTo>
                                    <a:pt x="386" y="1213"/>
                                  </a:lnTo>
                                  <a:lnTo>
                                    <a:pt x="386" y="1199"/>
                                  </a:lnTo>
                                  <a:lnTo>
                                    <a:pt x="400" y="1185"/>
                                  </a:lnTo>
                                  <a:lnTo>
                                    <a:pt x="400" y="1170"/>
                                  </a:lnTo>
                                  <a:lnTo>
                                    <a:pt x="414" y="1156"/>
                                  </a:lnTo>
                                  <a:lnTo>
                                    <a:pt x="414" y="1135"/>
                                  </a:lnTo>
                                  <a:lnTo>
                                    <a:pt x="428" y="1120"/>
                                  </a:lnTo>
                                  <a:lnTo>
                                    <a:pt x="428" y="1106"/>
                                  </a:lnTo>
                                  <a:lnTo>
                                    <a:pt x="436" y="1099"/>
                                  </a:lnTo>
                                  <a:lnTo>
                                    <a:pt x="436" y="1085"/>
                                  </a:lnTo>
                                  <a:lnTo>
                                    <a:pt x="443" y="1077"/>
                                  </a:lnTo>
                                  <a:lnTo>
                                    <a:pt x="443" y="1063"/>
                                  </a:lnTo>
                                  <a:lnTo>
                                    <a:pt x="450" y="1056"/>
                                  </a:lnTo>
                                  <a:lnTo>
                                    <a:pt x="450" y="1042"/>
                                  </a:lnTo>
                                  <a:lnTo>
                                    <a:pt x="457" y="1035"/>
                                  </a:lnTo>
                                  <a:lnTo>
                                    <a:pt x="457" y="1020"/>
                                  </a:lnTo>
                                  <a:lnTo>
                                    <a:pt x="464" y="1013"/>
                                  </a:lnTo>
                                  <a:lnTo>
                                    <a:pt x="464" y="999"/>
                                  </a:lnTo>
                                  <a:lnTo>
                                    <a:pt x="471" y="992"/>
                                  </a:lnTo>
                                  <a:lnTo>
                                    <a:pt x="471" y="978"/>
                                  </a:lnTo>
                                  <a:lnTo>
                                    <a:pt x="478" y="970"/>
                                  </a:lnTo>
                                  <a:lnTo>
                                    <a:pt x="478" y="949"/>
                                  </a:lnTo>
                                  <a:lnTo>
                                    <a:pt x="486" y="942"/>
                                  </a:lnTo>
                                  <a:lnTo>
                                    <a:pt x="486" y="928"/>
                                  </a:lnTo>
                                  <a:lnTo>
                                    <a:pt x="493" y="920"/>
                                  </a:lnTo>
                                  <a:lnTo>
                                    <a:pt x="493" y="899"/>
                                  </a:lnTo>
                                  <a:lnTo>
                                    <a:pt x="500" y="892"/>
                                  </a:lnTo>
                                  <a:lnTo>
                                    <a:pt x="500" y="871"/>
                                  </a:lnTo>
                                  <a:lnTo>
                                    <a:pt x="507" y="863"/>
                                  </a:lnTo>
                                  <a:lnTo>
                                    <a:pt x="507" y="835"/>
                                  </a:lnTo>
                                  <a:lnTo>
                                    <a:pt x="514" y="828"/>
                                  </a:lnTo>
                                  <a:lnTo>
                                    <a:pt x="514" y="806"/>
                                  </a:lnTo>
                                  <a:lnTo>
                                    <a:pt x="521" y="799"/>
                                  </a:lnTo>
                                  <a:lnTo>
                                    <a:pt x="521" y="771"/>
                                  </a:lnTo>
                                  <a:lnTo>
                                    <a:pt x="528" y="764"/>
                                  </a:lnTo>
                                  <a:lnTo>
                                    <a:pt x="528" y="735"/>
                                  </a:lnTo>
                                  <a:lnTo>
                                    <a:pt x="536" y="728"/>
                                  </a:lnTo>
                                  <a:lnTo>
                                    <a:pt x="536" y="699"/>
                                  </a:lnTo>
                                  <a:lnTo>
                                    <a:pt x="543" y="692"/>
                                  </a:lnTo>
                                  <a:lnTo>
                                    <a:pt x="543" y="656"/>
                                  </a:lnTo>
                                  <a:lnTo>
                                    <a:pt x="550" y="649"/>
                                  </a:lnTo>
                                  <a:lnTo>
                                    <a:pt x="550" y="614"/>
                                  </a:lnTo>
                                  <a:lnTo>
                                    <a:pt x="557" y="607"/>
                                  </a:lnTo>
                                  <a:lnTo>
                                    <a:pt x="557" y="571"/>
                                  </a:lnTo>
                                  <a:lnTo>
                                    <a:pt x="564" y="564"/>
                                  </a:lnTo>
                                  <a:lnTo>
                                    <a:pt x="564" y="528"/>
                                  </a:lnTo>
                                  <a:lnTo>
                                    <a:pt x="571" y="521"/>
                                  </a:lnTo>
                                  <a:lnTo>
                                    <a:pt x="571" y="485"/>
                                  </a:lnTo>
                                  <a:lnTo>
                                    <a:pt x="578" y="478"/>
                                  </a:lnTo>
                                  <a:lnTo>
                                    <a:pt x="578" y="435"/>
                                  </a:lnTo>
                                  <a:lnTo>
                                    <a:pt x="585" y="428"/>
                                  </a:lnTo>
                                  <a:lnTo>
                                    <a:pt x="585" y="385"/>
                                  </a:lnTo>
                                  <a:lnTo>
                                    <a:pt x="593" y="378"/>
                                  </a:lnTo>
                                  <a:lnTo>
                                    <a:pt x="593" y="342"/>
                                  </a:lnTo>
                                  <a:lnTo>
                                    <a:pt x="600" y="335"/>
                                  </a:lnTo>
                                  <a:lnTo>
                                    <a:pt x="600" y="293"/>
                                  </a:lnTo>
                                  <a:lnTo>
                                    <a:pt x="607" y="285"/>
                                  </a:lnTo>
                                  <a:lnTo>
                                    <a:pt x="607" y="243"/>
                                  </a:lnTo>
                                  <a:lnTo>
                                    <a:pt x="614" y="235"/>
                                  </a:lnTo>
                                  <a:lnTo>
                                    <a:pt x="614" y="200"/>
                                  </a:lnTo>
                                  <a:lnTo>
                                    <a:pt x="621" y="193"/>
                                  </a:lnTo>
                                  <a:lnTo>
                                    <a:pt x="621" y="157"/>
                                  </a:lnTo>
                                  <a:lnTo>
                                    <a:pt x="628" y="150"/>
                                  </a:lnTo>
                                  <a:lnTo>
                                    <a:pt x="628" y="114"/>
                                  </a:lnTo>
                                  <a:lnTo>
                                    <a:pt x="635" y="107"/>
                                  </a:lnTo>
                                  <a:lnTo>
                                    <a:pt x="635" y="78"/>
                                  </a:lnTo>
                                  <a:lnTo>
                                    <a:pt x="643" y="71"/>
                                  </a:lnTo>
                                  <a:lnTo>
                                    <a:pt x="643" y="50"/>
                                  </a:lnTo>
                                  <a:lnTo>
                                    <a:pt x="650" y="43"/>
                                  </a:lnTo>
                                  <a:lnTo>
                                    <a:pt x="650" y="21"/>
                                  </a:lnTo>
                                  <a:lnTo>
                                    <a:pt x="664" y="7"/>
                                  </a:lnTo>
                                  <a:lnTo>
                                    <a:pt x="664" y="0"/>
                                  </a:lnTo>
                                  <a:lnTo>
                                    <a:pt x="671" y="0"/>
                                  </a:lnTo>
                                  <a:lnTo>
                                    <a:pt x="678" y="0"/>
                                  </a:lnTo>
                                  <a:lnTo>
                                    <a:pt x="692" y="14"/>
                                  </a:lnTo>
                                </a:path>
                              </a:pathLst>
                            </a:custGeom>
                            <a:noFill/>
                            <a:ln w="12700" cap="flat" cmpd="sng">
                              <a:solidFill>
                                <a:srgbClr val="0000FF"/>
                              </a:solidFill>
                              <a:prstDash val="solid"/>
                              <a:headEnd type="none" w="med" len="med"/>
                              <a:tailEnd type="none" w="med" len="med"/>
                            </a:ln>
                          </wps:spPr>
                          <wps:bodyPr upright="1"/>
                        </wps:wsp>
                        <wps:wsp>
                          <wps:cNvPr id="171" name="任意多边形 171"/>
                          <wps:cNvSpPr/>
                          <wps:spPr>
                            <a:xfrm>
                              <a:off x="692" y="14"/>
                              <a:ext cx="721" cy="1163"/>
                            </a:xfrm>
                            <a:custGeom>
                              <a:avLst/>
                              <a:gdLst/>
                              <a:ahLst/>
                              <a:cxnLst/>
                              <a:pathLst>
                                <a:path w="721" h="1163">
                                  <a:moveTo>
                                    <a:pt x="0" y="0"/>
                                  </a:moveTo>
                                  <a:lnTo>
                                    <a:pt x="0" y="22"/>
                                  </a:lnTo>
                                  <a:lnTo>
                                    <a:pt x="8" y="29"/>
                                  </a:lnTo>
                                  <a:lnTo>
                                    <a:pt x="8" y="43"/>
                                  </a:lnTo>
                                  <a:lnTo>
                                    <a:pt x="15" y="50"/>
                                  </a:lnTo>
                                  <a:lnTo>
                                    <a:pt x="15" y="72"/>
                                  </a:lnTo>
                                  <a:lnTo>
                                    <a:pt x="22" y="79"/>
                                  </a:lnTo>
                                  <a:lnTo>
                                    <a:pt x="22" y="107"/>
                                  </a:lnTo>
                                  <a:lnTo>
                                    <a:pt x="29" y="114"/>
                                  </a:lnTo>
                                  <a:lnTo>
                                    <a:pt x="29" y="143"/>
                                  </a:lnTo>
                                  <a:lnTo>
                                    <a:pt x="36" y="150"/>
                                  </a:lnTo>
                                  <a:lnTo>
                                    <a:pt x="36" y="179"/>
                                  </a:lnTo>
                                  <a:lnTo>
                                    <a:pt x="43" y="186"/>
                                  </a:lnTo>
                                  <a:lnTo>
                                    <a:pt x="43" y="214"/>
                                  </a:lnTo>
                                  <a:lnTo>
                                    <a:pt x="50" y="221"/>
                                  </a:lnTo>
                                  <a:lnTo>
                                    <a:pt x="50" y="257"/>
                                  </a:lnTo>
                                  <a:lnTo>
                                    <a:pt x="58" y="264"/>
                                  </a:lnTo>
                                  <a:lnTo>
                                    <a:pt x="58" y="293"/>
                                  </a:lnTo>
                                  <a:lnTo>
                                    <a:pt x="65" y="300"/>
                                  </a:lnTo>
                                  <a:lnTo>
                                    <a:pt x="65" y="336"/>
                                  </a:lnTo>
                                  <a:lnTo>
                                    <a:pt x="72" y="343"/>
                                  </a:lnTo>
                                  <a:lnTo>
                                    <a:pt x="72" y="371"/>
                                  </a:lnTo>
                                  <a:lnTo>
                                    <a:pt x="79" y="378"/>
                                  </a:lnTo>
                                  <a:lnTo>
                                    <a:pt x="79" y="407"/>
                                  </a:lnTo>
                                  <a:lnTo>
                                    <a:pt x="86" y="414"/>
                                  </a:lnTo>
                                  <a:lnTo>
                                    <a:pt x="86" y="443"/>
                                  </a:lnTo>
                                  <a:lnTo>
                                    <a:pt x="93" y="450"/>
                                  </a:lnTo>
                                  <a:lnTo>
                                    <a:pt x="93" y="478"/>
                                  </a:lnTo>
                                  <a:lnTo>
                                    <a:pt x="100" y="485"/>
                                  </a:lnTo>
                                  <a:lnTo>
                                    <a:pt x="100" y="507"/>
                                  </a:lnTo>
                                  <a:lnTo>
                                    <a:pt x="107" y="514"/>
                                  </a:lnTo>
                                  <a:lnTo>
                                    <a:pt x="107" y="543"/>
                                  </a:lnTo>
                                  <a:lnTo>
                                    <a:pt x="115" y="550"/>
                                  </a:lnTo>
                                  <a:lnTo>
                                    <a:pt x="115" y="571"/>
                                  </a:lnTo>
                                  <a:lnTo>
                                    <a:pt x="122" y="578"/>
                                  </a:lnTo>
                                  <a:lnTo>
                                    <a:pt x="122" y="600"/>
                                  </a:lnTo>
                                  <a:lnTo>
                                    <a:pt x="129" y="607"/>
                                  </a:lnTo>
                                  <a:lnTo>
                                    <a:pt x="129" y="628"/>
                                  </a:lnTo>
                                  <a:lnTo>
                                    <a:pt x="136" y="635"/>
                                  </a:lnTo>
                                  <a:lnTo>
                                    <a:pt x="136" y="650"/>
                                  </a:lnTo>
                                  <a:lnTo>
                                    <a:pt x="143" y="657"/>
                                  </a:lnTo>
                                  <a:lnTo>
                                    <a:pt x="143" y="678"/>
                                  </a:lnTo>
                                  <a:lnTo>
                                    <a:pt x="150" y="685"/>
                                  </a:lnTo>
                                  <a:lnTo>
                                    <a:pt x="150" y="700"/>
                                  </a:lnTo>
                                  <a:lnTo>
                                    <a:pt x="157" y="707"/>
                                  </a:lnTo>
                                  <a:lnTo>
                                    <a:pt x="157" y="721"/>
                                  </a:lnTo>
                                  <a:lnTo>
                                    <a:pt x="165" y="728"/>
                                  </a:lnTo>
                                  <a:lnTo>
                                    <a:pt x="165" y="742"/>
                                  </a:lnTo>
                                  <a:lnTo>
                                    <a:pt x="172" y="750"/>
                                  </a:lnTo>
                                  <a:lnTo>
                                    <a:pt x="172" y="764"/>
                                  </a:lnTo>
                                  <a:lnTo>
                                    <a:pt x="179" y="771"/>
                                  </a:lnTo>
                                  <a:lnTo>
                                    <a:pt x="179" y="785"/>
                                  </a:lnTo>
                                  <a:lnTo>
                                    <a:pt x="193" y="799"/>
                                  </a:lnTo>
                                  <a:lnTo>
                                    <a:pt x="193" y="821"/>
                                  </a:lnTo>
                                  <a:lnTo>
                                    <a:pt x="207" y="835"/>
                                  </a:lnTo>
                                  <a:lnTo>
                                    <a:pt x="207" y="849"/>
                                  </a:lnTo>
                                  <a:lnTo>
                                    <a:pt x="222" y="864"/>
                                  </a:lnTo>
                                  <a:lnTo>
                                    <a:pt x="222" y="885"/>
                                  </a:lnTo>
                                  <a:lnTo>
                                    <a:pt x="229" y="892"/>
                                  </a:lnTo>
                                  <a:lnTo>
                                    <a:pt x="243" y="906"/>
                                  </a:lnTo>
                                  <a:lnTo>
                                    <a:pt x="243" y="921"/>
                                  </a:lnTo>
                                  <a:lnTo>
                                    <a:pt x="257" y="935"/>
                                  </a:lnTo>
                                  <a:lnTo>
                                    <a:pt x="257" y="942"/>
                                  </a:lnTo>
                                  <a:lnTo>
                                    <a:pt x="272" y="956"/>
                                  </a:lnTo>
                                  <a:lnTo>
                                    <a:pt x="272" y="964"/>
                                  </a:lnTo>
                                  <a:lnTo>
                                    <a:pt x="286" y="978"/>
                                  </a:lnTo>
                                  <a:lnTo>
                                    <a:pt x="286" y="985"/>
                                  </a:lnTo>
                                  <a:lnTo>
                                    <a:pt x="293" y="992"/>
                                  </a:lnTo>
                                  <a:lnTo>
                                    <a:pt x="307" y="1006"/>
                                  </a:lnTo>
                                  <a:lnTo>
                                    <a:pt x="307" y="1014"/>
                                  </a:lnTo>
                                  <a:lnTo>
                                    <a:pt x="314" y="1021"/>
                                  </a:lnTo>
                                  <a:lnTo>
                                    <a:pt x="321" y="1028"/>
                                  </a:lnTo>
                                  <a:lnTo>
                                    <a:pt x="329" y="1035"/>
                                  </a:lnTo>
                                  <a:lnTo>
                                    <a:pt x="336" y="1042"/>
                                  </a:lnTo>
                                  <a:lnTo>
                                    <a:pt x="343" y="1049"/>
                                  </a:lnTo>
                                  <a:lnTo>
                                    <a:pt x="350" y="1056"/>
                                  </a:lnTo>
                                  <a:lnTo>
                                    <a:pt x="357" y="1063"/>
                                  </a:lnTo>
                                  <a:lnTo>
                                    <a:pt x="364" y="1071"/>
                                  </a:lnTo>
                                  <a:lnTo>
                                    <a:pt x="371" y="1071"/>
                                  </a:lnTo>
                                  <a:lnTo>
                                    <a:pt x="379" y="1078"/>
                                  </a:lnTo>
                                  <a:lnTo>
                                    <a:pt x="386" y="1085"/>
                                  </a:lnTo>
                                  <a:lnTo>
                                    <a:pt x="393" y="1092"/>
                                  </a:lnTo>
                                  <a:lnTo>
                                    <a:pt x="400" y="1092"/>
                                  </a:lnTo>
                                  <a:lnTo>
                                    <a:pt x="407" y="1099"/>
                                  </a:lnTo>
                                  <a:lnTo>
                                    <a:pt x="414" y="1106"/>
                                  </a:lnTo>
                                  <a:lnTo>
                                    <a:pt x="421" y="1106"/>
                                  </a:lnTo>
                                  <a:lnTo>
                                    <a:pt x="429" y="1113"/>
                                  </a:lnTo>
                                  <a:lnTo>
                                    <a:pt x="436" y="1113"/>
                                  </a:lnTo>
                                  <a:lnTo>
                                    <a:pt x="443" y="1121"/>
                                  </a:lnTo>
                                  <a:lnTo>
                                    <a:pt x="450" y="1121"/>
                                  </a:lnTo>
                                  <a:lnTo>
                                    <a:pt x="457" y="1128"/>
                                  </a:lnTo>
                                  <a:lnTo>
                                    <a:pt x="464" y="1128"/>
                                  </a:lnTo>
                                  <a:lnTo>
                                    <a:pt x="471" y="1135"/>
                                  </a:lnTo>
                                  <a:lnTo>
                                    <a:pt x="478" y="1135"/>
                                  </a:lnTo>
                                  <a:lnTo>
                                    <a:pt x="486" y="1135"/>
                                  </a:lnTo>
                                  <a:lnTo>
                                    <a:pt x="493" y="1142"/>
                                  </a:lnTo>
                                  <a:lnTo>
                                    <a:pt x="500" y="1142"/>
                                  </a:lnTo>
                                  <a:lnTo>
                                    <a:pt x="507" y="1142"/>
                                  </a:lnTo>
                                  <a:lnTo>
                                    <a:pt x="514" y="1149"/>
                                  </a:lnTo>
                                  <a:lnTo>
                                    <a:pt x="521" y="1149"/>
                                  </a:lnTo>
                                  <a:lnTo>
                                    <a:pt x="528" y="1149"/>
                                  </a:lnTo>
                                  <a:lnTo>
                                    <a:pt x="536" y="1149"/>
                                  </a:lnTo>
                                  <a:lnTo>
                                    <a:pt x="543" y="1156"/>
                                  </a:lnTo>
                                  <a:lnTo>
                                    <a:pt x="550" y="1156"/>
                                  </a:lnTo>
                                  <a:lnTo>
                                    <a:pt x="557" y="1156"/>
                                  </a:lnTo>
                                  <a:lnTo>
                                    <a:pt x="564" y="1156"/>
                                  </a:lnTo>
                                  <a:lnTo>
                                    <a:pt x="571" y="1156"/>
                                  </a:lnTo>
                                  <a:lnTo>
                                    <a:pt x="578" y="1156"/>
                                  </a:lnTo>
                                  <a:lnTo>
                                    <a:pt x="585" y="1163"/>
                                  </a:lnTo>
                                  <a:lnTo>
                                    <a:pt x="593" y="1163"/>
                                  </a:lnTo>
                                  <a:lnTo>
                                    <a:pt x="600" y="1163"/>
                                  </a:lnTo>
                                  <a:lnTo>
                                    <a:pt x="607" y="1163"/>
                                  </a:lnTo>
                                  <a:lnTo>
                                    <a:pt x="614" y="1163"/>
                                  </a:lnTo>
                                  <a:lnTo>
                                    <a:pt x="621" y="1163"/>
                                  </a:lnTo>
                                  <a:lnTo>
                                    <a:pt x="628" y="1163"/>
                                  </a:lnTo>
                                  <a:lnTo>
                                    <a:pt x="635" y="1163"/>
                                  </a:lnTo>
                                  <a:lnTo>
                                    <a:pt x="643" y="1163"/>
                                  </a:lnTo>
                                  <a:lnTo>
                                    <a:pt x="650" y="1163"/>
                                  </a:lnTo>
                                  <a:lnTo>
                                    <a:pt x="657" y="1163"/>
                                  </a:lnTo>
                                  <a:lnTo>
                                    <a:pt x="664" y="1163"/>
                                  </a:lnTo>
                                  <a:lnTo>
                                    <a:pt x="671" y="1163"/>
                                  </a:lnTo>
                                  <a:lnTo>
                                    <a:pt x="678" y="1163"/>
                                  </a:lnTo>
                                  <a:lnTo>
                                    <a:pt x="685" y="1163"/>
                                  </a:lnTo>
                                  <a:lnTo>
                                    <a:pt x="692" y="1156"/>
                                  </a:lnTo>
                                  <a:lnTo>
                                    <a:pt x="700" y="1156"/>
                                  </a:lnTo>
                                  <a:lnTo>
                                    <a:pt x="707" y="1156"/>
                                  </a:lnTo>
                                  <a:lnTo>
                                    <a:pt x="714" y="1156"/>
                                  </a:lnTo>
                                  <a:lnTo>
                                    <a:pt x="721" y="1156"/>
                                  </a:lnTo>
                                </a:path>
                              </a:pathLst>
                            </a:custGeom>
                            <a:noFill/>
                            <a:ln w="12700" cap="flat" cmpd="sng">
                              <a:solidFill>
                                <a:srgbClr val="0000FF"/>
                              </a:solidFill>
                              <a:prstDash val="solid"/>
                              <a:headEnd type="none" w="med" len="med"/>
                              <a:tailEnd type="none" w="med" len="med"/>
                            </a:ln>
                          </wps:spPr>
                          <wps:bodyPr upright="1"/>
                        </wps:wsp>
                        <wps:wsp>
                          <wps:cNvPr id="172" name="任意多边形 172"/>
                          <wps:cNvSpPr/>
                          <wps:spPr>
                            <a:xfrm>
                              <a:off x="1413" y="0"/>
                              <a:ext cx="656" cy="1170"/>
                            </a:xfrm>
                            <a:custGeom>
                              <a:avLst/>
                              <a:gdLst/>
                              <a:ahLst/>
                              <a:cxnLst/>
                              <a:pathLst>
                                <a:path w="656" h="1170">
                                  <a:moveTo>
                                    <a:pt x="0" y="1170"/>
                                  </a:moveTo>
                                  <a:lnTo>
                                    <a:pt x="7" y="1170"/>
                                  </a:lnTo>
                                  <a:lnTo>
                                    <a:pt x="14" y="1163"/>
                                  </a:lnTo>
                                  <a:lnTo>
                                    <a:pt x="21" y="1163"/>
                                  </a:lnTo>
                                  <a:lnTo>
                                    <a:pt x="29" y="1163"/>
                                  </a:lnTo>
                                  <a:lnTo>
                                    <a:pt x="36" y="1163"/>
                                  </a:lnTo>
                                  <a:lnTo>
                                    <a:pt x="43" y="1156"/>
                                  </a:lnTo>
                                  <a:lnTo>
                                    <a:pt x="50" y="1156"/>
                                  </a:lnTo>
                                  <a:lnTo>
                                    <a:pt x="57" y="1156"/>
                                  </a:lnTo>
                                  <a:lnTo>
                                    <a:pt x="64" y="1149"/>
                                  </a:lnTo>
                                  <a:lnTo>
                                    <a:pt x="71" y="1149"/>
                                  </a:lnTo>
                                  <a:lnTo>
                                    <a:pt x="78" y="1149"/>
                                  </a:lnTo>
                                  <a:lnTo>
                                    <a:pt x="86" y="1142"/>
                                  </a:lnTo>
                                  <a:lnTo>
                                    <a:pt x="93" y="1142"/>
                                  </a:lnTo>
                                  <a:lnTo>
                                    <a:pt x="100" y="1135"/>
                                  </a:lnTo>
                                  <a:lnTo>
                                    <a:pt x="107" y="1135"/>
                                  </a:lnTo>
                                  <a:lnTo>
                                    <a:pt x="114" y="1127"/>
                                  </a:lnTo>
                                  <a:lnTo>
                                    <a:pt x="121" y="1127"/>
                                  </a:lnTo>
                                  <a:lnTo>
                                    <a:pt x="128" y="1120"/>
                                  </a:lnTo>
                                  <a:lnTo>
                                    <a:pt x="136" y="1120"/>
                                  </a:lnTo>
                                  <a:lnTo>
                                    <a:pt x="143" y="1113"/>
                                  </a:lnTo>
                                  <a:lnTo>
                                    <a:pt x="150" y="1106"/>
                                  </a:lnTo>
                                  <a:lnTo>
                                    <a:pt x="157" y="1106"/>
                                  </a:lnTo>
                                  <a:lnTo>
                                    <a:pt x="164" y="1099"/>
                                  </a:lnTo>
                                  <a:lnTo>
                                    <a:pt x="171" y="1092"/>
                                  </a:lnTo>
                                  <a:lnTo>
                                    <a:pt x="178" y="1085"/>
                                  </a:lnTo>
                                  <a:lnTo>
                                    <a:pt x="185" y="1085"/>
                                  </a:lnTo>
                                  <a:lnTo>
                                    <a:pt x="193" y="1077"/>
                                  </a:lnTo>
                                  <a:lnTo>
                                    <a:pt x="200" y="1070"/>
                                  </a:lnTo>
                                  <a:lnTo>
                                    <a:pt x="207" y="1063"/>
                                  </a:lnTo>
                                  <a:lnTo>
                                    <a:pt x="214" y="1056"/>
                                  </a:lnTo>
                                  <a:lnTo>
                                    <a:pt x="221" y="1049"/>
                                  </a:lnTo>
                                  <a:lnTo>
                                    <a:pt x="228" y="1042"/>
                                  </a:lnTo>
                                  <a:lnTo>
                                    <a:pt x="235" y="1035"/>
                                  </a:lnTo>
                                  <a:lnTo>
                                    <a:pt x="243" y="1028"/>
                                  </a:lnTo>
                                  <a:lnTo>
                                    <a:pt x="250" y="1020"/>
                                  </a:lnTo>
                                  <a:lnTo>
                                    <a:pt x="264" y="1006"/>
                                  </a:lnTo>
                                  <a:lnTo>
                                    <a:pt x="264" y="999"/>
                                  </a:lnTo>
                                  <a:lnTo>
                                    <a:pt x="271" y="992"/>
                                  </a:lnTo>
                                  <a:lnTo>
                                    <a:pt x="285" y="978"/>
                                  </a:lnTo>
                                  <a:lnTo>
                                    <a:pt x="285" y="970"/>
                                  </a:lnTo>
                                  <a:lnTo>
                                    <a:pt x="300" y="956"/>
                                  </a:lnTo>
                                  <a:lnTo>
                                    <a:pt x="300" y="949"/>
                                  </a:lnTo>
                                  <a:lnTo>
                                    <a:pt x="314" y="935"/>
                                  </a:lnTo>
                                  <a:lnTo>
                                    <a:pt x="314" y="920"/>
                                  </a:lnTo>
                                  <a:lnTo>
                                    <a:pt x="328" y="906"/>
                                  </a:lnTo>
                                  <a:lnTo>
                                    <a:pt x="328" y="899"/>
                                  </a:lnTo>
                                  <a:lnTo>
                                    <a:pt x="335" y="892"/>
                                  </a:lnTo>
                                  <a:lnTo>
                                    <a:pt x="335" y="878"/>
                                  </a:lnTo>
                                  <a:lnTo>
                                    <a:pt x="350" y="863"/>
                                  </a:lnTo>
                                  <a:lnTo>
                                    <a:pt x="350" y="849"/>
                                  </a:lnTo>
                                  <a:lnTo>
                                    <a:pt x="364" y="835"/>
                                  </a:lnTo>
                                  <a:lnTo>
                                    <a:pt x="364" y="813"/>
                                  </a:lnTo>
                                  <a:lnTo>
                                    <a:pt x="378" y="799"/>
                                  </a:lnTo>
                                  <a:lnTo>
                                    <a:pt x="378" y="778"/>
                                  </a:lnTo>
                                  <a:lnTo>
                                    <a:pt x="385" y="771"/>
                                  </a:lnTo>
                                  <a:lnTo>
                                    <a:pt x="385" y="756"/>
                                  </a:lnTo>
                                  <a:lnTo>
                                    <a:pt x="392" y="749"/>
                                  </a:lnTo>
                                  <a:lnTo>
                                    <a:pt x="392" y="735"/>
                                  </a:lnTo>
                                  <a:lnTo>
                                    <a:pt x="400" y="728"/>
                                  </a:lnTo>
                                  <a:lnTo>
                                    <a:pt x="400" y="714"/>
                                  </a:lnTo>
                                  <a:lnTo>
                                    <a:pt x="407" y="706"/>
                                  </a:lnTo>
                                  <a:lnTo>
                                    <a:pt x="407" y="692"/>
                                  </a:lnTo>
                                  <a:lnTo>
                                    <a:pt x="414" y="685"/>
                                  </a:lnTo>
                                  <a:lnTo>
                                    <a:pt x="414" y="664"/>
                                  </a:lnTo>
                                  <a:lnTo>
                                    <a:pt x="421" y="656"/>
                                  </a:lnTo>
                                  <a:lnTo>
                                    <a:pt x="421" y="642"/>
                                  </a:lnTo>
                                  <a:lnTo>
                                    <a:pt x="428" y="635"/>
                                  </a:lnTo>
                                  <a:lnTo>
                                    <a:pt x="428" y="614"/>
                                  </a:lnTo>
                                  <a:lnTo>
                                    <a:pt x="435" y="607"/>
                                  </a:lnTo>
                                  <a:lnTo>
                                    <a:pt x="435" y="585"/>
                                  </a:lnTo>
                                  <a:lnTo>
                                    <a:pt x="442" y="578"/>
                                  </a:lnTo>
                                  <a:lnTo>
                                    <a:pt x="442" y="557"/>
                                  </a:lnTo>
                                  <a:lnTo>
                                    <a:pt x="449" y="549"/>
                                  </a:lnTo>
                                  <a:lnTo>
                                    <a:pt x="449" y="521"/>
                                  </a:lnTo>
                                  <a:lnTo>
                                    <a:pt x="457" y="514"/>
                                  </a:lnTo>
                                  <a:lnTo>
                                    <a:pt x="457" y="492"/>
                                  </a:lnTo>
                                  <a:lnTo>
                                    <a:pt x="464" y="485"/>
                                  </a:lnTo>
                                  <a:lnTo>
                                    <a:pt x="464" y="457"/>
                                  </a:lnTo>
                                  <a:lnTo>
                                    <a:pt x="471" y="450"/>
                                  </a:lnTo>
                                  <a:lnTo>
                                    <a:pt x="471" y="421"/>
                                  </a:lnTo>
                                  <a:lnTo>
                                    <a:pt x="478" y="414"/>
                                  </a:lnTo>
                                  <a:lnTo>
                                    <a:pt x="478" y="385"/>
                                  </a:lnTo>
                                  <a:lnTo>
                                    <a:pt x="485" y="378"/>
                                  </a:lnTo>
                                  <a:lnTo>
                                    <a:pt x="485" y="350"/>
                                  </a:lnTo>
                                  <a:lnTo>
                                    <a:pt x="492" y="342"/>
                                  </a:lnTo>
                                  <a:lnTo>
                                    <a:pt x="492" y="307"/>
                                  </a:lnTo>
                                  <a:lnTo>
                                    <a:pt x="499" y="300"/>
                                  </a:lnTo>
                                  <a:lnTo>
                                    <a:pt x="499" y="271"/>
                                  </a:lnTo>
                                  <a:lnTo>
                                    <a:pt x="507" y="264"/>
                                  </a:lnTo>
                                  <a:lnTo>
                                    <a:pt x="507" y="228"/>
                                  </a:lnTo>
                                  <a:lnTo>
                                    <a:pt x="514" y="221"/>
                                  </a:lnTo>
                                  <a:lnTo>
                                    <a:pt x="514" y="193"/>
                                  </a:lnTo>
                                  <a:lnTo>
                                    <a:pt x="521" y="186"/>
                                  </a:lnTo>
                                  <a:lnTo>
                                    <a:pt x="521" y="157"/>
                                  </a:lnTo>
                                  <a:lnTo>
                                    <a:pt x="528" y="150"/>
                                  </a:lnTo>
                                  <a:lnTo>
                                    <a:pt x="528" y="121"/>
                                  </a:lnTo>
                                  <a:lnTo>
                                    <a:pt x="535" y="114"/>
                                  </a:lnTo>
                                  <a:lnTo>
                                    <a:pt x="535" y="86"/>
                                  </a:lnTo>
                                  <a:lnTo>
                                    <a:pt x="542" y="78"/>
                                  </a:lnTo>
                                  <a:lnTo>
                                    <a:pt x="542" y="57"/>
                                  </a:lnTo>
                                  <a:lnTo>
                                    <a:pt x="549" y="50"/>
                                  </a:lnTo>
                                  <a:lnTo>
                                    <a:pt x="549" y="36"/>
                                  </a:lnTo>
                                  <a:lnTo>
                                    <a:pt x="556" y="29"/>
                                  </a:lnTo>
                                  <a:lnTo>
                                    <a:pt x="556" y="14"/>
                                  </a:lnTo>
                                  <a:lnTo>
                                    <a:pt x="571" y="0"/>
                                  </a:lnTo>
                                  <a:lnTo>
                                    <a:pt x="564" y="0"/>
                                  </a:lnTo>
                                  <a:lnTo>
                                    <a:pt x="571" y="0"/>
                                  </a:lnTo>
                                  <a:lnTo>
                                    <a:pt x="578" y="0"/>
                                  </a:lnTo>
                                  <a:lnTo>
                                    <a:pt x="585" y="7"/>
                                  </a:lnTo>
                                  <a:lnTo>
                                    <a:pt x="599" y="21"/>
                                  </a:lnTo>
                                  <a:lnTo>
                                    <a:pt x="599" y="50"/>
                                  </a:lnTo>
                                  <a:lnTo>
                                    <a:pt x="606" y="57"/>
                                  </a:lnTo>
                                  <a:lnTo>
                                    <a:pt x="606" y="78"/>
                                  </a:lnTo>
                                  <a:lnTo>
                                    <a:pt x="614" y="86"/>
                                  </a:lnTo>
                                  <a:lnTo>
                                    <a:pt x="614" y="114"/>
                                  </a:lnTo>
                                  <a:lnTo>
                                    <a:pt x="621" y="121"/>
                                  </a:lnTo>
                                  <a:lnTo>
                                    <a:pt x="621" y="150"/>
                                  </a:lnTo>
                                  <a:lnTo>
                                    <a:pt x="628" y="157"/>
                                  </a:lnTo>
                                  <a:lnTo>
                                    <a:pt x="628" y="200"/>
                                  </a:lnTo>
                                  <a:lnTo>
                                    <a:pt x="635" y="207"/>
                                  </a:lnTo>
                                  <a:lnTo>
                                    <a:pt x="635" y="243"/>
                                  </a:lnTo>
                                  <a:lnTo>
                                    <a:pt x="642" y="250"/>
                                  </a:lnTo>
                                  <a:lnTo>
                                    <a:pt x="642" y="293"/>
                                  </a:lnTo>
                                  <a:lnTo>
                                    <a:pt x="649" y="300"/>
                                  </a:lnTo>
                                  <a:lnTo>
                                    <a:pt x="649" y="342"/>
                                  </a:lnTo>
                                  <a:lnTo>
                                    <a:pt x="656" y="350"/>
                                  </a:lnTo>
                                  <a:lnTo>
                                    <a:pt x="656" y="385"/>
                                  </a:lnTo>
                                </a:path>
                              </a:pathLst>
                            </a:custGeom>
                            <a:noFill/>
                            <a:ln w="12700" cap="flat" cmpd="sng">
                              <a:solidFill>
                                <a:srgbClr val="0000FF"/>
                              </a:solidFill>
                              <a:prstDash val="solid"/>
                              <a:headEnd type="none" w="med" len="med"/>
                              <a:tailEnd type="none" w="med" len="med"/>
                            </a:ln>
                          </wps:spPr>
                          <wps:bodyPr upright="1"/>
                        </wps:wsp>
                        <wps:wsp>
                          <wps:cNvPr id="173" name="任意多边形 173"/>
                          <wps:cNvSpPr/>
                          <wps:spPr>
                            <a:xfrm>
                              <a:off x="2069" y="385"/>
                              <a:ext cx="600" cy="1142"/>
                            </a:xfrm>
                            <a:custGeom>
                              <a:avLst/>
                              <a:gdLst/>
                              <a:ahLst/>
                              <a:cxnLst/>
                              <a:pathLst>
                                <a:path w="600" h="1142">
                                  <a:moveTo>
                                    <a:pt x="0" y="0"/>
                                  </a:moveTo>
                                  <a:lnTo>
                                    <a:pt x="7" y="7"/>
                                  </a:lnTo>
                                  <a:lnTo>
                                    <a:pt x="7" y="50"/>
                                  </a:lnTo>
                                  <a:lnTo>
                                    <a:pt x="15" y="57"/>
                                  </a:lnTo>
                                  <a:lnTo>
                                    <a:pt x="15" y="100"/>
                                  </a:lnTo>
                                  <a:lnTo>
                                    <a:pt x="22" y="107"/>
                                  </a:lnTo>
                                  <a:lnTo>
                                    <a:pt x="22" y="143"/>
                                  </a:lnTo>
                                  <a:lnTo>
                                    <a:pt x="29" y="150"/>
                                  </a:lnTo>
                                  <a:lnTo>
                                    <a:pt x="29" y="186"/>
                                  </a:lnTo>
                                  <a:lnTo>
                                    <a:pt x="36" y="193"/>
                                  </a:lnTo>
                                  <a:lnTo>
                                    <a:pt x="36" y="229"/>
                                  </a:lnTo>
                                  <a:lnTo>
                                    <a:pt x="43" y="236"/>
                                  </a:lnTo>
                                  <a:lnTo>
                                    <a:pt x="43" y="271"/>
                                  </a:lnTo>
                                  <a:lnTo>
                                    <a:pt x="50" y="279"/>
                                  </a:lnTo>
                                  <a:lnTo>
                                    <a:pt x="50" y="314"/>
                                  </a:lnTo>
                                  <a:lnTo>
                                    <a:pt x="57" y="321"/>
                                  </a:lnTo>
                                  <a:lnTo>
                                    <a:pt x="57" y="350"/>
                                  </a:lnTo>
                                  <a:lnTo>
                                    <a:pt x="65" y="357"/>
                                  </a:lnTo>
                                  <a:lnTo>
                                    <a:pt x="65" y="386"/>
                                  </a:lnTo>
                                  <a:lnTo>
                                    <a:pt x="72" y="393"/>
                                  </a:lnTo>
                                  <a:lnTo>
                                    <a:pt x="72" y="421"/>
                                  </a:lnTo>
                                  <a:lnTo>
                                    <a:pt x="79" y="428"/>
                                  </a:lnTo>
                                  <a:lnTo>
                                    <a:pt x="79" y="450"/>
                                  </a:lnTo>
                                  <a:lnTo>
                                    <a:pt x="86" y="457"/>
                                  </a:lnTo>
                                  <a:lnTo>
                                    <a:pt x="86" y="486"/>
                                  </a:lnTo>
                                  <a:lnTo>
                                    <a:pt x="93" y="493"/>
                                  </a:lnTo>
                                  <a:lnTo>
                                    <a:pt x="93" y="514"/>
                                  </a:lnTo>
                                  <a:lnTo>
                                    <a:pt x="100" y="521"/>
                                  </a:lnTo>
                                  <a:lnTo>
                                    <a:pt x="100" y="543"/>
                                  </a:lnTo>
                                  <a:lnTo>
                                    <a:pt x="107" y="550"/>
                                  </a:lnTo>
                                  <a:lnTo>
                                    <a:pt x="107" y="564"/>
                                  </a:lnTo>
                                  <a:lnTo>
                                    <a:pt x="114" y="571"/>
                                  </a:lnTo>
                                  <a:lnTo>
                                    <a:pt x="114" y="593"/>
                                  </a:lnTo>
                                  <a:lnTo>
                                    <a:pt x="122" y="600"/>
                                  </a:lnTo>
                                  <a:lnTo>
                                    <a:pt x="122" y="614"/>
                                  </a:lnTo>
                                  <a:lnTo>
                                    <a:pt x="129" y="621"/>
                                  </a:lnTo>
                                  <a:lnTo>
                                    <a:pt x="129" y="635"/>
                                  </a:lnTo>
                                  <a:lnTo>
                                    <a:pt x="136" y="643"/>
                                  </a:lnTo>
                                  <a:lnTo>
                                    <a:pt x="136" y="657"/>
                                  </a:lnTo>
                                  <a:lnTo>
                                    <a:pt x="143" y="664"/>
                                  </a:lnTo>
                                  <a:lnTo>
                                    <a:pt x="143" y="678"/>
                                  </a:lnTo>
                                  <a:lnTo>
                                    <a:pt x="150" y="685"/>
                                  </a:lnTo>
                                  <a:lnTo>
                                    <a:pt x="150" y="700"/>
                                  </a:lnTo>
                                  <a:lnTo>
                                    <a:pt x="157" y="707"/>
                                  </a:lnTo>
                                  <a:lnTo>
                                    <a:pt x="157" y="721"/>
                                  </a:lnTo>
                                  <a:lnTo>
                                    <a:pt x="172" y="735"/>
                                  </a:lnTo>
                                  <a:lnTo>
                                    <a:pt x="172" y="750"/>
                                  </a:lnTo>
                                  <a:lnTo>
                                    <a:pt x="179" y="757"/>
                                  </a:lnTo>
                                  <a:lnTo>
                                    <a:pt x="179" y="771"/>
                                  </a:lnTo>
                                  <a:lnTo>
                                    <a:pt x="193" y="785"/>
                                  </a:lnTo>
                                  <a:lnTo>
                                    <a:pt x="193" y="800"/>
                                  </a:lnTo>
                                  <a:lnTo>
                                    <a:pt x="207" y="814"/>
                                  </a:lnTo>
                                  <a:lnTo>
                                    <a:pt x="207" y="828"/>
                                  </a:lnTo>
                                  <a:lnTo>
                                    <a:pt x="222" y="842"/>
                                  </a:lnTo>
                                  <a:lnTo>
                                    <a:pt x="222" y="849"/>
                                  </a:lnTo>
                                  <a:lnTo>
                                    <a:pt x="236" y="864"/>
                                  </a:lnTo>
                                  <a:lnTo>
                                    <a:pt x="236" y="878"/>
                                  </a:lnTo>
                                  <a:lnTo>
                                    <a:pt x="243" y="885"/>
                                  </a:lnTo>
                                  <a:lnTo>
                                    <a:pt x="257" y="899"/>
                                  </a:lnTo>
                                  <a:lnTo>
                                    <a:pt x="257" y="907"/>
                                  </a:lnTo>
                                  <a:lnTo>
                                    <a:pt x="264" y="914"/>
                                  </a:lnTo>
                                  <a:lnTo>
                                    <a:pt x="279" y="928"/>
                                  </a:lnTo>
                                  <a:lnTo>
                                    <a:pt x="279" y="935"/>
                                  </a:lnTo>
                                  <a:lnTo>
                                    <a:pt x="286" y="942"/>
                                  </a:lnTo>
                                  <a:lnTo>
                                    <a:pt x="293" y="949"/>
                                  </a:lnTo>
                                  <a:lnTo>
                                    <a:pt x="300" y="956"/>
                                  </a:lnTo>
                                  <a:lnTo>
                                    <a:pt x="314" y="971"/>
                                  </a:lnTo>
                                  <a:lnTo>
                                    <a:pt x="314" y="978"/>
                                  </a:lnTo>
                                  <a:lnTo>
                                    <a:pt x="321" y="985"/>
                                  </a:lnTo>
                                  <a:lnTo>
                                    <a:pt x="329" y="992"/>
                                  </a:lnTo>
                                  <a:lnTo>
                                    <a:pt x="336" y="999"/>
                                  </a:lnTo>
                                  <a:lnTo>
                                    <a:pt x="343" y="1006"/>
                                  </a:lnTo>
                                  <a:lnTo>
                                    <a:pt x="350" y="1006"/>
                                  </a:lnTo>
                                  <a:lnTo>
                                    <a:pt x="357" y="1014"/>
                                  </a:lnTo>
                                  <a:lnTo>
                                    <a:pt x="364" y="1021"/>
                                  </a:lnTo>
                                  <a:lnTo>
                                    <a:pt x="371" y="1028"/>
                                  </a:lnTo>
                                  <a:lnTo>
                                    <a:pt x="378" y="1035"/>
                                  </a:lnTo>
                                  <a:lnTo>
                                    <a:pt x="386" y="1035"/>
                                  </a:lnTo>
                                  <a:lnTo>
                                    <a:pt x="393" y="1042"/>
                                  </a:lnTo>
                                  <a:lnTo>
                                    <a:pt x="400" y="1049"/>
                                  </a:lnTo>
                                  <a:lnTo>
                                    <a:pt x="407" y="1056"/>
                                  </a:lnTo>
                                  <a:lnTo>
                                    <a:pt x="414" y="1056"/>
                                  </a:lnTo>
                                  <a:lnTo>
                                    <a:pt x="421" y="1064"/>
                                  </a:lnTo>
                                  <a:lnTo>
                                    <a:pt x="428" y="1071"/>
                                  </a:lnTo>
                                  <a:lnTo>
                                    <a:pt x="436" y="1071"/>
                                  </a:lnTo>
                                  <a:lnTo>
                                    <a:pt x="443" y="1078"/>
                                  </a:lnTo>
                                  <a:lnTo>
                                    <a:pt x="450" y="1078"/>
                                  </a:lnTo>
                                  <a:lnTo>
                                    <a:pt x="457" y="1085"/>
                                  </a:lnTo>
                                  <a:lnTo>
                                    <a:pt x="464" y="1085"/>
                                  </a:lnTo>
                                  <a:lnTo>
                                    <a:pt x="471" y="1092"/>
                                  </a:lnTo>
                                  <a:lnTo>
                                    <a:pt x="478" y="1099"/>
                                  </a:lnTo>
                                  <a:lnTo>
                                    <a:pt x="485" y="1099"/>
                                  </a:lnTo>
                                  <a:lnTo>
                                    <a:pt x="493" y="1106"/>
                                  </a:lnTo>
                                  <a:lnTo>
                                    <a:pt x="500" y="1106"/>
                                  </a:lnTo>
                                  <a:lnTo>
                                    <a:pt x="507" y="1113"/>
                                  </a:lnTo>
                                  <a:lnTo>
                                    <a:pt x="514" y="1113"/>
                                  </a:lnTo>
                                  <a:lnTo>
                                    <a:pt x="521" y="1113"/>
                                  </a:lnTo>
                                  <a:lnTo>
                                    <a:pt x="528" y="1121"/>
                                  </a:lnTo>
                                  <a:lnTo>
                                    <a:pt x="535" y="1121"/>
                                  </a:lnTo>
                                  <a:lnTo>
                                    <a:pt x="543" y="1128"/>
                                  </a:lnTo>
                                  <a:lnTo>
                                    <a:pt x="550" y="1128"/>
                                  </a:lnTo>
                                  <a:lnTo>
                                    <a:pt x="557" y="1135"/>
                                  </a:lnTo>
                                  <a:lnTo>
                                    <a:pt x="564" y="1135"/>
                                  </a:lnTo>
                                  <a:lnTo>
                                    <a:pt x="571" y="1135"/>
                                  </a:lnTo>
                                  <a:lnTo>
                                    <a:pt x="578" y="1142"/>
                                  </a:lnTo>
                                  <a:lnTo>
                                    <a:pt x="585" y="1142"/>
                                  </a:lnTo>
                                  <a:lnTo>
                                    <a:pt x="592" y="1142"/>
                                  </a:lnTo>
                                  <a:lnTo>
                                    <a:pt x="600" y="1142"/>
                                  </a:lnTo>
                                </a:path>
                              </a:pathLst>
                            </a:custGeom>
                            <a:noFill/>
                            <a:ln w="12700" cap="flat" cmpd="sng">
                              <a:solidFill>
                                <a:srgbClr val="0000FF"/>
                              </a:solidFill>
                              <a:prstDash val="solid"/>
                              <a:headEnd type="none" w="med" len="med"/>
                              <a:tailEnd type="none" w="med" len="med"/>
                            </a:ln>
                          </wps:spPr>
                          <wps:bodyPr upright="1"/>
                        </wps:wsp>
                      </wpg:grpSp>
                      <wps:wsp>
                        <wps:cNvPr id="175" name="直接连接符 175"/>
                        <wps:cNvCnPr/>
                        <wps:spPr>
                          <a:xfrm>
                            <a:off x="8" y="2614"/>
                            <a:ext cx="4388" cy="1"/>
                          </a:xfrm>
                          <a:prstGeom prst="line">
                            <a:avLst/>
                          </a:prstGeom>
                          <a:ln w="9525" cap="flat" cmpd="sng">
                            <a:solidFill>
                              <a:srgbClr val="000000"/>
                            </a:solidFill>
                            <a:prstDash val="solid"/>
                            <a:headEnd type="none" w="med" len="med"/>
                            <a:tailEnd type="triangle" w="med" len="lg"/>
                          </a:ln>
                        </wps:spPr>
                        <wps:bodyPr upright="1"/>
                      </wps:wsp>
                      <wps:wsp>
                        <wps:cNvPr id="176" name="文本框 176"/>
                        <wps:cNvSpPr txBox="1"/>
                        <wps:spPr>
                          <a:xfrm>
                            <a:off x="1540" y="15"/>
                            <a:ext cx="586" cy="732"/>
                          </a:xfrm>
                          <a:prstGeom prst="rect">
                            <a:avLst/>
                          </a:prstGeom>
                          <a:solidFill>
                            <a:srgbClr val="FFFFFF"/>
                          </a:solidFill>
                          <a:ln>
                            <a:noFill/>
                          </a:ln>
                        </wps:spPr>
                        <wps:txbx>
                          <w:txbxContent>
                            <w:p w14:paraId="392C4CB9">
                              <w:pPr>
                                <w:rPr>
                                  <w:rFonts w:hint="eastAsia"/>
                                </w:rPr>
                              </w:pPr>
                              <w:r>
                                <w:rPr>
                                  <w:rFonts w:hint="eastAsia"/>
                                  <w:i/>
                                </w:rPr>
                                <w:t>X</w:t>
                              </w:r>
                              <w:r>
                                <w:rPr>
                                  <w:rFonts w:hint="eastAsia"/>
                                </w:rPr>
                                <w:t>(</w:t>
                              </w:r>
                              <w:r>
                                <w:rPr>
                                  <w:i/>
                                </w:rPr>
                                <w:t>ω</w:t>
                              </w:r>
                              <w:r>
                                <w:rPr>
                                  <w:rFonts w:hint="eastAsia"/>
                                </w:rPr>
                                <w:t>)</w:t>
                              </w:r>
                            </w:p>
                          </w:txbxContent>
                        </wps:txbx>
                        <wps:bodyPr lIns="0" tIns="0" rIns="0" bIns="0" upright="1">
                          <a:spAutoFit/>
                        </wps:bodyPr>
                      </wps:wsp>
                      <wps:wsp>
                        <wps:cNvPr id="177" name="直接连接符 177"/>
                        <wps:cNvCnPr/>
                        <wps:spPr>
                          <a:xfrm flipV="1">
                            <a:off x="2106" y="15"/>
                            <a:ext cx="1" cy="3015"/>
                          </a:xfrm>
                          <a:prstGeom prst="line">
                            <a:avLst/>
                          </a:prstGeom>
                          <a:ln w="9525" cap="flat" cmpd="sng">
                            <a:solidFill>
                              <a:srgbClr val="000000"/>
                            </a:solidFill>
                            <a:prstDash val="solid"/>
                            <a:headEnd type="none" w="med" len="med"/>
                            <a:tailEnd type="triangle" w="med" len="lg"/>
                          </a:ln>
                        </wps:spPr>
                        <wps:bodyPr upright="1"/>
                      </wps:wsp>
                      <wps:wsp>
                        <wps:cNvPr id="178" name="直接连接符 178"/>
                        <wps:cNvCnPr/>
                        <wps:spPr>
                          <a:xfrm>
                            <a:off x="4532" y="1524"/>
                            <a:ext cx="4062" cy="1"/>
                          </a:xfrm>
                          <a:prstGeom prst="line">
                            <a:avLst/>
                          </a:prstGeom>
                          <a:ln w="9525" cap="flat" cmpd="sng">
                            <a:solidFill>
                              <a:srgbClr val="000000"/>
                            </a:solidFill>
                            <a:prstDash val="solid"/>
                            <a:headEnd type="none" w="med" len="med"/>
                            <a:tailEnd type="triangle" w="med" len="lg"/>
                          </a:ln>
                        </wps:spPr>
                        <wps:bodyPr upright="1"/>
                      </wps:wsp>
                      <wps:wsp>
                        <wps:cNvPr id="179" name="直接连接符 179"/>
                        <wps:cNvCnPr/>
                        <wps:spPr>
                          <a:xfrm flipV="1">
                            <a:off x="6361" y="15"/>
                            <a:ext cx="1" cy="3015"/>
                          </a:xfrm>
                          <a:prstGeom prst="line">
                            <a:avLst/>
                          </a:prstGeom>
                          <a:ln w="9525" cap="flat" cmpd="sng">
                            <a:solidFill>
                              <a:srgbClr val="000000"/>
                            </a:solidFill>
                            <a:prstDash val="solid"/>
                            <a:headEnd type="none" w="med" len="med"/>
                            <a:tailEnd type="triangle" w="med" len="lg"/>
                          </a:ln>
                        </wps:spPr>
                        <wps:bodyPr upright="1"/>
                      </wps:wsp>
                      <wps:wsp>
                        <wps:cNvPr id="180" name="直接连接符 180"/>
                        <wps:cNvCnPr/>
                        <wps:spPr>
                          <a:xfrm>
                            <a:off x="4612" y="465"/>
                            <a:ext cx="1764" cy="1"/>
                          </a:xfrm>
                          <a:prstGeom prst="line">
                            <a:avLst/>
                          </a:prstGeom>
                          <a:ln w="9525" cap="flat" cmpd="sng">
                            <a:solidFill>
                              <a:srgbClr val="000000"/>
                            </a:solidFill>
                            <a:prstDash val="dash"/>
                            <a:headEnd type="none" w="med" len="med"/>
                            <a:tailEnd type="none" w="med" len="med"/>
                          </a:ln>
                        </wps:spPr>
                        <wps:bodyPr upright="1"/>
                      </wps:wsp>
                      <wps:wsp>
                        <wps:cNvPr id="181" name="直接连接符 181"/>
                        <wps:cNvCnPr/>
                        <wps:spPr>
                          <a:xfrm>
                            <a:off x="6344" y="2547"/>
                            <a:ext cx="1764" cy="1"/>
                          </a:xfrm>
                          <a:prstGeom prst="line">
                            <a:avLst/>
                          </a:prstGeom>
                          <a:ln w="9525" cap="flat" cmpd="sng">
                            <a:solidFill>
                              <a:srgbClr val="000000"/>
                            </a:solidFill>
                            <a:prstDash val="dash"/>
                            <a:headEnd type="none" w="med" len="med"/>
                            <a:tailEnd type="none" w="med" len="med"/>
                          </a:ln>
                        </wps:spPr>
                        <wps:bodyPr upright="1"/>
                      </wps:wsp>
                      <wps:wsp>
                        <wps:cNvPr id="182" name="文本框 182"/>
                        <wps:cNvSpPr txBox="1"/>
                        <wps:spPr>
                          <a:xfrm>
                            <a:off x="6022" y="2400"/>
                            <a:ext cx="260" cy="732"/>
                          </a:xfrm>
                          <a:prstGeom prst="rect">
                            <a:avLst/>
                          </a:prstGeom>
                          <a:solidFill>
                            <a:srgbClr val="FFFFFF"/>
                          </a:solidFill>
                          <a:ln>
                            <a:noFill/>
                          </a:ln>
                        </wps:spPr>
                        <wps:txbx>
                          <w:txbxContent>
                            <w:p w14:paraId="1B136FC8">
                              <w:pPr>
                                <w:rPr>
                                  <w:rFonts w:hint="eastAsia"/>
                                </w:rPr>
                              </w:pPr>
                              <w:r>
                                <w:rPr>
                                  <w:rFonts w:hint="eastAsia"/>
                                  <w:i/>
                                </w:rPr>
                                <w:t>-</w:t>
                              </w:r>
                              <w:r>
                                <w:rPr>
                                  <w:i/>
                                </w:rPr>
                                <w:t>π</w:t>
                              </w:r>
                            </w:p>
                          </w:txbxContent>
                        </wps:txbx>
                        <wps:bodyPr lIns="0" tIns="0" rIns="0" bIns="0" upright="1">
                          <a:spAutoFit/>
                        </wps:bodyPr>
                      </wps:wsp>
                      <wps:wsp>
                        <wps:cNvPr id="183" name="文本框 183"/>
                        <wps:cNvSpPr txBox="1"/>
                        <wps:spPr>
                          <a:xfrm>
                            <a:off x="6432" y="321"/>
                            <a:ext cx="226" cy="366"/>
                          </a:xfrm>
                          <a:prstGeom prst="rect">
                            <a:avLst/>
                          </a:prstGeom>
                          <a:solidFill>
                            <a:srgbClr val="FFFFFF"/>
                          </a:solidFill>
                          <a:ln>
                            <a:noFill/>
                          </a:ln>
                        </wps:spPr>
                        <wps:txbx>
                          <w:txbxContent>
                            <w:p w14:paraId="084121CE">
                              <w:pPr>
                                <w:rPr>
                                  <w:rFonts w:hint="eastAsia"/>
                                </w:rPr>
                              </w:pPr>
                              <w:r>
                                <w:rPr>
                                  <w:i/>
                                </w:rPr>
                                <w:t>π</w:t>
                              </w:r>
                            </w:p>
                          </w:txbxContent>
                        </wps:txbx>
                        <wps:bodyPr lIns="0" tIns="0" rIns="0" bIns="0" upright="1">
                          <a:spAutoFit/>
                        </wps:bodyPr>
                      </wps:wsp>
                      <wps:wsp>
                        <wps:cNvPr id="184" name="文本框 184"/>
                        <wps:cNvSpPr txBox="1"/>
                        <wps:spPr>
                          <a:xfrm>
                            <a:off x="5794" y="0"/>
                            <a:ext cx="518" cy="732"/>
                          </a:xfrm>
                          <a:prstGeom prst="rect">
                            <a:avLst/>
                          </a:prstGeom>
                          <a:solidFill>
                            <a:srgbClr val="FFFFFF"/>
                          </a:solidFill>
                          <a:ln>
                            <a:noFill/>
                          </a:ln>
                        </wps:spPr>
                        <wps:txbx>
                          <w:txbxContent>
                            <w:p w14:paraId="5C4D81F4">
                              <w:pPr>
                                <w:rPr>
                                  <w:rFonts w:hint="eastAsia"/>
                                </w:rPr>
                              </w:pPr>
                              <w:r>
                                <w:rPr>
                                  <w:i/>
                                </w:rPr>
                                <w:t>φ</w:t>
                              </w:r>
                              <w:r>
                                <w:rPr>
                                  <w:rFonts w:hint="eastAsia"/>
                                </w:rPr>
                                <w:t>(</w:t>
                              </w:r>
                              <w:r>
                                <w:rPr>
                                  <w:i/>
                                </w:rPr>
                                <w:t>ω</w:t>
                              </w:r>
                              <w:r>
                                <w:rPr>
                                  <w:rFonts w:hint="eastAsia"/>
                                </w:rPr>
                                <w:t>)</w:t>
                              </w:r>
                            </w:p>
                          </w:txbxContent>
                        </wps:txbx>
                        <wps:bodyPr lIns="0" tIns="0" rIns="0" bIns="0" upright="1">
                          <a:spAutoFit/>
                        </wps:bodyPr>
                      </wps:wsp>
                      <wps:wsp>
                        <wps:cNvPr id="185" name="文本框 185"/>
                        <wps:cNvSpPr txBox="1"/>
                        <wps:spPr>
                          <a:xfrm>
                            <a:off x="4036" y="2661"/>
                            <a:ext cx="284" cy="366"/>
                          </a:xfrm>
                          <a:prstGeom prst="rect">
                            <a:avLst/>
                          </a:prstGeom>
                          <a:solidFill>
                            <a:srgbClr val="FFFFFF"/>
                          </a:solidFill>
                          <a:ln>
                            <a:noFill/>
                          </a:ln>
                        </wps:spPr>
                        <wps:txbx>
                          <w:txbxContent>
                            <w:p w14:paraId="25545D4A">
                              <w:pPr>
                                <w:rPr>
                                  <w:rFonts w:hint="eastAsia"/>
                                </w:rPr>
                              </w:pPr>
                              <w:r>
                                <w:rPr>
                                  <w:i/>
                                </w:rPr>
                                <w:t>ω</w:t>
                              </w:r>
                            </w:p>
                          </w:txbxContent>
                        </wps:txbx>
                        <wps:bodyPr lIns="0" tIns="0" rIns="0" bIns="0" upright="1">
                          <a:spAutoFit/>
                        </wps:bodyPr>
                      </wps:wsp>
                      <wps:wsp>
                        <wps:cNvPr id="186" name="文本框 186"/>
                        <wps:cNvSpPr txBox="1"/>
                        <wps:spPr>
                          <a:xfrm>
                            <a:off x="8300" y="1602"/>
                            <a:ext cx="284" cy="366"/>
                          </a:xfrm>
                          <a:prstGeom prst="rect">
                            <a:avLst/>
                          </a:prstGeom>
                          <a:solidFill>
                            <a:srgbClr val="FFFFFF"/>
                          </a:solidFill>
                          <a:ln>
                            <a:noFill/>
                          </a:ln>
                        </wps:spPr>
                        <wps:txbx>
                          <w:txbxContent>
                            <w:p w14:paraId="20957644">
                              <w:pPr>
                                <w:rPr>
                                  <w:rFonts w:hint="eastAsia"/>
                                </w:rPr>
                              </w:pPr>
                              <w:r>
                                <w:rPr>
                                  <w:i/>
                                </w:rPr>
                                <w:t>ω</w:t>
                              </w:r>
                            </w:p>
                          </w:txbxContent>
                        </wps:txbx>
                        <wps:bodyPr lIns="0" tIns="0" rIns="0" bIns="0" upright="1">
                          <a:spAutoFit/>
                        </wps:bodyPr>
                      </wps:wsp>
                      <wps:wsp>
                        <wps:cNvPr id="187" name="文本框 187"/>
                        <wps:cNvSpPr txBox="1"/>
                        <wps:spPr>
                          <a:xfrm>
                            <a:off x="3540" y="3210"/>
                            <a:ext cx="2240" cy="778"/>
                          </a:xfrm>
                          <a:prstGeom prst="rect">
                            <a:avLst/>
                          </a:prstGeom>
                          <a:solidFill>
                            <a:srgbClr val="FFFFFF"/>
                          </a:solidFill>
                          <a:ln>
                            <a:noFill/>
                          </a:ln>
                        </wps:spPr>
                        <wps:txbx>
                          <w:txbxContent>
                            <w:p w14:paraId="7EC3CED4">
                              <w:pPr>
                                <w:rPr>
                                  <w:rFonts w:hint="eastAsia"/>
                                </w:rPr>
                              </w:pPr>
                              <w:r>
                                <w:rPr>
                                  <w:rFonts w:hint="eastAsia"/>
                                </w:rPr>
                                <w:t>指数衰减信号的频谱图</w:t>
                              </w:r>
                            </w:p>
                          </w:txbxContent>
                        </wps:txbx>
                        <wps:bodyPr lIns="0" tIns="0" rIns="0" bIns="0" upright="1">
                          <a:spAutoFit/>
                        </wps:bodyPr>
                      </wps:wsp>
                    </wpg:wgp>
                  </a:graphicData>
                </a:graphic>
              </wp:inline>
            </w:drawing>
          </mc:Choice>
          <mc:Fallback>
            <w:pict>
              <v:group id="_x0000_s1026" o:spid="_x0000_s1026" o:spt="203" style="height:199.4pt;width:430.15pt;" coordsize="8603,3988" o:gfxdata="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">
                <o:lock v:ext="edit" aspectratio="f"/>
                <v:rect id="_x0000_s1026" o:spid="_x0000_s1026" o:spt="1" style="position:absolute;left:0;top:0;height:3522;width:8603;" filled="f" stroked="f" coordsize="21600,21600" o:gfxdata="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ptQtO8AAAA&#10;3AAAAA8AAAAAAAAAAQAgAAAAIgAAAGRycy9kb3ducmV2LnhtbFBLAQIUABQAAAAIAIdO4kAzLwWe&#10;OwAAADkAAAAQAAAAAAAAAAEAIAAAAAsBAABkcnMvc2hhcGV4bWwueG1sUEsFBgAAAAAGAAYAWwEA&#10;ALUDAAAAAA==&#10;">
                  <v:fill on="f" focussize="0,0"/>
                  <v:stroke on="f"/>
                  <v:imagedata o:title=""/>
                  <o:lock v:ext="edit" text="t" aspectratio="t"/>
                </v:rect>
                <v:shape id="_x0000_s1026" o:spid="_x0000_s1026" o:spt="202" type="#_x0000_t202" style="position:absolute;left:6128;top:1566;height:366;width:238;" fillcolor="#FFFFFF" filled="t" stroked="f" coordsize="21600,21600" o:gfxdata="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5VUs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style="mso-fit-shape-to-text:t;">
                    <w:txbxContent>
                      <w:p w14:paraId="7C26935C">
                        <w:pPr>
                          <w:rPr>
                            <w:rFonts w:hint="eastAsia"/>
                          </w:rPr>
                        </w:pPr>
                        <w:r>
                          <w:rPr>
                            <w:rFonts w:hint="eastAsia"/>
                          </w:rPr>
                          <w:t>0</w:t>
                        </w:r>
                      </w:p>
                    </w:txbxContent>
                  </v:textbox>
                </v:shape>
                <v:shape id="_x0000_s1026" o:spid="_x0000_s1026" o:spt="202" type="#_x0000_t202" style="position:absolute;left:1888;top:2646;height:366;width:238;" fillcolor="#FFFFFF" filled="t" stroked="f" coordsize="21600,21600" o:gfxdata="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wzNWL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style="mso-fit-shape-to-text:t;">
                    <w:txbxContent>
                      <w:p w14:paraId="7963BA0E">
                        <w:pPr>
                          <w:rPr>
                            <w:rFonts w:hint="eastAsia"/>
                          </w:rPr>
                        </w:pPr>
                        <w:r>
                          <w:rPr>
                            <w:rFonts w:hint="eastAsia"/>
                          </w:rPr>
                          <w:t>0</w:t>
                        </w:r>
                      </w:p>
                    </w:txbxContent>
                  </v:textbox>
                </v:shape>
                <v:group id="_x0000_s1026" o:spid="_x0000_s1026" o:spt="203" style="position:absolute;left:4594;top:580;height:1877;width:3492;" coordsize="2609,1403" o:gfxdata="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X/R7L0AAADcAAAADwAAAAAAAAABACAAAAAiAAAAZHJzL2Rvd25yZXYueG1s&#10;UEsBAhQAFAAAAAgAh07iQDMvBZ47AAAAOQAAABUAAAAAAAAAAQAgAAAADAEAAGRycy9ncm91cHNo&#10;YXBleG1sLnhtbFBLBQYAAAAABgAGAGABAADJAwAAAAA=&#10;">
                  <o:lock v:ext="edit" aspectratio="f"/>
                  <v:shape id="_x0000_s1026" o:spid="_x0000_s1026" o:spt="100" style="position:absolute;left:655;top:349;height:384;width:872;" filled="f" stroked="t" coordsize="872,384" o:gfxdata="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xq/VugAAANwA&#10;AAAPAAAAAAAAAAEAIAAAACIAAABkcnMvZG93bnJldi54bWxQSwECFAAUAAAACACHTuJAMy8FnjsA&#10;AAA5AAAAEAAAAAAAAAABACAAAAAJAQAAZHJzL3NoYXBleG1sLnhtbFBLBQYAAAAABgAGAFsBAACz&#10;AwAAAAA=&#10;" path="m0,0l0,21,14,35,14,49,28,63,28,77,35,84,35,91,49,105,49,119,63,133,63,147,70,154,77,161,91,175,91,182,98,189,105,196,112,203,119,209,126,216,133,223,140,230,147,237,154,237,161,244,168,244,175,251,182,258,189,258,196,265,203,265,210,272,217,272,224,272,231,279,238,279,245,286,252,286,258,286,265,293,272,293,279,293,286,293,293,300,300,300,307,300,314,300,321,307,328,307,335,307,342,307,349,314,356,314,363,314,370,314,377,314,384,321,391,321,398,321,405,321,412,321,419,321,426,328,433,328,440,328,447,328,454,328,461,328,468,328,475,335,482,335,489,335,496,335,503,335,510,335,517,335,524,335,531,342,538,342,545,342,552,342,559,342,565,342,572,342,579,342,586,349,593,349,600,349,607,349,614,349,621,349,628,349,635,349,642,349,649,356,656,356,663,356,670,356,677,356,684,356,691,356,698,356,705,363,712,363,719,363,726,363,733,363,740,363,747,363,754,363,761,370,768,370,775,370,782,370,789,370,796,370,803,370,810,370,817,377,824,377,831,377,838,377,845,377,852,377,859,377,865,384,872,384e">
                    <v:fill on="f" focussize="0,0"/>
                    <v:stroke weight="1pt" color="#0000FF" joinstyle="round"/>
                    <v:imagedata o:title=""/>
                    <o:lock v:ext="edit" aspectratio="f"/>
                  </v:shape>
                  <v:shape id="_x0000_s1026" o:spid="_x0000_s1026" o:spt="100" style="position:absolute;left:1527;top:733;height:328;width:426;" filled="f" stroked="t" coordsize="426,328" o:gfxdata="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0e4qbsAAADc&#10;AAAADwAAAAAAAAABACAAAAAiAAAAZHJzL2Rvd25yZXYueG1sUEsBAhQAFAAAAAgAh07iQDMvBZ47&#10;AAAAOQAAABAAAAAAAAAAAQAgAAAACgEAAGRycy9zaGFwZXhtbC54bWxQSwUGAAAAAAYABgBbAQAA&#10;tAMAAAAA&#10;" path="m0,0l7,0,14,0,21,0,28,0,35,7,42,7,49,7,56,7,63,7,70,14,77,14,84,14,91,14,98,21,105,21,112,21,119,21,126,28,133,28,140,28,147,28,154,35,161,35,168,35,175,42,182,42,189,49,196,49,203,49,210,56,217,56,224,63,231,63,238,70,245,70,252,77,259,84,266,84,273,91,280,98,287,105,293,112,300,119,307,126,314,133,321,140,328,147,342,160,342,167,349,174,363,188,363,202,377,216,377,223,384,230,384,244,398,258,398,272,412,286,412,300,419,307,419,321,426,328e">
                    <v:fill on="f" focussize="0,0"/>
                    <v:stroke weight="1pt" color="#0000FF" joinstyle="round"/>
                    <v:imagedata o:title=""/>
                    <o:lock v:ext="edit" aspectratio="f"/>
                  </v:shape>
                  <v:shape id="_x0000_s1026" o:spid="_x0000_s1026" o:spt="100" style="position:absolute;left:0;top:0;height:314;width:634;" filled="f" stroked="t" coordsize="634,314" o:gfxdata="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vtpfy5AAAA3AAA&#10;AA8AAAAAAAAAAQAgAAAAIgAAAGRycy9kb3ducmV2LnhtbFBLAQIUABQAAAAIAIdO4kAzLwWeOwAA&#10;ADkAAAAQAAAAAAAAAAEAIAAAAAgBAABkcnMvc2hhcGV4bWwueG1sUEsFBgAAAAAGAAYAWwEAALID&#10;AAAAAA==&#10;" path="m0,0l7,0,13,0,20,0,27,0,34,0,41,0,48,0,55,0,62,0,69,7,76,7,83,7,90,7,97,7,104,7,111,7,118,7,125,7,132,7,139,7,146,14,153,14,160,14,167,14,174,14,181,14,188,14,195,14,202,14,209,21,216,21,223,21,230,21,237,21,244,21,251,21,258,28,265,28,272,28,279,28,286,28,293,35,300,35,307,35,313,35,320,35,327,42,334,42,341,42,348,42,355,49,362,49,369,49,376,49,383,56,390,56,397,56,404,63,411,63,418,70,425,70,432,70,439,77,446,77,453,84,460,84,467,91,474,98,481,98,488,105,495,112,502,119,509,119,516,126,523,133,530,140,537,147,544,154,558,168,558,175,565,182,579,196,579,210,586,217,600,230,600,244,613,258,613,272,627,286,627,300,634,307,634,314e">
                    <v:fill on="f" focussize="0,0"/>
                    <v:stroke weight="1pt" color="#0000FF" joinstyle="round"/>
                    <v:imagedata o:title=""/>
                    <o:lock v:ext="edit" aspectratio="f"/>
                  </v:shape>
                  <v:shape id="_x0000_s1026" o:spid="_x0000_s1026" o:spt="100" style="position:absolute;left:1967;top:1089;height:314;width:642;" filled="f" stroked="t" coordsize="642,314" o:gfxdata="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IOXv74A&#10;AADcAAAADwAAAAAAAAABACAAAAAiAAAAZHJzL2Rvd25yZXYueG1sUEsBAhQAFAAAAAgAh07iQDMv&#10;BZ47AAAAOQAAABAAAAAAAAAAAQAgAAAADQEAAGRycy9zaGFwZXhtbC54bWxQSwUGAAAAAAYABgBb&#10;AQAAtwMAAAAA&#10;" path="m0,0l0,14,14,28,14,42,28,56,28,70,42,84,42,98,49,105,63,119,63,133,70,139,77,146,91,160,91,167,98,174,105,181,112,188,119,195,126,195,133,202,140,209,147,216,153,216,160,223,167,230,174,230,181,237,188,237,195,244,202,244,209,244,216,251,223,251,230,258,237,258,244,258,251,265,258,265,265,265,272,265,279,272,286,272,293,272,300,272,307,279,314,279,321,279,328,279,335,279,342,286,349,286,356,286,363,286,370,286,377,293,384,293,391,293,398,293,405,293,412,293,419,293,426,300,433,300,440,300,447,300,453,300,460,300,467,300,474,300,481,300,488,307,495,307,502,307,509,307,516,307,523,307,530,307,537,307,544,307,551,307,558,307,565,314,572,314,579,314,586,314,593,314,600,314,607,314,614,314,621,314,628,314,635,314,642,314e">
                    <v:fill on="f" focussize="0,0"/>
                    <v:stroke weight="1pt" color="#0000FF" joinstyle="round"/>
                    <v:imagedata o:title=""/>
                    <o:lock v:ext="edit" aspectratio="f"/>
                  </v:shape>
                </v:group>
                <v:group id="_x0000_s1026" o:spid="_x0000_s1026" o:spt="203" style="position:absolute;left:301;top:561;height:1879;width:3629;" coordsize="2669,1527" o:gfxdata="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qn6K++AAAA3AAAAA8AAAAAAAAAAQAgAAAAIgAAAGRycy9kb3ducmV2Lnht&#10;bFBLAQIUABQAAAAIAIdO4kAzLwWeOwAAADkAAAAVAAAAAAAAAAEAIAAAAA0BAABkcnMvZ3JvdXBz&#10;aGFwZXhtbC54bWxQSwUGAAAAAAYABgBgAQAAygMAAAAA&#10;">
                  <o:lock v:ext="edit" aspectratio="f"/>
                  <v:shape id="_x0000_s1026" o:spid="_x0000_s1026" o:spt="100" style="position:absolute;left:0;top:0;height:1527;width:692;" filled="f" stroked="t" coordsize="692,1527" o:gfxdata="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yoVX74A&#10;AADcAAAADwAAAAAAAAABACAAAAAiAAAAZHJzL2Rvd25yZXYueG1sUEsBAhQAFAAAAAgAh07iQDMv&#10;BZ47AAAAOQAAABAAAAAAAAAAAQAgAAAADQEAAGRycy9zaGFwZXhtbC54bWxQSwUGAAAAAAYABgBb&#10;AQAAtwMAAAAA&#10;" path="m0,1527l8,1527,15,1520,22,1520,29,1520,36,1513,43,1513,50,1506,58,1506,65,1498,72,1498,79,1498,86,1491,93,1491,100,1484,107,1484,115,1477,122,1470,129,1470,136,1463,143,1463,150,1456,157,1456,165,1449,172,1441,179,1441,186,1434,193,1427,200,1420,207,1420,214,1413,222,1406,229,1399,236,1391,243,1391,250,1384,257,1377,264,1370,272,1363,279,1356,293,1341,293,1334,300,1327,307,1320,314,1313,329,1299,329,1292,336,1284,350,1270,350,1263,364,1249,364,1234,371,1227,386,1213,386,1199,400,1185,400,1170,414,1156,414,1135,428,1120,428,1106,436,1099,436,1085,443,1077,443,1063,450,1056,450,1042,457,1035,457,1020,464,1013,464,999,471,992,471,978,478,970,478,949,486,942,486,928,493,920,493,899,500,892,500,871,507,863,507,835,514,828,514,806,521,799,521,771,528,764,528,735,536,728,536,699,543,692,543,656,550,649,550,614,557,607,557,571,564,564,564,528,571,521,571,485,578,478,578,435,585,428,585,385,593,378,593,342,600,335,600,293,607,285,607,243,614,235,614,200,621,193,621,157,628,150,628,114,635,107,635,78,643,71,643,50,650,43,650,21,664,7,664,0,671,0,678,0,692,14e">
                    <v:fill on="f" focussize="0,0"/>
                    <v:stroke weight="1pt" color="#0000FF" joinstyle="round"/>
                    <v:imagedata o:title=""/>
                    <o:lock v:ext="edit" aspectratio="f"/>
                  </v:shape>
                  <v:shape id="_x0000_s1026" o:spid="_x0000_s1026" o:spt="100" style="position:absolute;left:692;top:14;height:1163;width:721;" filled="f" stroked="t" coordsize="721,1163" o:gfxdata="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8nN1G/&#10;AAAA3AAAAA8AAAAAAAAAAQAgAAAAIgAAAGRycy9kb3ducmV2LnhtbFBLAQIUABQAAAAIAIdO4kAz&#10;LwWeOwAAADkAAAAQAAAAAAAAAAEAIAAAAA4BAABkcnMvc2hhcGV4bWwueG1sUEsFBgAAAAAGAAYA&#10;WwEAALgDAAAAAA==&#10;" path="m0,0l0,22,8,29,8,43,15,50,15,72,22,79,22,107,29,114,29,143,36,150,36,179,43,186,43,214,50,221,50,257,58,264,58,293,65,300,65,336,72,343,72,371,79,378,79,407,86,414,86,443,93,450,93,478,100,485,100,507,107,514,107,543,115,550,115,571,122,578,122,600,129,607,129,628,136,635,136,650,143,657,143,678,150,685,150,700,157,707,157,721,165,728,165,742,172,750,172,764,179,771,179,785,193,799,193,821,207,835,207,849,222,864,222,885,229,892,243,906,243,921,257,935,257,942,272,956,272,964,286,978,286,985,293,992,307,1006,307,1014,314,1021,321,1028,329,1035,336,1042,343,1049,350,1056,357,1063,364,1071,371,1071,379,1078,386,1085,393,1092,400,1092,407,1099,414,1106,421,1106,429,1113,436,1113,443,1121,450,1121,457,1128,464,1128,471,1135,478,1135,486,1135,493,1142,500,1142,507,1142,514,1149,521,1149,528,1149,536,1149,543,1156,550,1156,557,1156,564,1156,571,1156,578,1156,585,1163,593,1163,600,1163,607,1163,614,1163,621,1163,628,1163,635,1163,643,1163,650,1163,657,1163,664,1163,671,1163,678,1163,685,1163,692,1156,700,1156,707,1156,714,1156,721,1156e">
                    <v:fill on="f" focussize="0,0"/>
                    <v:stroke weight="1pt" color="#0000FF" joinstyle="round"/>
                    <v:imagedata o:title=""/>
                    <o:lock v:ext="edit" aspectratio="f"/>
                  </v:shape>
                  <v:shape id="_x0000_s1026" o:spid="_x0000_s1026" o:spt="100" style="position:absolute;left:1413;top:0;height:1170;width:656;" filled="f" stroked="t" coordsize="656,1170" o:gfxdata="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sAmdvQAA&#10;ANwAAAAPAAAAAAAAAAEAIAAAACIAAABkcnMvZG93bnJldi54bWxQSwECFAAUAAAACACHTuJAMy8F&#10;njsAAAA5AAAAEAAAAAAAAAABACAAAAAMAQAAZHJzL3NoYXBleG1sLnhtbFBLBQYAAAAABgAGAFsB&#10;AAC2AwAAAAA=&#10;" path="m0,1170l7,1170,14,1163,21,1163,29,1163,36,1163,43,1156,50,1156,57,1156,64,1149,71,1149,78,1149,86,1142,93,1142,100,1135,107,1135,114,1127,121,1127,128,1120,136,1120,143,1113,150,1106,157,1106,164,1099,171,1092,178,1085,185,1085,193,1077,200,1070,207,1063,214,1056,221,1049,228,1042,235,1035,243,1028,250,1020,264,1006,264,999,271,992,285,978,285,970,300,956,300,949,314,935,314,920,328,906,328,899,335,892,335,878,350,863,350,849,364,835,364,813,378,799,378,778,385,771,385,756,392,749,392,735,400,728,400,714,407,706,407,692,414,685,414,664,421,656,421,642,428,635,428,614,435,607,435,585,442,578,442,557,449,549,449,521,457,514,457,492,464,485,464,457,471,450,471,421,478,414,478,385,485,378,485,350,492,342,492,307,499,300,499,271,507,264,507,228,514,221,514,193,521,186,521,157,528,150,528,121,535,114,535,86,542,78,542,57,549,50,549,36,556,29,556,14,571,0,564,0,571,0,578,0,585,7,599,21,599,50,606,57,606,78,614,86,614,114,621,121,621,150,628,157,628,200,635,207,635,243,642,250,642,293,649,300,649,342,656,350,656,385e">
                    <v:fill on="f" focussize="0,0"/>
                    <v:stroke weight="1pt" color="#0000FF" joinstyle="round"/>
                    <v:imagedata o:title=""/>
                    <o:lock v:ext="edit" aspectratio="f"/>
                  </v:shape>
                  <v:shape id="_x0000_s1026" o:spid="_x0000_s1026" o:spt="100" style="position:absolute;left:2069;top:385;height:1142;width:600;" filled="f" stroked="t" coordsize="600,1142" o:gfxdata="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v7ENa8AAAA&#10;3AAAAA8AAAAAAAAAAQAgAAAAIgAAAGRycy9kb3ducmV2LnhtbFBLAQIUABQAAAAIAIdO4kAzLwWe&#10;OwAAADkAAAAQAAAAAAAAAAEAIAAAAAsBAABkcnMvc2hhcGV4bWwueG1sUEsFBgAAAAAGAAYAWwEA&#10;ALUDAAAAAA==&#10;" path="m0,0l7,7,7,50,15,57,15,100,22,107,22,143,29,150,29,186,36,193,36,229,43,236,43,271,50,279,50,314,57,321,57,350,65,357,65,386,72,393,72,421,79,428,79,450,86,457,86,486,93,493,93,514,100,521,100,543,107,550,107,564,114,571,114,593,122,600,122,614,129,621,129,635,136,643,136,657,143,664,143,678,150,685,150,700,157,707,157,721,172,735,172,750,179,757,179,771,193,785,193,800,207,814,207,828,222,842,222,849,236,864,236,878,243,885,257,899,257,907,264,914,279,928,279,935,286,942,293,949,300,956,314,971,314,978,321,985,329,992,336,999,343,1006,350,1006,357,1014,364,1021,371,1028,378,1035,386,1035,393,1042,400,1049,407,1056,414,1056,421,1064,428,1071,436,1071,443,1078,450,1078,457,1085,464,1085,471,1092,478,1099,485,1099,493,1106,500,1106,507,1113,514,1113,521,1113,528,1121,535,1121,543,1128,550,1128,557,1135,564,1135,571,1135,578,1142,585,1142,592,1142,600,1142e">
                    <v:fill on="f" focussize="0,0"/>
                    <v:stroke weight="1pt" color="#0000FF" joinstyle="round"/>
                    <v:imagedata o:title=""/>
                    <o:lock v:ext="edit" aspectratio="f"/>
                  </v:shape>
                </v:group>
                <v:line id="_x0000_s1026" o:spid="_x0000_s1026" o:spt="20" style="position:absolute;left:8;top:2614;height:1;width:4388;" filled="f" stroked="t" coordsize="21600,21600" o:gfxdata="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BF28AAAA&#10;3AAAAA8AAAAAAAAAAQAgAAAAIgAAAGRycy9kb3ducmV2LnhtbFBLAQIUABQAAAAIAIdO4kAzLwWe&#10;OwAAADkAAAAQAAAAAAAAAAEAIAAAAAsBAABkcnMvc2hhcGV4bWwueG1sUEsFBgAAAAAGAAYAWwEA&#10;ALUDAAAAAA==&#10;">
                  <v:fill on="f" focussize="0,0"/>
                  <v:stroke color="#000000" joinstyle="round" endarrow="block" endarrowlength="long"/>
                  <v:imagedata o:title=""/>
                  <o:lock v:ext="edit" aspectratio="f"/>
                </v:line>
                <v:shape id="_x0000_s1026" o:spid="_x0000_s1026" o:spt="202" type="#_x0000_t202" style="position:absolute;left:1540;top:15;height:732;width:586;" fillcolor="#FFFFFF" filled="t" stroked="f" coordsize="21600,21600" o:gfxdata="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Utga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style="mso-fit-shape-to-text:t;">
                    <w:txbxContent>
                      <w:p w14:paraId="392C4CB9">
                        <w:pPr>
                          <w:rPr>
                            <w:rFonts w:hint="eastAsia"/>
                          </w:rPr>
                        </w:pPr>
                        <w:r>
                          <w:rPr>
                            <w:rFonts w:hint="eastAsia"/>
                            <w:i/>
                          </w:rPr>
                          <w:t>X</w:t>
                        </w:r>
                        <w:r>
                          <w:rPr>
                            <w:rFonts w:hint="eastAsia"/>
                          </w:rPr>
                          <w:t>(</w:t>
                        </w:r>
                        <w:r>
                          <w:rPr>
                            <w:i/>
                          </w:rPr>
                          <w:t>ω</w:t>
                        </w:r>
                        <w:r>
                          <w:rPr>
                            <w:rFonts w:hint="eastAsia"/>
                          </w:rPr>
                          <w:t>)</w:t>
                        </w:r>
                      </w:p>
                    </w:txbxContent>
                  </v:textbox>
                </v:shape>
                <v:line id="_x0000_s1026" o:spid="_x0000_s1026" o:spt="20" style="position:absolute;left:2106;top:15;flip:y;height:3015;width:1;" filled="f" stroked="t" coordsize="21600,21600" o:gfxdata="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fcB128AAAA&#10;3AAAAA8AAAAAAAAAAQAgAAAAIgAAAGRycy9kb3ducmV2LnhtbFBLAQIUABQAAAAIAIdO4kAzLwWe&#10;OwAAADkAAAAQAAAAAAAAAAEAIAAAAAsBAABkcnMvc2hhcGV4bWwueG1sUEsFBgAAAAAGAAYAWwEA&#10;ALUDAAAAAA==&#10;">
                  <v:fill on="f" focussize="0,0"/>
                  <v:stroke color="#000000" joinstyle="round" endarrow="block" endarrowlength="long"/>
                  <v:imagedata o:title=""/>
                  <o:lock v:ext="edit" aspectratio="f"/>
                </v:line>
                <v:line id="_x0000_s1026" o:spid="_x0000_s1026" o:spt="20" style="position:absolute;left:4532;top:1524;height:1;width:4062;" filled="f" stroked="t" coordsize="21600,21600" o:gfxdata="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Heq8O/&#10;AAAA3AAAAA8AAAAAAAAAAQAgAAAAIgAAAGRycy9kb3ducmV2LnhtbFBLAQIUABQAAAAIAIdO4kAz&#10;LwWeOwAAADkAAAAQAAAAAAAAAAEAIAAAAA4BAABkcnMvc2hhcGV4bWwueG1sUEsFBgAAAAAGAAYA&#10;WwEAALgDAAAAAA==&#10;">
                  <v:fill on="f" focussize="0,0"/>
                  <v:stroke color="#000000" joinstyle="round" endarrow="block" endarrowlength="long"/>
                  <v:imagedata o:title=""/>
                  <o:lock v:ext="edit" aspectratio="f"/>
                </v:line>
                <v:line id="_x0000_s1026" o:spid="_x0000_s1026" o:spt="20" style="position:absolute;left:6361;top:15;flip:y;height:3015;width:1;" filled="f" stroked="t" coordsize="21600,21600" o:gfxdata="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kPNrS8AAAA&#10;3AAAAA8AAAAAAAAAAQAgAAAAIgAAAGRycy9kb3ducmV2LnhtbFBLAQIUABQAAAAIAIdO4kAzLwWe&#10;OwAAADkAAAAQAAAAAAAAAAEAIAAAAAsBAABkcnMvc2hhcGV4bWwueG1sUEsFBgAAAAAGAAYAWwEA&#10;ALUDAAAAAA==&#10;">
                  <v:fill on="f" focussize="0,0"/>
                  <v:stroke color="#000000" joinstyle="round" endarrow="block" endarrowlength="long"/>
                  <v:imagedata o:title=""/>
                  <o:lock v:ext="edit" aspectratio="f"/>
                </v:line>
                <v:line id="_x0000_s1026" o:spid="_x0000_s1026" o:spt="20" style="position:absolute;left:4612;top:465;height:1;width:1764;" filled="f" stroked="t" coordsize="21600,21600" o:gfxdata="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6kdsK/&#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_x0000_s1026" o:spid="_x0000_s1026" o:spt="20" style="position:absolute;left:6344;top:2547;height:1;width:1764;" filled="f" stroked="t" coordsize="21600,21600" o:gfxdata="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ejTWbsAAADc&#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shape id="_x0000_s1026" o:spid="_x0000_s1026" o:spt="202" type="#_x0000_t202" style="position:absolute;left:6022;top:2400;height:732;width:260;" fillcolor="#FFFFFF" filled="t" stroked="f" coordsize="21600,21600" o:gfxdata="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6UWT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style="mso-fit-shape-to-text:t;">
                    <w:txbxContent>
                      <w:p w14:paraId="1B136FC8">
                        <w:pPr>
                          <w:rPr>
                            <w:rFonts w:hint="eastAsia"/>
                          </w:rPr>
                        </w:pPr>
                        <w:r>
                          <w:rPr>
                            <w:rFonts w:hint="eastAsia"/>
                            <w:i/>
                          </w:rPr>
                          <w:t>-</w:t>
                        </w:r>
                        <w:r>
                          <w:rPr>
                            <w:i/>
                          </w:rPr>
                          <w:t>π</w:t>
                        </w:r>
                      </w:p>
                    </w:txbxContent>
                  </v:textbox>
                </v:shape>
                <v:shape id="_x0000_s1026" o:spid="_x0000_s1026" o:spt="202" type="#_x0000_t202" style="position:absolute;left:6432;top:321;height:366;width:226;" fillcolor="#FFFFFF" filled="t" stroked="f" coordsize="21600,21600" o:gfxdata="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6bPW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style="mso-fit-shape-to-text:t;">
                    <w:txbxContent>
                      <w:p w14:paraId="084121CE">
                        <w:pPr>
                          <w:rPr>
                            <w:rFonts w:hint="eastAsia"/>
                          </w:rPr>
                        </w:pPr>
                        <w:r>
                          <w:rPr>
                            <w:i/>
                          </w:rPr>
                          <w:t>π</w:t>
                        </w:r>
                      </w:p>
                    </w:txbxContent>
                  </v:textbox>
                </v:shape>
                <v:shape id="_x0000_s1026" o:spid="_x0000_s1026" o:spt="202" type="#_x0000_t202" style="position:absolute;left:5794;top:0;height:732;width:518;" fillcolor="#FFFFFF" filled="t" stroked="f" coordsize="21600,21600" o:gfxdata="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ACui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style="mso-fit-shape-to-text:t;">
                    <w:txbxContent>
                      <w:p w14:paraId="5C4D81F4">
                        <w:pPr>
                          <w:rPr>
                            <w:rFonts w:hint="eastAsia"/>
                          </w:rPr>
                        </w:pPr>
                        <w:r>
                          <w:rPr>
                            <w:i/>
                          </w:rPr>
                          <w:t>φ</w:t>
                        </w:r>
                        <w:r>
                          <w:rPr>
                            <w:rFonts w:hint="eastAsia"/>
                          </w:rPr>
                          <w:t>(</w:t>
                        </w:r>
                        <w:r>
                          <w:rPr>
                            <w:i/>
                          </w:rPr>
                          <w:t>ω</w:t>
                        </w:r>
                        <w:r>
                          <w:rPr>
                            <w:rFonts w:hint="eastAsia"/>
                          </w:rPr>
                          <w:t>)</w:t>
                        </w:r>
                      </w:p>
                    </w:txbxContent>
                  </v:textbox>
                </v:shape>
                <v:shape id="_x0000_s1026" o:spid="_x0000_s1026" o:spt="202" type="#_x0000_t202" style="position:absolute;left:4036;top:2661;height:366;width:284;" fillcolor="#FFFFFF" filled="t" stroked="f" coordsize="21600,21600" o:gfxdata="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TI45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style="mso-fit-shape-to-text:t;">
                    <w:txbxContent>
                      <w:p w14:paraId="25545D4A">
                        <w:pPr>
                          <w:rPr>
                            <w:rFonts w:hint="eastAsia"/>
                          </w:rPr>
                        </w:pPr>
                        <w:r>
                          <w:rPr>
                            <w:i/>
                          </w:rPr>
                          <w:t>ω</w:t>
                        </w:r>
                      </w:p>
                    </w:txbxContent>
                  </v:textbox>
                </v:shape>
                <v:shape id="_x0000_s1026" o:spid="_x0000_s1026" o:spt="202" type="#_x0000_t202" style="position:absolute;left:8300;top:1602;height:366;width:284;" fillcolor="#FFFFFF" filled="t" stroked="f" coordsize="21600,21600" o:gfxdata="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nhBO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style="mso-fit-shape-to-text:t;">
                    <w:txbxContent>
                      <w:p w14:paraId="20957644">
                        <w:pPr>
                          <w:rPr>
                            <w:rFonts w:hint="eastAsia"/>
                          </w:rPr>
                        </w:pPr>
                        <w:r>
                          <w:rPr>
                            <w:i/>
                          </w:rPr>
                          <w:t>ω</w:t>
                        </w:r>
                      </w:p>
                    </w:txbxContent>
                  </v:textbox>
                </v:shape>
                <v:shape id="_x0000_s1026" o:spid="_x0000_s1026" o:spt="202" type="#_x0000_t202" style="position:absolute;left:3540;top:3210;height:778;width:2240;" fillcolor="#FFFFFF" filled="t" stroked="f" coordsize="21600,21600" o:gfxdata="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0rXV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style="mso-fit-shape-to-text:t;">
                    <w:txbxContent>
                      <w:p w14:paraId="7EC3CED4">
                        <w:pPr>
                          <w:rPr>
                            <w:rFonts w:hint="eastAsia"/>
                          </w:rPr>
                        </w:pPr>
                        <w:r>
                          <w:rPr>
                            <w:rFonts w:hint="eastAsia"/>
                          </w:rPr>
                          <w:t>指数衰减信号的频谱图</w:t>
                        </w:r>
                      </w:p>
                    </w:txbxContent>
                  </v:textbox>
                </v:shape>
                <w10:wrap type="none"/>
                <w10:anchorlock/>
              </v:group>
            </w:pict>
          </mc:Fallback>
        </mc:AlternateContent>
      </w:r>
    </w:p>
    <w:p w14:paraId="3A3DFDDF">
      <w:pPr>
        <w:rPr>
          <w:rFonts w:hint="default"/>
          <w:lang w:val="en-US" w:eastAsia="zh-CN"/>
        </w:rPr>
      </w:pPr>
      <w:r>
        <w:rPr>
          <w:rFonts w:hint="eastAsia"/>
          <w:lang w:val="en-US" w:eastAsia="zh-CN"/>
        </w:rPr>
        <w:t>2</w:t>
      </w:r>
      <w:r>
        <w:rPr>
          <w:rFonts w:hint="default"/>
          <w:lang w:val="en-US" w:eastAsia="zh-CN"/>
        </w:rPr>
        <w:t>-7 设有一时间函数f(t)及其频谱如图1-27所示。现乘以余弦型振荡</w:t>
      </w:r>
      <w:r>
        <w:rPr>
          <w:rFonts w:hint="default"/>
          <w:lang w:val="en-US" w:eastAsia="zh-CN"/>
        </w:rPr>
        <w:object>
          <v:shape id="_x0000_i1051" o:spt="75" type="#_x0000_t75" style="height:18pt;width:84pt;" o:ole="t" filled="f" o:preferrelative="t" stroked="f" coordsize="21600,21600">
            <v:path/>
            <v:fill on="f" focussize="0,0"/>
            <v:stroke on="f" joinstyle="miter"/>
            <v:imagedata r:id="rId105" o:title=""/>
            <o:lock v:ext="edit" aspectratio="t"/>
            <w10:wrap type="none"/>
            <w10:anchorlock/>
          </v:shape>
          <o:OLEObject Type="Embed" ProgID="Equation.DSMT4" ShapeID="_x0000_i1051" DrawAspect="Content" ObjectID="_1468075752" r:id="rId104">
            <o:LockedField>false</o:LockedField>
          </o:OLEObject>
        </w:object>
      </w:r>
      <w:r>
        <w:rPr>
          <w:rFonts w:hint="default"/>
          <w:lang w:val="en-US" w:eastAsia="zh-CN"/>
        </w:rPr>
        <w:t>。在这个关系中，函数f(t)叫做调制信号，余弦振荡</w:t>
      </w:r>
      <w:r>
        <w:rPr>
          <w:rFonts w:hint="default"/>
          <w:lang w:val="en-US" w:eastAsia="zh-CN"/>
        </w:rPr>
        <w:object>
          <v:shape id="_x0000_i1052" o:spt="75" type="#_x0000_t75" style="height:18pt;width:36.75pt;" o:ole="t" filled="f" o:preferrelative="t" stroked="f" coordsize="21600,21600">
            <v:path/>
            <v:fill on="f" focussize="0,0"/>
            <v:stroke on="f" joinstyle="miter"/>
            <v:imagedata r:id="rId107" o:title=""/>
            <o:lock v:ext="edit" aspectratio="t"/>
            <w10:wrap type="none"/>
            <w10:anchorlock/>
          </v:shape>
          <o:OLEObject Type="Embed" ProgID="Equation.DSMT4" ShapeID="_x0000_i1052" DrawAspect="Content" ObjectID="_1468075753" r:id="rId106">
            <o:LockedField>false</o:LockedField>
          </o:OLEObject>
        </w:object>
      </w:r>
      <w:r>
        <w:rPr>
          <w:rFonts w:hint="default"/>
          <w:lang w:val="en-US" w:eastAsia="zh-CN"/>
        </w:rPr>
        <w:t>叫做载波。试求调幅信号</w:t>
      </w:r>
      <w:r>
        <w:rPr>
          <w:rFonts w:hint="default"/>
          <w:lang w:val="en-US" w:eastAsia="zh-CN"/>
        </w:rPr>
        <w:object>
          <v:shape id="_x0000_i1053" o:spt="75" type="#_x0000_t75" style="height:18pt;width:59.25pt;" o:ole="t" filled="f" o:preferrelative="t" stroked="f" coordsize="21600,21600">
            <v:path/>
            <v:fill on="f" focussize="0,0"/>
            <v:stroke on="f" joinstyle="miter"/>
            <v:imagedata r:id="rId109" o:title=""/>
            <o:lock v:ext="edit" aspectratio="t"/>
            <w10:wrap type="none"/>
            <w10:anchorlock/>
          </v:shape>
          <o:OLEObject Type="Embed" ProgID="Equation.DSMT4" ShapeID="_x0000_i1053" DrawAspect="Content" ObjectID="_1468075754" r:id="rId108">
            <o:LockedField>false</o:LockedField>
          </o:OLEObject>
        </w:object>
      </w:r>
      <w:r>
        <w:rPr>
          <w:rFonts w:hint="default"/>
          <w:lang w:val="en-US" w:eastAsia="zh-CN"/>
        </w:rPr>
        <w:t>的傅里叶变换，示意画出调幅信号及其频谱。又问：若</w:t>
      </w:r>
      <w:r>
        <w:rPr>
          <w:rFonts w:hint="default"/>
          <w:lang w:val="en-US" w:eastAsia="zh-CN"/>
        </w:rPr>
        <w:object>
          <v:shape id="_x0000_i1054" o:spt="75" type="#_x0000_t75" style="height:18pt;width:41.25pt;" o:ole="t" filled="f" o:preferrelative="t" stroked="f" coordsize="21600,21600">
            <v:path/>
            <v:fill on="f" focussize="0,0"/>
            <v:stroke on="f" joinstyle="miter"/>
            <v:imagedata r:id="rId111" o:title=""/>
            <o:lock v:ext="edit" aspectratio="t"/>
            <w10:wrap type="none"/>
            <w10:anchorlock/>
          </v:shape>
          <o:OLEObject Type="Embed" ProgID="Equation.DSMT4" ShapeID="_x0000_i1054" DrawAspect="Content" ObjectID="_1468075755" r:id="rId110">
            <o:LockedField>false</o:LockedField>
          </o:OLEObject>
        </w:object>
      </w:r>
      <w:r>
        <w:rPr>
          <w:rFonts w:hint="default"/>
          <w:lang w:val="en-US" w:eastAsia="zh-CN"/>
        </w:rPr>
        <w:t>时将会出现什么情况？</w:t>
      </w:r>
    </w:p>
    <w:p w14:paraId="28752C3D">
      <w:pPr>
        <w:rPr>
          <w:rFonts w:hint="default"/>
          <w:lang w:val="en-US" w:eastAsia="zh-CN"/>
        </w:rPr>
      </w:pPr>
      <w:r>
        <w:rPr>
          <w:rFonts w:hint="default"/>
          <w:lang w:val="en-US" w:eastAsia="zh-CN"/>
        </w:rPr>
        <mc:AlternateContent>
          <mc:Choice Requires="wpg">
            <w:drawing>
              <wp:inline distT="0" distB="0" distL="114300" distR="114300">
                <wp:extent cx="5746115" cy="2195195"/>
                <wp:effectExtent l="0" t="0" r="0" b="0"/>
                <wp:docPr id="206" name="组合 206"/>
                <wp:cNvGraphicFramePr/>
                <a:graphic xmlns:a="http://schemas.openxmlformats.org/drawingml/2006/main">
                  <a:graphicData uri="http://schemas.microsoft.com/office/word/2010/wordprocessingGroup">
                    <wpg:wgp>
                      <wpg:cNvGrpSpPr/>
                      <wpg:grpSpPr>
                        <a:xfrm>
                          <a:off x="0" y="0"/>
                          <a:ext cx="5746115" cy="2195195"/>
                          <a:chOff x="0" y="0"/>
                          <a:chExt cx="9049" cy="3457"/>
                        </a:xfrm>
                      </wpg:grpSpPr>
                      <wps:wsp>
                        <wps:cNvPr id="189" name="矩形 189"/>
                        <wps:cNvSpPr>
                          <a:spLocks noChangeAspect="1" noTextEdit="1"/>
                        </wps:cNvSpPr>
                        <wps:spPr>
                          <a:xfrm>
                            <a:off x="0" y="0"/>
                            <a:ext cx="8600" cy="3457"/>
                          </a:xfrm>
                          <a:prstGeom prst="rect">
                            <a:avLst/>
                          </a:prstGeom>
                          <a:noFill/>
                          <a:ln>
                            <a:noFill/>
                          </a:ln>
                        </wps:spPr>
                        <wps:bodyPr upright="1"/>
                      </wps:wsp>
                      <pic:pic xmlns:pic="http://schemas.openxmlformats.org/drawingml/2006/picture">
                        <pic:nvPicPr>
                          <pic:cNvPr id="190" name="图片 159"/>
                          <pic:cNvPicPr>
                            <a:picLocks noChangeAspect="1"/>
                          </pic:cNvPicPr>
                        </pic:nvPicPr>
                        <pic:blipFill>
                          <a:blip r:embed="rId112"/>
                          <a:srcRect l="34703" t="11343" r="31429" b="17732"/>
                          <a:stretch>
                            <a:fillRect/>
                          </a:stretch>
                        </pic:blipFill>
                        <pic:spPr>
                          <a:xfrm>
                            <a:off x="4874" y="975"/>
                            <a:ext cx="3262" cy="1410"/>
                          </a:xfrm>
                          <a:prstGeom prst="rect">
                            <a:avLst/>
                          </a:prstGeom>
                          <a:noFill/>
                          <a:ln>
                            <a:noFill/>
                          </a:ln>
                        </pic:spPr>
                      </pic:pic>
                      <wps:wsp>
                        <wps:cNvPr id="191" name="直接连接符 191"/>
                        <wps:cNvCnPr/>
                        <wps:spPr>
                          <a:xfrm flipV="1">
                            <a:off x="4720" y="2375"/>
                            <a:ext cx="3833" cy="22"/>
                          </a:xfrm>
                          <a:prstGeom prst="line">
                            <a:avLst/>
                          </a:prstGeom>
                          <a:ln w="9525" cap="flat" cmpd="sng">
                            <a:solidFill>
                              <a:srgbClr val="000000"/>
                            </a:solidFill>
                            <a:prstDash val="solid"/>
                            <a:headEnd type="none" w="med" len="med"/>
                            <a:tailEnd type="triangle" w="sm" len="lg"/>
                          </a:ln>
                        </wps:spPr>
                        <wps:bodyPr upright="1"/>
                      </wps:wsp>
                      <wps:wsp>
                        <wps:cNvPr id="192" name="直接连接符 192"/>
                        <wps:cNvCnPr/>
                        <wps:spPr>
                          <a:xfrm flipV="1">
                            <a:off x="6521" y="84"/>
                            <a:ext cx="2" cy="2483"/>
                          </a:xfrm>
                          <a:prstGeom prst="line">
                            <a:avLst/>
                          </a:prstGeom>
                          <a:ln w="9525" cap="flat" cmpd="sng">
                            <a:solidFill>
                              <a:srgbClr val="000000"/>
                            </a:solidFill>
                            <a:prstDash val="solid"/>
                            <a:headEnd type="none" w="med" len="med"/>
                            <a:tailEnd type="triangle" w="sm" len="lg"/>
                          </a:ln>
                        </wps:spPr>
                        <wps:bodyPr upright="1"/>
                      </wps:wsp>
                      <wps:wsp>
                        <wps:cNvPr id="193" name="文本框 193"/>
                        <wps:cNvSpPr txBox="1"/>
                        <wps:spPr>
                          <a:xfrm>
                            <a:off x="3328" y="3000"/>
                            <a:ext cx="2543" cy="455"/>
                          </a:xfrm>
                          <a:prstGeom prst="rect">
                            <a:avLst/>
                          </a:prstGeom>
                          <a:noFill/>
                          <a:ln>
                            <a:noFill/>
                          </a:ln>
                        </wps:spPr>
                        <wps:txbx>
                          <w:txbxContent>
                            <w:p w14:paraId="56749D80">
                              <w:pPr>
                                <w:spacing w:line="240" w:lineRule="atLeast"/>
                                <w:rPr>
                                  <w:rFonts w:hint="eastAsia"/>
                                  <w:szCs w:val="21"/>
                                </w:rPr>
                              </w:pPr>
                              <w:r>
                                <w:rPr>
                                  <w:rFonts w:hint="eastAsia"/>
                                  <w:szCs w:val="21"/>
                                </w:rPr>
                                <w:t>图1-27 题1-7图</w:t>
                              </w:r>
                            </w:p>
                          </w:txbxContent>
                        </wps:txbx>
                        <wps:bodyPr wrap="none" upright="1">
                          <a:spAutoFit/>
                        </wps:bodyPr>
                      </wps:wsp>
                      <wps:wsp>
                        <wps:cNvPr id="194" name="文本框 194"/>
                        <wps:cNvSpPr txBox="1"/>
                        <wps:spPr>
                          <a:xfrm>
                            <a:off x="8114" y="2351"/>
                            <a:ext cx="935" cy="437"/>
                          </a:xfrm>
                          <a:prstGeom prst="rect">
                            <a:avLst/>
                          </a:prstGeom>
                          <a:noFill/>
                          <a:ln>
                            <a:noFill/>
                          </a:ln>
                        </wps:spPr>
                        <wps:txbx>
                          <w:txbxContent>
                            <w:p w14:paraId="20CBEF3A">
                              <w:pPr>
                                <w:spacing w:line="240" w:lineRule="atLeast"/>
                                <w:rPr>
                                  <w:rFonts w:hint="eastAsia"/>
                                  <w:i/>
                                  <w:szCs w:val="21"/>
                                </w:rPr>
                              </w:pPr>
                              <w:r>
                                <w:rPr>
                                  <w:i/>
                                  <w:szCs w:val="21"/>
                                </w:rPr>
                                <w:t>ω</w:t>
                              </w:r>
                            </w:p>
                          </w:txbxContent>
                        </wps:txbx>
                        <wps:bodyPr wrap="none" upright="1">
                          <a:spAutoFit/>
                        </wps:bodyPr>
                      </wps:wsp>
                      <wps:wsp>
                        <wps:cNvPr id="195" name="文本框 195"/>
                        <wps:cNvSpPr txBox="1"/>
                        <wps:spPr>
                          <a:xfrm>
                            <a:off x="5872" y="219"/>
                            <a:ext cx="1190" cy="510"/>
                          </a:xfrm>
                          <a:prstGeom prst="rect">
                            <a:avLst/>
                          </a:prstGeom>
                          <a:noFill/>
                          <a:ln>
                            <a:noFill/>
                          </a:ln>
                        </wps:spPr>
                        <wps:txbx>
                          <w:txbxContent>
                            <w:p w14:paraId="0D0BB01F">
                              <w:pPr>
                                <w:spacing w:line="240" w:lineRule="atLeast"/>
                                <w:rPr>
                                  <w:rFonts w:hint="eastAsia"/>
                                  <w:szCs w:val="21"/>
                                </w:rPr>
                              </w:pPr>
                              <w:r>
                                <w:rPr>
                                  <w:rFonts w:hint="eastAsia"/>
                                  <w:i/>
                                  <w:szCs w:val="21"/>
                                </w:rPr>
                                <w:t>F</w:t>
                              </w:r>
                              <w:r>
                                <w:rPr>
                                  <w:rFonts w:hint="eastAsia"/>
                                  <w:szCs w:val="21"/>
                                </w:rPr>
                                <w:t>(</w:t>
                              </w:r>
                              <w:r>
                                <w:rPr>
                                  <w:i/>
                                  <w:szCs w:val="21"/>
                                </w:rPr>
                                <w:t>ω</w:t>
                              </w:r>
                              <w:r>
                                <w:rPr>
                                  <w:rFonts w:hint="eastAsia"/>
                                  <w:szCs w:val="21"/>
                                </w:rPr>
                                <w:t>)</w:t>
                              </w:r>
                            </w:p>
                          </w:txbxContent>
                        </wps:txbx>
                        <wps:bodyPr wrap="none" upright="1"/>
                      </wps:wsp>
                      <wps:wsp>
                        <wps:cNvPr id="196" name="文本框 196"/>
                        <wps:cNvSpPr txBox="1"/>
                        <wps:spPr>
                          <a:xfrm>
                            <a:off x="6175" y="2300"/>
                            <a:ext cx="889" cy="437"/>
                          </a:xfrm>
                          <a:prstGeom prst="rect">
                            <a:avLst/>
                          </a:prstGeom>
                          <a:noFill/>
                          <a:ln>
                            <a:noFill/>
                          </a:ln>
                        </wps:spPr>
                        <wps:txbx>
                          <w:txbxContent>
                            <w:p w14:paraId="3ECC6149">
                              <w:pPr>
                                <w:spacing w:line="240" w:lineRule="atLeast"/>
                                <w:rPr>
                                  <w:rFonts w:hint="eastAsia"/>
                                  <w:szCs w:val="21"/>
                                </w:rPr>
                              </w:pPr>
                              <w:r>
                                <w:rPr>
                                  <w:rFonts w:hint="eastAsia"/>
                                  <w:szCs w:val="21"/>
                                </w:rPr>
                                <w:t>0</w:t>
                              </w:r>
                            </w:p>
                          </w:txbxContent>
                        </wps:txbx>
                        <wps:bodyPr wrap="none" upright="1">
                          <a:spAutoFit/>
                        </wps:bodyPr>
                      </wps:wsp>
                      <pic:pic xmlns:pic="http://schemas.openxmlformats.org/drawingml/2006/picture">
                        <pic:nvPicPr>
                          <pic:cNvPr id="197" name="图片 166"/>
                          <pic:cNvPicPr>
                            <a:picLocks noChangeAspect="1"/>
                          </pic:cNvPicPr>
                        </pic:nvPicPr>
                        <pic:blipFill>
                          <a:blip r:embed="rId113"/>
                          <a:srcRect l="16385" t="12584" r="12491" b="18121"/>
                          <a:stretch>
                            <a:fillRect/>
                          </a:stretch>
                        </pic:blipFill>
                        <pic:spPr>
                          <a:xfrm>
                            <a:off x="126" y="819"/>
                            <a:ext cx="3758" cy="1575"/>
                          </a:xfrm>
                          <a:prstGeom prst="rect">
                            <a:avLst/>
                          </a:prstGeom>
                          <a:noFill/>
                          <a:ln>
                            <a:noFill/>
                          </a:ln>
                        </pic:spPr>
                      </pic:pic>
                      <wps:wsp>
                        <wps:cNvPr id="198" name="直接连接符 198"/>
                        <wps:cNvCnPr/>
                        <wps:spPr>
                          <a:xfrm>
                            <a:off x="8" y="2411"/>
                            <a:ext cx="4313" cy="4"/>
                          </a:xfrm>
                          <a:prstGeom prst="line">
                            <a:avLst/>
                          </a:prstGeom>
                          <a:ln w="9525" cap="flat" cmpd="sng">
                            <a:solidFill>
                              <a:srgbClr val="000000"/>
                            </a:solidFill>
                            <a:prstDash val="solid"/>
                            <a:headEnd type="none" w="med" len="med"/>
                            <a:tailEnd type="triangle" w="sm" len="lg"/>
                          </a:ln>
                        </wps:spPr>
                        <wps:bodyPr upright="1"/>
                      </wps:wsp>
                      <wps:wsp>
                        <wps:cNvPr id="199" name="直接连接符 199"/>
                        <wps:cNvCnPr/>
                        <wps:spPr>
                          <a:xfrm flipV="1">
                            <a:off x="1994" y="51"/>
                            <a:ext cx="3" cy="2667"/>
                          </a:xfrm>
                          <a:prstGeom prst="line">
                            <a:avLst/>
                          </a:prstGeom>
                          <a:ln w="9525" cap="flat" cmpd="sng">
                            <a:solidFill>
                              <a:srgbClr val="000000"/>
                            </a:solidFill>
                            <a:prstDash val="solid"/>
                            <a:headEnd type="none" w="med" len="med"/>
                            <a:tailEnd type="triangle" w="sm" len="lg"/>
                          </a:ln>
                        </wps:spPr>
                        <wps:bodyPr upright="1"/>
                      </wps:wsp>
                      <wps:wsp>
                        <wps:cNvPr id="200" name="文本框 200"/>
                        <wps:cNvSpPr txBox="1"/>
                        <wps:spPr>
                          <a:xfrm>
                            <a:off x="1430" y="0"/>
                            <a:ext cx="623" cy="730"/>
                          </a:xfrm>
                          <a:prstGeom prst="rect">
                            <a:avLst/>
                          </a:prstGeom>
                          <a:noFill/>
                          <a:ln>
                            <a:noFill/>
                          </a:ln>
                        </wps:spPr>
                        <wps:txbx>
                          <w:txbxContent>
                            <w:p w14:paraId="71800A3A">
                              <w:pPr>
                                <w:spacing w:line="240" w:lineRule="atLeast"/>
                                <w:rPr>
                                  <w:rFonts w:hint="eastAsia"/>
                                  <w:szCs w:val="21"/>
                                </w:rPr>
                              </w:pPr>
                              <w:r>
                                <w:rPr>
                                  <w:rFonts w:hint="eastAsia"/>
                                  <w:i/>
                                  <w:szCs w:val="21"/>
                                </w:rPr>
                                <w:t>f</w:t>
                              </w:r>
                              <w:r>
                                <w:rPr>
                                  <w:rFonts w:hint="eastAsia"/>
                                  <w:szCs w:val="21"/>
                                </w:rPr>
                                <w:t>(</w:t>
                              </w:r>
                              <w:r>
                                <w:rPr>
                                  <w:rFonts w:hint="eastAsia"/>
                                  <w:i/>
                                  <w:szCs w:val="21"/>
                                </w:rPr>
                                <w:t>t</w:t>
                              </w:r>
                              <w:r>
                                <w:rPr>
                                  <w:rFonts w:hint="eastAsia"/>
                                  <w:szCs w:val="21"/>
                                </w:rPr>
                                <w:t>)</w:t>
                              </w:r>
                            </w:p>
                          </w:txbxContent>
                        </wps:txbx>
                        <wps:bodyPr upright="1">
                          <a:spAutoFit/>
                        </wps:bodyPr>
                      </wps:wsp>
                      <wps:wsp>
                        <wps:cNvPr id="201" name="文本框 201"/>
                        <wps:cNvSpPr txBox="1"/>
                        <wps:spPr>
                          <a:xfrm>
                            <a:off x="1640" y="2386"/>
                            <a:ext cx="889" cy="429"/>
                          </a:xfrm>
                          <a:prstGeom prst="rect">
                            <a:avLst/>
                          </a:prstGeom>
                          <a:noFill/>
                          <a:ln>
                            <a:noFill/>
                          </a:ln>
                        </wps:spPr>
                        <wps:txbx>
                          <w:txbxContent>
                            <w:p w14:paraId="4369206C">
                              <w:pPr>
                                <w:spacing w:line="240" w:lineRule="atLeast"/>
                                <w:rPr>
                                  <w:rFonts w:hint="eastAsia"/>
                                  <w:szCs w:val="21"/>
                                </w:rPr>
                              </w:pPr>
                              <w:r>
                                <w:rPr>
                                  <w:rFonts w:hint="eastAsia"/>
                                  <w:szCs w:val="21"/>
                                </w:rPr>
                                <w:t>0</w:t>
                              </w:r>
                            </w:p>
                          </w:txbxContent>
                        </wps:txbx>
                        <wps:bodyPr wrap="none" upright="1"/>
                      </wps:wsp>
                      <wps:wsp>
                        <wps:cNvPr id="202" name="文本框 202"/>
                        <wps:cNvSpPr txBox="1"/>
                        <wps:spPr>
                          <a:xfrm>
                            <a:off x="3840" y="2390"/>
                            <a:ext cx="848" cy="437"/>
                          </a:xfrm>
                          <a:prstGeom prst="rect">
                            <a:avLst/>
                          </a:prstGeom>
                          <a:noFill/>
                          <a:ln>
                            <a:noFill/>
                          </a:ln>
                        </wps:spPr>
                        <wps:txbx>
                          <w:txbxContent>
                            <w:p w14:paraId="464B5DCA">
                              <w:pPr>
                                <w:spacing w:line="240" w:lineRule="atLeast"/>
                                <w:rPr>
                                  <w:rFonts w:hint="eastAsia"/>
                                  <w:szCs w:val="21"/>
                                </w:rPr>
                              </w:pPr>
                              <w:r>
                                <w:rPr>
                                  <w:rFonts w:hint="eastAsia"/>
                                  <w:i/>
                                  <w:szCs w:val="21"/>
                                </w:rPr>
                                <w:t>t</w:t>
                              </w:r>
                            </w:p>
                          </w:txbxContent>
                        </wps:txbx>
                        <wps:bodyPr wrap="none" upright="1">
                          <a:spAutoFit/>
                        </wps:bodyPr>
                      </wps:wsp>
                      <wps:wsp>
                        <wps:cNvPr id="203" name="左右箭头 203"/>
                        <wps:cNvSpPr/>
                        <wps:spPr>
                          <a:xfrm>
                            <a:off x="3758" y="1185"/>
                            <a:ext cx="1204" cy="336"/>
                          </a:xfrm>
                          <a:prstGeom prst="leftRightArrow">
                            <a:avLst>
                              <a:gd name="adj1" fmla="val 50000"/>
                              <a:gd name="adj2" fmla="val 71666"/>
                            </a:avLst>
                          </a:prstGeom>
                          <a:solidFill>
                            <a:srgbClr val="FFFFFF"/>
                          </a:solidFill>
                          <a:ln w="9525" cap="flat" cmpd="sng">
                            <a:solidFill>
                              <a:srgbClr val="000000"/>
                            </a:solidFill>
                            <a:prstDash val="solid"/>
                            <a:miter/>
                            <a:headEnd type="none" w="med" len="med"/>
                            <a:tailEnd type="none" w="med" len="med"/>
                          </a:ln>
                        </wps:spPr>
                        <wps:bodyPr upright="1"/>
                      </wps:wsp>
                      <wps:wsp>
                        <wps:cNvPr id="204" name="文本框 204"/>
                        <wps:cNvSpPr txBox="1"/>
                        <wps:spPr>
                          <a:xfrm>
                            <a:off x="4698" y="2361"/>
                            <a:ext cx="1132" cy="463"/>
                          </a:xfrm>
                          <a:prstGeom prst="rect">
                            <a:avLst/>
                          </a:prstGeom>
                          <a:noFill/>
                          <a:ln>
                            <a:noFill/>
                          </a:ln>
                        </wps:spPr>
                        <wps:txbx>
                          <w:txbxContent>
                            <w:p w14:paraId="70A9D2E0">
                              <w:pPr>
                                <w:spacing w:line="240" w:lineRule="atLeast"/>
                                <w:rPr>
                                  <w:rFonts w:hint="eastAsia"/>
                                  <w:szCs w:val="21"/>
                                  <w:vertAlign w:val="subscript"/>
                                </w:rPr>
                              </w:pPr>
                              <w:r>
                                <w:rPr>
                                  <w:rFonts w:hint="eastAsia"/>
                                  <w:szCs w:val="21"/>
                                </w:rPr>
                                <w:t>-</w:t>
                              </w:r>
                              <w:r>
                                <w:rPr>
                                  <w:i/>
                                  <w:szCs w:val="21"/>
                                </w:rPr>
                                <w:t>ω</w:t>
                              </w:r>
                              <w:r>
                                <w:rPr>
                                  <w:rFonts w:hint="eastAsia"/>
                                  <w:szCs w:val="21"/>
                                  <w:vertAlign w:val="subscript"/>
                                </w:rPr>
                                <w:t>m</w:t>
                              </w:r>
                            </w:p>
                          </w:txbxContent>
                        </wps:txbx>
                        <wps:bodyPr wrap="none" upright="1"/>
                      </wps:wsp>
                      <wps:wsp>
                        <wps:cNvPr id="205" name="文本框 205"/>
                        <wps:cNvSpPr txBox="1"/>
                        <wps:spPr>
                          <a:xfrm>
                            <a:off x="7710" y="2328"/>
                            <a:ext cx="1058" cy="463"/>
                          </a:xfrm>
                          <a:prstGeom prst="rect">
                            <a:avLst/>
                          </a:prstGeom>
                          <a:noFill/>
                          <a:ln>
                            <a:noFill/>
                          </a:ln>
                        </wps:spPr>
                        <wps:txbx>
                          <w:txbxContent>
                            <w:p w14:paraId="42C1F341">
                              <w:pPr>
                                <w:spacing w:line="240" w:lineRule="atLeast"/>
                                <w:rPr>
                                  <w:rFonts w:hint="eastAsia"/>
                                  <w:szCs w:val="21"/>
                                  <w:vertAlign w:val="subscript"/>
                                </w:rPr>
                              </w:pPr>
                              <w:r>
                                <w:rPr>
                                  <w:i/>
                                  <w:szCs w:val="21"/>
                                </w:rPr>
                                <w:t>ω</w:t>
                              </w:r>
                              <w:r>
                                <w:rPr>
                                  <w:rFonts w:hint="eastAsia"/>
                                  <w:szCs w:val="21"/>
                                  <w:vertAlign w:val="subscript"/>
                                </w:rPr>
                                <w:t>m</w:t>
                              </w:r>
                            </w:p>
                          </w:txbxContent>
                        </wps:txbx>
                        <wps:bodyPr wrap="none" upright="1"/>
                      </wps:wsp>
                    </wpg:wgp>
                  </a:graphicData>
                </a:graphic>
              </wp:inline>
            </w:drawing>
          </mc:Choice>
          <mc:Fallback>
            <w:pict>
              <v:group id="_x0000_s1026" o:spid="_x0000_s1026" o:spt="203" style="height:172.85pt;width:452.45pt;" coordsize="9049,3457" o:gfxdata="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">
                <o:lock v:ext="edit" aspectratio="f"/>
                <v:rect id="_x0000_s1026" o:spid="_x0000_s1026" o:spt="1" style="position:absolute;left:0;top:0;height:3457;width:8600;" filled="f" stroked="f" coordsize="21600,21600" o:gfxdata="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MU2WLsAAADc&#10;AAAADwAAAAAAAAABACAAAAAiAAAAZHJzL2Rvd25yZXYueG1sUEsBAhQAFAAAAAgAh07iQDMvBZ47&#10;AAAAOQAAABAAAAAAAAAAAQAgAAAACgEAAGRycy9zaGFwZXhtbC54bWxQSwUGAAAAAAYABgBbAQAA&#10;tAMAAAAA&#10;">
                  <v:fill on="f" focussize="0,0"/>
                  <v:stroke on="f"/>
                  <v:imagedata o:title=""/>
                  <o:lock v:ext="edit" text="t" aspectratio="t"/>
                </v:rect>
                <v:shape id="图片 159" o:spid="_x0000_s1026" o:spt="75" type="#_x0000_t75" style="position:absolute;left:4874;top:975;height:1410;width:3262;" filled="f" o:preferrelative="t" stroked="f" coordsize="21600,21600" o:gfxdata="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6EfO+8AAAA&#10;3AAAAA8AAAAAAAAAAQAgAAAAIgAAAGRycy9kb3ducmV2LnhtbFBLAQIUABQAAAAIAIdO4kAzLwWe&#10;OwAAADkAAAAQAAAAAAAAAAEAIAAAAAsBAABkcnMvc2hhcGV4bWwueG1sUEsFBgAAAAAGAAYAWwEA&#10;ALUDAAAAAA==&#10;">
                  <v:fill on="f" focussize="0,0"/>
                  <v:stroke on="f"/>
                  <v:imagedata r:id="rId112" cropleft="22743f" croptop="7434f" cropright="20597f" cropbottom="11621f" o:title=""/>
                  <o:lock v:ext="edit" aspectratio="t"/>
                </v:shape>
                <v:line id="_x0000_s1026" o:spid="_x0000_s1026" o:spt="20" style="position:absolute;left:4720;top:2375;flip:y;height:22;width:3833;" filled="f" stroked="t" coordsize="21600,21600" o:gfxdata="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CXecvQAA&#10;ANwAAAAPAAAAAAAAAAEAIAAAACIAAABkcnMvZG93bnJldi54bWxQSwECFAAUAAAACACHTuJAMy8F&#10;njsAAAA5AAAAEAAAAAAAAAABACAAAAAMAQAAZHJzL3NoYXBleG1sLnhtbFBLBQYAAAAABgAGAFsB&#10;AAC2AwAAAAA=&#10;">
                  <v:fill on="f" focussize="0,0"/>
                  <v:stroke color="#000000" joinstyle="round" endarrow="block" endarrowwidth="narrow" endarrowlength="long"/>
                  <v:imagedata o:title=""/>
                  <o:lock v:ext="edit" aspectratio="f"/>
                </v:line>
                <v:line id="_x0000_s1026" o:spid="_x0000_s1026" o:spt="20" style="position:absolute;left:6521;top:84;flip:y;height:2483;width:2;" filled="f" stroked="t" coordsize="21600,21600" o:gfxdata="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bb6eu8AAAA&#10;3AAAAA8AAAAAAAAAAQAgAAAAIgAAAGRycy9kb3ducmV2LnhtbFBLAQIUABQAAAAIAIdO4kAzLwWe&#10;OwAAADkAAAAQAAAAAAAAAAEAIAAAAAsBAABkcnMvc2hhcGV4bWwueG1sUEsFBgAAAAAGAAYAWwEA&#10;ALUDAAAAAA==&#10;">
                  <v:fill on="f" focussize="0,0"/>
                  <v:stroke color="#000000" joinstyle="round" endarrow="block" endarrowwidth="narrow" endarrowlength="long"/>
                  <v:imagedata o:title=""/>
                  <o:lock v:ext="edit" aspectratio="f"/>
                </v:line>
                <v:shape id="_x0000_s1026" o:spid="_x0000_s1026" o:spt="202" type="#_x0000_t202" style="position:absolute;left:3328;top:3000;height:455;width:2543;mso-wrap-style:none;" filled="f" stroked="f" coordsize="21600,21600" o:gfxdata="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9TriLsAAADc&#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14:paraId="56749D80">
                        <w:pPr>
                          <w:spacing w:line="240" w:lineRule="atLeast"/>
                          <w:rPr>
                            <w:rFonts w:hint="eastAsia"/>
                            <w:szCs w:val="21"/>
                          </w:rPr>
                        </w:pPr>
                        <w:r>
                          <w:rPr>
                            <w:rFonts w:hint="eastAsia"/>
                            <w:szCs w:val="21"/>
                          </w:rPr>
                          <w:t>图1-27 题1-7图</w:t>
                        </w:r>
                      </w:p>
                    </w:txbxContent>
                  </v:textbox>
                </v:shape>
                <v:shape id="_x0000_s1026" o:spid="_x0000_s1026" o:spt="202" type="#_x0000_t202" style="position:absolute;left:8114;top:2351;height:437;width:935;mso-wrap-style:none;" filled="f" stroked="f" coordsize="21600,21600" o:gfxdata="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D1z/LsAAADc&#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14:paraId="20CBEF3A">
                        <w:pPr>
                          <w:spacing w:line="240" w:lineRule="atLeast"/>
                          <w:rPr>
                            <w:rFonts w:hint="eastAsia"/>
                            <w:i/>
                            <w:szCs w:val="21"/>
                          </w:rPr>
                        </w:pPr>
                        <w:r>
                          <w:rPr>
                            <w:i/>
                            <w:szCs w:val="21"/>
                          </w:rPr>
                          <w:t>ω</w:t>
                        </w:r>
                      </w:p>
                    </w:txbxContent>
                  </v:textbox>
                </v:shape>
                <v:shape id="_x0000_s1026" o:spid="_x0000_s1026" o:spt="202" type="#_x0000_t202" style="position:absolute;left:5872;top:219;height:510;width:1190;mso-wrap-style:none;" filled="f" stroked="f" coordsize="21600,21600" o:gfxdata="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avmqC/&#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0D0BB01F">
                        <w:pPr>
                          <w:spacing w:line="240" w:lineRule="atLeast"/>
                          <w:rPr>
                            <w:rFonts w:hint="eastAsia"/>
                            <w:szCs w:val="21"/>
                          </w:rPr>
                        </w:pPr>
                        <w:r>
                          <w:rPr>
                            <w:rFonts w:hint="eastAsia"/>
                            <w:i/>
                            <w:szCs w:val="21"/>
                          </w:rPr>
                          <w:t>F</w:t>
                        </w:r>
                        <w:r>
                          <w:rPr>
                            <w:rFonts w:hint="eastAsia"/>
                            <w:szCs w:val="21"/>
                          </w:rPr>
                          <w:t>(</w:t>
                        </w:r>
                        <w:r>
                          <w:rPr>
                            <w:i/>
                            <w:szCs w:val="21"/>
                          </w:rPr>
                          <w:t>ω</w:t>
                        </w:r>
                        <w:r>
                          <w:rPr>
                            <w:rFonts w:hint="eastAsia"/>
                            <w:szCs w:val="21"/>
                          </w:rPr>
                          <w:t>)</w:t>
                        </w:r>
                      </w:p>
                    </w:txbxContent>
                  </v:textbox>
                </v:shape>
                <v:shape id="_x0000_s1026" o:spid="_x0000_s1026" o:spt="202" type="#_x0000_t202" style="position:absolute;left:6175;top:2300;height:437;width:889;mso-wrap-style:none;" filled="f" stroked="f" coordsize="21600,21600" o:gfxdata="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jSBC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14:paraId="3ECC6149">
                        <w:pPr>
                          <w:spacing w:line="240" w:lineRule="atLeast"/>
                          <w:rPr>
                            <w:rFonts w:hint="eastAsia"/>
                            <w:szCs w:val="21"/>
                          </w:rPr>
                        </w:pPr>
                        <w:r>
                          <w:rPr>
                            <w:rFonts w:hint="eastAsia"/>
                            <w:szCs w:val="21"/>
                          </w:rPr>
                          <w:t>0</w:t>
                        </w:r>
                      </w:p>
                    </w:txbxContent>
                  </v:textbox>
                </v:shape>
                <v:shape id="图片 166" o:spid="_x0000_s1026" o:spt="75" type="#_x0000_t75" style="position:absolute;left:126;top:819;height:1575;width:3758;" filled="f" o:preferrelative="t" stroked="f" coordsize="21600,21600" o:gfxdata="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HVQKq8AAAA&#10;3AAAAA8AAAAAAAAAAQAgAAAAIgAAAGRycy9kb3ducmV2LnhtbFBLAQIUABQAAAAIAIdO4kAzLwWe&#10;OwAAADkAAAAQAAAAAAAAAAEAIAAAAAsBAABkcnMvc2hhcGV4bWwueG1sUEsFBgAAAAAGAAYAWwEA&#10;ALUDAAAAAA==&#10;">
                  <v:fill on="f" focussize="0,0"/>
                  <v:stroke on="f"/>
                  <v:imagedata r:id="rId113" cropleft="10738f" croptop="8247f" cropright="8186f" cropbottom="11876f" o:title=""/>
                  <o:lock v:ext="edit" aspectratio="t"/>
                </v:shape>
                <v:line id="_x0000_s1026" o:spid="_x0000_s1026" o:spt="20" style="position:absolute;left:8;top:2411;height:4;width:4313;" filled="f" stroked="t" coordsize="21600,21600" o:gfxdata="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gZ2/&#10;wAAAANwAAAAPAAAAAAAAAAEAIAAAACIAAABkcnMvZG93bnJldi54bWxQSwECFAAUAAAACACHTuJA&#10;My8FnjsAAAA5AAAAEAAAAAAAAAABACAAAAAPAQAAZHJzL3NoYXBleG1sLnhtbFBLBQYAAAAABgAG&#10;AFsBAAC5AwAAAAA=&#10;">
                  <v:fill on="f" focussize="0,0"/>
                  <v:stroke color="#000000" joinstyle="round" endarrow="block" endarrowwidth="narrow" endarrowlength="long"/>
                  <v:imagedata o:title=""/>
                  <o:lock v:ext="edit" aspectratio="f"/>
                </v:line>
                <v:line id="_x0000_s1026" o:spid="_x0000_s1026" o:spt="20" style="position:absolute;left:1994;top:51;flip:y;height:2667;width:3;" filled="f" stroked="t" coordsize="21600,21600" o:gfxdata="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h/e5q8AAAA&#10;3AAAAA8AAAAAAAAAAQAgAAAAIgAAAGRycy9kb3ducmV2LnhtbFBLAQIUABQAAAAIAIdO4kAzLwWe&#10;OwAAADkAAAAQAAAAAAAAAAEAIAAAAAsBAABkcnMvc2hhcGV4bWwueG1sUEsFBgAAAAAGAAYAWwEA&#10;ALUDAAAAAA==&#10;">
                  <v:fill on="f" focussize="0,0"/>
                  <v:stroke color="#000000" joinstyle="round" endarrow="block" endarrowwidth="narrow" endarrowlength="long"/>
                  <v:imagedata o:title=""/>
                  <o:lock v:ext="edit" aspectratio="f"/>
                </v:line>
                <v:shape id="_x0000_s1026" o:spid="_x0000_s1026" o:spt="202" type="#_x0000_t202" style="position:absolute;left:1430;top:0;height:730;width:623;" filled="f" stroked="f" coordsize="21600,21600" o:gfxdata="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6/UCLsAAADc&#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14:paraId="71800A3A">
                        <w:pPr>
                          <w:spacing w:line="240" w:lineRule="atLeast"/>
                          <w:rPr>
                            <w:rFonts w:hint="eastAsia"/>
                            <w:szCs w:val="21"/>
                          </w:rPr>
                        </w:pPr>
                        <w:r>
                          <w:rPr>
                            <w:rFonts w:hint="eastAsia"/>
                            <w:i/>
                            <w:szCs w:val="21"/>
                          </w:rPr>
                          <w:t>f</w:t>
                        </w:r>
                        <w:r>
                          <w:rPr>
                            <w:rFonts w:hint="eastAsia"/>
                            <w:szCs w:val="21"/>
                          </w:rPr>
                          <w:t>(</w:t>
                        </w:r>
                        <w:r>
                          <w:rPr>
                            <w:rFonts w:hint="eastAsia"/>
                            <w:i/>
                            <w:szCs w:val="21"/>
                          </w:rPr>
                          <w:t>t</w:t>
                        </w:r>
                        <w:r>
                          <w:rPr>
                            <w:rFonts w:hint="eastAsia"/>
                            <w:szCs w:val="21"/>
                          </w:rPr>
                          <w:t>)</w:t>
                        </w:r>
                      </w:p>
                    </w:txbxContent>
                  </v:textbox>
                </v:shape>
                <v:shape id="_x0000_s1026" o:spid="_x0000_s1026" o:spt="202" type="#_x0000_t202" style="position:absolute;left:1640;top:2386;height:429;width:889;mso-wrap-style:none;" filled="f" stroked="f" coordsize="21600,21600" o:gfxdata="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u2hY&#10;wAAAANwAAAAPAAAAAAAAAAEAIAAAACIAAABkcnMvZG93bnJldi54bWxQSwECFAAUAAAACACHTuJA&#10;My8FnjsAAAA5AAAAEAAAAAAAAAABACAAAAAPAQAAZHJzL3NoYXBleG1sLnhtbFBLBQYAAAAABgAG&#10;AFsBAAC5AwAAAAA=&#10;">
                  <v:fill on="f" focussize="0,0"/>
                  <v:stroke on="f"/>
                  <v:imagedata o:title=""/>
                  <o:lock v:ext="edit" aspectratio="f"/>
                  <v:textbox>
                    <w:txbxContent>
                      <w:p w14:paraId="4369206C">
                        <w:pPr>
                          <w:spacing w:line="240" w:lineRule="atLeast"/>
                          <w:rPr>
                            <w:rFonts w:hint="eastAsia"/>
                            <w:szCs w:val="21"/>
                          </w:rPr>
                        </w:pPr>
                        <w:r>
                          <w:rPr>
                            <w:rFonts w:hint="eastAsia"/>
                            <w:szCs w:val="21"/>
                          </w:rPr>
                          <w:t>0</w:t>
                        </w:r>
                      </w:p>
                    </w:txbxContent>
                  </v:textbox>
                </v:shape>
                <v:shape id="_x0000_s1026" o:spid="_x0000_s1026" o:spt="202" type="#_x0000_t202" style="position:absolute;left:3840;top:2390;height:437;width:848;mso-wrap-style:none;" filled="f" stroked="f" coordsize="21600,21600" o:gfxdata="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7e66L4A&#10;AADcAAAADwAAAAAAAAABACAAAAAiAAAAZHJzL2Rvd25yZXYueG1sUEsBAhQAFAAAAAgAh07iQDMv&#10;BZ47AAAAOQAAABAAAAAAAAAAAQAgAAAADQEAAGRycy9zaGFwZXhtbC54bWxQSwUGAAAAAAYABgBb&#10;AQAAtwMAAAAA&#10;">
                  <v:fill on="f" focussize="0,0"/>
                  <v:stroke on="f"/>
                  <v:imagedata o:title=""/>
                  <o:lock v:ext="edit" aspectratio="f"/>
                  <v:textbox style="mso-fit-shape-to-text:t;">
                    <w:txbxContent>
                      <w:p w14:paraId="464B5DCA">
                        <w:pPr>
                          <w:spacing w:line="240" w:lineRule="atLeast"/>
                          <w:rPr>
                            <w:rFonts w:hint="eastAsia"/>
                            <w:szCs w:val="21"/>
                          </w:rPr>
                        </w:pPr>
                        <w:r>
                          <w:rPr>
                            <w:rFonts w:hint="eastAsia"/>
                            <w:i/>
                            <w:szCs w:val="21"/>
                          </w:rPr>
                          <w:t>t</w:t>
                        </w:r>
                      </w:p>
                    </w:txbxContent>
                  </v:textbox>
                </v:shape>
                <v:shape id="_x0000_s1026" o:spid="_x0000_s1026" o:spt="69" type="#_x0000_t69" style="position:absolute;left:3758;top:1185;height:336;width:1204;" fillcolor="#FFFFFF" filled="t" stroked="t" coordsize="21600,21600" o:gfxdata="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14+x&#10;wAAAANwAAAAPAAAAAAAAAAEAIAAAACIAAABkcnMvZG93bnJldi54bWxQSwECFAAUAAAACACHTuJA&#10;My8FnjsAAAA5AAAAEAAAAAAAAAABACAAAAAPAQAAZHJzL3NoYXBleG1sLnhtbFBLBQYAAAAABgAG&#10;AFsBAAC5AwAAAAA=&#10;" adj="4319,5400">
                  <v:fill on="t" focussize="0,0"/>
                  <v:stroke color="#000000" joinstyle="miter"/>
                  <v:imagedata o:title=""/>
                  <o:lock v:ext="edit" aspectratio="f"/>
                </v:shape>
                <v:shape id="_x0000_s1026" o:spid="_x0000_s1026" o:spt="202" type="#_x0000_t202" style="position:absolute;left:4698;top:2361;height:463;width:1132;mso-wrap-style:none;" filled="f" stroked="f" coordsize="21600,21600" o:gfxdata="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szL&#10;wMEAAADcAAAADwAAAAAAAAABACAAAAAiAAAAZHJzL2Rvd25yZXYueG1sUEsBAhQAFAAAAAgAh07i&#10;QDMvBZ47AAAAOQAAABAAAAAAAAAAAQAgAAAAEAEAAGRycy9zaGFwZXhtbC54bWxQSwUGAAAAAAYA&#10;BgBbAQAAugMAAAAA&#10;">
                  <v:fill on="f" focussize="0,0"/>
                  <v:stroke on="f"/>
                  <v:imagedata o:title=""/>
                  <o:lock v:ext="edit" aspectratio="f"/>
                  <v:textbox>
                    <w:txbxContent>
                      <w:p w14:paraId="70A9D2E0">
                        <w:pPr>
                          <w:spacing w:line="240" w:lineRule="atLeast"/>
                          <w:rPr>
                            <w:rFonts w:hint="eastAsia"/>
                            <w:szCs w:val="21"/>
                            <w:vertAlign w:val="subscript"/>
                          </w:rPr>
                        </w:pPr>
                        <w:r>
                          <w:rPr>
                            <w:rFonts w:hint="eastAsia"/>
                            <w:szCs w:val="21"/>
                          </w:rPr>
                          <w:t>-</w:t>
                        </w:r>
                        <w:r>
                          <w:rPr>
                            <w:i/>
                            <w:szCs w:val="21"/>
                          </w:rPr>
                          <w:t>ω</w:t>
                        </w:r>
                        <w:r>
                          <w:rPr>
                            <w:rFonts w:hint="eastAsia"/>
                            <w:szCs w:val="21"/>
                            <w:vertAlign w:val="subscript"/>
                          </w:rPr>
                          <w:t>m</w:t>
                        </w:r>
                      </w:p>
                    </w:txbxContent>
                  </v:textbox>
                </v:shape>
                <v:shape id="_x0000_s1026" o:spid="_x0000_s1026" o:spt="202" type="#_x0000_t202" style="position:absolute;left:7710;top:2328;height:463;width:1058;mso-wrap-style:none;" filled="f" stroked="f" coordsize="21600,21600" o:gfxdata="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1YBu&#10;W8EAAADcAAAADwAAAAAAAAABACAAAAAiAAAAZHJzL2Rvd25yZXYueG1sUEsBAhQAFAAAAAgAh07i&#10;QDMvBZ47AAAAOQAAABAAAAAAAAAAAQAgAAAAEAEAAGRycy9zaGFwZXhtbC54bWxQSwUGAAAAAAYA&#10;BgBbAQAAugMAAAAA&#10;">
                  <v:fill on="f" focussize="0,0"/>
                  <v:stroke on="f"/>
                  <v:imagedata o:title=""/>
                  <o:lock v:ext="edit" aspectratio="f"/>
                  <v:textbox>
                    <w:txbxContent>
                      <w:p w14:paraId="42C1F341">
                        <w:pPr>
                          <w:spacing w:line="240" w:lineRule="atLeast"/>
                          <w:rPr>
                            <w:rFonts w:hint="eastAsia"/>
                            <w:szCs w:val="21"/>
                            <w:vertAlign w:val="subscript"/>
                          </w:rPr>
                        </w:pPr>
                        <w:r>
                          <w:rPr>
                            <w:i/>
                            <w:szCs w:val="21"/>
                          </w:rPr>
                          <w:t>ω</w:t>
                        </w:r>
                        <w:r>
                          <w:rPr>
                            <w:rFonts w:hint="eastAsia"/>
                            <w:szCs w:val="21"/>
                            <w:vertAlign w:val="subscript"/>
                          </w:rPr>
                          <w:t>m</w:t>
                        </w:r>
                      </w:p>
                    </w:txbxContent>
                  </v:textbox>
                </v:shape>
                <w10:wrap type="none"/>
                <w10:anchorlock/>
              </v:group>
            </w:pict>
          </mc:Fallback>
        </mc:AlternateContent>
      </w:r>
    </w:p>
    <w:p w14:paraId="49BCCF13">
      <w:pPr>
        <w:rPr>
          <w:rFonts w:hint="default"/>
          <w:lang w:val="en-US" w:eastAsia="zh-CN"/>
        </w:rPr>
      </w:pPr>
      <w:r>
        <w:rPr>
          <w:rFonts w:hint="default"/>
          <w:lang w:val="en-US" w:eastAsia="zh-CN"/>
        </w:rPr>
        <w:tab/>
      </w:r>
      <w:r>
        <w:rPr>
          <w:rFonts w:hint="default"/>
          <w:lang w:val="en-US" w:eastAsia="zh-CN"/>
        </w:rPr>
        <w:t>解：</w:t>
      </w:r>
      <w:r>
        <w:rPr>
          <w:rFonts w:hint="default"/>
          <w:lang w:val="en-US" w:eastAsia="zh-CN"/>
        </w:rPr>
        <w:object>
          <v:shape id="_x0000_i1055" o:spt="75" type="#_x0000_t75" style="height:18pt;width:96pt;" o:ole="t" filled="f" o:preferrelative="t" stroked="f" coordsize="21600,21600">
            <v:path/>
            <v:fill on="f" focussize="0,0"/>
            <v:stroke on="f" joinstyle="miter"/>
            <v:imagedata r:id="rId115" o:title=""/>
            <o:lock v:ext="edit" aspectratio="t"/>
            <w10:wrap type="none"/>
            <w10:anchorlock/>
          </v:shape>
          <o:OLEObject Type="Embed" ProgID="Equation.DSMT4" ShapeID="_x0000_i1055" DrawAspect="Content" ObjectID="_1468075756" r:id="rId114">
            <o:LockedField>false</o:LockedField>
          </o:OLEObject>
        </w:object>
      </w:r>
    </w:p>
    <w:p w14:paraId="748B20B8">
      <w:pPr>
        <w:rPr>
          <w:rFonts w:hint="default"/>
          <w:lang w:val="en-US" w:eastAsia="zh-CN"/>
        </w:rPr>
      </w:pPr>
      <w:r>
        <w:rPr>
          <w:rFonts w:hint="default"/>
          <w:lang w:val="en-US" w:eastAsia="zh-CN"/>
        </w:rPr>
        <w:tab/>
      </w:r>
      <w:r>
        <w:rPr>
          <w:rFonts w:hint="default"/>
          <w:lang w:val="en-US" w:eastAsia="zh-CN"/>
        </w:rPr>
        <w:object>
          <v:shape id="_x0000_i1056" o:spt="75" type="#_x0000_t75" style="height:15.75pt;width:78.75pt;" o:ole="t" filled="f" o:preferrelative="t" stroked="f" coordsize="21600,21600">
            <v:path/>
            <v:fill on="f" focussize="0,0"/>
            <v:stroke on="f" joinstyle="miter"/>
            <v:imagedata r:id="rId117" o:title=""/>
            <o:lock v:ext="edit" aspectratio="t"/>
            <w10:wrap type="none"/>
            <w10:anchorlock/>
          </v:shape>
          <o:OLEObject Type="Embed" ProgID="Equation.DSMT4" ShapeID="_x0000_i1056" DrawAspect="Content" ObjectID="_1468075757" r:id="rId116">
            <o:LockedField>false</o:LockedField>
          </o:OLEObject>
        </w:object>
      </w:r>
    </w:p>
    <w:p w14:paraId="18C10E92">
      <w:pPr>
        <w:rPr>
          <w:rFonts w:hint="default"/>
          <w:lang w:val="en-US" w:eastAsia="zh-CN"/>
        </w:rPr>
      </w:pPr>
      <w:r>
        <w:rPr>
          <w:rFonts w:hint="default"/>
          <w:lang w:val="en-US" w:eastAsia="zh-CN"/>
        </w:rPr>
        <w:tab/>
      </w:r>
      <w:r>
        <w:rPr>
          <w:rFonts w:hint="default"/>
          <w:lang w:val="en-US" w:eastAsia="zh-CN"/>
        </w:rPr>
        <w:object>
          <v:shape id="_x0000_i1057" o:spt="75" type="#_x0000_t75" style="height:30.75pt;width:128.25pt;" o:ole="t" filled="f" o:preferrelative="t" stroked="f" coordsize="21600,21600">
            <v:path/>
            <v:fill on="f" focussize="0,0"/>
            <v:stroke on="f" joinstyle="miter"/>
            <v:imagedata r:id="rId119" o:title=""/>
            <o:lock v:ext="edit" aspectratio="t"/>
            <w10:wrap type="none"/>
            <w10:anchorlock/>
          </v:shape>
          <o:OLEObject Type="Embed" ProgID="Equation.DSMT4" ShapeID="_x0000_i1057" DrawAspect="Content" ObjectID="_1468075758" r:id="rId118">
            <o:LockedField>false</o:LockedField>
          </o:OLEObject>
        </w:object>
      </w:r>
    </w:p>
    <w:p w14:paraId="1832804A">
      <w:pPr>
        <w:rPr>
          <w:rFonts w:hint="default"/>
          <w:lang w:val="en-US" w:eastAsia="zh-CN"/>
        </w:rPr>
      </w:pPr>
      <w:r>
        <w:rPr>
          <w:rFonts w:hint="default"/>
          <w:lang w:val="en-US" w:eastAsia="zh-CN"/>
        </w:rPr>
        <w:t>所以</w:t>
      </w:r>
      <w:r>
        <w:rPr>
          <w:rFonts w:hint="default"/>
          <w:lang w:val="en-US" w:eastAsia="zh-CN"/>
        </w:rPr>
        <w:object>
          <v:shape id="_x0000_i1058" o:spt="75" type="#_x0000_t75" style="height:30.75pt;width:147.75pt;" o:ole="t" filled="f" o:preferrelative="t" stroked="f" coordsize="21600,21600">
            <v:path/>
            <v:fill on="f" focussize="0,0"/>
            <v:stroke on="f" joinstyle="miter"/>
            <v:imagedata r:id="rId121" o:title=""/>
            <o:lock v:ext="edit" aspectratio="t"/>
            <w10:wrap type="none"/>
            <w10:anchorlock/>
          </v:shape>
          <o:OLEObject Type="Embed" ProgID="Equation.DSMT4" ShapeID="_x0000_i1058" DrawAspect="Content" ObjectID="_1468075759" r:id="rId120">
            <o:LockedField>false</o:LockedField>
          </o:OLEObject>
        </w:object>
      </w:r>
    </w:p>
    <w:p w14:paraId="1B70765B">
      <w:pPr>
        <w:rPr>
          <w:rFonts w:hint="default"/>
          <w:lang w:val="en-US" w:eastAsia="zh-CN"/>
        </w:rPr>
      </w:pPr>
      <w:r>
        <w:rPr>
          <w:rFonts w:hint="default"/>
          <w:lang w:val="en-US" w:eastAsia="zh-CN"/>
        </w:rPr>
        <w:t>根据频移特性和叠加性得：</w:t>
      </w:r>
    </w:p>
    <w:p w14:paraId="4950C11A">
      <w:pPr>
        <w:rPr>
          <w:rFonts w:hint="default"/>
          <w:lang w:val="en-US" w:eastAsia="zh-CN"/>
        </w:rPr>
      </w:pPr>
      <w:r>
        <w:rPr>
          <w:rFonts w:hint="default"/>
          <w:lang w:val="en-US" w:eastAsia="zh-CN"/>
        </w:rPr>
        <w:tab/>
      </w:r>
      <w:r>
        <w:rPr>
          <w:rFonts w:hint="default"/>
          <w:lang w:val="en-US" w:eastAsia="zh-CN"/>
        </w:rPr>
        <w:object>
          <v:shape id="_x0000_i1059" o:spt="75" type="#_x0000_t75" style="height:30.75pt;width:170.25pt;" o:ole="t" filled="f" o:preferrelative="t" stroked="f" coordsize="21600,21600">
            <v:path/>
            <v:fill on="f" focussize="0,0"/>
            <v:stroke on="f" joinstyle="miter"/>
            <v:imagedata r:id="rId123" o:title=""/>
            <o:lock v:ext="edit" aspectratio="t"/>
            <w10:wrap type="none"/>
            <w10:anchorlock/>
          </v:shape>
          <o:OLEObject Type="Embed" ProgID="Equation.DSMT4" ShapeID="_x0000_i1059" DrawAspect="Content" ObjectID="_1468075760" r:id="rId122">
            <o:LockedField>false</o:LockedField>
          </o:OLEObject>
        </w:object>
      </w:r>
    </w:p>
    <w:p w14:paraId="0F519C7A">
      <w:pPr>
        <w:rPr>
          <w:rFonts w:hint="default"/>
          <w:lang w:val="en-US" w:eastAsia="zh-CN"/>
        </w:rPr>
      </w:pPr>
      <w:r>
        <w:rPr>
          <w:rFonts w:hint="default"/>
          <w:lang w:val="en-US" w:eastAsia="zh-CN"/>
        </w:rPr>
        <w:tab/>
      </w:r>
      <w:r>
        <w:rPr>
          <w:rFonts w:hint="default"/>
          <w:lang w:val="en-US" w:eastAsia="zh-CN"/>
        </w:rPr>
        <w:t>可见调幅信号的频谱等于将调制信号的频谱一分为二，各向左右移动载频ω0，同时谱线高度减小一半。</w:t>
      </w:r>
    </w:p>
    <w:p w14:paraId="4BB65760">
      <w:pPr>
        <w:rPr>
          <w:rFonts w:hint="default"/>
          <w:lang w:val="en-US" w:eastAsia="zh-CN"/>
        </w:rPr>
      </w:pPr>
      <w:r>
        <w:rPr>
          <w:rFonts w:hint="default"/>
          <w:lang w:val="en-US" w:eastAsia="zh-CN"/>
        </w:rPr>
        <mc:AlternateContent>
          <mc:Choice Requires="wpg">
            <w:drawing>
              <wp:inline distT="0" distB="0" distL="114300" distR="114300">
                <wp:extent cx="5652770" cy="2178050"/>
                <wp:effectExtent l="0" t="0" r="0" b="0"/>
                <wp:docPr id="219" name="组合 219"/>
                <wp:cNvGraphicFramePr/>
                <a:graphic xmlns:a="http://schemas.openxmlformats.org/drawingml/2006/main">
                  <a:graphicData uri="http://schemas.microsoft.com/office/word/2010/wordprocessingGroup">
                    <wpg:wgp>
                      <wpg:cNvGrpSpPr/>
                      <wpg:grpSpPr>
                        <a:xfrm>
                          <a:off x="0" y="0"/>
                          <a:ext cx="5652770" cy="2178050"/>
                          <a:chOff x="0" y="0"/>
                          <a:chExt cx="8902" cy="3430"/>
                        </a:xfrm>
                      </wpg:grpSpPr>
                      <wps:wsp>
                        <wps:cNvPr id="207" name="矩形 207"/>
                        <wps:cNvSpPr>
                          <a:spLocks noChangeAspect="1" noTextEdit="1"/>
                        </wps:cNvSpPr>
                        <wps:spPr>
                          <a:xfrm>
                            <a:off x="0" y="0"/>
                            <a:ext cx="8902" cy="3430"/>
                          </a:xfrm>
                          <a:prstGeom prst="rect">
                            <a:avLst/>
                          </a:prstGeom>
                          <a:noFill/>
                          <a:ln>
                            <a:noFill/>
                          </a:ln>
                        </wps:spPr>
                        <wps:bodyPr upright="1"/>
                      </wps:wsp>
                      <pic:pic xmlns:pic="http://schemas.openxmlformats.org/drawingml/2006/picture">
                        <pic:nvPicPr>
                          <pic:cNvPr id="208" name="图片 177"/>
                          <pic:cNvPicPr>
                            <a:picLocks noChangeAspect="1"/>
                          </pic:cNvPicPr>
                        </pic:nvPicPr>
                        <pic:blipFill>
                          <a:blip r:embed="rId124"/>
                          <a:srcRect l="34703" t="11343" r="31429" b="17732"/>
                          <a:stretch>
                            <a:fillRect/>
                          </a:stretch>
                        </pic:blipFill>
                        <pic:spPr>
                          <a:xfrm>
                            <a:off x="4613" y="1009"/>
                            <a:ext cx="3263" cy="1409"/>
                          </a:xfrm>
                          <a:prstGeom prst="rect">
                            <a:avLst/>
                          </a:prstGeom>
                          <a:noFill/>
                          <a:ln>
                            <a:noFill/>
                          </a:ln>
                        </pic:spPr>
                      </pic:pic>
                      <pic:pic xmlns:pic="http://schemas.openxmlformats.org/drawingml/2006/picture">
                        <pic:nvPicPr>
                          <pic:cNvPr id="209" name="图片 178"/>
                          <pic:cNvPicPr>
                            <a:picLocks noChangeAspect="1"/>
                          </pic:cNvPicPr>
                        </pic:nvPicPr>
                        <pic:blipFill>
                          <a:blip r:embed="rId124"/>
                          <a:srcRect l="34703" t="11343" r="31429" b="17732"/>
                          <a:stretch>
                            <a:fillRect/>
                          </a:stretch>
                        </pic:blipFill>
                        <pic:spPr>
                          <a:xfrm>
                            <a:off x="572" y="1008"/>
                            <a:ext cx="3263" cy="1409"/>
                          </a:xfrm>
                          <a:prstGeom prst="rect">
                            <a:avLst/>
                          </a:prstGeom>
                          <a:noFill/>
                          <a:ln>
                            <a:noFill/>
                          </a:ln>
                        </pic:spPr>
                      </pic:pic>
                      <wps:wsp>
                        <wps:cNvPr id="210" name="直接连接符 210"/>
                        <wps:cNvCnPr/>
                        <wps:spPr>
                          <a:xfrm>
                            <a:off x="502" y="2412"/>
                            <a:ext cx="7671" cy="1"/>
                          </a:xfrm>
                          <a:prstGeom prst="line">
                            <a:avLst/>
                          </a:prstGeom>
                          <a:ln w="9525" cap="flat" cmpd="sng">
                            <a:solidFill>
                              <a:srgbClr val="000000"/>
                            </a:solidFill>
                            <a:prstDash val="solid"/>
                            <a:headEnd type="none" w="med" len="med"/>
                            <a:tailEnd type="triangle" w="sm" len="lg"/>
                          </a:ln>
                        </wps:spPr>
                        <wps:bodyPr upright="1"/>
                      </wps:wsp>
                      <wps:wsp>
                        <wps:cNvPr id="211" name="直接连接符 211"/>
                        <wps:cNvCnPr/>
                        <wps:spPr>
                          <a:xfrm flipV="1">
                            <a:off x="4268" y="9"/>
                            <a:ext cx="2" cy="2950"/>
                          </a:xfrm>
                          <a:prstGeom prst="line">
                            <a:avLst/>
                          </a:prstGeom>
                          <a:ln w="9525" cap="flat" cmpd="sng">
                            <a:solidFill>
                              <a:srgbClr val="000000"/>
                            </a:solidFill>
                            <a:prstDash val="solid"/>
                            <a:headEnd type="none" w="med" len="med"/>
                            <a:tailEnd type="triangle" w="sm" len="lg"/>
                          </a:ln>
                        </wps:spPr>
                        <wps:bodyPr upright="1"/>
                      </wps:wsp>
                      <wps:wsp>
                        <wps:cNvPr id="212" name="文本框 212"/>
                        <wps:cNvSpPr txBox="1"/>
                        <wps:spPr>
                          <a:xfrm>
                            <a:off x="7752" y="2409"/>
                            <a:ext cx="841" cy="437"/>
                          </a:xfrm>
                          <a:prstGeom prst="rect">
                            <a:avLst/>
                          </a:prstGeom>
                          <a:noFill/>
                          <a:ln>
                            <a:noFill/>
                          </a:ln>
                        </wps:spPr>
                        <wps:txbx>
                          <w:txbxContent>
                            <w:p w14:paraId="7474DC34">
                              <w:pPr>
                                <w:spacing w:line="240" w:lineRule="atLeast"/>
                                <w:rPr>
                                  <w:rFonts w:hint="eastAsia"/>
                                  <w:i/>
                                  <w:szCs w:val="21"/>
                                </w:rPr>
                              </w:pPr>
                              <w:r>
                                <w:rPr>
                                  <w:rFonts w:hint="eastAsia"/>
                                  <w:i/>
                                  <w:szCs w:val="21"/>
                                </w:rPr>
                                <w:t>f</w:t>
                              </w:r>
                            </w:p>
                          </w:txbxContent>
                        </wps:txbx>
                        <wps:bodyPr wrap="none" upright="1">
                          <a:spAutoFit/>
                        </wps:bodyPr>
                      </wps:wsp>
                      <wps:wsp>
                        <wps:cNvPr id="213" name="文本框 213"/>
                        <wps:cNvSpPr txBox="1"/>
                        <wps:spPr>
                          <a:xfrm>
                            <a:off x="3582" y="21"/>
                            <a:ext cx="1111" cy="437"/>
                          </a:xfrm>
                          <a:prstGeom prst="rect">
                            <a:avLst/>
                          </a:prstGeom>
                          <a:noFill/>
                          <a:ln>
                            <a:noFill/>
                          </a:ln>
                        </wps:spPr>
                        <wps:txbx>
                          <w:txbxContent>
                            <w:p w14:paraId="52E04561">
                              <w:pPr>
                                <w:spacing w:line="240" w:lineRule="atLeast"/>
                                <w:rPr>
                                  <w:rFonts w:hint="eastAsia"/>
                                  <w:i/>
                                  <w:szCs w:val="21"/>
                                </w:rPr>
                              </w:pPr>
                              <w:r>
                                <w:rPr>
                                  <w:rFonts w:hint="eastAsia"/>
                                  <w:i/>
                                  <w:szCs w:val="21"/>
                                </w:rPr>
                                <w:t>X</w:t>
                              </w:r>
                              <w:r>
                                <w:rPr>
                                  <w:rFonts w:hint="eastAsia"/>
                                  <w:szCs w:val="21"/>
                                </w:rPr>
                                <w:t>(</w:t>
                              </w:r>
                              <w:r>
                                <w:rPr>
                                  <w:rFonts w:hint="eastAsia"/>
                                  <w:i/>
                                  <w:szCs w:val="21"/>
                                </w:rPr>
                                <w:t>f</w:t>
                              </w:r>
                              <w:r>
                                <w:rPr>
                                  <w:rFonts w:hint="eastAsia"/>
                                  <w:szCs w:val="21"/>
                                </w:rPr>
                                <w:t>)</w:t>
                              </w:r>
                            </w:p>
                          </w:txbxContent>
                        </wps:txbx>
                        <wps:bodyPr wrap="none" upright="1">
                          <a:spAutoFit/>
                        </wps:bodyPr>
                      </wps:wsp>
                      <wps:wsp>
                        <wps:cNvPr id="214" name="文本框 214"/>
                        <wps:cNvSpPr txBox="1"/>
                        <wps:spPr>
                          <a:xfrm>
                            <a:off x="6035" y="2393"/>
                            <a:ext cx="583" cy="730"/>
                          </a:xfrm>
                          <a:prstGeom prst="rect">
                            <a:avLst/>
                          </a:prstGeom>
                          <a:noFill/>
                          <a:ln>
                            <a:noFill/>
                          </a:ln>
                        </wps:spPr>
                        <wps:txbx>
                          <w:txbxContent>
                            <w:p w14:paraId="00EA4731">
                              <w:pPr>
                                <w:spacing w:line="240" w:lineRule="atLeast"/>
                                <w:rPr>
                                  <w:rFonts w:hint="eastAsia"/>
                                  <w:szCs w:val="21"/>
                                </w:rPr>
                              </w:pPr>
                              <w:r>
                                <w:rPr>
                                  <w:i/>
                                  <w:szCs w:val="21"/>
                                </w:rPr>
                                <w:t>ω</w:t>
                              </w:r>
                              <w:r>
                                <w:rPr>
                                  <w:rFonts w:hint="eastAsia"/>
                                  <w:szCs w:val="21"/>
                                  <w:vertAlign w:val="subscript"/>
                                </w:rPr>
                                <w:t>0</w:t>
                              </w:r>
                            </w:p>
                          </w:txbxContent>
                        </wps:txbx>
                        <wps:bodyPr upright="1">
                          <a:spAutoFit/>
                        </wps:bodyPr>
                      </wps:wsp>
                      <wps:wsp>
                        <wps:cNvPr id="215" name="直接连接符 215"/>
                        <wps:cNvCnPr/>
                        <wps:spPr>
                          <a:xfrm>
                            <a:off x="2202" y="482"/>
                            <a:ext cx="0" cy="1935"/>
                          </a:xfrm>
                          <a:prstGeom prst="line">
                            <a:avLst/>
                          </a:prstGeom>
                          <a:ln w="9525" cap="flat" cmpd="sng">
                            <a:solidFill>
                              <a:srgbClr val="000000"/>
                            </a:solidFill>
                            <a:prstDash val="dash"/>
                            <a:headEnd type="none" w="med" len="med"/>
                            <a:tailEnd type="none" w="med" len="med"/>
                          </a:ln>
                        </wps:spPr>
                        <wps:bodyPr upright="1"/>
                      </wps:wsp>
                      <wps:wsp>
                        <wps:cNvPr id="216" name="直接连接符 216"/>
                        <wps:cNvCnPr/>
                        <wps:spPr>
                          <a:xfrm>
                            <a:off x="6249" y="482"/>
                            <a:ext cx="2" cy="1935"/>
                          </a:xfrm>
                          <a:prstGeom prst="line">
                            <a:avLst/>
                          </a:prstGeom>
                          <a:ln w="9525" cap="flat" cmpd="sng">
                            <a:solidFill>
                              <a:srgbClr val="000000"/>
                            </a:solidFill>
                            <a:prstDash val="dash"/>
                            <a:headEnd type="none" w="med" len="med"/>
                            <a:tailEnd type="none" w="med" len="med"/>
                          </a:ln>
                        </wps:spPr>
                        <wps:bodyPr upright="1"/>
                      </wps:wsp>
                      <wps:wsp>
                        <wps:cNvPr id="217" name="文本框 217"/>
                        <wps:cNvSpPr txBox="1"/>
                        <wps:spPr>
                          <a:xfrm>
                            <a:off x="1890" y="2361"/>
                            <a:ext cx="1087" cy="454"/>
                          </a:xfrm>
                          <a:prstGeom prst="rect">
                            <a:avLst/>
                          </a:prstGeom>
                          <a:noFill/>
                          <a:ln>
                            <a:noFill/>
                          </a:ln>
                        </wps:spPr>
                        <wps:txbx>
                          <w:txbxContent>
                            <w:p w14:paraId="50564984">
                              <w:pPr>
                                <w:spacing w:line="240" w:lineRule="atLeast"/>
                                <w:rPr>
                                  <w:rFonts w:hint="eastAsia"/>
                                  <w:szCs w:val="21"/>
                                </w:rPr>
                              </w:pPr>
                              <w:r>
                                <w:rPr>
                                  <w:rFonts w:hint="eastAsia"/>
                                  <w:i/>
                                  <w:szCs w:val="21"/>
                                </w:rPr>
                                <w:t>-</w:t>
                              </w:r>
                              <w:r>
                                <w:rPr>
                                  <w:i/>
                                  <w:szCs w:val="21"/>
                                </w:rPr>
                                <w:t>ω</w:t>
                              </w:r>
                              <w:r>
                                <w:rPr>
                                  <w:rFonts w:hint="eastAsia"/>
                                  <w:szCs w:val="21"/>
                                  <w:vertAlign w:val="subscript"/>
                                </w:rPr>
                                <w:t>0</w:t>
                              </w:r>
                            </w:p>
                          </w:txbxContent>
                        </wps:txbx>
                        <wps:bodyPr wrap="none" upright="1"/>
                      </wps:wsp>
                      <wps:wsp>
                        <wps:cNvPr id="218" name="文本框 218"/>
                        <wps:cNvSpPr txBox="1"/>
                        <wps:spPr>
                          <a:xfrm>
                            <a:off x="3358" y="2973"/>
                            <a:ext cx="2688" cy="455"/>
                          </a:xfrm>
                          <a:prstGeom prst="rect">
                            <a:avLst/>
                          </a:prstGeom>
                          <a:noFill/>
                          <a:ln>
                            <a:noFill/>
                          </a:ln>
                        </wps:spPr>
                        <wps:txbx>
                          <w:txbxContent>
                            <w:p w14:paraId="6DA2A6F8">
                              <w:pPr>
                                <w:spacing w:line="240" w:lineRule="atLeast"/>
                                <w:rPr>
                                  <w:rFonts w:hint="eastAsia"/>
                                  <w:szCs w:val="21"/>
                                </w:rPr>
                              </w:pPr>
                              <w:r>
                                <w:rPr>
                                  <w:rFonts w:hint="eastAsia"/>
                                  <w:szCs w:val="21"/>
                                </w:rPr>
                                <w:t>矩形调幅信号频谱</w:t>
                              </w:r>
                            </w:p>
                          </w:txbxContent>
                        </wps:txbx>
                        <wps:bodyPr wrap="none" upright="1">
                          <a:spAutoFit/>
                        </wps:bodyPr>
                      </wps:wsp>
                    </wpg:wgp>
                  </a:graphicData>
                </a:graphic>
              </wp:inline>
            </w:drawing>
          </mc:Choice>
          <mc:Fallback>
            <w:pict>
              <v:group id="_x0000_s1026" o:spid="_x0000_s1026" o:spt="203" style="height:171.5pt;width:445.1pt;" coordsize="8902,3430" o:gfxdata="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">
                <o:lock v:ext="edit" aspectratio="f"/>
                <v:rect id="_x0000_s1026" o:spid="_x0000_s1026" o:spt="1" style="position:absolute;left:0;top:0;height:3430;width:8902;" filled="f" stroked="f" coordsize="21600,21600" o:gfxdata="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OBll74A&#10;AADcAAAADwAAAAAAAAABACAAAAAiAAAAZHJzL2Rvd25yZXYueG1sUEsBAhQAFAAAAAgAh07iQDMv&#10;BZ47AAAAOQAAABAAAAAAAAAAAQAgAAAADQEAAGRycy9zaGFwZXhtbC54bWxQSwUGAAAAAAYABgBb&#10;AQAAtwMAAAAA&#10;">
                  <v:fill on="f" focussize="0,0"/>
                  <v:stroke on="f"/>
                  <v:imagedata o:title=""/>
                  <o:lock v:ext="edit" text="t" aspectratio="t"/>
                </v:rect>
                <v:shape id="图片 177" o:spid="_x0000_s1026" o:spt="75" type="#_x0000_t75" style="position:absolute;left:4613;top:1009;height:1409;width:3263;" filled="f" o:preferrelative="t" stroked="f" coordsize="21600,21600" o:gfxdata="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IA2+LsAAADc&#10;AAAADwAAAAAAAAABACAAAAAiAAAAZHJzL2Rvd25yZXYueG1sUEsBAhQAFAAAAAgAh07iQDMvBZ47&#10;AAAAOQAAABAAAAAAAAAAAQAgAAAACgEAAGRycy9zaGFwZXhtbC54bWxQSwUGAAAAAAYABgBbAQAA&#10;tAMAAAAA&#10;">
                  <v:fill on="f" focussize="0,0"/>
                  <v:stroke on="f"/>
                  <v:imagedata r:id="rId124" cropleft="22743f" croptop="7434f" cropright="20597f" cropbottom="11621f" o:title=""/>
                  <o:lock v:ext="edit" aspectratio="t"/>
                </v:shape>
                <v:shape id="图片 178" o:spid="_x0000_s1026" o:spt="75" type="#_x0000_t75" style="position:absolute;left:572;top:1008;height:1409;width:3263;" filled="f" o:preferrelative="t" stroked="f" coordsize="21600,21600" o:gfxdata="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8yTY74A&#10;AADcAAAADwAAAAAAAAABACAAAAAiAAAAZHJzL2Rvd25yZXYueG1sUEsBAhQAFAAAAAgAh07iQDMv&#10;BZ47AAAAOQAAABAAAAAAAAAAAQAgAAAADQEAAGRycy9zaGFwZXhtbC54bWxQSwUGAAAAAAYABgBb&#10;AQAAtwMAAAAA&#10;">
                  <v:fill on="f" focussize="0,0"/>
                  <v:stroke on="f"/>
                  <v:imagedata r:id="rId124" cropleft="22743f" croptop="7434f" cropright="20597f" cropbottom="11621f" o:title=""/>
                  <o:lock v:ext="edit" aspectratio="t"/>
                </v:shape>
                <v:line id="_x0000_s1026" o:spid="_x0000_s1026" o:spt="20" style="position:absolute;left:502;top:2412;height:1;width:7671;" filled="f" stroked="t" coordsize="21600,21600" o:gfxdata="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sB85+8AAAA&#10;3AAAAA8AAAAAAAAAAQAgAAAAIgAAAGRycy9kb3ducmV2LnhtbFBLAQIUABQAAAAIAIdO4kAzLwWe&#10;OwAAADkAAAAQAAAAAAAAAAEAIAAAAAsBAABkcnMvc2hhcGV4bWwueG1sUEsFBgAAAAAGAAYAWwEA&#10;ALUDAAAAAA==&#10;">
                  <v:fill on="f" focussize="0,0"/>
                  <v:stroke color="#000000" joinstyle="round" endarrow="block" endarrowwidth="narrow" endarrowlength="long"/>
                  <v:imagedata o:title=""/>
                  <o:lock v:ext="edit" aspectratio="f"/>
                </v:line>
                <v:line id="_x0000_s1026" o:spid="_x0000_s1026" o:spt="20" style="position:absolute;left:4268;top:9;flip:y;height:2950;width:2;" filled="f" stroked="t" coordsize="21600,21600" o:gfxdata="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P8VursAAADc&#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shape id="_x0000_s1026" o:spid="_x0000_s1026" o:spt="202" type="#_x0000_t202" style="position:absolute;left:7752;top:2409;height:437;width:841;mso-wrap-style:none;" filled="f" stroked="f" coordsize="21600,21600" o:gfxdata="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biw1vQAA&#10;ANwAAAAPAAAAAAAAAAEAIAAAACIAAABkcnMvZG93bnJldi54bWxQSwECFAAUAAAACACHTuJAMy8F&#10;njsAAAA5AAAAEAAAAAAAAAABACAAAAAMAQAAZHJzL3NoYXBleG1sLnhtbFBLBQYAAAAABgAGAFsB&#10;AAC2AwAAAAA=&#10;">
                  <v:fill on="f" focussize="0,0"/>
                  <v:stroke on="f"/>
                  <v:imagedata o:title=""/>
                  <o:lock v:ext="edit" aspectratio="f"/>
                  <v:textbox style="mso-fit-shape-to-text:t;">
                    <w:txbxContent>
                      <w:p w14:paraId="7474DC34">
                        <w:pPr>
                          <w:spacing w:line="240" w:lineRule="atLeast"/>
                          <w:rPr>
                            <w:rFonts w:hint="eastAsia"/>
                            <w:i/>
                            <w:szCs w:val="21"/>
                          </w:rPr>
                        </w:pPr>
                        <w:r>
                          <w:rPr>
                            <w:rFonts w:hint="eastAsia"/>
                            <w:i/>
                            <w:szCs w:val="21"/>
                          </w:rPr>
                          <w:t>f</w:t>
                        </w:r>
                      </w:p>
                    </w:txbxContent>
                  </v:textbox>
                </v:shape>
                <v:shape id="_x0000_s1026" o:spid="_x0000_s1026" o:spt="202" type="#_x0000_t202" style="position:absolute;left:3582;top:21;height:437;width:1111;mso-wrap-style:none;" filled="f" stroked="f" coordsize="21600,21600" o:gfxdata="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IomuvQAA&#10;ANwAAAAPAAAAAAAAAAEAIAAAACIAAABkcnMvZG93bnJldi54bWxQSwECFAAUAAAACACHTuJAMy8F&#10;njsAAAA5AAAAEAAAAAAAAAABACAAAAAMAQAAZHJzL3NoYXBleG1sLnhtbFBLBQYAAAAABgAGAFsB&#10;AAC2AwAAAAA=&#10;">
                  <v:fill on="f" focussize="0,0"/>
                  <v:stroke on="f"/>
                  <v:imagedata o:title=""/>
                  <o:lock v:ext="edit" aspectratio="f"/>
                  <v:textbox style="mso-fit-shape-to-text:t;">
                    <w:txbxContent>
                      <w:p w14:paraId="52E04561">
                        <w:pPr>
                          <w:spacing w:line="240" w:lineRule="atLeast"/>
                          <w:rPr>
                            <w:rFonts w:hint="eastAsia"/>
                            <w:i/>
                            <w:szCs w:val="21"/>
                          </w:rPr>
                        </w:pPr>
                        <w:r>
                          <w:rPr>
                            <w:rFonts w:hint="eastAsia"/>
                            <w:i/>
                            <w:szCs w:val="21"/>
                          </w:rPr>
                          <w:t>X</w:t>
                        </w:r>
                        <w:r>
                          <w:rPr>
                            <w:rFonts w:hint="eastAsia"/>
                            <w:szCs w:val="21"/>
                          </w:rPr>
                          <w:t>(</w:t>
                        </w:r>
                        <w:r>
                          <w:rPr>
                            <w:rFonts w:hint="eastAsia"/>
                            <w:i/>
                            <w:szCs w:val="21"/>
                          </w:rPr>
                          <w:t>f</w:t>
                        </w:r>
                        <w:r>
                          <w:rPr>
                            <w:rFonts w:hint="eastAsia"/>
                            <w:szCs w:val="21"/>
                          </w:rPr>
                          <w:t>)</w:t>
                        </w:r>
                      </w:p>
                    </w:txbxContent>
                  </v:textbox>
                </v:shape>
                <v:shape id="_x0000_s1026" o:spid="_x0000_s1026" o:spt="202" type="#_x0000_t202" style="position:absolute;left:6035;top:2393;height:730;width:583;" filled="f" stroked="f" coordsize="21600,21600" o:gfxdata="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lNRNa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14:paraId="00EA4731">
                        <w:pPr>
                          <w:spacing w:line="240" w:lineRule="atLeast"/>
                          <w:rPr>
                            <w:rFonts w:hint="eastAsia"/>
                            <w:szCs w:val="21"/>
                          </w:rPr>
                        </w:pPr>
                        <w:r>
                          <w:rPr>
                            <w:i/>
                            <w:szCs w:val="21"/>
                          </w:rPr>
                          <w:t>ω</w:t>
                        </w:r>
                        <w:r>
                          <w:rPr>
                            <w:rFonts w:hint="eastAsia"/>
                            <w:szCs w:val="21"/>
                            <w:vertAlign w:val="subscript"/>
                          </w:rPr>
                          <w:t>0</w:t>
                        </w:r>
                      </w:p>
                    </w:txbxContent>
                  </v:textbox>
                </v:shape>
                <v:line id="_x0000_s1026" o:spid="_x0000_s1026" o:spt="20" style="position:absolute;left:2202;top:482;height:1935;width:0;" filled="f" stroked="t" coordsize="21600,21600" o:gfxdata="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fwhob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_x0000_s1026" o:spid="_x0000_s1026" o:spt="20" style="position:absolute;left:6249;top:482;height:1935;width:2;" filled="f" stroked="t" coordsize="21600,21600" o:gfxdata="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6/1r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shape id="_x0000_s1026" o:spid="_x0000_s1026" o:spt="202" type="#_x0000_t202" style="position:absolute;left:1890;top:2361;height:454;width:1087;mso-wrap-style:none;" filled="f" stroked="f" coordsize="21600,21600" o:gfxdata="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x8Nq&#10;wAAAANwAAAAPAAAAAAAAAAEAIAAAACIAAABkcnMvZG93bnJldi54bWxQSwECFAAUAAAACACHTuJA&#10;My8FnjsAAAA5AAAAEAAAAAAAAAABACAAAAAPAQAAZHJzL3NoYXBleG1sLnhtbFBLBQYAAAAABgAG&#10;AFsBAAC5AwAAAAA=&#10;">
                  <v:fill on="f" focussize="0,0"/>
                  <v:stroke on="f"/>
                  <v:imagedata o:title=""/>
                  <o:lock v:ext="edit" aspectratio="f"/>
                  <v:textbox>
                    <w:txbxContent>
                      <w:p w14:paraId="50564984">
                        <w:pPr>
                          <w:spacing w:line="240" w:lineRule="atLeast"/>
                          <w:rPr>
                            <w:rFonts w:hint="eastAsia"/>
                            <w:szCs w:val="21"/>
                          </w:rPr>
                        </w:pPr>
                        <w:r>
                          <w:rPr>
                            <w:rFonts w:hint="eastAsia"/>
                            <w:i/>
                            <w:szCs w:val="21"/>
                          </w:rPr>
                          <w:t>-</w:t>
                        </w:r>
                        <w:r>
                          <w:rPr>
                            <w:i/>
                            <w:szCs w:val="21"/>
                          </w:rPr>
                          <w:t>ω</w:t>
                        </w:r>
                        <w:r>
                          <w:rPr>
                            <w:rFonts w:hint="eastAsia"/>
                            <w:szCs w:val="21"/>
                            <w:vertAlign w:val="subscript"/>
                          </w:rPr>
                          <w:t>0</w:t>
                        </w:r>
                      </w:p>
                    </w:txbxContent>
                  </v:textbox>
                </v:shape>
                <v:shape id="_x0000_s1026" o:spid="_x0000_s1026" o:spt="202" type="#_x0000_t202" style="position:absolute;left:3358;top:2973;height:455;width:2688;mso-wrap-style:none;" filled="f" stroked="f" coordsize="21600,21600" o:gfxdata="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hhvf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14:paraId="6DA2A6F8">
                        <w:pPr>
                          <w:spacing w:line="240" w:lineRule="atLeast"/>
                          <w:rPr>
                            <w:rFonts w:hint="eastAsia"/>
                            <w:szCs w:val="21"/>
                          </w:rPr>
                        </w:pPr>
                        <w:r>
                          <w:rPr>
                            <w:rFonts w:hint="eastAsia"/>
                            <w:szCs w:val="21"/>
                          </w:rPr>
                          <w:t>矩形调幅信号频谱</w:t>
                        </w:r>
                      </w:p>
                    </w:txbxContent>
                  </v:textbox>
                </v:shape>
                <w10:wrap type="none"/>
                <w10:anchorlock/>
              </v:group>
            </w:pict>
          </mc:Fallback>
        </mc:AlternateContent>
      </w:r>
    </w:p>
    <w:p w14:paraId="7667D66D">
      <w:pPr>
        <w:rPr>
          <w:rFonts w:hint="default"/>
          <w:lang w:val="en-US" w:eastAsia="zh-CN"/>
        </w:rPr>
      </w:pPr>
      <w:r>
        <w:rPr>
          <w:rFonts w:hint="default"/>
          <w:lang w:val="en-US" w:eastAsia="zh-CN"/>
        </w:rPr>
        <w:t>若</w:t>
      </w:r>
      <w:r>
        <w:rPr>
          <w:rFonts w:hint="default"/>
          <w:lang w:val="en-US" w:eastAsia="zh-CN"/>
        </w:rPr>
        <w:object>
          <v:shape id="_x0000_i1060" o:spt="75" type="#_x0000_t75" style="height:18pt;width:41.25pt;" o:ole="t" filled="f" o:preferrelative="t" stroked="f" coordsize="21600,21600">
            <v:path/>
            <v:fill on="f" focussize="0,0"/>
            <v:stroke on="f" joinstyle="miter"/>
            <v:imagedata r:id="rId111" o:title=""/>
            <o:lock v:ext="edit" aspectratio="t"/>
            <w10:wrap type="none"/>
            <w10:anchorlock/>
          </v:shape>
          <o:OLEObject Type="Embed" ProgID="Equation.DSMT4" ShapeID="_x0000_i1060" DrawAspect="Content" ObjectID="_1468075761" r:id="rId125">
            <o:LockedField>false</o:LockedField>
          </o:OLEObject>
        </w:object>
      </w:r>
      <w:r>
        <w:rPr>
          <w:rFonts w:hint="default"/>
          <w:lang w:val="en-US" w:eastAsia="zh-CN"/>
        </w:rPr>
        <w:t>将发生混叠。</w:t>
      </w:r>
    </w:p>
    <w:p w14:paraId="6F531384">
      <w:pPr>
        <w:rPr>
          <w:rFonts w:hint="default"/>
          <w:lang w:val="en-US" w:eastAsia="zh-CN"/>
        </w:rPr>
      </w:pPr>
      <w:r>
        <w:rPr>
          <w:rFonts w:hint="eastAsia"/>
          <w:lang w:val="en-US" w:eastAsia="zh-CN"/>
        </w:rPr>
        <w:br w:type="page"/>
      </w:r>
    </w:p>
    <w:p w14:paraId="3D2821F0">
      <w:pPr>
        <w:pStyle w:val="2"/>
        <w:bidi w:val="0"/>
        <w:rPr>
          <w:rFonts w:hint="default"/>
          <w:lang w:val="en-US" w:eastAsia="zh-CN"/>
        </w:rPr>
      </w:pPr>
      <w:r>
        <w:rPr>
          <w:rFonts w:hint="eastAsia"/>
          <w:lang w:val="en-US" w:eastAsia="zh-CN"/>
        </w:rPr>
        <w:t>第三次作业</w:t>
      </w:r>
    </w:p>
    <w:p w14:paraId="3F7F99EF">
      <w:pPr>
        <w:rPr>
          <w:rFonts w:hint="default"/>
          <w:lang w:val="en-US" w:eastAsia="zh-CN"/>
        </w:rPr>
      </w:pPr>
      <w:r>
        <w:rPr>
          <w:rFonts w:hint="default"/>
          <w:lang w:val="en-US" w:eastAsia="zh-CN"/>
        </w:rPr>
        <w:drawing>
          <wp:inline distT="0" distB="0" distL="114300" distR="114300">
            <wp:extent cx="5266055" cy="1379220"/>
            <wp:effectExtent l="0" t="0" r="4445" b="5080"/>
            <wp:docPr id="22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37"/>
                    <pic:cNvPicPr>
                      <a:picLocks noChangeAspect="1"/>
                    </pic:cNvPicPr>
                  </pic:nvPicPr>
                  <pic:blipFill>
                    <a:blip r:embed="rId126"/>
                    <a:stretch>
                      <a:fillRect/>
                    </a:stretch>
                  </pic:blipFill>
                  <pic:spPr>
                    <a:xfrm>
                      <a:off x="0" y="0"/>
                      <a:ext cx="5266055" cy="1379220"/>
                    </a:xfrm>
                    <a:prstGeom prst="rect">
                      <a:avLst/>
                    </a:prstGeom>
                    <a:noFill/>
                    <a:ln>
                      <a:noFill/>
                    </a:ln>
                  </pic:spPr>
                </pic:pic>
              </a:graphicData>
            </a:graphic>
          </wp:inline>
        </w:drawing>
      </w:r>
    </w:p>
    <w:p w14:paraId="61780708">
      <w:pPr>
        <w:rPr>
          <w:rFonts w:hint="default"/>
          <w:lang w:val="en-US" w:eastAsia="zh-CN"/>
        </w:rPr>
      </w:pPr>
    </w:p>
    <w:p w14:paraId="0F75DE2C">
      <w:pPr>
        <w:rPr>
          <w:rFonts w:hint="eastAsia"/>
          <w:lang w:val="en-US" w:eastAsia="zh-CN"/>
        </w:rPr>
      </w:pPr>
      <w:r>
        <w:rPr>
          <w:rFonts w:hint="eastAsia"/>
          <w:lang w:val="en-US" w:eastAsia="zh-CN"/>
        </w:rPr>
        <w:t>基本步骤：</w:t>
      </w:r>
    </w:p>
    <w:p w14:paraId="50B7A2ED">
      <w:pPr>
        <w:rPr>
          <w:rFonts w:hint="default"/>
          <w:lang w:val="en-US" w:eastAsia="zh-CN"/>
        </w:rPr>
      </w:pPr>
      <w:r>
        <w:rPr>
          <w:rFonts w:hint="default"/>
          <w:lang w:val="en-US" w:eastAsia="zh-CN"/>
        </w:rPr>
        <w:drawing>
          <wp:inline distT="0" distB="0" distL="114300" distR="114300">
            <wp:extent cx="3976370" cy="1492885"/>
            <wp:effectExtent l="0" t="0" r="11430" b="5715"/>
            <wp:docPr id="22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38"/>
                    <pic:cNvPicPr>
                      <a:picLocks noChangeAspect="1"/>
                    </pic:cNvPicPr>
                  </pic:nvPicPr>
                  <pic:blipFill>
                    <a:blip r:embed="rId127"/>
                    <a:stretch>
                      <a:fillRect/>
                    </a:stretch>
                  </pic:blipFill>
                  <pic:spPr>
                    <a:xfrm>
                      <a:off x="0" y="0"/>
                      <a:ext cx="3976370" cy="1492885"/>
                    </a:xfrm>
                    <a:prstGeom prst="rect">
                      <a:avLst/>
                    </a:prstGeom>
                    <a:noFill/>
                    <a:ln>
                      <a:noFill/>
                    </a:ln>
                  </pic:spPr>
                </pic:pic>
              </a:graphicData>
            </a:graphic>
          </wp:inline>
        </w:drawing>
      </w:r>
    </w:p>
    <w:p w14:paraId="2D83D1DC">
      <w:pPr>
        <w:rPr>
          <w:rFonts w:hint="eastAsia"/>
          <w:lang w:val="en-US" w:eastAsia="zh-CN"/>
        </w:rPr>
      </w:pPr>
      <w:r>
        <w:rPr>
          <w:rFonts w:hint="eastAsia"/>
          <w:lang w:val="en-US" w:eastAsia="zh-CN"/>
        </w:rPr>
        <w:t>问题1，混叠</w:t>
      </w:r>
    </w:p>
    <w:p w14:paraId="25D6C109">
      <w:pPr>
        <w:rPr>
          <w:rFonts w:hint="default"/>
          <w:lang w:val="en-US" w:eastAsia="zh-CN"/>
        </w:rPr>
      </w:pPr>
      <w:r>
        <w:rPr>
          <w:rFonts w:hint="default"/>
          <w:lang w:val="en-US" w:eastAsia="zh-CN"/>
        </w:rPr>
        <w:drawing>
          <wp:inline distT="0" distB="0" distL="114300" distR="114300">
            <wp:extent cx="4222115" cy="934085"/>
            <wp:effectExtent l="0" t="0" r="6985" b="5715"/>
            <wp:docPr id="22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39"/>
                    <pic:cNvPicPr>
                      <a:picLocks noChangeAspect="1"/>
                    </pic:cNvPicPr>
                  </pic:nvPicPr>
                  <pic:blipFill>
                    <a:blip r:embed="rId128"/>
                    <a:stretch>
                      <a:fillRect/>
                    </a:stretch>
                  </pic:blipFill>
                  <pic:spPr>
                    <a:xfrm>
                      <a:off x="0" y="0"/>
                      <a:ext cx="4222115" cy="934085"/>
                    </a:xfrm>
                    <a:prstGeom prst="rect">
                      <a:avLst/>
                    </a:prstGeom>
                    <a:noFill/>
                    <a:ln>
                      <a:noFill/>
                    </a:ln>
                  </pic:spPr>
                </pic:pic>
              </a:graphicData>
            </a:graphic>
          </wp:inline>
        </w:drawing>
      </w:r>
    </w:p>
    <w:p w14:paraId="71CCEC18">
      <w:pPr>
        <w:rPr>
          <w:rFonts w:hint="default"/>
          <w:lang w:val="en-US" w:eastAsia="zh-CN"/>
        </w:rPr>
      </w:pPr>
      <w:r>
        <w:rPr>
          <w:rFonts w:hint="default"/>
          <w:lang w:val="en-US" w:eastAsia="zh-CN"/>
        </w:rPr>
        <w:t>如果采样频率</w:t>
      </w:r>
      <w:r>
        <w:rPr>
          <w:rFonts w:hint="default"/>
          <w:lang w:val="en-US" w:eastAsia="zh-CN"/>
        </w:rPr>
        <w:drawing>
          <wp:inline distT="0" distB="0" distL="114300" distR="114300">
            <wp:extent cx="541655" cy="209550"/>
            <wp:effectExtent l="0" t="0" r="4445" b="6350"/>
            <wp:docPr id="22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40"/>
                    <pic:cNvPicPr>
                      <a:picLocks noChangeAspect="1"/>
                    </pic:cNvPicPr>
                  </pic:nvPicPr>
                  <pic:blipFill>
                    <a:blip r:embed="rId129"/>
                    <a:stretch>
                      <a:fillRect/>
                    </a:stretch>
                  </pic:blipFill>
                  <pic:spPr>
                    <a:xfrm>
                      <a:off x="0" y="0"/>
                      <a:ext cx="541655" cy="209550"/>
                    </a:xfrm>
                    <a:prstGeom prst="rect">
                      <a:avLst/>
                    </a:prstGeom>
                    <a:noFill/>
                    <a:ln>
                      <a:noFill/>
                    </a:ln>
                  </pic:spPr>
                </pic:pic>
              </a:graphicData>
            </a:graphic>
          </wp:inline>
        </w:drawing>
      </w:r>
      <w:r>
        <w:rPr>
          <w:rFonts w:hint="default"/>
          <w:lang w:val="en-US" w:eastAsia="zh-CN"/>
        </w:rPr>
        <w:t>，则信号的频谱会混叠</w:t>
      </w:r>
    </w:p>
    <w:p w14:paraId="2E49FF72">
      <w:pPr>
        <w:rPr>
          <w:rFonts w:hint="default"/>
          <w:lang w:val="en-US" w:eastAsia="zh-CN"/>
        </w:rPr>
      </w:pPr>
      <w:r>
        <w:rPr>
          <w:rFonts w:hint="default"/>
          <w:lang w:val="en-US" w:eastAsia="zh-CN"/>
        </w:rPr>
        <w:t>对策：提高采样频率至大于两倍的信号最高频率；在采样前加入抗混叠滤波器（低通滤波器）以限制信号带宽</w:t>
      </w:r>
    </w:p>
    <w:p w14:paraId="47E2AE1A">
      <w:pPr>
        <w:rPr>
          <w:rFonts w:hint="default"/>
          <w:lang w:val="en-US" w:eastAsia="zh-CN"/>
        </w:rPr>
      </w:pPr>
    </w:p>
    <w:p w14:paraId="3EA45AA6">
      <w:pPr>
        <w:rPr>
          <w:rFonts w:hint="eastAsia"/>
          <w:lang w:val="en-US" w:eastAsia="zh-CN"/>
        </w:rPr>
      </w:pPr>
      <w:r>
        <w:rPr>
          <w:rFonts w:hint="eastAsia"/>
          <w:lang w:val="en-US" w:eastAsia="zh-CN"/>
        </w:rPr>
        <w:t>问题2，量化误差</w:t>
      </w:r>
    </w:p>
    <w:p w14:paraId="3FF6C3B7">
      <w:pPr>
        <w:rPr>
          <w:rFonts w:hint="eastAsia"/>
          <w:lang w:val="en-US" w:eastAsia="zh-CN"/>
        </w:rPr>
      </w:pPr>
      <w:r>
        <w:rPr>
          <w:rFonts w:hint="eastAsia"/>
          <w:lang w:val="en-US" w:eastAsia="zh-CN"/>
        </w:rPr>
        <w:t>量化误差是由于连续信号幅度离散化引入的误差。</w:t>
      </w:r>
    </w:p>
    <w:p w14:paraId="6BE517F9">
      <w:pPr>
        <w:rPr>
          <w:rFonts w:hint="default"/>
          <w:lang w:val="en-US" w:eastAsia="zh-CN"/>
        </w:rPr>
      </w:pPr>
      <w:r>
        <w:rPr>
          <w:rFonts w:hint="eastAsia"/>
          <w:lang w:val="en-US" w:eastAsia="zh-CN"/>
        </w:rPr>
        <w:t>假设连续信号的幅值最大最小分别为Amax，Amin，量化级别为L，例如用12位数据表示，那么L等于2^12，也就是4096，那么每个量化级别的幅度范围为：</w:t>
      </w:r>
    </w:p>
    <w:p w14:paraId="4B321296">
      <w:pPr>
        <w:rPr>
          <w:rFonts w:hint="eastAsia"/>
          <w:lang w:val="en-US" w:eastAsia="zh-CN"/>
        </w:rPr>
      </w:pPr>
      <w:r>
        <w:rPr>
          <w:rFonts w:hint="eastAsia"/>
          <w:lang w:val="en-US" w:eastAsia="zh-CN"/>
        </w:rPr>
        <w:drawing>
          <wp:inline distT="0" distB="0" distL="114300" distR="114300">
            <wp:extent cx="1568450" cy="476250"/>
            <wp:effectExtent l="0" t="0" r="6350" b="6350"/>
            <wp:docPr id="22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42"/>
                    <pic:cNvPicPr>
                      <a:picLocks noChangeAspect="1"/>
                    </pic:cNvPicPr>
                  </pic:nvPicPr>
                  <pic:blipFill>
                    <a:blip r:embed="rId130"/>
                    <a:stretch>
                      <a:fillRect/>
                    </a:stretch>
                  </pic:blipFill>
                  <pic:spPr>
                    <a:xfrm>
                      <a:off x="0" y="0"/>
                      <a:ext cx="1568450" cy="476250"/>
                    </a:xfrm>
                    <a:prstGeom prst="rect">
                      <a:avLst/>
                    </a:prstGeom>
                    <a:noFill/>
                    <a:ln>
                      <a:noFill/>
                    </a:ln>
                  </pic:spPr>
                </pic:pic>
              </a:graphicData>
            </a:graphic>
          </wp:inline>
        </w:drawing>
      </w:r>
    </w:p>
    <w:p w14:paraId="20C6209E">
      <w:pPr>
        <w:rPr>
          <w:rFonts w:hint="default"/>
          <w:lang w:val="en-US" w:eastAsia="zh-CN"/>
        </w:rPr>
      </w:pPr>
      <w:r>
        <w:rPr>
          <w:rFonts w:hint="eastAsia"/>
          <w:lang w:val="en-US" w:eastAsia="zh-CN"/>
        </w:rPr>
        <w:t>2的n次方中，n也被称为量化位数</w:t>
      </w:r>
    </w:p>
    <w:p w14:paraId="1B0E4A58">
      <w:pPr>
        <w:rPr>
          <w:rFonts w:hint="eastAsia"/>
          <w:lang w:val="en-US" w:eastAsia="zh-CN"/>
        </w:rPr>
      </w:pPr>
      <w:r>
        <w:rPr>
          <w:rFonts w:hint="eastAsia"/>
          <w:lang w:val="en-US" w:eastAsia="zh-CN"/>
        </w:rPr>
        <w:t>量化误差是指实际信号值与量化后信号值之间的差异。对于每个样本，误差的最大值为量化级别宽度的一半，之所以是一半，是因为大于0.5的数据取1，小于0.5的数据取0，所以当数据等于0.5的时候误差最大，为宽度的一半。</w:t>
      </w:r>
    </w:p>
    <w:p w14:paraId="7753BE32">
      <w:pPr>
        <w:rPr>
          <w:rFonts w:hint="eastAsia"/>
          <w:lang w:val="en-US" w:eastAsia="zh-CN"/>
        </w:rPr>
      </w:pPr>
      <w:r>
        <w:rPr>
          <w:rFonts w:hint="eastAsia"/>
          <w:lang w:val="en-US" w:eastAsia="zh-CN"/>
        </w:rPr>
        <w:t>对策：增加量化位数以减少误差；使用抖动技术在量化前加入微小随机噪声以减少误差对信号的相关性。</w:t>
      </w:r>
    </w:p>
    <w:p w14:paraId="4FC51A25">
      <w:pPr>
        <w:rPr>
          <w:rFonts w:hint="eastAsia"/>
          <w:lang w:val="en-US" w:eastAsia="zh-CN"/>
        </w:rPr>
      </w:pPr>
    </w:p>
    <w:p w14:paraId="618859EB">
      <w:pPr>
        <w:rPr>
          <w:rFonts w:hint="eastAsia"/>
          <w:lang w:val="en-US" w:eastAsia="zh-CN"/>
        </w:rPr>
      </w:pPr>
      <w:r>
        <w:rPr>
          <w:rFonts w:hint="eastAsia"/>
          <w:lang w:val="en-US" w:eastAsia="zh-CN"/>
        </w:rPr>
        <w:t>问题3，谱泄露</w:t>
      </w:r>
    </w:p>
    <w:p w14:paraId="054D2A44">
      <w:pPr>
        <w:rPr>
          <w:rFonts w:hint="default"/>
          <w:lang w:val="en-US" w:eastAsia="zh-CN"/>
        </w:rPr>
      </w:pPr>
      <w:r>
        <w:rPr>
          <w:rFonts w:hint="default"/>
          <w:lang w:val="en-US" w:eastAsia="zh-CN"/>
        </w:rPr>
        <w:t xml:space="preserve"> 由于矩形窗函数的频谱为无限带宽的sinc函数，所以即使x(t)为带限信号，经截断后必然成为无限带宽信号，这种信号的能量在频率轴分布扩展的现象称为泄漏。</w:t>
      </w:r>
    </w:p>
    <w:p w14:paraId="6702AFC3">
      <w:pPr>
        <w:rPr>
          <w:rFonts w:hint="eastAsia"/>
          <w:lang w:val="en-US" w:eastAsia="zh-CN"/>
        </w:rPr>
      </w:pPr>
      <w:r>
        <w:rPr>
          <w:rFonts w:hint="eastAsia"/>
          <w:lang w:val="en-US" w:eastAsia="zh-CN"/>
        </w:rPr>
        <w:t>对策：选择合适的窗函数</w:t>
      </w:r>
    </w:p>
    <w:p w14:paraId="4AE231A7">
      <w:pPr>
        <w:rPr>
          <w:rFonts w:hint="eastAsia"/>
          <w:lang w:val="en-US" w:eastAsia="zh-CN"/>
        </w:rPr>
      </w:pPr>
    </w:p>
    <w:p w14:paraId="04C9D06D">
      <w:pPr>
        <w:rPr>
          <w:rFonts w:hint="eastAsia"/>
          <w:lang w:val="en-US" w:eastAsia="zh-CN"/>
        </w:rPr>
      </w:pPr>
      <w:r>
        <w:rPr>
          <w:rFonts w:hint="eastAsia"/>
          <w:lang w:val="en-US" w:eastAsia="zh-CN"/>
        </w:rPr>
        <w:t>问题4，栅栏效应</w:t>
      </w:r>
    </w:p>
    <w:p w14:paraId="4B59370B">
      <w:pPr>
        <w:rPr>
          <w:rFonts w:hint="default"/>
          <w:lang w:val="en-US" w:eastAsia="zh-CN"/>
        </w:rPr>
      </w:pPr>
      <w:r>
        <w:rPr>
          <w:rFonts w:hint="default"/>
          <w:lang w:val="en-US" w:eastAsia="zh-CN"/>
        </w:rPr>
        <w:t xml:space="preserve">经频域采样后的频谱仅在各采样点上存在，而非采样点的频谱则被“挡住”无法显示（视为0），这种现象称为栅栏效应。显然，频域采样必然带来栅栏效应。 </w:t>
      </w:r>
    </w:p>
    <w:p w14:paraId="1678ADED">
      <w:pPr>
        <w:rPr>
          <w:rFonts w:hint="default"/>
          <w:lang w:val="en-US" w:eastAsia="zh-CN"/>
        </w:rPr>
      </w:pPr>
      <w:r>
        <w:rPr>
          <w:rFonts w:hint="default"/>
          <w:lang w:val="en-US" w:eastAsia="zh-CN"/>
        </w:rPr>
        <w:t xml:space="preserve">在时域，只要满足采样定理，栅栏效应不会丢失信号信息，但在频域，则有可能丢失的重要的或具有特征的频率成分，导致谱分析结果失去意义。 </w:t>
      </w:r>
    </w:p>
    <w:p w14:paraId="5DE5E86F">
      <w:pPr>
        <w:rPr>
          <w:rFonts w:hint="eastAsia"/>
          <w:lang w:val="en-US" w:eastAsia="zh-CN"/>
        </w:rPr>
      </w:pPr>
      <w:r>
        <w:rPr>
          <w:rFonts w:hint="eastAsia"/>
          <w:lang w:val="en-US" w:eastAsia="zh-CN"/>
        </w:rPr>
        <w:t>对策：对于周期信号，采用整周期采样可消除栅栏效应</w:t>
      </w:r>
    </w:p>
    <w:p w14:paraId="52AD0B9C">
      <w:pPr>
        <w:rPr>
          <w:rFonts w:hint="default"/>
          <w:lang w:val="en-US" w:eastAsia="zh-CN"/>
        </w:rPr>
      </w:pPr>
      <w:r>
        <w:rPr>
          <w:rFonts w:hint="eastAsia"/>
          <w:lang w:val="en-US" w:eastAsia="zh-CN"/>
        </w:rPr>
        <w:br w:type="page"/>
      </w:r>
    </w:p>
    <w:p w14:paraId="79554FC2">
      <w:pPr>
        <w:pStyle w:val="2"/>
        <w:bidi w:val="0"/>
        <w:rPr>
          <w:rFonts w:hint="default"/>
          <w:lang w:val="en-US" w:eastAsia="zh-CN"/>
        </w:rPr>
      </w:pPr>
      <w:r>
        <w:rPr>
          <w:rFonts w:hint="eastAsia"/>
          <w:lang w:val="en-US" w:eastAsia="zh-CN"/>
        </w:rPr>
        <w:t>第四次作业</w:t>
      </w:r>
    </w:p>
    <w:p w14:paraId="5A22771A">
      <w:pPr>
        <w:rPr>
          <w:rFonts w:hint="default"/>
          <w:lang w:val="en-US" w:eastAsia="zh-CN"/>
        </w:rPr>
      </w:pPr>
      <w:r>
        <w:rPr>
          <w:rFonts w:hint="default"/>
          <w:lang w:val="en-US" w:eastAsia="zh-CN"/>
        </w:rPr>
        <w:drawing>
          <wp:inline distT="0" distB="0" distL="114300" distR="114300">
            <wp:extent cx="3208020" cy="878840"/>
            <wp:effectExtent l="0" t="0" r="5080" b="10160"/>
            <wp:docPr id="22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37"/>
                    <pic:cNvPicPr>
                      <a:picLocks noChangeAspect="1"/>
                    </pic:cNvPicPr>
                  </pic:nvPicPr>
                  <pic:blipFill>
                    <a:blip r:embed="rId131"/>
                    <a:stretch>
                      <a:fillRect/>
                    </a:stretch>
                  </pic:blipFill>
                  <pic:spPr>
                    <a:xfrm>
                      <a:off x="0" y="0"/>
                      <a:ext cx="3208020" cy="878840"/>
                    </a:xfrm>
                    <a:prstGeom prst="rect">
                      <a:avLst/>
                    </a:prstGeom>
                    <a:noFill/>
                    <a:ln>
                      <a:noFill/>
                    </a:ln>
                  </pic:spPr>
                </pic:pic>
              </a:graphicData>
            </a:graphic>
          </wp:inline>
        </w:drawing>
      </w:r>
    </w:p>
    <w:p w14:paraId="729A22EA">
      <w:pPr>
        <w:rPr>
          <w:rFonts w:hint="default"/>
          <w:lang w:val="en-US" w:eastAsia="zh-CN"/>
        </w:rPr>
      </w:pPr>
    </w:p>
    <w:p w14:paraId="41875670">
      <w:pPr>
        <w:rPr>
          <w:rFonts w:hint="default"/>
          <w:lang w:val="en-US" w:eastAsia="zh-CN"/>
        </w:rPr>
      </w:pPr>
      <w:r>
        <w:rPr>
          <w:rFonts w:hint="eastAsia"/>
          <w:lang w:val="en-US" w:eastAsia="zh-CN"/>
        </w:rPr>
        <w:t>2</w:t>
      </w:r>
      <w:r>
        <w:rPr>
          <w:rFonts w:hint="default"/>
          <w:lang w:val="en-US" w:eastAsia="zh-CN"/>
        </w:rPr>
        <w:t>-8 求正弦信号</w:t>
      </w:r>
      <w:r>
        <w:rPr>
          <w:rFonts w:hint="default"/>
          <w:lang w:val="en-US" w:eastAsia="zh-CN"/>
        </w:rPr>
        <w:object>
          <v:shape id="_x0000_i1061" o:spt="75" type="#_x0000_t75" style="height:18pt;width:98.25pt;" o:ole="t" filled="f" o:preferrelative="t" stroked="f" coordsize="21600,21600">
            <v:path/>
            <v:fill on="f" focussize="0,0"/>
            <v:stroke on="f" joinstyle="miter"/>
            <v:imagedata r:id="rId133" o:title=""/>
            <o:lock v:ext="edit" aspectratio="t"/>
            <w10:wrap type="none"/>
            <w10:anchorlock/>
          </v:shape>
          <o:OLEObject Type="Embed" ProgID="Equation.DSMT4" ShapeID="_x0000_i1061" DrawAspect="Content" ObjectID="_1468075762" r:id="rId132">
            <o:LockedField>false</o:LockedField>
          </o:OLEObject>
        </w:object>
      </w:r>
      <w:r>
        <w:rPr>
          <w:rFonts w:hint="default"/>
          <w:lang w:val="en-US" w:eastAsia="zh-CN"/>
        </w:rPr>
        <w:t>的均值</w:t>
      </w:r>
      <w:r>
        <w:rPr>
          <w:rFonts w:hint="default"/>
          <w:lang w:val="en-US" w:eastAsia="zh-CN"/>
        </w:rPr>
        <w:object>
          <v:shape id="_x0000_i1062" o:spt="75" type="#_x0000_t75" style="height:18pt;width:14.25pt;" o:ole="t" filled="f" o:preferrelative="t" stroked="f" coordsize="21600,21600">
            <v:path/>
            <v:fill on="f" focussize="0,0"/>
            <v:stroke on="f" joinstyle="miter"/>
            <v:imagedata r:id="rId135" o:title=""/>
            <o:lock v:ext="edit" aspectratio="t"/>
            <w10:wrap type="none"/>
            <w10:anchorlock/>
          </v:shape>
          <o:OLEObject Type="Embed" ProgID="Equation.DSMT4" ShapeID="_x0000_i1062" DrawAspect="Content" ObjectID="_1468075763" r:id="rId134">
            <o:LockedField>false</o:LockedField>
          </o:OLEObject>
        </w:object>
      </w:r>
      <w:r>
        <w:rPr>
          <w:rFonts w:hint="default"/>
          <w:lang w:val="en-US" w:eastAsia="zh-CN"/>
        </w:rPr>
        <w:t>、均方值</w:t>
      </w:r>
      <w:r>
        <w:rPr>
          <w:rFonts w:hint="default"/>
          <w:lang w:val="en-US" w:eastAsia="zh-CN"/>
        </w:rPr>
        <w:object>
          <v:shape id="_x0000_i1063" o:spt="75" type="#_x0000_t75" style="height:18.75pt;width:15pt;" o:ole="t" filled="f" o:preferrelative="t" stroked="f" coordsize="21600,21600">
            <v:path/>
            <v:fill on="f" focussize="0,0"/>
            <v:stroke on="f" joinstyle="miter"/>
            <v:imagedata r:id="rId137" o:title=""/>
            <o:lock v:ext="edit" aspectratio="t"/>
            <w10:wrap type="none"/>
            <w10:anchorlock/>
          </v:shape>
          <o:OLEObject Type="Embed" ProgID="Equation.DSMT4" ShapeID="_x0000_i1063" DrawAspect="Content" ObjectID="_1468075764" r:id="rId136">
            <o:LockedField>false</o:LockedField>
          </o:OLEObject>
        </w:object>
      </w:r>
      <w:r>
        <w:rPr>
          <w:rFonts w:hint="default"/>
          <w:lang w:val="en-US" w:eastAsia="zh-CN"/>
        </w:rPr>
        <w:t>和概率密度函数p(x)。</w:t>
      </w:r>
    </w:p>
    <w:p w14:paraId="6FCFAB9A">
      <w:pPr>
        <w:rPr>
          <w:rFonts w:hint="default"/>
          <w:lang w:val="en-US" w:eastAsia="zh-CN"/>
        </w:rPr>
      </w:pPr>
      <w:r>
        <w:rPr>
          <w:rFonts w:hint="default"/>
          <w:lang w:val="en-US" w:eastAsia="zh-CN"/>
        </w:rPr>
        <w:tab/>
      </w:r>
      <w:r>
        <w:rPr>
          <w:rFonts w:hint="default"/>
          <w:lang w:val="en-US" w:eastAsia="zh-CN"/>
        </w:rPr>
        <w:t>解答：</w:t>
      </w:r>
    </w:p>
    <w:p w14:paraId="297A400C">
      <w:pPr>
        <w:rPr>
          <w:rFonts w:hint="default"/>
          <w:lang w:val="en-US" w:eastAsia="zh-CN"/>
        </w:rPr>
      </w:pPr>
      <w:r>
        <w:rPr>
          <w:rFonts w:hint="default"/>
          <w:lang w:val="en-US" w:eastAsia="zh-CN"/>
        </w:rPr>
        <w:tab/>
      </w:r>
      <w:r>
        <w:rPr>
          <w:rFonts w:hint="default"/>
          <w:lang w:val="en-US" w:eastAsia="zh-CN"/>
        </w:rPr>
        <w:t>(1)</w:t>
      </w:r>
      <w:r>
        <w:rPr>
          <w:rFonts w:hint="default"/>
          <w:lang w:val="en-US" w:eastAsia="zh-CN"/>
        </w:rPr>
        <w:object>
          <v:shape id="_x0000_i1064" o:spt="75" type="#_x0000_t75" style="height:33.75pt;width:228.75pt;" o:ole="t" filled="f" o:preferrelative="t" stroked="f" coordsize="21600,21600">
            <v:path/>
            <v:fill on="f" focussize="0,0"/>
            <v:stroke on="f" joinstyle="miter"/>
            <v:imagedata r:id="rId139" o:title=""/>
            <o:lock v:ext="edit" aspectratio="t"/>
            <w10:wrap type="none"/>
            <w10:anchorlock/>
          </v:shape>
          <o:OLEObject Type="Embed" ProgID="Equation.DSMT4" ShapeID="_x0000_i1064" DrawAspect="Content" ObjectID="_1468075765" r:id="rId138">
            <o:LockedField>false</o:LockedField>
          </o:OLEObject>
        </w:object>
      </w:r>
      <w:r>
        <w:rPr>
          <w:rFonts w:hint="default"/>
          <w:lang w:val="en-US" w:eastAsia="zh-CN"/>
        </w:rPr>
        <w:t>，式中</w:t>
      </w:r>
      <w:r>
        <w:rPr>
          <w:rFonts w:hint="default"/>
          <w:lang w:val="en-US" w:eastAsia="zh-CN"/>
        </w:rPr>
        <w:object>
          <v:shape id="_x0000_i1065" o:spt="75" type="#_x0000_t75" style="height:30.75pt;width:39.75pt;" o:ole="t" filled="f" o:preferrelative="t" stroked="f" coordsize="21600,21600">
            <v:path/>
            <v:fill on="f" focussize="0,0"/>
            <v:stroke on="f" joinstyle="miter"/>
            <v:imagedata r:id="rId141" o:title=""/>
            <o:lock v:ext="edit" aspectratio="t"/>
            <w10:wrap type="none"/>
            <w10:anchorlock/>
          </v:shape>
          <o:OLEObject Type="Embed" ProgID="Equation.DSMT4" ShapeID="_x0000_i1065" DrawAspect="Content" ObjectID="_1468075766" r:id="rId140">
            <o:LockedField>false</o:LockedField>
          </o:OLEObject>
        </w:object>
      </w:r>
      <w:r>
        <w:rPr>
          <w:rFonts w:hint="default"/>
          <w:lang w:val="en-US" w:eastAsia="zh-CN"/>
        </w:rPr>
        <w:t>—正弦信号周期</w:t>
      </w:r>
    </w:p>
    <w:p w14:paraId="1E8B202F">
      <w:pPr>
        <w:rPr>
          <w:rFonts w:hint="default"/>
          <w:lang w:val="en-US" w:eastAsia="zh-CN"/>
        </w:rPr>
      </w:pPr>
      <w:r>
        <w:rPr>
          <w:rFonts w:hint="default"/>
          <w:lang w:val="en-US" w:eastAsia="zh-CN"/>
        </w:rPr>
        <w:tab/>
      </w:r>
      <w:r>
        <w:rPr>
          <w:rFonts w:hint="default"/>
          <w:lang w:val="en-US" w:eastAsia="zh-CN"/>
        </w:rPr>
        <w:t>(2)</w:t>
      </w:r>
      <w:r>
        <w:rPr>
          <w:rFonts w:hint="default"/>
          <w:lang w:val="en-US" w:eastAsia="zh-CN"/>
        </w:rPr>
        <w:object>
          <v:shape id="_x0000_i1066" o:spt="75" type="#_x0000_t75" style="height:36pt;width:387.75pt;" o:ole="t" filled="f" o:preferrelative="t" stroked="f" coordsize="21600,21600">
            <v:path/>
            <v:fill on="f" focussize="0,0"/>
            <v:stroke on="f" joinstyle="miter"/>
            <v:imagedata r:id="rId143" o:title=""/>
            <o:lock v:ext="edit" aspectratio="t"/>
            <w10:wrap type="none"/>
            <w10:anchorlock/>
          </v:shape>
          <o:OLEObject Type="Embed" ProgID="Equation.DSMT4" ShapeID="_x0000_i1066" DrawAspect="Content" ObjectID="_1468075767" r:id="rId142">
            <o:LockedField>false</o:LockedField>
          </o:OLEObject>
        </w:object>
      </w:r>
    </w:p>
    <w:p w14:paraId="626E7C91">
      <w:pPr>
        <w:rPr>
          <w:rFonts w:hint="default"/>
          <w:lang w:val="en-US" w:eastAsia="zh-CN"/>
        </w:rPr>
      </w:pPr>
      <w:r>
        <w:rPr>
          <w:rFonts w:hint="default"/>
          <w:lang w:val="en-US" w:eastAsia="zh-CN"/>
        </w:rPr>
        <w:tab/>
      </w:r>
      <w:r>
        <w:rPr>
          <w:rFonts w:hint="default"/>
          <w:lang w:val="en-US" w:eastAsia="zh-CN"/>
        </w:rPr>
        <w:t>(3)</w:t>
      </w:r>
    </w:p>
    <w:p w14:paraId="160F7ACC">
      <w:pPr>
        <w:rPr>
          <w:rFonts w:hint="default"/>
          <w:lang w:val="en-US" w:eastAsia="zh-CN"/>
        </w:rPr>
      </w:pPr>
      <w:r>
        <w:rPr>
          <w:rFonts w:hint="default"/>
          <w:lang w:val="en-US" w:eastAsia="zh-CN"/>
        </w:rPr>
        <w:t>概率密度函数表示信号幅值落在指定区间内的概率。</w:t>
      </w:r>
    </w:p>
    <w:p w14:paraId="04C2657B">
      <w:pPr>
        <w:rPr>
          <w:rFonts w:hint="default"/>
          <w:lang w:val="en-US" w:eastAsia="zh-CN"/>
        </w:rPr>
      </w:pPr>
      <w:r>
        <w:rPr>
          <w:rFonts w:hint="default"/>
          <w:lang w:val="en-US" w:eastAsia="zh-CN"/>
        </w:rPr>
        <w:t>在一个周期内</w:t>
      </w:r>
    </w:p>
    <w:p w14:paraId="7F1EEBC2">
      <w:pPr>
        <w:rPr>
          <w:rFonts w:hint="default"/>
          <w:lang w:val="en-US" w:eastAsia="zh-CN"/>
        </w:rPr>
      </w:pPr>
      <w:r>
        <w:rPr>
          <w:rFonts w:hint="default"/>
          <w:lang w:val="en-US" w:eastAsia="zh-CN"/>
        </w:rPr>
        <w:tab/>
      </w:r>
      <w:r>
        <w:rPr>
          <w:rFonts w:hint="default"/>
          <w:lang w:val="en-US" w:eastAsia="zh-CN"/>
        </w:rPr>
        <w:object>
          <v:shape id="_x0000_i1067" o:spt="75" type="#_x0000_t75" style="height:18pt;width:101.25pt;" o:ole="t" filled="f" o:preferrelative="t" stroked="f" coordsize="21600,21600">
            <v:path/>
            <v:fill on="f" focussize="0,0"/>
            <v:stroke on="f" joinstyle="miter"/>
            <v:imagedata r:id="rId145" o:title=""/>
            <o:lock v:ext="edit" aspectratio="t"/>
            <w10:wrap type="none"/>
            <w10:anchorlock/>
          </v:shape>
          <o:OLEObject Type="Embed" ProgID="Equation.DSMT4" ShapeID="_x0000_i1067" DrawAspect="Content" ObjectID="_1468075768" r:id="rId144">
            <o:LockedField>false</o:LockedField>
          </o:OLEObject>
        </w:object>
      </w:r>
    </w:p>
    <w:p w14:paraId="0FBEAC20">
      <w:pPr>
        <w:rPr>
          <w:rFonts w:hint="default"/>
          <w:lang w:val="en-US" w:eastAsia="zh-CN"/>
        </w:rPr>
      </w:pPr>
      <w:r>
        <w:rPr>
          <w:rFonts w:hint="default"/>
          <w:lang w:val="en-US" w:eastAsia="zh-CN"/>
        </w:rPr>
        <w:tab/>
      </w:r>
      <w:r>
        <w:rPr>
          <w:rFonts w:hint="default"/>
          <w:lang w:val="en-US" w:eastAsia="zh-CN"/>
        </w:rPr>
        <w:object>
          <v:shape id="_x0000_i1068" o:spt="75" type="#_x0000_t75" style="height:33.75pt;width:198.75pt;" o:ole="t" filled="f" o:preferrelative="t" stroked="f" coordsize="21600,21600">
            <v:path/>
            <v:fill on="f" focussize="0,0"/>
            <v:stroke on="f" joinstyle="miter"/>
            <v:imagedata r:id="rId147" o:title=""/>
            <o:lock v:ext="edit" aspectratio="t"/>
            <w10:wrap type="none"/>
            <w10:anchorlock/>
          </v:shape>
          <o:OLEObject Type="Embed" ProgID="Equation.DSMT4" ShapeID="_x0000_i1068" DrawAspect="Content" ObjectID="_1468075769" r:id="rId146">
            <o:LockedField>false</o:LockedField>
          </o:OLEObject>
        </w:object>
      </w:r>
    </w:p>
    <w:p w14:paraId="78C61448">
      <w:pPr>
        <w:rPr>
          <w:rFonts w:hint="default"/>
          <w:lang w:val="en-US" w:eastAsia="zh-CN"/>
        </w:rPr>
      </w:pPr>
      <w:r>
        <w:rPr>
          <w:rFonts w:hint="default"/>
          <w:lang w:val="en-US" w:eastAsia="zh-CN"/>
        </w:rPr>
        <w:tab/>
      </w:r>
      <w:r>
        <w:rPr>
          <w:rFonts w:hint="default"/>
          <w:lang w:val="en-US" w:eastAsia="zh-CN"/>
        </w:rPr>
        <w:object>
          <v:shape id="_x0000_i1069" o:spt="75" type="#_x0000_t75" style="height:36.75pt;width:318.75pt;" o:ole="t" filled="f" o:preferrelative="t" stroked="f" coordsize="21600,21600">
            <v:path/>
            <v:fill on="f" focussize="0,0"/>
            <v:stroke on="f" joinstyle="miter"/>
            <v:imagedata r:id="rId149" o:title=""/>
            <o:lock v:ext="edit" aspectratio="t"/>
            <w10:wrap type="none"/>
            <w10:anchorlock/>
          </v:shape>
          <o:OLEObject Type="Embed" ProgID="Equation.DSMT4" ShapeID="_x0000_i1069" DrawAspect="Content" ObjectID="_1468075770" r:id="rId148">
            <o:LockedField>false</o:LockedField>
          </o:OLEObject>
        </w:object>
      </w:r>
    </w:p>
    <w:p w14:paraId="35D3843A">
      <w:pPr>
        <w:rPr>
          <w:rFonts w:hint="default"/>
          <w:lang w:val="en-US" w:eastAsia="zh-CN"/>
        </w:rPr>
      </w:pPr>
      <w:r>
        <w:rPr>
          <w:rFonts w:hint="default"/>
          <w:lang w:val="en-US" w:eastAsia="zh-CN"/>
        </w:rPr>
        <mc:AlternateContent>
          <mc:Choice Requires="wpg">
            <w:drawing>
              <wp:inline distT="0" distB="0" distL="114300" distR="114300">
                <wp:extent cx="4272915" cy="2200275"/>
                <wp:effectExtent l="0" t="0" r="6985" b="0"/>
                <wp:docPr id="253" name="组合 253"/>
                <wp:cNvGraphicFramePr/>
                <a:graphic xmlns:a="http://schemas.openxmlformats.org/drawingml/2006/main">
                  <a:graphicData uri="http://schemas.microsoft.com/office/word/2010/wordprocessingGroup">
                    <wpg:wgp>
                      <wpg:cNvGrpSpPr/>
                      <wpg:grpSpPr>
                        <a:xfrm>
                          <a:off x="0" y="0"/>
                          <a:ext cx="4272915" cy="2200275"/>
                          <a:chOff x="0" y="0"/>
                          <a:chExt cx="6729" cy="3465"/>
                        </a:xfrm>
                      </wpg:grpSpPr>
                      <wps:wsp>
                        <wps:cNvPr id="228" name="矩形 228"/>
                        <wps:cNvSpPr>
                          <a:spLocks noChangeAspect="1" noTextEdit="1"/>
                        </wps:cNvSpPr>
                        <wps:spPr>
                          <a:xfrm>
                            <a:off x="0" y="0"/>
                            <a:ext cx="6729" cy="3465"/>
                          </a:xfrm>
                          <a:prstGeom prst="rect">
                            <a:avLst/>
                          </a:prstGeom>
                          <a:noFill/>
                          <a:ln>
                            <a:noFill/>
                          </a:ln>
                        </wps:spPr>
                        <wps:bodyPr upright="1"/>
                      </wps:wsp>
                      <wpg:grpSp>
                        <wpg:cNvPr id="231" name="组合 231"/>
                        <wpg:cNvGrpSpPr/>
                        <wpg:grpSpPr>
                          <a:xfrm>
                            <a:off x="535" y="780"/>
                            <a:ext cx="5443" cy="2038"/>
                            <a:chOff x="0" y="0"/>
                            <a:chExt cx="6318" cy="2538"/>
                          </a:xfrm>
                        </wpg:grpSpPr>
                        <wps:wsp>
                          <wps:cNvPr id="229" name="任意多边形 229"/>
                          <wps:cNvSpPr/>
                          <wps:spPr>
                            <a:xfrm>
                              <a:off x="0" y="0"/>
                              <a:ext cx="4711" cy="2538"/>
                            </a:xfrm>
                            <a:custGeom>
                              <a:avLst/>
                              <a:gdLst/>
                              <a:ahLst/>
                              <a:cxnLst/>
                              <a:pathLst>
                                <a:path w="4711" h="2538">
                                  <a:moveTo>
                                    <a:pt x="0" y="2376"/>
                                  </a:moveTo>
                                  <a:lnTo>
                                    <a:pt x="27" y="2336"/>
                                  </a:lnTo>
                                  <a:lnTo>
                                    <a:pt x="67" y="2282"/>
                                  </a:lnTo>
                                  <a:lnTo>
                                    <a:pt x="108" y="2241"/>
                                  </a:lnTo>
                                  <a:lnTo>
                                    <a:pt x="148" y="2187"/>
                                  </a:lnTo>
                                  <a:lnTo>
                                    <a:pt x="175" y="2120"/>
                                  </a:lnTo>
                                  <a:lnTo>
                                    <a:pt x="216" y="2066"/>
                                  </a:lnTo>
                                  <a:lnTo>
                                    <a:pt x="256" y="1998"/>
                                  </a:lnTo>
                                  <a:lnTo>
                                    <a:pt x="297" y="1931"/>
                                  </a:lnTo>
                                  <a:lnTo>
                                    <a:pt x="324" y="1863"/>
                                  </a:lnTo>
                                  <a:lnTo>
                                    <a:pt x="364" y="1782"/>
                                  </a:lnTo>
                                  <a:lnTo>
                                    <a:pt x="405" y="1715"/>
                                  </a:lnTo>
                                  <a:lnTo>
                                    <a:pt x="445" y="1634"/>
                                  </a:lnTo>
                                  <a:lnTo>
                                    <a:pt x="472" y="1566"/>
                                  </a:lnTo>
                                  <a:lnTo>
                                    <a:pt x="513" y="1485"/>
                                  </a:lnTo>
                                  <a:lnTo>
                                    <a:pt x="553" y="1404"/>
                                  </a:lnTo>
                                  <a:lnTo>
                                    <a:pt x="594" y="1323"/>
                                  </a:lnTo>
                                  <a:lnTo>
                                    <a:pt x="621" y="1242"/>
                                  </a:lnTo>
                                  <a:lnTo>
                                    <a:pt x="661" y="1161"/>
                                  </a:lnTo>
                                  <a:lnTo>
                                    <a:pt x="702" y="1080"/>
                                  </a:lnTo>
                                  <a:lnTo>
                                    <a:pt x="742" y="999"/>
                                  </a:lnTo>
                                  <a:lnTo>
                                    <a:pt x="769" y="932"/>
                                  </a:lnTo>
                                  <a:lnTo>
                                    <a:pt x="810" y="851"/>
                                  </a:lnTo>
                                  <a:lnTo>
                                    <a:pt x="850" y="770"/>
                                  </a:lnTo>
                                  <a:lnTo>
                                    <a:pt x="891" y="702"/>
                                  </a:lnTo>
                                  <a:lnTo>
                                    <a:pt x="918" y="635"/>
                                  </a:lnTo>
                                  <a:lnTo>
                                    <a:pt x="958" y="567"/>
                                  </a:lnTo>
                                  <a:lnTo>
                                    <a:pt x="999" y="500"/>
                                  </a:lnTo>
                                  <a:lnTo>
                                    <a:pt x="1039" y="432"/>
                                  </a:lnTo>
                                  <a:lnTo>
                                    <a:pt x="1066" y="378"/>
                                  </a:lnTo>
                                  <a:lnTo>
                                    <a:pt x="1107" y="324"/>
                                  </a:lnTo>
                                  <a:lnTo>
                                    <a:pt x="1147" y="270"/>
                                  </a:lnTo>
                                  <a:lnTo>
                                    <a:pt x="1188" y="216"/>
                                  </a:lnTo>
                                  <a:lnTo>
                                    <a:pt x="1215" y="176"/>
                                  </a:lnTo>
                                  <a:lnTo>
                                    <a:pt x="1255" y="135"/>
                                  </a:lnTo>
                                  <a:lnTo>
                                    <a:pt x="1296" y="108"/>
                                  </a:lnTo>
                                  <a:lnTo>
                                    <a:pt x="1336" y="68"/>
                                  </a:lnTo>
                                  <a:lnTo>
                                    <a:pt x="1363" y="54"/>
                                  </a:lnTo>
                                  <a:lnTo>
                                    <a:pt x="1404" y="27"/>
                                  </a:lnTo>
                                  <a:lnTo>
                                    <a:pt x="1444" y="14"/>
                                  </a:lnTo>
                                  <a:lnTo>
                                    <a:pt x="1485" y="0"/>
                                  </a:lnTo>
                                  <a:lnTo>
                                    <a:pt x="1512" y="0"/>
                                  </a:lnTo>
                                  <a:lnTo>
                                    <a:pt x="1552" y="0"/>
                                  </a:lnTo>
                                  <a:lnTo>
                                    <a:pt x="1593" y="0"/>
                                  </a:lnTo>
                                  <a:lnTo>
                                    <a:pt x="1633" y="14"/>
                                  </a:lnTo>
                                  <a:lnTo>
                                    <a:pt x="1674" y="27"/>
                                  </a:lnTo>
                                  <a:lnTo>
                                    <a:pt x="1701" y="41"/>
                                  </a:lnTo>
                                  <a:lnTo>
                                    <a:pt x="1741" y="68"/>
                                  </a:lnTo>
                                  <a:lnTo>
                                    <a:pt x="1782" y="95"/>
                                  </a:lnTo>
                                  <a:lnTo>
                                    <a:pt x="1822" y="122"/>
                                  </a:lnTo>
                                  <a:lnTo>
                                    <a:pt x="1849" y="162"/>
                                  </a:lnTo>
                                  <a:lnTo>
                                    <a:pt x="1890" y="203"/>
                                  </a:lnTo>
                                  <a:lnTo>
                                    <a:pt x="1930" y="257"/>
                                  </a:lnTo>
                                  <a:lnTo>
                                    <a:pt x="1971" y="297"/>
                                  </a:lnTo>
                                  <a:lnTo>
                                    <a:pt x="1998" y="351"/>
                                  </a:lnTo>
                                  <a:lnTo>
                                    <a:pt x="2038" y="419"/>
                                  </a:lnTo>
                                  <a:lnTo>
                                    <a:pt x="2079" y="473"/>
                                  </a:lnTo>
                                  <a:lnTo>
                                    <a:pt x="2119" y="540"/>
                                  </a:lnTo>
                                  <a:lnTo>
                                    <a:pt x="2146" y="608"/>
                                  </a:lnTo>
                                  <a:lnTo>
                                    <a:pt x="2187" y="675"/>
                                  </a:lnTo>
                                  <a:lnTo>
                                    <a:pt x="2227" y="756"/>
                                  </a:lnTo>
                                  <a:lnTo>
                                    <a:pt x="2268" y="824"/>
                                  </a:lnTo>
                                  <a:lnTo>
                                    <a:pt x="2295" y="905"/>
                                  </a:lnTo>
                                  <a:lnTo>
                                    <a:pt x="2335" y="972"/>
                                  </a:lnTo>
                                  <a:lnTo>
                                    <a:pt x="2376" y="1053"/>
                                  </a:lnTo>
                                  <a:lnTo>
                                    <a:pt x="2416" y="1134"/>
                                  </a:lnTo>
                                  <a:lnTo>
                                    <a:pt x="2443" y="1215"/>
                                  </a:lnTo>
                                  <a:lnTo>
                                    <a:pt x="2484" y="1296"/>
                                  </a:lnTo>
                                  <a:lnTo>
                                    <a:pt x="2524" y="1377"/>
                                  </a:lnTo>
                                  <a:lnTo>
                                    <a:pt x="2565" y="1458"/>
                                  </a:lnTo>
                                  <a:lnTo>
                                    <a:pt x="2592" y="1539"/>
                                  </a:lnTo>
                                  <a:lnTo>
                                    <a:pt x="2632" y="1607"/>
                                  </a:lnTo>
                                  <a:lnTo>
                                    <a:pt x="2673" y="1688"/>
                                  </a:lnTo>
                                  <a:lnTo>
                                    <a:pt x="2713" y="1769"/>
                                  </a:lnTo>
                                  <a:lnTo>
                                    <a:pt x="2740" y="1836"/>
                                  </a:lnTo>
                                  <a:lnTo>
                                    <a:pt x="2781" y="1904"/>
                                  </a:lnTo>
                                  <a:lnTo>
                                    <a:pt x="2821" y="1971"/>
                                  </a:lnTo>
                                  <a:lnTo>
                                    <a:pt x="2862" y="2039"/>
                                  </a:lnTo>
                                  <a:lnTo>
                                    <a:pt x="2889" y="2106"/>
                                  </a:lnTo>
                                  <a:lnTo>
                                    <a:pt x="2929" y="2160"/>
                                  </a:lnTo>
                                  <a:lnTo>
                                    <a:pt x="2970" y="2214"/>
                                  </a:lnTo>
                                  <a:lnTo>
                                    <a:pt x="3010" y="2268"/>
                                  </a:lnTo>
                                  <a:lnTo>
                                    <a:pt x="3037" y="2322"/>
                                  </a:lnTo>
                                  <a:lnTo>
                                    <a:pt x="3078" y="2363"/>
                                  </a:lnTo>
                                  <a:lnTo>
                                    <a:pt x="3118" y="2403"/>
                                  </a:lnTo>
                                  <a:lnTo>
                                    <a:pt x="3159" y="2430"/>
                                  </a:lnTo>
                                  <a:lnTo>
                                    <a:pt x="3186" y="2471"/>
                                  </a:lnTo>
                                  <a:lnTo>
                                    <a:pt x="3226" y="2484"/>
                                  </a:lnTo>
                                  <a:lnTo>
                                    <a:pt x="3267" y="2511"/>
                                  </a:lnTo>
                                  <a:lnTo>
                                    <a:pt x="3307" y="2525"/>
                                  </a:lnTo>
                                  <a:lnTo>
                                    <a:pt x="3348" y="2538"/>
                                  </a:lnTo>
                                  <a:lnTo>
                                    <a:pt x="3375" y="2538"/>
                                  </a:lnTo>
                                  <a:lnTo>
                                    <a:pt x="3415" y="2538"/>
                                  </a:lnTo>
                                  <a:lnTo>
                                    <a:pt x="3456" y="2538"/>
                                  </a:lnTo>
                                  <a:lnTo>
                                    <a:pt x="3496" y="2525"/>
                                  </a:lnTo>
                                  <a:lnTo>
                                    <a:pt x="3523" y="2511"/>
                                  </a:lnTo>
                                  <a:lnTo>
                                    <a:pt x="3564" y="2498"/>
                                  </a:lnTo>
                                  <a:lnTo>
                                    <a:pt x="3604" y="2471"/>
                                  </a:lnTo>
                                  <a:lnTo>
                                    <a:pt x="3645" y="2444"/>
                                  </a:lnTo>
                                  <a:lnTo>
                                    <a:pt x="3672" y="2417"/>
                                  </a:lnTo>
                                  <a:lnTo>
                                    <a:pt x="3712" y="2376"/>
                                  </a:lnTo>
                                  <a:lnTo>
                                    <a:pt x="3753" y="2336"/>
                                  </a:lnTo>
                                  <a:lnTo>
                                    <a:pt x="3793" y="2282"/>
                                  </a:lnTo>
                                  <a:lnTo>
                                    <a:pt x="3820" y="2241"/>
                                  </a:lnTo>
                                  <a:lnTo>
                                    <a:pt x="3861" y="2187"/>
                                  </a:lnTo>
                                  <a:lnTo>
                                    <a:pt x="3901" y="2120"/>
                                  </a:lnTo>
                                  <a:lnTo>
                                    <a:pt x="3942" y="2066"/>
                                  </a:lnTo>
                                  <a:lnTo>
                                    <a:pt x="3969" y="1998"/>
                                  </a:lnTo>
                                  <a:lnTo>
                                    <a:pt x="4009" y="1931"/>
                                  </a:lnTo>
                                  <a:lnTo>
                                    <a:pt x="4050" y="1863"/>
                                  </a:lnTo>
                                  <a:lnTo>
                                    <a:pt x="4090" y="1782"/>
                                  </a:lnTo>
                                  <a:lnTo>
                                    <a:pt x="4117" y="1715"/>
                                  </a:lnTo>
                                  <a:lnTo>
                                    <a:pt x="4158" y="1634"/>
                                  </a:lnTo>
                                  <a:lnTo>
                                    <a:pt x="4198" y="1566"/>
                                  </a:lnTo>
                                  <a:lnTo>
                                    <a:pt x="4239" y="1485"/>
                                  </a:lnTo>
                                  <a:lnTo>
                                    <a:pt x="4266" y="1404"/>
                                  </a:lnTo>
                                  <a:lnTo>
                                    <a:pt x="4306" y="1323"/>
                                  </a:lnTo>
                                  <a:lnTo>
                                    <a:pt x="4347" y="1242"/>
                                  </a:lnTo>
                                  <a:lnTo>
                                    <a:pt x="4387" y="1161"/>
                                  </a:lnTo>
                                  <a:lnTo>
                                    <a:pt x="4414" y="1080"/>
                                  </a:lnTo>
                                  <a:lnTo>
                                    <a:pt x="4455" y="999"/>
                                  </a:lnTo>
                                  <a:lnTo>
                                    <a:pt x="4495" y="932"/>
                                  </a:lnTo>
                                  <a:lnTo>
                                    <a:pt x="4536" y="851"/>
                                  </a:lnTo>
                                  <a:lnTo>
                                    <a:pt x="4563" y="770"/>
                                  </a:lnTo>
                                  <a:lnTo>
                                    <a:pt x="4603" y="702"/>
                                  </a:lnTo>
                                  <a:lnTo>
                                    <a:pt x="4644" y="635"/>
                                  </a:lnTo>
                                  <a:lnTo>
                                    <a:pt x="4684" y="567"/>
                                  </a:lnTo>
                                  <a:lnTo>
                                    <a:pt x="4711" y="500"/>
                                  </a:lnTo>
                                </a:path>
                              </a:pathLst>
                            </a:custGeom>
                            <a:noFill/>
                            <a:ln w="17145" cap="flat" cmpd="sng">
                              <a:solidFill>
                                <a:srgbClr val="0000FF"/>
                              </a:solidFill>
                              <a:prstDash val="solid"/>
                              <a:headEnd type="none" w="med" len="med"/>
                              <a:tailEnd type="none" w="med" len="med"/>
                            </a:ln>
                          </wps:spPr>
                          <wps:bodyPr upright="1"/>
                        </wps:wsp>
                        <wps:wsp>
                          <wps:cNvPr id="230" name="任意多边形 230"/>
                          <wps:cNvSpPr/>
                          <wps:spPr>
                            <a:xfrm>
                              <a:off x="4711" y="0"/>
                              <a:ext cx="1607" cy="1539"/>
                            </a:xfrm>
                            <a:custGeom>
                              <a:avLst/>
                              <a:gdLst/>
                              <a:ahLst/>
                              <a:cxnLst/>
                              <a:pathLst>
                                <a:path w="1607" h="1539">
                                  <a:moveTo>
                                    <a:pt x="0" y="500"/>
                                  </a:moveTo>
                                  <a:lnTo>
                                    <a:pt x="41" y="432"/>
                                  </a:lnTo>
                                  <a:lnTo>
                                    <a:pt x="81" y="378"/>
                                  </a:lnTo>
                                  <a:lnTo>
                                    <a:pt x="122" y="324"/>
                                  </a:lnTo>
                                  <a:lnTo>
                                    <a:pt x="149" y="270"/>
                                  </a:lnTo>
                                  <a:lnTo>
                                    <a:pt x="189" y="216"/>
                                  </a:lnTo>
                                  <a:lnTo>
                                    <a:pt x="230" y="176"/>
                                  </a:lnTo>
                                  <a:lnTo>
                                    <a:pt x="270" y="135"/>
                                  </a:lnTo>
                                  <a:lnTo>
                                    <a:pt x="311" y="108"/>
                                  </a:lnTo>
                                  <a:lnTo>
                                    <a:pt x="338" y="68"/>
                                  </a:lnTo>
                                  <a:lnTo>
                                    <a:pt x="378" y="54"/>
                                  </a:lnTo>
                                  <a:lnTo>
                                    <a:pt x="419" y="27"/>
                                  </a:lnTo>
                                  <a:lnTo>
                                    <a:pt x="459" y="14"/>
                                  </a:lnTo>
                                  <a:lnTo>
                                    <a:pt x="486" y="0"/>
                                  </a:lnTo>
                                  <a:lnTo>
                                    <a:pt x="527" y="0"/>
                                  </a:lnTo>
                                  <a:lnTo>
                                    <a:pt x="567" y="0"/>
                                  </a:lnTo>
                                  <a:lnTo>
                                    <a:pt x="608" y="0"/>
                                  </a:lnTo>
                                  <a:lnTo>
                                    <a:pt x="635" y="14"/>
                                  </a:lnTo>
                                  <a:lnTo>
                                    <a:pt x="675" y="27"/>
                                  </a:lnTo>
                                  <a:lnTo>
                                    <a:pt x="716" y="41"/>
                                  </a:lnTo>
                                  <a:lnTo>
                                    <a:pt x="756" y="68"/>
                                  </a:lnTo>
                                  <a:lnTo>
                                    <a:pt x="783" y="95"/>
                                  </a:lnTo>
                                  <a:lnTo>
                                    <a:pt x="824" y="122"/>
                                  </a:lnTo>
                                  <a:lnTo>
                                    <a:pt x="864" y="162"/>
                                  </a:lnTo>
                                  <a:lnTo>
                                    <a:pt x="905" y="203"/>
                                  </a:lnTo>
                                  <a:lnTo>
                                    <a:pt x="932" y="257"/>
                                  </a:lnTo>
                                  <a:lnTo>
                                    <a:pt x="972" y="297"/>
                                  </a:lnTo>
                                  <a:lnTo>
                                    <a:pt x="1013" y="351"/>
                                  </a:lnTo>
                                  <a:lnTo>
                                    <a:pt x="1053" y="419"/>
                                  </a:lnTo>
                                  <a:lnTo>
                                    <a:pt x="1080" y="473"/>
                                  </a:lnTo>
                                  <a:lnTo>
                                    <a:pt x="1121" y="540"/>
                                  </a:lnTo>
                                  <a:lnTo>
                                    <a:pt x="1161" y="608"/>
                                  </a:lnTo>
                                  <a:lnTo>
                                    <a:pt x="1202" y="675"/>
                                  </a:lnTo>
                                  <a:lnTo>
                                    <a:pt x="1229" y="756"/>
                                  </a:lnTo>
                                  <a:lnTo>
                                    <a:pt x="1269" y="824"/>
                                  </a:lnTo>
                                  <a:lnTo>
                                    <a:pt x="1310" y="905"/>
                                  </a:lnTo>
                                  <a:lnTo>
                                    <a:pt x="1350" y="972"/>
                                  </a:lnTo>
                                  <a:lnTo>
                                    <a:pt x="1377" y="1053"/>
                                  </a:lnTo>
                                  <a:lnTo>
                                    <a:pt x="1418" y="1134"/>
                                  </a:lnTo>
                                  <a:lnTo>
                                    <a:pt x="1458" y="1215"/>
                                  </a:lnTo>
                                  <a:lnTo>
                                    <a:pt x="1499" y="1296"/>
                                  </a:lnTo>
                                  <a:lnTo>
                                    <a:pt x="1526" y="1377"/>
                                  </a:lnTo>
                                  <a:lnTo>
                                    <a:pt x="1566" y="1458"/>
                                  </a:lnTo>
                                  <a:lnTo>
                                    <a:pt x="1607" y="1539"/>
                                  </a:lnTo>
                                </a:path>
                              </a:pathLst>
                            </a:custGeom>
                            <a:noFill/>
                            <a:ln w="17145" cap="flat" cmpd="sng">
                              <a:solidFill>
                                <a:srgbClr val="0000FF"/>
                              </a:solidFill>
                              <a:prstDash val="solid"/>
                              <a:headEnd type="none" w="med" len="med"/>
                              <a:tailEnd type="none" w="med" len="med"/>
                            </a:ln>
                          </wps:spPr>
                          <wps:bodyPr upright="1"/>
                        </wps:wsp>
                      </wpg:grpSp>
                      <wps:wsp>
                        <wps:cNvPr id="232" name="直接连接符 232"/>
                        <wps:cNvCnPr/>
                        <wps:spPr>
                          <a:xfrm>
                            <a:off x="242" y="1797"/>
                            <a:ext cx="6478" cy="2"/>
                          </a:xfrm>
                          <a:prstGeom prst="line">
                            <a:avLst/>
                          </a:prstGeom>
                          <a:ln w="9525" cap="flat" cmpd="sng">
                            <a:solidFill>
                              <a:srgbClr val="000000"/>
                            </a:solidFill>
                            <a:prstDash val="solid"/>
                            <a:headEnd type="none" w="med" len="med"/>
                            <a:tailEnd type="triangle" w="sm" len="lg"/>
                          </a:ln>
                        </wps:spPr>
                        <wps:bodyPr upright="1"/>
                      </wps:wsp>
                      <wps:wsp>
                        <wps:cNvPr id="233" name="直接连接符 233"/>
                        <wps:cNvCnPr/>
                        <wps:spPr>
                          <a:xfrm flipV="1">
                            <a:off x="540" y="9"/>
                            <a:ext cx="1" cy="2901"/>
                          </a:xfrm>
                          <a:prstGeom prst="line">
                            <a:avLst/>
                          </a:prstGeom>
                          <a:ln w="9525" cap="flat" cmpd="sng">
                            <a:solidFill>
                              <a:srgbClr val="000000"/>
                            </a:solidFill>
                            <a:prstDash val="solid"/>
                            <a:headEnd type="none" w="med" len="med"/>
                            <a:tailEnd type="triangle" w="sm" len="lg"/>
                          </a:ln>
                        </wps:spPr>
                        <wps:bodyPr upright="1"/>
                      </wps:wsp>
                      <wps:wsp>
                        <wps:cNvPr id="234" name="文本框 234"/>
                        <wps:cNvSpPr txBox="1"/>
                        <wps:spPr>
                          <a:xfrm>
                            <a:off x="112" y="57"/>
                            <a:ext cx="394" cy="620"/>
                          </a:xfrm>
                          <a:prstGeom prst="rect">
                            <a:avLst/>
                          </a:prstGeom>
                          <a:noFill/>
                          <a:ln>
                            <a:noFill/>
                          </a:ln>
                        </wps:spPr>
                        <wps:txbx>
                          <w:txbxContent>
                            <w:p w14:paraId="4E8AB385">
                              <w:pPr>
                                <w:spacing w:line="240" w:lineRule="atLeast"/>
                                <w:rPr>
                                  <w:rFonts w:hint="eastAsia"/>
                                  <w:szCs w:val="21"/>
                                </w:rPr>
                              </w:pPr>
                              <w:r>
                                <w:rPr>
                                  <w:rFonts w:hint="eastAsia"/>
                                  <w:i/>
                                  <w:szCs w:val="21"/>
                                </w:rPr>
                                <w:t>x</w:t>
                              </w:r>
                              <w:r>
                                <w:rPr>
                                  <w:rFonts w:hint="eastAsia"/>
                                  <w:szCs w:val="21"/>
                                </w:rPr>
                                <w:t>(</w:t>
                              </w:r>
                              <w:r>
                                <w:rPr>
                                  <w:rFonts w:hint="eastAsia"/>
                                  <w:i/>
                                  <w:szCs w:val="21"/>
                                </w:rPr>
                                <w:t>t</w:t>
                              </w:r>
                              <w:r>
                                <w:rPr>
                                  <w:rFonts w:hint="eastAsia"/>
                                  <w:szCs w:val="21"/>
                                </w:rPr>
                                <w:t>)</w:t>
                              </w:r>
                            </w:p>
                          </w:txbxContent>
                        </wps:txbx>
                        <wps:bodyPr lIns="18000" tIns="10800" rIns="18000" bIns="10800" upright="1">
                          <a:spAutoFit/>
                        </wps:bodyPr>
                      </wps:wsp>
                      <wps:wsp>
                        <wps:cNvPr id="235" name="文本框 235"/>
                        <wps:cNvSpPr txBox="1"/>
                        <wps:spPr>
                          <a:xfrm>
                            <a:off x="3042" y="3153"/>
                            <a:ext cx="1496" cy="311"/>
                          </a:xfrm>
                          <a:prstGeom prst="rect">
                            <a:avLst/>
                          </a:prstGeom>
                          <a:noFill/>
                          <a:ln>
                            <a:noFill/>
                          </a:ln>
                        </wps:spPr>
                        <wps:txbx>
                          <w:txbxContent>
                            <w:p w14:paraId="7AAB3795">
                              <w:pPr>
                                <w:spacing w:line="240" w:lineRule="atLeast"/>
                                <w:rPr>
                                  <w:rFonts w:hint="eastAsia"/>
                                  <w:szCs w:val="21"/>
                                </w:rPr>
                              </w:pPr>
                              <w:r>
                                <w:rPr>
                                  <w:rFonts w:hint="eastAsia"/>
                                  <w:szCs w:val="21"/>
                                </w:rPr>
                                <w:t>正弦信号</w:t>
                              </w:r>
                            </w:p>
                          </w:txbxContent>
                        </wps:txbx>
                        <wps:bodyPr wrap="none" lIns="18000" tIns="0" rIns="18000" bIns="0" upright="1">
                          <a:spAutoFit/>
                        </wps:bodyPr>
                      </wps:wsp>
                      <wps:wsp>
                        <wps:cNvPr id="236" name="直接连接符 236"/>
                        <wps:cNvCnPr/>
                        <wps:spPr>
                          <a:xfrm>
                            <a:off x="538" y="1344"/>
                            <a:ext cx="5604" cy="1"/>
                          </a:xfrm>
                          <a:prstGeom prst="line">
                            <a:avLst/>
                          </a:prstGeom>
                          <a:ln w="9525" cap="flat" cmpd="sng">
                            <a:solidFill>
                              <a:srgbClr val="FF00FF"/>
                            </a:solidFill>
                            <a:prstDash val="solid"/>
                            <a:headEnd type="none" w="med" len="med"/>
                            <a:tailEnd type="none" w="med" len="med"/>
                          </a:ln>
                        </wps:spPr>
                        <wps:bodyPr upright="1"/>
                      </wps:wsp>
                      <wps:wsp>
                        <wps:cNvPr id="237" name="直接连接符 237"/>
                        <wps:cNvCnPr/>
                        <wps:spPr>
                          <a:xfrm>
                            <a:off x="538" y="1089"/>
                            <a:ext cx="5604" cy="1"/>
                          </a:xfrm>
                          <a:prstGeom prst="line">
                            <a:avLst/>
                          </a:prstGeom>
                          <a:ln w="9525" cap="flat" cmpd="sng">
                            <a:solidFill>
                              <a:srgbClr val="FF00FF"/>
                            </a:solidFill>
                            <a:prstDash val="solid"/>
                            <a:headEnd type="none" w="med" len="med"/>
                            <a:tailEnd type="none" w="med" len="med"/>
                          </a:ln>
                        </wps:spPr>
                        <wps:bodyPr upright="1"/>
                      </wps:wsp>
                      <wps:wsp>
                        <wps:cNvPr id="238" name="文本框 238"/>
                        <wps:cNvSpPr txBox="1"/>
                        <wps:spPr>
                          <a:xfrm>
                            <a:off x="298" y="1182"/>
                            <a:ext cx="250" cy="327"/>
                          </a:xfrm>
                          <a:prstGeom prst="rect">
                            <a:avLst/>
                          </a:prstGeom>
                          <a:noFill/>
                          <a:ln>
                            <a:noFill/>
                          </a:ln>
                        </wps:spPr>
                        <wps:txbx>
                          <w:txbxContent>
                            <w:p w14:paraId="47C3EC4A">
                              <w:pPr>
                                <w:spacing w:line="240" w:lineRule="atLeast"/>
                                <w:rPr>
                                  <w:rFonts w:hint="eastAsia"/>
                                  <w:szCs w:val="21"/>
                                </w:rPr>
                              </w:pPr>
                              <w:r>
                                <w:rPr>
                                  <w:rFonts w:hint="eastAsia"/>
                                  <w:i/>
                                  <w:szCs w:val="21"/>
                                </w:rPr>
                                <w:t>x</w:t>
                              </w:r>
                            </w:p>
                          </w:txbxContent>
                        </wps:txbx>
                        <wps:bodyPr lIns="18000" tIns="10800" rIns="18000" bIns="10800" upright="1">
                          <a:spAutoFit/>
                        </wps:bodyPr>
                      </wps:wsp>
                      <wps:wsp>
                        <wps:cNvPr id="239" name="文本框 239"/>
                        <wps:cNvSpPr txBox="1"/>
                        <wps:spPr>
                          <a:xfrm>
                            <a:off x="0" y="906"/>
                            <a:ext cx="570" cy="620"/>
                          </a:xfrm>
                          <a:prstGeom prst="rect">
                            <a:avLst/>
                          </a:prstGeom>
                          <a:noFill/>
                          <a:ln>
                            <a:noFill/>
                          </a:ln>
                        </wps:spPr>
                        <wps:txbx>
                          <w:txbxContent>
                            <w:p w14:paraId="7EEC2ED1">
                              <w:pPr>
                                <w:spacing w:line="240" w:lineRule="atLeast"/>
                                <w:rPr>
                                  <w:rFonts w:hint="eastAsia"/>
                                  <w:szCs w:val="21"/>
                                </w:rPr>
                              </w:pPr>
                              <w:r>
                                <w:rPr>
                                  <w:rFonts w:hint="eastAsia"/>
                                  <w:i/>
                                  <w:szCs w:val="21"/>
                                </w:rPr>
                                <w:t>x</w:t>
                              </w:r>
                              <w:r>
                                <w:rPr>
                                  <w:rFonts w:hint="eastAsia"/>
                                  <w:szCs w:val="21"/>
                                </w:rPr>
                                <w:t>+</w:t>
                              </w:r>
                              <w:r>
                                <w:rPr>
                                  <w:szCs w:val="21"/>
                                </w:rPr>
                                <w:t>Δ</w:t>
                              </w:r>
                              <w:r>
                                <w:rPr>
                                  <w:rFonts w:hint="eastAsia"/>
                                  <w:i/>
                                  <w:szCs w:val="21"/>
                                </w:rPr>
                                <w:t>x</w:t>
                              </w:r>
                            </w:p>
                          </w:txbxContent>
                        </wps:txbx>
                        <wps:bodyPr lIns="18000" tIns="10800" rIns="18000" bIns="10800" upright="1">
                          <a:spAutoFit/>
                        </wps:bodyPr>
                      </wps:wsp>
                      <wps:wsp>
                        <wps:cNvPr id="240" name="直接连接符 240"/>
                        <wps:cNvCnPr/>
                        <wps:spPr>
                          <a:xfrm flipV="1">
                            <a:off x="1456" y="411"/>
                            <a:ext cx="0" cy="687"/>
                          </a:xfrm>
                          <a:prstGeom prst="line">
                            <a:avLst/>
                          </a:prstGeom>
                          <a:ln w="9525" cap="flat" cmpd="sng">
                            <a:solidFill>
                              <a:srgbClr val="000000"/>
                            </a:solidFill>
                            <a:prstDash val="solid"/>
                            <a:headEnd type="none" w="med" len="med"/>
                            <a:tailEnd type="none" w="med" len="med"/>
                          </a:ln>
                        </wps:spPr>
                        <wps:bodyPr upright="1"/>
                      </wps:wsp>
                      <wps:wsp>
                        <wps:cNvPr id="241" name="直接连接符 241"/>
                        <wps:cNvCnPr/>
                        <wps:spPr>
                          <a:xfrm flipV="1">
                            <a:off x="1295" y="411"/>
                            <a:ext cx="1" cy="918"/>
                          </a:xfrm>
                          <a:prstGeom prst="line">
                            <a:avLst/>
                          </a:prstGeom>
                          <a:ln w="9525" cap="flat" cmpd="sng">
                            <a:solidFill>
                              <a:srgbClr val="000000"/>
                            </a:solidFill>
                            <a:prstDash val="solid"/>
                            <a:headEnd type="none" w="med" len="med"/>
                            <a:tailEnd type="none" w="med" len="med"/>
                          </a:ln>
                        </wps:spPr>
                        <wps:bodyPr upright="1"/>
                      </wps:wsp>
                      <wps:wsp>
                        <wps:cNvPr id="242" name="直接连接符 242"/>
                        <wps:cNvCnPr/>
                        <wps:spPr>
                          <a:xfrm>
                            <a:off x="958" y="522"/>
                            <a:ext cx="332" cy="0"/>
                          </a:xfrm>
                          <a:prstGeom prst="line">
                            <a:avLst/>
                          </a:prstGeom>
                          <a:ln w="9525" cap="flat" cmpd="sng">
                            <a:solidFill>
                              <a:srgbClr val="000000"/>
                            </a:solidFill>
                            <a:prstDash val="solid"/>
                            <a:headEnd type="none" w="med" len="med"/>
                            <a:tailEnd type="triangle" w="sm" len="med"/>
                          </a:ln>
                        </wps:spPr>
                        <wps:bodyPr upright="1"/>
                      </wps:wsp>
                      <wps:wsp>
                        <wps:cNvPr id="243" name="直接连接符 243"/>
                        <wps:cNvCnPr/>
                        <wps:spPr>
                          <a:xfrm flipH="1">
                            <a:off x="1446" y="513"/>
                            <a:ext cx="266" cy="0"/>
                          </a:xfrm>
                          <a:prstGeom prst="line">
                            <a:avLst/>
                          </a:prstGeom>
                          <a:ln w="9525" cap="flat" cmpd="sng">
                            <a:solidFill>
                              <a:srgbClr val="000000"/>
                            </a:solidFill>
                            <a:prstDash val="solid"/>
                            <a:headEnd type="none" w="med" len="med"/>
                            <a:tailEnd type="triangle" w="sm" len="med"/>
                          </a:ln>
                        </wps:spPr>
                        <wps:bodyPr upright="1"/>
                      </wps:wsp>
                      <wps:wsp>
                        <wps:cNvPr id="244" name="直接连接符 244"/>
                        <wps:cNvCnPr/>
                        <wps:spPr>
                          <a:xfrm>
                            <a:off x="1290" y="522"/>
                            <a:ext cx="156" cy="0"/>
                          </a:xfrm>
                          <a:prstGeom prst="line">
                            <a:avLst/>
                          </a:prstGeom>
                          <a:ln w="9525" cap="flat" cmpd="sng">
                            <a:solidFill>
                              <a:srgbClr val="000000"/>
                            </a:solidFill>
                            <a:prstDash val="solid"/>
                            <a:headEnd type="none" w="med" len="med"/>
                            <a:tailEnd type="none" w="med" len="med"/>
                          </a:ln>
                        </wps:spPr>
                        <wps:bodyPr upright="1"/>
                      </wps:wsp>
                      <wps:wsp>
                        <wps:cNvPr id="245" name="文本框 245"/>
                        <wps:cNvSpPr txBox="1"/>
                        <wps:spPr>
                          <a:xfrm>
                            <a:off x="1262" y="87"/>
                            <a:ext cx="358" cy="620"/>
                          </a:xfrm>
                          <a:prstGeom prst="rect">
                            <a:avLst/>
                          </a:prstGeom>
                          <a:noFill/>
                          <a:ln>
                            <a:noFill/>
                          </a:ln>
                        </wps:spPr>
                        <wps:txbx>
                          <w:txbxContent>
                            <w:p w14:paraId="56A993B9">
                              <w:pPr>
                                <w:spacing w:line="240" w:lineRule="atLeast"/>
                                <w:rPr>
                                  <w:rFonts w:hint="eastAsia"/>
                                  <w:szCs w:val="21"/>
                                </w:rPr>
                              </w:pPr>
                              <w:r>
                                <w:rPr>
                                  <w:szCs w:val="21"/>
                                </w:rPr>
                                <w:t>Δ</w:t>
                              </w:r>
                              <w:r>
                                <w:rPr>
                                  <w:rFonts w:hint="eastAsia"/>
                                  <w:i/>
                                  <w:szCs w:val="21"/>
                                </w:rPr>
                                <w:t>t</w:t>
                              </w:r>
                            </w:p>
                          </w:txbxContent>
                        </wps:txbx>
                        <wps:bodyPr lIns="18000" tIns="10800" rIns="18000" bIns="10800" upright="1">
                          <a:spAutoFit/>
                        </wps:bodyPr>
                      </wps:wsp>
                      <wps:wsp>
                        <wps:cNvPr id="246" name="直接连接符 246"/>
                        <wps:cNvCnPr/>
                        <wps:spPr>
                          <a:xfrm flipV="1">
                            <a:off x="2432" y="411"/>
                            <a:ext cx="1" cy="930"/>
                          </a:xfrm>
                          <a:prstGeom prst="line">
                            <a:avLst/>
                          </a:prstGeom>
                          <a:ln w="9525" cap="flat" cmpd="sng">
                            <a:solidFill>
                              <a:srgbClr val="000000"/>
                            </a:solidFill>
                            <a:prstDash val="solid"/>
                            <a:headEnd type="none" w="med" len="med"/>
                            <a:tailEnd type="none" w="med" len="med"/>
                          </a:ln>
                        </wps:spPr>
                        <wps:bodyPr upright="1"/>
                      </wps:wsp>
                      <wps:wsp>
                        <wps:cNvPr id="247" name="直接连接符 247"/>
                        <wps:cNvCnPr/>
                        <wps:spPr>
                          <a:xfrm flipV="1">
                            <a:off x="2271" y="411"/>
                            <a:ext cx="1" cy="651"/>
                          </a:xfrm>
                          <a:prstGeom prst="line">
                            <a:avLst/>
                          </a:prstGeom>
                          <a:ln w="9525" cap="flat" cmpd="sng">
                            <a:solidFill>
                              <a:srgbClr val="000000"/>
                            </a:solidFill>
                            <a:prstDash val="solid"/>
                            <a:headEnd type="none" w="med" len="med"/>
                            <a:tailEnd type="none" w="med" len="med"/>
                          </a:ln>
                        </wps:spPr>
                        <wps:bodyPr upright="1"/>
                      </wps:wsp>
                      <wps:wsp>
                        <wps:cNvPr id="248" name="直接连接符 248"/>
                        <wps:cNvCnPr/>
                        <wps:spPr>
                          <a:xfrm>
                            <a:off x="1934" y="522"/>
                            <a:ext cx="332" cy="1"/>
                          </a:xfrm>
                          <a:prstGeom prst="line">
                            <a:avLst/>
                          </a:prstGeom>
                          <a:ln w="9525" cap="flat" cmpd="sng">
                            <a:solidFill>
                              <a:srgbClr val="000000"/>
                            </a:solidFill>
                            <a:prstDash val="solid"/>
                            <a:headEnd type="none" w="med" len="med"/>
                            <a:tailEnd type="triangle" w="sm" len="med"/>
                          </a:ln>
                        </wps:spPr>
                        <wps:bodyPr upright="1"/>
                      </wps:wsp>
                      <wps:wsp>
                        <wps:cNvPr id="249" name="直接连接符 249"/>
                        <wps:cNvCnPr/>
                        <wps:spPr>
                          <a:xfrm flipH="1">
                            <a:off x="2422" y="513"/>
                            <a:ext cx="266" cy="1"/>
                          </a:xfrm>
                          <a:prstGeom prst="line">
                            <a:avLst/>
                          </a:prstGeom>
                          <a:ln w="9525" cap="flat" cmpd="sng">
                            <a:solidFill>
                              <a:srgbClr val="000000"/>
                            </a:solidFill>
                            <a:prstDash val="solid"/>
                            <a:headEnd type="none" w="med" len="med"/>
                            <a:tailEnd type="triangle" w="sm" len="med"/>
                          </a:ln>
                        </wps:spPr>
                        <wps:bodyPr upright="1"/>
                      </wps:wsp>
                      <wps:wsp>
                        <wps:cNvPr id="250" name="直接连接符 250"/>
                        <wps:cNvCnPr/>
                        <wps:spPr>
                          <a:xfrm>
                            <a:off x="2266" y="522"/>
                            <a:ext cx="156" cy="1"/>
                          </a:xfrm>
                          <a:prstGeom prst="line">
                            <a:avLst/>
                          </a:prstGeom>
                          <a:ln w="9525" cap="flat" cmpd="sng">
                            <a:solidFill>
                              <a:srgbClr val="000000"/>
                            </a:solidFill>
                            <a:prstDash val="solid"/>
                            <a:headEnd type="none" w="med" len="med"/>
                            <a:tailEnd type="none" w="med" len="med"/>
                          </a:ln>
                        </wps:spPr>
                        <wps:bodyPr upright="1"/>
                      </wps:wsp>
                      <wps:wsp>
                        <wps:cNvPr id="251" name="文本框 251"/>
                        <wps:cNvSpPr txBox="1"/>
                        <wps:spPr>
                          <a:xfrm>
                            <a:off x="2238" y="87"/>
                            <a:ext cx="358" cy="620"/>
                          </a:xfrm>
                          <a:prstGeom prst="rect">
                            <a:avLst/>
                          </a:prstGeom>
                          <a:noFill/>
                          <a:ln>
                            <a:noFill/>
                          </a:ln>
                        </wps:spPr>
                        <wps:txbx>
                          <w:txbxContent>
                            <w:p w14:paraId="73BF193B">
                              <w:pPr>
                                <w:spacing w:line="240" w:lineRule="atLeast"/>
                                <w:rPr>
                                  <w:rFonts w:hint="eastAsia"/>
                                  <w:szCs w:val="21"/>
                                </w:rPr>
                              </w:pPr>
                              <w:r>
                                <w:rPr>
                                  <w:szCs w:val="21"/>
                                </w:rPr>
                                <w:t>Δ</w:t>
                              </w:r>
                              <w:r>
                                <w:rPr>
                                  <w:rFonts w:hint="eastAsia"/>
                                  <w:i/>
                                  <w:szCs w:val="21"/>
                                </w:rPr>
                                <w:t>t</w:t>
                              </w:r>
                            </w:p>
                          </w:txbxContent>
                        </wps:txbx>
                        <wps:bodyPr lIns="18000" tIns="10800" rIns="18000" bIns="10800" upright="1">
                          <a:spAutoFit/>
                        </wps:bodyPr>
                      </wps:wsp>
                      <wps:wsp>
                        <wps:cNvPr id="252" name="文本框 252"/>
                        <wps:cNvSpPr txBox="1"/>
                        <wps:spPr>
                          <a:xfrm>
                            <a:off x="6392" y="1782"/>
                            <a:ext cx="214" cy="327"/>
                          </a:xfrm>
                          <a:prstGeom prst="rect">
                            <a:avLst/>
                          </a:prstGeom>
                          <a:noFill/>
                          <a:ln>
                            <a:noFill/>
                          </a:ln>
                        </wps:spPr>
                        <wps:txbx>
                          <w:txbxContent>
                            <w:p w14:paraId="5E0C03BD">
                              <w:pPr>
                                <w:spacing w:line="240" w:lineRule="atLeast"/>
                                <w:rPr>
                                  <w:rFonts w:hint="eastAsia"/>
                                  <w:szCs w:val="21"/>
                                </w:rPr>
                              </w:pPr>
                              <w:r>
                                <w:rPr>
                                  <w:rFonts w:hint="eastAsia"/>
                                  <w:i/>
                                  <w:szCs w:val="21"/>
                                </w:rPr>
                                <w:t>t</w:t>
                              </w:r>
                            </w:p>
                          </w:txbxContent>
                        </wps:txbx>
                        <wps:bodyPr lIns="18000" tIns="10800" rIns="18000" bIns="10800" upright="1">
                          <a:spAutoFit/>
                        </wps:bodyPr>
                      </wps:wsp>
                    </wpg:wgp>
                  </a:graphicData>
                </a:graphic>
              </wp:inline>
            </w:drawing>
          </mc:Choice>
          <mc:Fallback>
            <w:pict>
              <v:group id="_x0000_s1026" o:spid="_x0000_s1026" o:spt="203" style="height:173.25pt;width:336.45pt;" coordsize="6729,3465" o:gfxdata="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">
                <o:lock v:ext="edit" aspectratio="f"/>
                <v:rect id="_x0000_s1026" o:spid="_x0000_s1026" o:spt="1" style="position:absolute;left:0;top:0;height:3465;width:6729;" filled="f" stroked="f" coordsize="21600,21600" o:gfxdata="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sqthbsAAADc&#10;AAAADwAAAAAAAAABACAAAAAiAAAAZHJzL2Rvd25yZXYueG1sUEsBAhQAFAAAAAgAh07iQDMvBZ47&#10;AAAAOQAAABAAAAAAAAAAAQAgAAAACgEAAGRycy9zaGFwZXhtbC54bWxQSwUGAAAAAAYABgBbAQAA&#10;tAMAAAAA&#10;">
                  <v:fill on="f" focussize="0,0"/>
                  <v:stroke on="f"/>
                  <v:imagedata o:title=""/>
                  <o:lock v:ext="edit" text="t" aspectratio="t"/>
                </v:rect>
                <v:group id="_x0000_s1026" o:spid="_x0000_s1026" o:spt="203" style="position:absolute;left:535;top:780;height:2038;width:5443;" coordsize="6318,2538" o:gfxdata="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3n5OLvwAAANwAAAAPAAAAAAAAAAEAIAAAACIAAABkcnMvZG93bnJldi54&#10;bWxQSwECFAAUAAAACACHTuJAMy8FnjsAAAA5AAAAFQAAAAAAAAABACAAAAAOAQAAZHJzL2dyb3Vw&#10;c2hhcGV4bWwueG1sUEsFBgAAAAAGAAYAYAEAAMsDAAAAAA==&#10;">
                  <o:lock v:ext="edit" aspectratio="f"/>
                  <v:shape id="_x0000_s1026" o:spid="_x0000_s1026" o:spt="100" style="position:absolute;left:0;top:0;height:2538;width:4711;" filled="f" stroked="t" coordsize="4711,2538" o:gfxdata="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d9kZvQAA&#10;ANwAAAAPAAAAAAAAAAEAIAAAACIAAABkcnMvZG93bnJldi54bWxQSwECFAAUAAAACACHTuJAMy8F&#10;njsAAAA5AAAAEAAAAAAAAAABACAAAAAMAQAAZHJzL3NoYXBleG1sLnhtbFBLBQYAAAAABgAGAFsB&#10;AAC2AwAAAAA=&#10;" path="m0,2376l27,2336,67,2282,108,2241,148,2187,175,2120,216,2066,256,1998,297,1931,324,1863,364,1782,405,1715,445,1634,472,1566,513,1485,553,1404,594,1323,621,1242,661,1161,702,1080,742,999,769,932,810,851,850,770,891,702,918,635,958,567,999,500,1039,432,1066,378,1107,324,1147,270,1188,216,1215,176,1255,135,1296,108,1336,68,1363,54,1404,27,1444,14,1485,0,1512,0,1552,0,1593,0,1633,14,1674,27,1701,41,1741,68,1782,95,1822,122,1849,162,1890,203,1930,257,1971,297,1998,351,2038,419,2079,473,2119,540,2146,608,2187,675,2227,756,2268,824,2295,905,2335,972,2376,1053,2416,1134,2443,1215,2484,1296,2524,1377,2565,1458,2592,1539,2632,1607,2673,1688,2713,1769,2740,1836,2781,1904,2821,1971,2862,2039,2889,2106,2929,2160,2970,2214,3010,2268,3037,2322,3078,2363,3118,2403,3159,2430,3186,2471,3226,2484,3267,2511,3307,2525,3348,2538,3375,2538,3415,2538,3456,2538,3496,2525,3523,2511,3564,2498,3604,2471,3645,2444,3672,2417,3712,2376,3753,2336,3793,2282,3820,2241,3861,2187,3901,2120,3942,2066,3969,1998,4009,1931,4050,1863,4090,1782,4117,1715,4158,1634,4198,1566,4239,1485,4266,1404,4306,1323,4347,1242,4387,1161,4414,1080,4455,999,4495,932,4536,851,4563,770,4603,702,4644,635,4684,567,4711,500e">
                    <v:fill on="f" focussize="0,0"/>
                    <v:stroke weight="1.35pt" color="#0000FF" joinstyle="round"/>
                    <v:imagedata o:title=""/>
                    <o:lock v:ext="edit" aspectratio="f"/>
                  </v:shape>
                  <v:shape id="_x0000_s1026" o:spid="_x0000_s1026" o:spt="100" style="position:absolute;left:4711;top:0;height:1539;width:1607;" filled="f" stroked="t" coordsize="1607,1539" o:gfxdata="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z2RS7sAAADc&#10;AAAADwAAAAAAAAABACAAAAAiAAAAZHJzL2Rvd25yZXYueG1sUEsBAhQAFAAAAAgAh07iQDMvBZ47&#10;AAAAOQAAABAAAAAAAAAAAQAgAAAACgEAAGRycy9zaGFwZXhtbC54bWxQSwUGAAAAAAYABgBbAQAA&#10;tAMAAAAA&#10;" path="m0,500l41,432,81,378,122,324,149,270,189,216,230,176,270,135,311,108,338,68,378,54,419,27,459,14,486,0,527,0,567,0,608,0,635,14,675,27,716,41,756,68,783,95,824,122,864,162,905,203,932,257,972,297,1013,351,1053,419,1080,473,1121,540,1161,608,1202,675,1229,756,1269,824,1310,905,1350,972,1377,1053,1418,1134,1458,1215,1499,1296,1526,1377,1566,1458,1607,1539e">
                    <v:fill on="f" focussize="0,0"/>
                    <v:stroke weight="1.35pt" color="#0000FF" joinstyle="round"/>
                    <v:imagedata o:title=""/>
                    <o:lock v:ext="edit" aspectratio="f"/>
                  </v:shape>
                </v:group>
                <v:line id="_x0000_s1026" o:spid="_x0000_s1026" o:spt="20" style="position:absolute;left:242;top:1797;height:2;width:6478;" filled="f" stroked="t" coordsize="21600,21600" o:gfxdata="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8qlBO/&#10;AAAA3A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line>
                <v:line id="_x0000_s1026" o:spid="_x0000_s1026" o:spt="20" style="position:absolute;left:540;top:9;flip:y;height:2901;width:1;" filled="f" stroked="t" coordsize="21600,21600" o:gfxdata="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k1HI2ugAAANw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shape id="_x0000_s1026" o:spid="_x0000_s1026" o:spt="202" type="#_x0000_t202" style="position:absolute;left:112;top:57;height:620;width:394;" filled="f" stroked="f" coordsize="21600,21600" o:gfxdata="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kuM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style="mso-fit-shape-to-text:t;">
                    <w:txbxContent>
                      <w:p w14:paraId="4E8AB385">
                        <w:pPr>
                          <w:spacing w:line="240" w:lineRule="atLeast"/>
                          <w:rPr>
                            <w:rFonts w:hint="eastAsia"/>
                            <w:szCs w:val="21"/>
                          </w:rPr>
                        </w:pPr>
                        <w:r>
                          <w:rPr>
                            <w:rFonts w:hint="eastAsia"/>
                            <w:i/>
                            <w:szCs w:val="21"/>
                          </w:rPr>
                          <w:t>x</w:t>
                        </w:r>
                        <w:r>
                          <w:rPr>
                            <w:rFonts w:hint="eastAsia"/>
                            <w:szCs w:val="21"/>
                          </w:rPr>
                          <w:t>(</w:t>
                        </w:r>
                        <w:r>
                          <w:rPr>
                            <w:rFonts w:hint="eastAsia"/>
                            <w:i/>
                            <w:szCs w:val="21"/>
                          </w:rPr>
                          <w:t>t</w:t>
                        </w:r>
                        <w:r>
                          <w:rPr>
                            <w:rFonts w:hint="eastAsia"/>
                            <w:szCs w:val="21"/>
                          </w:rPr>
                          <w:t>)</w:t>
                        </w:r>
                      </w:p>
                    </w:txbxContent>
                  </v:textbox>
                </v:shape>
                <v:shape id="_x0000_s1026" o:spid="_x0000_s1026" o:spt="202" type="#_x0000_t202" style="position:absolute;left:3042;top:3153;height:311;width:1496;mso-wrap-style:none;" filled="f" stroked="f" coordsize="21600,21600" o:gfxdata="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Zhvir4A&#10;AADcAAAADwAAAAAAAAABACAAAAAiAAAAZHJzL2Rvd25yZXYueG1sUEsBAhQAFAAAAAgAh07iQDMv&#10;BZ47AAAAOQAAABAAAAAAAAAAAQAgAAAADQEAAGRycy9zaGFwZXhtbC54bWxQSwUGAAAAAAYABgBb&#10;AQAAtwMAAAAA&#10;">
                  <v:fill on="f" focussize="0,0"/>
                  <v:stroke on="f"/>
                  <v:imagedata o:title=""/>
                  <o:lock v:ext="edit" aspectratio="f"/>
                  <v:textbox inset="0.5mm,0mm,0.5mm,0mm" style="mso-fit-shape-to-text:t;">
                    <w:txbxContent>
                      <w:p w14:paraId="7AAB3795">
                        <w:pPr>
                          <w:spacing w:line="240" w:lineRule="atLeast"/>
                          <w:rPr>
                            <w:rFonts w:hint="eastAsia"/>
                            <w:szCs w:val="21"/>
                          </w:rPr>
                        </w:pPr>
                        <w:r>
                          <w:rPr>
                            <w:rFonts w:hint="eastAsia"/>
                            <w:szCs w:val="21"/>
                          </w:rPr>
                          <w:t>正弦信号</w:t>
                        </w:r>
                      </w:p>
                    </w:txbxContent>
                  </v:textbox>
                </v:shape>
                <v:line id="_x0000_s1026" o:spid="_x0000_s1026" o:spt="20" style="position:absolute;left:538;top:1344;height:1;width:5604;" filled="f" stroked="t" coordsize="21600,21600" o:gfxdata="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hkgK&#10;wAAAANwAAAAPAAAAAAAAAAEAIAAAACIAAABkcnMvZG93bnJldi54bWxQSwECFAAUAAAACACHTuJA&#10;My8FnjsAAAA5AAAAEAAAAAAAAAABACAAAAAPAQAAZHJzL3NoYXBleG1sLnhtbFBLBQYAAAAABgAG&#10;AFsBAAC5AwAAAAA=&#10;">
                  <v:fill on="f" focussize="0,0"/>
                  <v:stroke color="#FF00FF" joinstyle="round"/>
                  <v:imagedata o:title=""/>
                  <o:lock v:ext="edit" aspectratio="f"/>
                </v:line>
                <v:line id="_x0000_s1026" o:spid="_x0000_s1026" o:spt="20" style="position:absolute;left:538;top:1089;height:1;width:5604;" filled="f" stroked="t" coordsize="21600,21600" o:gfxdata="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K7ZG/&#10;AAAA3AAAAA8AAAAAAAAAAQAgAAAAIgAAAGRycy9kb3ducmV2LnhtbFBLAQIUABQAAAAIAIdO4kAz&#10;LwWeOwAAADkAAAAQAAAAAAAAAAEAIAAAAA4BAABkcnMvc2hhcGV4bWwueG1sUEsFBgAAAAAGAAYA&#10;WwEAALgDAAAAAA==&#10;">
                  <v:fill on="f" focussize="0,0"/>
                  <v:stroke color="#FF00FF" joinstyle="round"/>
                  <v:imagedata o:title=""/>
                  <o:lock v:ext="edit" aspectratio="f"/>
                </v:line>
                <v:shape id="_x0000_s1026" o:spid="_x0000_s1026" o:spt="202" type="#_x0000_t202" style="position:absolute;left:298;top:1182;height:327;width:250;" filled="f" stroked="f" coordsize="21600,21600" o:gfxdata="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GzQYm5AAAA3AAA&#10;AA8AAAAAAAAAAQAgAAAAIgAAAGRycy9kb3ducmV2LnhtbFBLAQIUABQAAAAIAIdO4kAzLwWeOwAA&#10;ADkAAAAQAAAAAAAAAAEAIAAAAAgBAABkcnMvc2hhcGV4bWwueG1sUEsFBgAAAAAGAAYAWwEAALID&#10;AAAAAA==&#10;">
                  <v:fill on="f" focussize="0,0"/>
                  <v:stroke on="f"/>
                  <v:imagedata o:title=""/>
                  <o:lock v:ext="edit" aspectratio="f"/>
                  <v:textbox inset="0.5mm,0.3mm,0.5mm,0.3mm" style="mso-fit-shape-to-text:t;">
                    <w:txbxContent>
                      <w:p w14:paraId="47C3EC4A">
                        <w:pPr>
                          <w:spacing w:line="240" w:lineRule="atLeast"/>
                          <w:rPr>
                            <w:rFonts w:hint="eastAsia"/>
                            <w:szCs w:val="21"/>
                          </w:rPr>
                        </w:pPr>
                        <w:r>
                          <w:rPr>
                            <w:rFonts w:hint="eastAsia"/>
                            <w:i/>
                            <w:szCs w:val="21"/>
                          </w:rPr>
                          <w:t>x</w:t>
                        </w:r>
                      </w:p>
                    </w:txbxContent>
                  </v:textbox>
                </v:shape>
                <v:shape id="_x0000_s1026" o:spid="_x0000_s1026" o:spt="202" type="#_x0000_t202" style="position:absolute;left:0;top:906;height:620;width:570;" filled="f" stroked="f" coordsize="21600,21600" o:gfxdata="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QS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style="mso-fit-shape-to-text:t;">
                    <w:txbxContent>
                      <w:p w14:paraId="7EEC2ED1">
                        <w:pPr>
                          <w:spacing w:line="240" w:lineRule="atLeast"/>
                          <w:rPr>
                            <w:rFonts w:hint="eastAsia"/>
                            <w:szCs w:val="21"/>
                          </w:rPr>
                        </w:pPr>
                        <w:r>
                          <w:rPr>
                            <w:rFonts w:hint="eastAsia"/>
                            <w:i/>
                            <w:szCs w:val="21"/>
                          </w:rPr>
                          <w:t>x</w:t>
                        </w:r>
                        <w:r>
                          <w:rPr>
                            <w:rFonts w:hint="eastAsia"/>
                            <w:szCs w:val="21"/>
                          </w:rPr>
                          <w:t>+</w:t>
                        </w:r>
                        <w:r>
                          <w:rPr>
                            <w:szCs w:val="21"/>
                          </w:rPr>
                          <w:t>Δ</w:t>
                        </w:r>
                        <w:r>
                          <w:rPr>
                            <w:rFonts w:hint="eastAsia"/>
                            <w:i/>
                            <w:szCs w:val="21"/>
                          </w:rPr>
                          <w:t>x</w:t>
                        </w:r>
                      </w:p>
                    </w:txbxContent>
                  </v:textbox>
                </v:shape>
                <v:line id="_x0000_s1026" o:spid="_x0000_s1026" o:spt="20" style="position:absolute;left:1456;top:411;flip:y;height:687;width:0;" filled="f" stroked="t" coordsize="21600,21600" o:gfxdata="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Yy1y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1295;top:411;flip:y;height:918;width:1;" filled="f" stroked="t" coordsize="21600,21600" o:gfxdata="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sAQU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958;top:522;height:0;width:332;" filled="f" stroked="t" coordsize="21600,21600" o:gfxdata="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jMM7b&#10;wAAAANw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line id="_x0000_s1026" o:spid="_x0000_s1026" o:spt="20" style="position:absolute;left:1446;top:513;flip:x;height:0;width:266;" filled="f" stroked="t" coordsize="21600,21600" o:gfxdata="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2W6GvQAA&#10;ANwAAAAPAAAAAAAAAAEAIAAAACIAAABkcnMvZG93bnJldi54bWxQSwECFAAUAAAACACHTuJAMy8F&#10;njsAAAA5AAAAEAAAAAAAAAABACAAAAAMAQAAZHJzL3NoYXBleG1sLnhtbFBLBQYAAAAABgAGAFsB&#10;AAC2AwAAAAA=&#10;">
                  <v:fill on="f" focussize="0,0"/>
                  <v:stroke color="#000000" joinstyle="round" endarrow="block" endarrowwidth="narrow"/>
                  <v:imagedata o:title=""/>
                  <o:lock v:ext="edit" aspectratio="f"/>
                </v:line>
                <v:line id="_x0000_s1026" o:spid="_x0000_s1026" o:spt="20" style="position:absolute;left:1290;top:522;height:0;width:156;" filled="f" stroked="t" coordsize="21600,21600" o:gfxdata="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iUe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_x0000_s1026" o:spid="_x0000_s1026" o:spt="202" type="#_x0000_t202" style="position:absolute;left:1262;top:87;height:620;width:358;" filled="f" stroked="f" coordsize="21600,21600" o:gfxdata="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tJ1q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style="mso-fit-shape-to-text:t;">
                    <w:txbxContent>
                      <w:p w14:paraId="56A993B9">
                        <w:pPr>
                          <w:spacing w:line="240" w:lineRule="atLeast"/>
                          <w:rPr>
                            <w:rFonts w:hint="eastAsia"/>
                            <w:szCs w:val="21"/>
                          </w:rPr>
                        </w:pPr>
                        <w:r>
                          <w:rPr>
                            <w:szCs w:val="21"/>
                          </w:rPr>
                          <w:t>Δ</w:t>
                        </w:r>
                        <w:r>
                          <w:rPr>
                            <w:rFonts w:hint="eastAsia"/>
                            <w:i/>
                            <w:szCs w:val="21"/>
                          </w:rPr>
                          <w:t>t</w:t>
                        </w:r>
                      </w:p>
                    </w:txbxContent>
                  </v:textbox>
                </v:shape>
                <v:line id="_x0000_s1026" o:spid="_x0000_s1026" o:spt="20" style="position:absolute;left:2432;top:411;flip:y;height:930;width:1;" filled="f" stroked="t" coordsize="21600,21600" o:gfxdata="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SmIJ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2271;top:411;flip:y;height:651;width:1;" filled="f" stroked="t" coordsize="21600,21600" o:gfxdata="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mUtv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1934;top:522;height:1;width:332;" filled="f" stroked="t" coordsize="21600,21600" o:gfxdata="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2PkxvQAA&#10;ANwAAAAPAAAAAAAAAAEAIAAAACIAAABkcnMvZG93bnJldi54bWxQSwECFAAUAAAACACHTuJAMy8F&#10;njsAAAA5AAAAEAAAAAAAAAABACAAAAAMAQAAZHJzL3NoYXBleG1sLnhtbFBLBQYAAAAABgAGAFsB&#10;AAC2AwAAAAA=&#10;">
                  <v:fill on="f" focussize="0,0"/>
                  <v:stroke color="#000000" joinstyle="round" endarrow="block" endarrowwidth="narrow"/>
                  <v:imagedata o:title=""/>
                  <o:lock v:ext="edit" aspectratio="f"/>
                </v:line>
                <v:line id="_x0000_s1026" o:spid="_x0000_s1026" o:spt="20" style="position:absolute;left:2422;top:513;flip:x;height:1;width:266;" filled="f" stroked="t" coordsize="21600,21600" o:gfxdata="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MVlsvQAA&#10;ANwAAAAPAAAAAAAAAAEAIAAAACIAAABkcnMvZG93bnJldi54bWxQSwECFAAUAAAACACHTuJAMy8F&#10;njsAAAA5AAAAEAAAAAAAAAABACAAAAAMAQAAZHJzL3NoYXBleG1sLnhtbFBLBQYAAAAABgAGAFsB&#10;AAC2AwAAAAA=&#10;">
                  <v:fill on="f" focussize="0,0"/>
                  <v:stroke color="#000000" joinstyle="round" endarrow="block" endarrowwidth="narrow"/>
                  <v:imagedata o:title=""/>
                  <o:lock v:ext="edit" aspectratio="f"/>
                </v:line>
                <v:line id="_x0000_s1026" o:spid="_x0000_s1026" o:spt="20" style="position:absolute;left:2266;top:522;height:1;width:156;" filled="f" stroked="t" coordsize="21600,21600" o:gfxdata="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a9dG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_x0000_s1026" o:spid="_x0000_s1026" o:spt="202" type="#_x0000_t202" style="position:absolute;left:2238;top:87;height:620;width:358;" filled="f" stroked="f" coordsize="21600,21600" o:gfxdata="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Vg20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style="mso-fit-shape-to-text:t;">
                    <w:txbxContent>
                      <w:p w14:paraId="73BF193B">
                        <w:pPr>
                          <w:spacing w:line="240" w:lineRule="atLeast"/>
                          <w:rPr>
                            <w:rFonts w:hint="eastAsia"/>
                            <w:szCs w:val="21"/>
                          </w:rPr>
                        </w:pPr>
                        <w:r>
                          <w:rPr>
                            <w:szCs w:val="21"/>
                          </w:rPr>
                          <w:t>Δ</w:t>
                        </w:r>
                        <w:r>
                          <w:rPr>
                            <w:rFonts w:hint="eastAsia"/>
                            <w:i/>
                            <w:szCs w:val="21"/>
                          </w:rPr>
                          <w:t>t</w:t>
                        </w:r>
                      </w:p>
                    </w:txbxContent>
                  </v:textbox>
                </v:shape>
                <v:shape id="_x0000_s1026" o:spid="_x0000_s1026" o:spt="202" type="#_x0000_t202" style="position:absolute;left:6392;top:1782;height:327;width:214;" filled="f" stroked="f" coordsize="21600,21600" o:gfxdata="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hJPD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style="mso-fit-shape-to-text:t;">
                    <w:txbxContent>
                      <w:p w14:paraId="5E0C03BD">
                        <w:pPr>
                          <w:spacing w:line="240" w:lineRule="atLeast"/>
                          <w:rPr>
                            <w:rFonts w:hint="eastAsia"/>
                            <w:szCs w:val="21"/>
                          </w:rPr>
                        </w:pPr>
                        <w:r>
                          <w:rPr>
                            <w:rFonts w:hint="eastAsia"/>
                            <w:i/>
                            <w:szCs w:val="21"/>
                          </w:rPr>
                          <w:t>t</w:t>
                        </w:r>
                      </w:p>
                    </w:txbxContent>
                  </v:textbox>
                </v:shape>
                <w10:wrap type="none"/>
                <w10:anchorlock/>
              </v:group>
            </w:pict>
          </mc:Fallback>
        </mc:AlternateContent>
      </w:r>
    </w:p>
    <w:p w14:paraId="2F18B160">
      <w:pPr>
        <w:rPr>
          <w:rFonts w:hint="default"/>
          <w:lang w:val="en-US" w:eastAsia="zh-CN"/>
        </w:rPr>
      </w:pPr>
    </w:p>
    <w:p w14:paraId="332B4484">
      <w:pPr>
        <w:rPr>
          <w:rFonts w:hint="default"/>
          <w:lang w:val="en-US" w:eastAsia="zh-CN"/>
        </w:rPr>
      </w:pPr>
    </w:p>
    <w:p w14:paraId="111CB65C">
      <w:pPr>
        <w:rPr>
          <w:rFonts w:hint="default"/>
          <w:lang w:val="en-US" w:eastAsia="zh-CN"/>
        </w:rPr>
      </w:pPr>
    </w:p>
    <w:p w14:paraId="2F49342A">
      <w:pPr>
        <w:rPr>
          <w:rFonts w:hint="default"/>
          <w:lang w:val="en-US" w:eastAsia="zh-CN"/>
        </w:rPr>
      </w:pPr>
    </w:p>
    <w:p w14:paraId="318893E2">
      <w:pPr>
        <w:rPr>
          <w:rFonts w:hint="default"/>
          <w:lang w:val="en-US" w:eastAsia="zh-CN"/>
        </w:rPr>
      </w:pPr>
    </w:p>
    <w:p w14:paraId="125049A6">
      <w:pPr>
        <w:rPr>
          <w:rFonts w:hint="default"/>
          <w:lang w:val="en-US" w:eastAsia="zh-CN"/>
        </w:rPr>
      </w:pPr>
      <w:r>
        <w:rPr>
          <w:rFonts w:hint="eastAsia"/>
          <w:lang w:val="en-US" w:eastAsia="zh-CN"/>
        </w:rPr>
        <w:t>6</w:t>
      </w:r>
      <w:r>
        <w:rPr>
          <w:rFonts w:hint="default"/>
          <w:lang w:val="en-US" w:eastAsia="zh-CN"/>
        </w:rPr>
        <w:t>-2 假定有一个信号x(t)，它由两个频率、相角均不相等的余弦函数叠加而成，其数学表达式为</w:t>
      </w:r>
    </w:p>
    <w:p w14:paraId="389344B0">
      <w:pPr>
        <w:rPr>
          <w:rFonts w:hint="default"/>
          <w:lang w:val="en-US" w:eastAsia="zh-CN"/>
        </w:rPr>
      </w:pPr>
      <w:r>
        <w:rPr>
          <w:rFonts w:hint="default"/>
          <w:lang w:val="en-US" w:eastAsia="zh-CN"/>
        </w:rPr>
        <w:tab/>
      </w:r>
      <w:r>
        <w:rPr>
          <w:rFonts w:hint="default"/>
          <w:lang w:val="en-US" w:eastAsia="zh-CN"/>
        </w:rPr>
        <w:t>x(t)=A1cos(</w:t>
      </w:r>
      <w:r>
        <w:rPr>
          <w:rFonts w:hint="default"/>
          <w:lang w:val="en-US" w:eastAsia="zh-CN"/>
        </w:rPr>
        <w:sym w:font="Symbol" w:char="F077"/>
      </w:r>
      <w:r>
        <w:rPr>
          <w:rFonts w:hint="default"/>
          <w:lang w:val="en-US" w:eastAsia="zh-CN"/>
        </w:rPr>
        <w:t>1t+</w:t>
      </w:r>
      <w:r>
        <w:rPr>
          <w:rFonts w:hint="default"/>
          <w:lang w:val="en-US" w:eastAsia="zh-CN"/>
        </w:rPr>
        <w:sym w:font="Symbol" w:char="F06A"/>
      </w:r>
      <w:r>
        <w:rPr>
          <w:rFonts w:hint="default"/>
          <w:lang w:val="en-US" w:eastAsia="zh-CN"/>
        </w:rPr>
        <w:t>1)+ A2cos(</w:t>
      </w:r>
      <w:r>
        <w:rPr>
          <w:rFonts w:hint="default"/>
          <w:lang w:val="en-US" w:eastAsia="zh-CN"/>
        </w:rPr>
        <w:sym w:font="Symbol" w:char="F077"/>
      </w:r>
      <w:r>
        <w:rPr>
          <w:rFonts w:hint="default"/>
          <w:lang w:val="en-US" w:eastAsia="zh-CN"/>
        </w:rPr>
        <w:t>2t+</w:t>
      </w:r>
      <w:r>
        <w:rPr>
          <w:rFonts w:hint="default"/>
          <w:lang w:val="en-US" w:eastAsia="zh-CN"/>
        </w:rPr>
        <w:sym w:font="Symbol" w:char="F06A"/>
      </w:r>
      <w:r>
        <w:rPr>
          <w:rFonts w:hint="default"/>
          <w:lang w:val="en-US" w:eastAsia="zh-CN"/>
        </w:rPr>
        <w:t>2)</w:t>
      </w:r>
    </w:p>
    <w:p w14:paraId="28DA672F">
      <w:pPr>
        <w:rPr>
          <w:rFonts w:hint="default"/>
          <w:lang w:val="en-US" w:eastAsia="zh-CN"/>
        </w:rPr>
      </w:pPr>
      <w:r>
        <w:rPr>
          <w:rFonts w:hint="default"/>
          <w:lang w:val="en-US" w:eastAsia="zh-CN"/>
        </w:rPr>
        <w:t>求该信号的自相关函数。</w:t>
      </w:r>
    </w:p>
    <w:p w14:paraId="7C00E149">
      <w:pPr>
        <w:rPr>
          <w:rFonts w:hint="default"/>
          <w:lang w:val="en-US" w:eastAsia="zh-CN"/>
        </w:rPr>
      </w:pPr>
      <w:r>
        <w:rPr>
          <w:rFonts w:hint="default"/>
          <w:lang w:val="en-US" w:eastAsia="zh-CN"/>
        </w:rPr>
        <w:drawing>
          <wp:inline distT="0" distB="0" distL="114300" distR="114300">
            <wp:extent cx="3566795" cy="1619250"/>
            <wp:effectExtent l="0" t="0" r="1905" b="6350"/>
            <wp:docPr id="427"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71"/>
                    <pic:cNvPicPr>
                      <a:picLocks noChangeAspect="1"/>
                    </pic:cNvPicPr>
                  </pic:nvPicPr>
                  <pic:blipFill>
                    <a:blip r:embed="rId150"/>
                    <a:stretch>
                      <a:fillRect/>
                    </a:stretch>
                  </pic:blipFill>
                  <pic:spPr>
                    <a:xfrm>
                      <a:off x="0" y="0"/>
                      <a:ext cx="3566795" cy="1619250"/>
                    </a:xfrm>
                    <a:prstGeom prst="rect">
                      <a:avLst/>
                    </a:prstGeom>
                    <a:noFill/>
                    <a:ln>
                      <a:noFill/>
                    </a:ln>
                  </pic:spPr>
                </pic:pic>
              </a:graphicData>
            </a:graphic>
          </wp:inline>
        </w:drawing>
      </w:r>
    </w:p>
    <w:p w14:paraId="78203685">
      <w:pPr>
        <w:rPr>
          <w:rFonts w:hint="default"/>
          <w:lang w:val="en-US" w:eastAsia="zh-CN"/>
        </w:rPr>
      </w:pPr>
    </w:p>
    <w:p w14:paraId="62E3C47C">
      <w:pPr>
        <w:rPr>
          <w:rFonts w:hint="default"/>
          <w:lang w:val="en-US" w:eastAsia="zh-CN"/>
        </w:rPr>
      </w:pPr>
      <w:r>
        <w:rPr>
          <w:rFonts w:hint="eastAsia"/>
          <w:lang w:val="en-US" w:eastAsia="zh-CN"/>
        </w:rPr>
        <w:t>方法</w:t>
      </w:r>
      <w:r>
        <w:rPr>
          <w:rFonts w:hint="default"/>
          <w:lang w:val="en-US" w:eastAsia="zh-CN"/>
        </w:rPr>
        <w:t>：积化和差</w:t>
      </w:r>
    </w:p>
    <w:p w14:paraId="20A9E22C">
      <w:pPr>
        <w:rPr>
          <w:rFonts w:hint="default"/>
          <w:lang w:val="en-US" w:eastAsia="zh-CN"/>
        </w:rPr>
      </w:pPr>
      <w:r>
        <w:rPr>
          <w:rFonts w:hint="default"/>
          <w:lang w:val="en-US" w:eastAsia="zh-CN"/>
        </w:rPr>
        <w:drawing>
          <wp:inline distT="0" distB="0" distL="114300" distR="114300">
            <wp:extent cx="4714875" cy="619125"/>
            <wp:effectExtent l="0" t="0" r="9525" b="9525"/>
            <wp:docPr id="42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图片 66"/>
                    <pic:cNvPicPr>
                      <a:picLocks noChangeAspect="1"/>
                    </pic:cNvPicPr>
                  </pic:nvPicPr>
                  <pic:blipFill>
                    <a:blip r:embed="rId151"/>
                    <a:stretch>
                      <a:fillRect/>
                    </a:stretch>
                  </pic:blipFill>
                  <pic:spPr>
                    <a:xfrm>
                      <a:off x="0" y="0"/>
                      <a:ext cx="4714875" cy="619125"/>
                    </a:xfrm>
                    <a:prstGeom prst="rect">
                      <a:avLst/>
                    </a:prstGeom>
                    <a:noFill/>
                    <a:ln>
                      <a:noFill/>
                    </a:ln>
                  </pic:spPr>
                </pic:pic>
              </a:graphicData>
            </a:graphic>
          </wp:inline>
        </w:drawing>
      </w:r>
    </w:p>
    <w:p w14:paraId="3A221964">
      <w:pPr>
        <w:rPr>
          <w:rFonts w:hint="default"/>
          <w:lang w:val="en-US" w:eastAsia="zh-CN"/>
        </w:rPr>
      </w:pPr>
    </w:p>
    <w:p w14:paraId="1376C3F8">
      <w:pPr>
        <w:rPr>
          <w:rFonts w:hint="default"/>
          <w:lang w:val="en-US" w:eastAsia="zh-CN"/>
        </w:rPr>
      </w:pPr>
      <w:r>
        <w:rPr>
          <w:rFonts w:hint="default"/>
          <w:lang w:val="en-US" w:eastAsia="zh-CN"/>
        </w:rPr>
        <w:t>解：设x1(t)=A1cos(</w:t>
      </w:r>
      <w:r>
        <w:rPr>
          <w:rFonts w:hint="default"/>
          <w:lang w:val="en-US" w:eastAsia="zh-CN"/>
        </w:rPr>
        <w:sym w:font="Symbol" w:char="F077"/>
      </w:r>
      <w:r>
        <w:rPr>
          <w:rFonts w:hint="default"/>
          <w:lang w:val="en-US" w:eastAsia="zh-CN"/>
        </w:rPr>
        <w:t>1t+</w:t>
      </w:r>
      <w:r>
        <w:rPr>
          <w:rFonts w:hint="default"/>
          <w:lang w:val="en-US" w:eastAsia="zh-CN"/>
        </w:rPr>
        <w:sym w:font="Symbol" w:char="F06A"/>
      </w:r>
      <w:r>
        <w:rPr>
          <w:rFonts w:hint="default"/>
          <w:lang w:val="en-US" w:eastAsia="zh-CN"/>
        </w:rPr>
        <w:t>1)；x2(t)= A2cos(</w:t>
      </w:r>
      <w:r>
        <w:rPr>
          <w:rFonts w:hint="default"/>
          <w:lang w:val="en-US" w:eastAsia="zh-CN"/>
        </w:rPr>
        <w:sym w:font="Symbol" w:char="F077"/>
      </w:r>
      <w:r>
        <w:rPr>
          <w:rFonts w:hint="default"/>
          <w:lang w:val="en-US" w:eastAsia="zh-CN"/>
        </w:rPr>
        <w:t>2t+</w:t>
      </w:r>
      <w:r>
        <w:rPr>
          <w:rFonts w:hint="default"/>
          <w:lang w:val="en-US" w:eastAsia="zh-CN"/>
        </w:rPr>
        <w:sym w:font="Symbol" w:char="F06A"/>
      </w:r>
      <w:r>
        <w:rPr>
          <w:rFonts w:hint="default"/>
          <w:lang w:val="en-US" w:eastAsia="zh-CN"/>
        </w:rPr>
        <w:t>2)，则</w:t>
      </w:r>
    </w:p>
    <w:p w14:paraId="23398739">
      <w:pPr>
        <w:rPr>
          <w:rFonts w:hint="default"/>
          <w:lang w:val="en-US" w:eastAsia="zh-CN"/>
        </w:rPr>
      </w:pPr>
      <w:r>
        <w:rPr>
          <w:rFonts w:hint="default"/>
          <w:lang w:val="en-US" w:eastAsia="zh-CN"/>
        </w:rPr>
        <w:tab/>
      </w:r>
      <w:r>
        <w:rPr>
          <w:rFonts w:hint="default"/>
          <w:lang w:val="en-US" w:eastAsia="zh-CN"/>
        </w:rPr>
        <w:object>
          <v:shape id="_x0000_i1070" o:spt="75" type="#_x0000_t75" style="height:98.25pt;width:312pt;" o:ole="t" filled="f" o:preferrelative="t" stroked="f" coordsize="21600,21600">
            <v:path/>
            <v:fill on="f" focussize="0,0"/>
            <v:stroke on="f" joinstyle="miter"/>
            <v:imagedata r:id="rId153" o:title=""/>
            <o:lock v:ext="edit" aspectratio="t"/>
            <w10:wrap type="none"/>
            <w10:anchorlock/>
          </v:shape>
          <o:OLEObject Type="Embed" ProgID="Equation.DSMT4" ShapeID="_x0000_i1070" DrawAspect="Content" ObjectID="_1468075771" r:id="rId152">
            <o:LockedField>false</o:LockedField>
          </o:OLEObject>
        </w:object>
      </w:r>
    </w:p>
    <w:p w14:paraId="71B7E12F">
      <w:pPr>
        <w:rPr>
          <w:rFonts w:hint="default"/>
          <w:lang w:val="en-US" w:eastAsia="zh-CN"/>
        </w:rPr>
      </w:pPr>
      <w:r>
        <w:rPr>
          <w:rFonts w:hint="default"/>
          <w:lang w:val="en-US" w:eastAsia="zh-CN"/>
        </w:rPr>
        <w:t>因为</w:t>
      </w:r>
      <w:r>
        <w:rPr>
          <w:rFonts w:hint="default"/>
          <w:lang w:val="en-US" w:eastAsia="zh-CN"/>
        </w:rPr>
        <w:sym w:font="Symbol" w:char="F077"/>
      </w:r>
      <w:r>
        <w:rPr>
          <w:rFonts w:hint="default"/>
          <w:lang w:val="en-US" w:eastAsia="zh-CN"/>
        </w:rPr>
        <w:t>1</w:t>
      </w:r>
      <w:r>
        <w:rPr>
          <w:rFonts w:hint="default"/>
          <w:lang w:val="en-US" w:eastAsia="zh-CN"/>
        </w:rPr>
        <w:sym w:font="Symbol" w:char="F0B9"/>
      </w:r>
      <w:r>
        <w:rPr>
          <w:rFonts w:hint="default"/>
          <w:lang w:val="en-US" w:eastAsia="zh-CN"/>
        </w:rPr>
        <w:sym w:font="Symbol" w:char="F077"/>
      </w:r>
      <w:r>
        <w:rPr>
          <w:rFonts w:hint="default"/>
          <w:lang w:val="en-US" w:eastAsia="zh-CN"/>
        </w:rPr>
        <w:t>2，所以</w:t>
      </w:r>
      <w:r>
        <w:rPr>
          <w:rFonts w:hint="default"/>
          <w:lang w:val="en-US" w:eastAsia="zh-CN"/>
        </w:rPr>
        <w:object>
          <v:shape id="_x0000_i1071" o:spt="75" type="#_x0000_t75" style="height:18.75pt;width:56.25pt;" o:ole="t" filled="f" o:preferrelative="t" stroked="f" coordsize="21600,21600">
            <v:path/>
            <v:fill on="f" focussize="0,0"/>
            <v:stroke on="f" joinstyle="miter"/>
            <v:imagedata r:id="rId155" o:title=""/>
            <o:lock v:ext="edit" aspectratio="t"/>
            <w10:wrap type="none"/>
            <w10:anchorlock/>
          </v:shape>
          <o:OLEObject Type="Embed" ProgID="Equation.DSMT4" ShapeID="_x0000_i1071" DrawAspect="Content" ObjectID="_1468075772" r:id="rId154">
            <o:LockedField>false</o:LockedField>
          </o:OLEObject>
        </w:object>
      </w:r>
      <w:r>
        <w:rPr>
          <w:rFonts w:hint="default"/>
          <w:lang w:val="en-US" w:eastAsia="zh-CN"/>
        </w:rPr>
        <w:t>，</w:t>
      </w:r>
      <w:r>
        <w:rPr>
          <w:rFonts w:hint="default"/>
          <w:lang w:val="en-US" w:eastAsia="zh-CN"/>
        </w:rPr>
        <w:object>
          <v:shape id="_x0000_i1072" o:spt="75" type="#_x0000_t75" style="height:18.75pt;width:56.25pt;" o:ole="t" filled="f" o:preferrelative="t" stroked="f" coordsize="21600,21600">
            <v:path/>
            <v:fill on="f" focussize="0,0"/>
            <v:stroke on="f" joinstyle="miter"/>
            <v:imagedata r:id="rId157" o:title=""/>
            <o:lock v:ext="edit" aspectratio="t"/>
            <w10:wrap type="none"/>
            <w10:anchorlock/>
          </v:shape>
          <o:OLEObject Type="Embed" ProgID="Equation.DSMT4" ShapeID="_x0000_i1072" DrawAspect="Content" ObjectID="_1468075773" r:id="rId156">
            <o:LockedField>false</o:LockedField>
          </o:OLEObject>
        </w:object>
      </w:r>
      <w:r>
        <w:rPr>
          <w:rFonts w:hint="default"/>
          <w:lang w:val="en-US" w:eastAsia="zh-CN"/>
        </w:rPr>
        <w:t>。</w:t>
      </w:r>
    </w:p>
    <w:p w14:paraId="22A83A79">
      <w:pPr>
        <w:rPr>
          <w:rFonts w:hint="default"/>
          <w:lang w:val="en-US" w:eastAsia="zh-CN"/>
        </w:rPr>
      </w:pPr>
      <w:r>
        <w:rPr>
          <w:rFonts w:hint="default"/>
          <w:lang w:val="en-US" w:eastAsia="zh-CN"/>
        </w:rPr>
        <w:t>又因为x1(t)和x2(t)为周期信号，所以</w:t>
      </w:r>
    </w:p>
    <w:p w14:paraId="0EEF6EFB">
      <w:pPr>
        <w:rPr>
          <w:rFonts w:hint="default"/>
          <w:lang w:val="en-US" w:eastAsia="zh-CN"/>
        </w:rPr>
      </w:pPr>
      <w:r>
        <w:rPr>
          <w:rFonts w:hint="default"/>
          <w:lang w:val="en-US" w:eastAsia="zh-CN"/>
        </w:rPr>
        <w:tab/>
      </w:r>
      <w:r>
        <w:rPr>
          <w:rFonts w:hint="default"/>
          <w:lang w:val="en-US" w:eastAsia="zh-CN"/>
        </w:rPr>
        <w:object>
          <v:shape id="_x0000_i1073" o:spt="75" type="#_x0000_t75" style="height:132pt;width:371.25pt;" o:ole="t" filled="f" o:preferrelative="t" stroked="f" coordsize="21600,21600">
            <v:path/>
            <v:fill on="f" focussize="0,0"/>
            <v:stroke on="f" joinstyle="miter"/>
            <v:imagedata r:id="rId159" o:title=""/>
            <o:lock v:ext="edit" aspectratio="t"/>
            <w10:wrap type="none"/>
            <w10:anchorlock/>
          </v:shape>
          <o:OLEObject Type="Embed" ProgID="Equation.DSMT4" ShapeID="_x0000_i1073" DrawAspect="Content" ObjectID="_1468075774" r:id="rId158">
            <o:LockedField>false</o:LockedField>
          </o:OLEObject>
        </w:object>
      </w:r>
    </w:p>
    <w:p w14:paraId="01D45741">
      <w:pPr>
        <w:rPr>
          <w:rFonts w:hint="default"/>
          <w:lang w:val="en-US" w:eastAsia="zh-CN"/>
        </w:rPr>
      </w:pPr>
      <w:r>
        <w:rPr>
          <w:rFonts w:hint="default"/>
          <w:lang w:val="en-US" w:eastAsia="zh-CN"/>
        </w:rPr>
        <w:t>同理可求得</w:t>
      </w:r>
      <w:r>
        <w:rPr>
          <w:rFonts w:hint="default"/>
          <w:lang w:val="en-US" w:eastAsia="zh-CN"/>
        </w:rPr>
        <w:object>
          <v:shape id="_x0000_i1074" o:spt="75" type="#_x0000_t75" style="height:33pt;width:105pt;" o:ole="t" filled="f" o:preferrelative="t" stroked="f" coordsize="21600,21600">
            <v:path/>
            <v:fill on="f" focussize="0,0"/>
            <v:stroke on="f" joinstyle="miter"/>
            <v:imagedata r:id="rId161" o:title=""/>
            <o:lock v:ext="edit" aspectratio="t"/>
            <w10:wrap type="none"/>
            <w10:anchorlock/>
          </v:shape>
          <o:OLEObject Type="Embed" ProgID="Equation.DSMT4" ShapeID="_x0000_i1074" DrawAspect="Content" ObjectID="_1468075775" r:id="rId160">
            <o:LockedField>false</o:LockedField>
          </o:OLEObject>
        </w:object>
      </w:r>
    </w:p>
    <w:p w14:paraId="27CB96F4">
      <w:pPr>
        <w:rPr>
          <w:rFonts w:hint="default"/>
          <w:lang w:val="en-US" w:eastAsia="zh-CN"/>
        </w:rPr>
      </w:pPr>
      <w:r>
        <w:rPr>
          <w:rFonts w:hint="default"/>
          <w:lang w:val="en-US" w:eastAsia="zh-CN"/>
        </w:rPr>
        <w:t>所以</w:t>
      </w:r>
      <w:r>
        <w:rPr>
          <w:rFonts w:hint="default"/>
          <w:lang w:val="en-US" w:eastAsia="zh-CN"/>
        </w:rPr>
        <w:object>
          <v:shape id="_x0000_i1075" o:spt="75" type="#_x0000_t75" style="height:33pt;width:252.75pt;" o:ole="t" filled="f" o:preferrelative="t" stroked="f" coordsize="21600,21600">
            <v:path/>
            <v:fill on="f" focussize="0,0"/>
            <v:stroke on="f" joinstyle="miter"/>
            <v:imagedata r:id="rId163" o:title=""/>
            <o:lock v:ext="edit" aspectratio="t"/>
            <w10:wrap type="none"/>
            <w10:anchorlock/>
          </v:shape>
          <o:OLEObject Type="Embed" ProgID="Equation.DSMT4" ShapeID="_x0000_i1075" DrawAspect="Content" ObjectID="_1468075776" r:id="rId162">
            <o:LockedField>false</o:LockedField>
          </o:OLEObject>
        </w:object>
      </w:r>
    </w:p>
    <w:p w14:paraId="1106F654">
      <w:pPr>
        <w:rPr>
          <w:rFonts w:hint="default"/>
          <w:lang w:val="en-US" w:eastAsia="zh-CN"/>
        </w:rPr>
      </w:pPr>
      <w:r>
        <w:rPr>
          <w:rFonts w:hint="eastAsia"/>
          <w:lang w:val="en-US" w:eastAsia="zh-CN"/>
        </w:rPr>
        <w:t>6</w:t>
      </w:r>
      <w:r>
        <w:rPr>
          <w:rFonts w:hint="default"/>
          <w:lang w:val="en-US" w:eastAsia="zh-CN"/>
        </w:rPr>
        <w:t>-3 求方波和正弦波（见图5-24）的互相关函数。</w:t>
      </w:r>
    </w:p>
    <w:p w14:paraId="06E2DDCD">
      <w:pPr>
        <w:rPr>
          <w:rFonts w:hint="default"/>
          <w:lang w:val="en-US" w:eastAsia="zh-CN"/>
        </w:rPr>
      </w:pPr>
      <w:r>
        <w:rPr>
          <w:rFonts w:hint="default"/>
          <w:lang w:val="en-US" w:eastAsia="zh-CN"/>
        </w:rPr>
        <w:drawing>
          <wp:inline distT="0" distB="0" distL="114300" distR="114300">
            <wp:extent cx="5269230" cy="2917190"/>
            <wp:effectExtent l="0" t="0" r="1270" b="3810"/>
            <wp:docPr id="445"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68"/>
                    <pic:cNvPicPr>
                      <a:picLocks noChangeAspect="1"/>
                    </pic:cNvPicPr>
                  </pic:nvPicPr>
                  <pic:blipFill>
                    <a:blip r:embed="rId164"/>
                    <a:stretch>
                      <a:fillRect/>
                    </a:stretch>
                  </pic:blipFill>
                  <pic:spPr>
                    <a:xfrm>
                      <a:off x="0" y="0"/>
                      <a:ext cx="5269230" cy="2917190"/>
                    </a:xfrm>
                    <a:prstGeom prst="rect">
                      <a:avLst/>
                    </a:prstGeom>
                    <a:noFill/>
                    <a:ln>
                      <a:noFill/>
                    </a:ln>
                  </pic:spPr>
                </pic:pic>
              </a:graphicData>
            </a:graphic>
          </wp:inline>
        </w:drawing>
      </w:r>
    </w:p>
    <w:p w14:paraId="794310FA">
      <w:pPr>
        <w:rPr>
          <w:rFonts w:hint="default"/>
          <w:lang w:val="en-US" w:eastAsia="zh-CN"/>
        </w:rPr>
      </w:pPr>
      <w:r>
        <w:rPr>
          <w:rFonts w:hint="eastAsia"/>
          <w:lang w:val="en-US" w:eastAsia="zh-CN"/>
        </w:rPr>
        <w:t>这里的周期是两个函数同周期或有最大共同周期。</w:t>
      </w:r>
    </w:p>
    <w:p w14:paraId="603C7E1F">
      <w:pPr>
        <w:rPr>
          <w:rFonts w:hint="default"/>
          <w:lang w:val="en-US" w:eastAsia="zh-CN"/>
        </w:rPr>
      </w:pPr>
      <w:r>
        <w:rPr>
          <w:rFonts w:hint="default"/>
          <w:lang w:val="en-US" w:eastAsia="zh-CN"/>
        </w:rPr>
        <mc:AlternateContent>
          <mc:Choice Requires="wpg">
            <w:drawing>
              <wp:inline distT="0" distB="0" distL="114300" distR="114300">
                <wp:extent cx="3656965" cy="3268980"/>
                <wp:effectExtent l="0" t="0" r="635" b="0"/>
                <wp:docPr id="287" name="组合 287"/>
                <wp:cNvGraphicFramePr/>
                <a:graphic xmlns:a="http://schemas.openxmlformats.org/drawingml/2006/main">
                  <a:graphicData uri="http://schemas.microsoft.com/office/word/2010/wordprocessingGroup">
                    <wpg:wgp>
                      <wpg:cNvGrpSpPr/>
                      <wpg:grpSpPr>
                        <a:xfrm>
                          <a:off x="0" y="0"/>
                          <a:ext cx="3656965" cy="3268980"/>
                          <a:chOff x="0" y="0"/>
                          <a:chExt cx="5759" cy="5148"/>
                        </a:xfrm>
                      </wpg:grpSpPr>
                      <wps:wsp>
                        <wps:cNvPr id="254" name="矩形 254"/>
                        <wps:cNvSpPr>
                          <a:spLocks noChangeAspect="1" noTextEdit="1"/>
                        </wps:cNvSpPr>
                        <wps:spPr>
                          <a:xfrm>
                            <a:off x="0" y="0"/>
                            <a:ext cx="5759" cy="5148"/>
                          </a:xfrm>
                          <a:prstGeom prst="rect">
                            <a:avLst/>
                          </a:prstGeom>
                          <a:noFill/>
                          <a:ln>
                            <a:noFill/>
                          </a:ln>
                        </wps:spPr>
                        <wps:bodyPr upright="1"/>
                      </wps:wsp>
                      <wpg:grpSp>
                        <wpg:cNvPr id="258" name="组合 258"/>
                        <wpg:cNvGrpSpPr/>
                        <wpg:grpSpPr>
                          <a:xfrm>
                            <a:off x="518" y="3056"/>
                            <a:ext cx="4683" cy="1286"/>
                            <a:chOff x="0" y="0"/>
                            <a:chExt cx="4683" cy="2263"/>
                          </a:xfrm>
                        </wpg:grpSpPr>
                        <wps:wsp>
                          <wps:cNvPr id="255" name="任意多边形 255"/>
                          <wps:cNvSpPr/>
                          <wps:spPr>
                            <a:xfrm>
                              <a:off x="0" y="0"/>
                              <a:ext cx="1582" cy="2263"/>
                            </a:xfrm>
                            <a:custGeom>
                              <a:avLst/>
                              <a:gdLst/>
                              <a:ahLst/>
                              <a:cxnLst/>
                              <a:pathLst>
                                <a:path w="1582" h="2263">
                                  <a:moveTo>
                                    <a:pt x="0" y="2263"/>
                                  </a:moveTo>
                                  <a:lnTo>
                                    <a:pt x="12" y="2263"/>
                                  </a:lnTo>
                                  <a:lnTo>
                                    <a:pt x="25" y="2263"/>
                                  </a:lnTo>
                                  <a:lnTo>
                                    <a:pt x="37" y="2263"/>
                                  </a:lnTo>
                                  <a:lnTo>
                                    <a:pt x="50" y="2263"/>
                                  </a:lnTo>
                                  <a:lnTo>
                                    <a:pt x="63" y="2263"/>
                                  </a:lnTo>
                                  <a:lnTo>
                                    <a:pt x="75" y="2263"/>
                                  </a:lnTo>
                                  <a:lnTo>
                                    <a:pt x="88" y="2263"/>
                                  </a:lnTo>
                                  <a:lnTo>
                                    <a:pt x="100" y="2263"/>
                                  </a:lnTo>
                                  <a:lnTo>
                                    <a:pt x="113" y="2263"/>
                                  </a:lnTo>
                                  <a:lnTo>
                                    <a:pt x="125" y="2263"/>
                                  </a:lnTo>
                                  <a:lnTo>
                                    <a:pt x="138" y="2263"/>
                                  </a:lnTo>
                                  <a:lnTo>
                                    <a:pt x="150" y="2263"/>
                                  </a:lnTo>
                                  <a:lnTo>
                                    <a:pt x="163" y="2263"/>
                                  </a:lnTo>
                                  <a:lnTo>
                                    <a:pt x="176" y="2263"/>
                                  </a:lnTo>
                                  <a:lnTo>
                                    <a:pt x="188" y="2263"/>
                                  </a:lnTo>
                                  <a:lnTo>
                                    <a:pt x="201" y="2263"/>
                                  </a:lnTo>
                                  <a:lnTo>
                                    <a:pt x="213" y="2263"/>
                                  </a:lnTo>
                                  <a:lnTo>
                                    <a:pt x="226" y="2263"/>
                                  </a:lnTo>
                                  <a:lnTo>
                                    <a:pt x="238" y="2263"/>
                                  </a:lnTo>
                                  <a:lnTo>
                                    <a:pt x="251" y="2263"/>
                                  </a:lnTo>
                                  <a:lnTo>
                                    <a:pt x="263" y="2263"/>
                                  </a:lnTo>
                                  <a:lnTo>
                                    <a:pt x="276" y="2263"/>
                                  </a:lnTo>
                                  <a:lnTo>
                                    <a:pt x="289" y="2263"/>
                                  </a:lnTo>
                                  <a:lnTo>
                                    <a:pt x="301" y="2263"/>
                                  </a:lnTo>
                                  <a:lnTo>
                                    <a:pt x="314" y="2263"/>
                                  </a:lnTo>
                                  <a:lnTo>
                                    <a:pt x="326" y="2263"/>
                                  </a:lnTo>
                                  <a:lnTo>
                                    <a:pt x="339" y="2263"/>
                                  </a:lnTo>
                                  <a:lnTo>
                                    <a:pt x="351" y="2263"/>
                                  </a:lnTo>
                                  <a:lnTo>
                                    <a:pt x="364" y="2263"/>
                                  </a:lnTo>
                                  <a:lnTo>
                                    <a:pt x="376" y="2263"/>
                                  </a:lnTo>
                                  <a:lnTo>
                                    <a:pt x="389" y="2263"/>
                                  </a:lnTo>
                                  <a:lnTo>
                                    <a:pt x="402" y="2263"/>
                                  </a:lnTo>
                                  <a:lnTo>
                                    <a:pt x="414" y="2263"/>
                                  </a:lnTo>
                                  <a:lnTo>
                                    <a:pt x="427" y="2263"/>
                                  </a:lnTo>
                                  <a:lnTo>
                                    <a:pt x="439" y="2263"/>
                                  </a:lnTo>
                                  <a:lnTo>
                                    <a:pt x="452" y="2263"/>
                                  </a:lnTo>
                                  <a:lnTo>
                                    <a:pt x="464" y="2263"/>
                                  </a:lnTo>
                                  <a:lnTo>
                                    <a:pt x="477" y="2263"/>
                                  </a:lnTo>
                                  <a:lnTo>
                                    <a:pt x="489" y="2263"/>
                                  </a:lnTo>
                                  <a:lnTo>
                                    <a:pt x="502" y="2263"/>
                                  </a:lnTo>
                                  <a:lnTo>
                                    <a:pt x="515" y="2263"/>
                                  </a:lnTo>
                                  <a:lnTo>
                                    <a:pt x="527" y="2263"/>
                                  </a:lnTo>
                                  <a:lnTo>
                                    <a:pt x="540" y="2263"/>
                                  </a:lnTo>
                                  <a:lnTo>
                                    <a:pt x="552" y="2263"/>
                                  </a:lnTo>
                                  <a:lnTo>
                                    <a:pt x="565" y="2263"/>
                                  </a:lnTo>
                                  <a:lnTo>
                                    <a:pt x="577" y="2263"/>
                                  </a:lnTo>
                                  <a:lnTo>
                                    <a:pt x="590" y="2263"/>
                                  </a:lnTo>
                                  <a:lnTo>
                                    <a:pt x="602" y="2263"/>
                                  </a:lnTo>
                                  <a:lnTo>
                                    <a:pt x="615" y="2263"/>
                                  </a:lnTo>
                                  <a:lnTo>
                                    <a:pt x="628" y="2263"/>
                                  </a:lnTo>
                                  <a:lnTo>
                                    <a:pt x="640" y="2263"/>
                                  </a:lnTo>
                                  <a:lnTo>
                                    <a:pt x="653" y="2263"/>
                                  </a:lnTo>
                                  <a:lnTo>
                                    <a:pt x="665" y="2263"/>
                                  </a:lnTo>
                                  <a:lnTo>
                                    <a:pt x="678" y="2263"/>
                                  </a:lnTo>
                                  <a:lnTo>
                                    <a:pt x="690" y="2263"/>
                                  </a:lnTo>
                                  <a:lnTo>
                                    <a:pt x="703" y="2263"/>
                                  </a:lnTo>
                                  <a:lnTo>
                                    <a:pt x="715" y="2263"/>
                                  </a:lnTo>
                                  <a:lnTo>
                                    <a:pt x="728" y="2263"/>
                                  </a:lnTo>
                                  <a:lnTo>
                                    <a:pt x="741" y="2263"/>
                                  </a:lnTo>
                                  <a:lnTo>
                                    <a:pt x="753" y="2263"/>
                                  </a:lnTo>
                                  <a:lnTo>
                                    <a:pt x="766" y="2263"/>
                                  </a:lnTo>
                                  <a:lnTo>
                                    <a:pt x="778" y="2263"/>
                                  </a:lnTo>
                                  <a:lnTo>
                                    <a:pt x="778" y="0"/>
                                  </a:lnTo>
                                  <a:lnTo>
                                    <a:pt x="791" y="0"/>
                                  </a:lnTo>
                                  <a:lnTo>
                                    <a:pt x="803" y="0"/>
                                  </a:lnTo>
                                  <a:lnTo>
                                    <a:pt x="816" y="0"/>
                                  </a:lnTo>
                                  <a:lnTo>
                                    <a:pt x="828" y="0"/>
                                  </a:lnTo>
                                  <a:lnTo>
                                    <a:pt x="841" y="0"/>
                                  </a:lnTo>
                                  <a:lnTo>
                                    <a:pt x="854" y="0"/>
                                  </a:lnTo>
                                  <a:lnTo>
                                    <a:pt x="866" y="0"/>
                                  </a:lnTo>
                                  <a:lnTo>
                                    <a:pt x="879" y="0"/>
                                  </a:lnTo>
                                  <a:lnTo>
                                    <a:pt x="891" y="0"/>
                                  </a:lnTo>
                                  <a:lnTo>
                                    <a:pt x="904" y="0"/>
                                  </a:lnTo>
                                  <a:lnTo>
                                    <a:pt x="916" y="0"/>
                                  </a:lnTo>
                                  <a:lnTo>
                                    <a:pt x="929" y="0"/>
                                  </a:lnTo>
                                  <a:lnTo>
                                    <a:pt x="941" y="0"/>
                                  </a:lnTo>
                                  <a:lnTo>
                                    <a:pt x="954" y="0"/>
                                  </a:lnTo>
                                  <a:lnTo>
                                    <a:pt x="967" y="0"/>
                                  </a:lnTo>
                                  <a:lnTo>
                                    <a:pt x="979" y="0"/>
                                  </a:lnTo>
                                  <a:lnTo>
                                    <a:pt x="992" y="0"/>
                                  </a:lnTo>
                                  <a:lnTo>
                                    <a:pt x="1004" y="0"/>
                                  </a:lnTo>
                                  <a:lnTo>
                                    <a:pt x="1017" y="0"/>
                                  </a:lnTo>
                                  <a:lnTo>
                                    <a:pt x="1029" y="0"/>
                                  </a:lnTo>
                                  <a:lnTo>
                                    <a:pt x="1042" y="0"/>
                                  </a:lnTo>
                                  <a:lnTo>
                                    <a:pt x="1054" y="0"/>
                                  </a:lnTo>
                                  <a:lnTo>
                                    <a:pt x="1067" y="0"/>
                                  </a:lnTo>
                                  <a:lnTo>
                                    <a:pt x="1079" y="0"/>
                                  </a:lnTo>
                                  <a:lnTo>
                                    <a:pt x="1092" y="0"/>
                                  </a:lnTo>
                                  <a:lnTo>
                                    <a:pt x="1105" y="0"/>
                                  </a:lnTo>
                                  <a:lnTo>
                                    <a:pt x="1117" y="0"/>
                                  </a:lnTo>
                                  <a:lnTo>
                                    <a:pt x="1130" y="0"/>
                                  </a:lnTo>
                                  <a:lnTo>
                                    <a:pt x="1142" y="0"/>
                                  </a:lnTo>
                                  <a:lnTo>
                                    <a:pt x="1155" y="0"/>
                                  </a:lnTo>
                                  <a:lnTo>
                                    <a:pt x="1167" y="0"/>
                                  </a:lnTo>
                                  <a:lnTo>
                                    <a:pt x="1180" y="0"/>
                                  </a:lnTo>
                                  <a:lnTo>
                                    <a:pt x="1192" y="0"/>
                                  </a:lnTo>
                                  <a:lnTo>
                                    <a:pt x="1205" y="0"/>
                                  </a:lnTo>
                                  <a:lnTo>
                                    <a:pt x="1218" y="0"/>
                                  </a:lnTo>
                                  <a:lnTo>
                                    <a:pt x="1230" y="0"/>
                                  </a:lnTo>
                                  <a:lnTo>
                                    <a:pt x="1243" y="0"/>
                                  </a:lnTo>
                                  <a:lnTo>
                                    <a:pt x="1255" y="0"/>
                                  </a:lnTo>
                                  <a:lnTo>
                                    <a:pt x="1268" y="0"/>
                                  </a:lnTo>
                                  <a:lnTo>
                                    <a:pt x="1280" y="0"/>
                                  </a:lnTo>
                                  <a:lnTo>
                                    <a:pt x="1293" y="0"/>
                                  </a:lnTo>
                                  <a:lnTo>
                                    <a:pt x="1305" y="0"/>
                                  </a:lnTo>
                                  <a:lnTo>
                                    <a:pt x="1318" y="0"/>
                                  </a:lnTo>
                                  <a:lnTo>
                                    <a:pt x="1331" y="0"/>
                                  </a:lnTo>
                                  <a:lnTo>
                                    <a:pt x="1343" y="0"/>
                                  </a:lnTo>
                                  <a:lnTo>
                                    <a:pt x="1356" y="0"/>
                                  </a:lnTo>
                                  <a:lnTo>
                                    <a:pt x="1368" y="0"/>
                                  </a:lnTo>
                                  <a:lnTo>
                                    <a:pt x="1381" y="0"/>
                                  </a:lnTo>
                                  <a:lnTo>
                                    <a:pt x="1393" y="0"/>
                                  </a:lnTo>
                                  <a:lnTo>
                                    <a:pt x="1406" y="0"/>
                                  </a:lnTo>
                                  <a:lnTo>
                                    <a:pt x="1418" y="0"/>
                                  </a:lnTo>
                                  <a:lnTo>
                                    <a:pt x="1431" y="0"/>
                                  </a:lnTo>
                                  <a:lnTo>
                                    <a:pt x="1444" y="0"/>
                                  </a:lnTo>
                                  <a:lnTo>
                                    <a:pt x="1456" y="0"/>
                                  </a:lnTo>
                                  <a:lnTo>
                                    <a:pt x="1469" y="0"/>
                                  </a:lnTo>
                                  <a:lnTo>
                                    <a:pt x="1481" y="0"/>
                                  </a:lnTo>
                                  <a:lnTo>
                                    <a:pt x="1494" y="0"/>
                                  </a:lnTo>
                                  <a:lnTo>
                                    <a:pt x="1506" y="0"/>
                                  </a:lnTo>
                                  <a:lnTo>
                                    <a:pt x="1519" y="0"/>
                                  </a:lnTo>
                                  <a:lnTo>
                                    <a:pt x="1531" y="0"/>
                                  </a:lnTo>
                                  <a:lnTo>
                                    <a:pt x="1544" y="0"/>
                                  </a:lnTo>
                                  <a:lnTo>
                                    <a:pt x="1557" y="0"/>
                                  </a:lnTo>
                                  <a:lnTo>
                                    <a:pt x="1569" y="0"/>
                                  </a:lnTo>
                                  <a:lnTo>
                                    <a:pt x="1582" y="0"/>
                                  </a:lnTo>
                                </a:path>
                              </a:pathLst>
                            </a:custGeom>
                            <a:noFill/>
                            <a:ln w="19050" cap="flat" cmpd="sng">
                              <a:solidFill>
                                <a:srgbClr val="0000FF"/>
                              </a:solidFill>
                              <a:prstDash val="solid"/>
                              <a:headEnd type="none" w="med" len="med"/>
                              <a:tailEnd type="none" w="med" len="med"/>
                            </a:ln>
                          </wps:spPr>
                          <wps:bodyPr upright="1"/>
                        </wps:wsp>
                        <wps:wsp>
                          <wps:cNvPr id="256" name="任意多边形 256"/>
                          <wps:cNvSpPr/>
                          <wps:spPr>
                            <a:xfrm>
                              <a:off x="1582" y="0"/>
                              <a:ext cx="1582" cy="2263"/>
                            </a:xfrm>
                            <a:custGeom>
                              <a:avLst/>
                              <a:gdLst/>
                              <a:ahLst/>
                              <a:cxnLst/>
                              <a:pathLst>
                                <a:path w="1582" h="2263">
                                  <a:moveTo>
                                    <a:pt x="0" y="0"/>
                                  </a:moveTo>
                                  <a:lnTo>
                                    <a:pt x="12" y="0"/>
                                  </a:lnTo>
                                  <a:lnTo>
                                    <a:pt x="25" y="0"/>
                                  </a:lnTo>
                                  <a:lnTo>
                                    <a:pt x="37" y="0"/>
                                  </a:lnTo>
                                  <a:lnTo>
                                    <a:pt x="50" y="0"/>
                                  </a:lnTo>
                                  <a:lnTo>
                                    <a:pt x="62" y="0"/>
                                  </a:lnTo>
                                  <a:lnTo>
                                    <a:pt x="75" y="0"/>
                                  </a:lnTo>
                                  <a:lnTo>
                                    <a:pt x="88" y="0"/>
                                  </a:lnTo>
                                  <a:lnTo>
                                    <a:pt x="100" y="0"/>
                                  </a:lnTo>
                                  <a:lnTo>
                                    <a:pt x="113" y="0"/>
                                  </a:lnTo>
                                  <a:lnTo>
                                    <a:pt x="125" y="0"/>
                                  </a:lnTo>
                                  <a:lnTo>
                                    <a:pt x="138" y="0"/>
                                  </a:lnTo>
                                  <a:lnTo>
                                    <a:pt x="150" y="0"/>
                                  </a:lnTo>
                                  <a:lnTo>
                                    <a:pt x="163" y="0"/>
                                  </a:lnTo>
                                  <a:lnTo>
                                    <a:pt x="175" y="0"/>
                                  </a:lnTo>
                                  <a:lnTo>
                                    <a:pt x="188" y="0"/>
                                  </a:lnTo>
                                  <a:lnTo>
                                    <a:pt x="201" y="0"/>
                                  </a:lnTo>
                                  <a:lnTo>
                                    <a:pt x="213" y="0"/>
                                  </a:lnTo>
                                  <a:lnTo>
                                    <a:pt x="226" y="0"/>
                                  </a:lnTo>
                                  <a:lnTo>
                                    <a:pt x="238" y="0"/>
                                  </a:lnTo>
                                  <a:lnTo>
                                    <a:pt x="251" y="0"/>
                                  </a:lnTo>
                                  <a:lnTo>
                                    <a:pt x="263" y="0"/>
                                  </a:lnTo>
                                  <a:lnTo>
                                    <a:pt x="276" y="0"/>
                                  </a:lnTo>
                                  <a:lnTo>
                                    <a:pt x="288" y="0"/>
                                  </a:lnTo>
                                  <a:lnTo>
                                    <a:pt x="301" y="0"/>
                                  </a:lnTo>
                                  <a:lnTo>
                                    <a:pt x="314" y="0"/>
                                  </a:lnTo>
                                  <a:lnTo>
                                    <a:pt x="326" y="0"/>
                                  </a:lnTo>
                                  <a:lnTo>
                                    <a:pt x="339" y="0"/>
                                  </a:lnTo>
                                  <a:lnTo>
                                    <a:pt x="351" y="0"/>
                                  </a:lnTo>
                                  <a:lnTo>
                                    <a:pt x="364" y="0"/>
                                  </a:lnTo>
                                  <a:lnTo>
                                    <a:pt x="376" y="0"/>
                                  </a:lnTo>
                                  <a:lnTo>
                                    <a:pt x="389" y="0"/>
                                  </a:lnTo>
                                  <a:lnTo>
                                    <a:pt x="401" y="0"/>
                                  </a:lnTo>
                                  <a:lnTo>
                                    <a:pt x="414" y="0"/>
                                  </a:lnTo>
                                  <a:lnTo>
                                    <a:pt x="427" y="0"/>
                                  </a:lnTo>
                                  <a:lnTo>
                                    <a:pt x="439" y="0"/>
                                  </a:lnTo>
                                  <a:lnTo>
                                    <a:pt x="452" y="0"/>
                                  </a:lnTo>
                                  <a:lnTo>
                                    <a:pt x="464" y="0"/>
                                  </a:lnTo>
                                  <a:lnTo>
                                    <a:pt x="477" y="0"/>
                                  </a:lnTo>
                                  <a:lnTo>
                                    <a:pt x="489" y="0"/>
                                  </a:lnTo>
                                  <a:lnTo>
                                    <a:pt x="502" y="0"/>
                                  </a:lnTo>
                                  <a:lnTo>
                                    <a:pt x="514" y="0"/>
                                  </a:lnTo>
                                  <a:lnTo>
                                    <a:pt x="527" y="0"/>
                                  </a:lnTo>
                                  <a:lnTo>
                                    <a:pt x="540" y="0"/>
                                  </a:lnTo>
                                  <a:lnTo>
                                    <a:pt x="552" y="0"/>
                                  </a:lnTo>
                                  <a:lnTo>
                                    <a:pt x="565" y="0"/>
                                  </a:lnTo>
                                  <a:lnTo>
                                    <a:pt x="577" y="0"/>
                                  </a:lnTo>
                                  <a:lnTo>
                                    <a:pt x="590" y="0"/>
                                  </a:lnTo>
                                  <a:lnTo>
                                    <a:pt x="602" y="0"/>
                                  </a:lnTo>
                                  <a:lnTo>
                                    <a:pt x="615" y="0"/>
                                  </a:lnTo>
                                  <a:lnTo>
                                    <a:pt x="627" y="0"/>
                                  </a:lnTo>
                                  <a:lnTo>
                                    <a:pt x="640" y="0"/>
                                  </a:lnTo>
                                  <a:lnTo>
                                    <a:pt x="653" y="0"/>
                                  </a:lnTo>
                                  <a:lnTo>
                                    <a:pt x="665" y="0"/>
                                  </a:lnTo>
                                  <a:lnTo>
                                    <a:pt x="678" y="0"/>
                                  </a:lnTo>
                                  <a:lnTo>
                                    <a:pt x="690" y="0"/>
                                  </a:lnTo>
                                  <a:lnTo>
                                    <a:pt x="703" y="0"/>
                                  </a:lnTo>
                                  <a:lnTo>
                                    <a:pt x="715" y="0"/>
                                  </a:lnTo>
                                  <a:lnTo>
                                    <a:pt x="728" y="0"/>
                                  </a:lnTo>
                                  <a:lnTo>
                                    <a:pt x="740" y="0"/>
                                  </a:lnTo>
                                  <a:lnTo>
                                    <a:pt x="753" y="0"/>
                                  </a:lnTo>
                                  <a:lnTo>
                                    <a:pt x="766" y="0"/>
                                  </a:lnTo>
                                  <a:lnTo>
                                    <a:pt x="766" y="2263"/>
                                  </a:lnTo>
                                  <a:lnTo>
                                    <a:pt x="778" y="2263"/>
                                  </a:lnTo>
                                  <a:lnTo>
                                    <a:pt x="791" y="2263"/>
                                  </a:lnTo>
                                  <a:lnTo>
                                    <a:pt x="803" y="2263"/>
                                  </a:lnTo>
                                  <a:lnTo>
                                    <a:pt x="816" y="2263"/>
                                  </a:lnTo>
                                  <a:lnTo>
                                    <a:pt x="828" y="2263"/>
                                  </a:lnTo>
                                  <a:lnTo>
                                    <a:pt x="841" y="2263"/>
                                  </a:lnTo>
                                  <a:lnTo>
                                    <a:pt x="853" y="2263"/>
                                  </a:lnTo>
                                  <a:lnTo>
                                    <a:pt x="866" y="2263"/>
                                  </a:lnTo>
                                  <a:lnTo>
                                    <a:pt x="879" y="2263"/>
                                  </a:lnTo>
                                  <a:lnTo>
                                    <a:pt x="891" y="2263"/>
                                  </a:lnTo>
                                  <a:lnTo>
                                    <a:pt x="904" y="2263"/>
                                  </a:lnTo>
                                  <a:lnTo>
                                    <a:pt x="916" y="2263"/>
                                  </a:lnTo>
                                  <a:lnTo>
                                    <a:pt x="929" y="2263"/>
                                  </a:lnTo>
                                  <a:lnTo>
                                    <a:pt x="941" y="2263"/>
                                  </a:lnTo>
                                  <a:lnTo>
                                    <a:pt x="954" y="2263"/>
                                  </a:lnTo>
                                  <a:lnTo>
                                    <a:pt x="966" y="2263"/>
                                  </a:lnTo>
                                  <a:lnTo>
                                    <a:pt x="979" y="2263"/>
                                  </a:lnTo>
                                  <a:lnTo>
                                    <a:pt x="992" y="2263"/>
                                  </a:lnTo>
                                  <a:lnTo>
                                    <a:pt x="1004" y="2263"/>
                                  </a:lnTo>
                                  <a:lnTo>
                                    <a:pt x="1017" y="2263"/>
                                  </a:lnTo>
                                  <a:lnTo>
                                    <a:pt x="1029" y="2263"/>
                                  </a:lnTo>
                                  <a:lnTo>
                                    <a:pt x="1042" y="2263"/>
                                  </a:lnTo>
                                  <a:lnTo>
                                    <a:pt x="1054" y="2263"/>
                                  </a:lnTo>
                                  <a:lnTo>
                                    <a:pt x="1067" y="2263"/>
                                  </a:lnTo>
                                  <a:lnTo>
                                    <a:pt x="1079" y="2263"/>
                                  </a:lnTo>
                                  <a:lnTo>
                                    <a:pt x="1092" y="2263"/>
                                  </a:lnTo>
                                  <a:lnTo>
                                    <a:pt x="1105" y="2263"/>
                                  </a:lnTo>
                                  <a:lnTo>
                                    <a:pt x="1117" y="2263"/>
                                  </a:lnTo>
                                  <a:lnTo>
                                    <a:pt x="1130" y="2263"/>
                                  </a:lnTo>
                                  <a:lnTo>
                                    <a:pt x="1142" y="2263"/>
                                  </a:lnTo>
                                  <a:lnTo>
                                    <a:pt x="1155" y="2263"/>
                                  </a:lnTo>
                                  <a:lnTo>
                                    <a:pt x="1167" y="2263"/>
                                  </a:lnTo>
                                  <a:lnTo>
                                    <a:pt x="1180" y="2263"/>
                                  </a:lnTo>
                                  <a:lnTo>
                                    <a:pt x="1192" y="2263"/>
                                  </a:lnTo>
                                  <a:lnTo>
                                    <a:pt x="1205" y="2263"/>
                                  </a:lnTo>
                                  <a:lnTo>
                                    <a:pt x="1218" y="2263"/>
                                  </a:lnTo>
                                  <a:lnTo>
                                    <a:pt x="1230" y="2263"/>
                                  </a:lnTo>
                                  <a:lnTo>
                                    <a:pt x="1243" y="2263"/>
                                  </a:lnTo>
                                  <a:lnTo>
                                    <a:pt x="1255" y="2263"/>
                                  </a:lnTo>
                                  <a:lnTo>
                                    <a:pt x="1268" y="2263"/>
                                  </a:lnTo>
                                  <a:lnTo>
                                    <a:pt x="1280" y="2263"/>
                                  </a:lnTo>
                                  <a:lnTo>
                                    <a:pt x="1293" y="2263"/>
                                  </a:lnTo>
                                  <a:lnTo>
                                    <a:pt x="1305" y="2263"/>
                                  </a:lnTo>
                                  <a:lnTo>
                                    <a:pt x="1318" y="2263"/>
                                  </a:lnTo>
                                  <a:lnTo>
                                    <a:pt x="1331" y="2263"/>
                                  </a:lnTo>
                                  <a:lnTo>
                                    <a:pt x="1343" y="2263"/>
                                  </a:lnTo>
                                  <a:lnTo>
                                    <a:pt x="1356" y="2263"/>
                                  </a:lnTo>
                                  <a:lnTo>
                                    <a:pt x="1368" y="2263"/>
                                  </a:lnTo>
                                  <a:lnTo>
                                    <a:pt x="1381" y="2263"/>
                                  </a:lnTo>
                                  <a:lnTo>
                                    <a:pt x="1393" y="2263"/>
                                  </a:lnTo>
                                  <a:lnTo>
                                    <a:pt x="1406" y="2263"/>
                                  </a:lnTo>
                                  <a:lnTo>
                                    <a:pt x="1418" y="2263"/>
                                  </a:lnTo>
                                  <a:lnTo>
                                    <a:pt x="1431" y="2263"/>
                                  </a:lnTo>
                                  <a:lnTo>
                                    <a:pt x="1444" y="2263"/>
                                  </a:lnTo>
                                  <a:lnTo>
                                    <a:pt x="1456" y="2263"/>
                                  </a:lnTo>
                                  <a:lnTo>
                                    <a:pt x="1469" y="2263"/>
                                  </a:lnTo>
                                  <a:lnTo>
                                    <a:pt x="1481" y="2263"/>
                                  </a:lnTo>
                                  <a:lnTo>
                                    <a:pt x="1494" y="2263"/>
                                  </a:lnTo>
                                  <a:lnTo>
                                    <a:pt x="1506" y="2263"/>
                                  </a:lnTo>
                                  <a:lnTo>
                                    <a:pt x="1519" y="2263"/>
                                  </a:lnTo>
                                  <a:lnTo>
                                    <a:pt x="1531" y="2263"/>
                                  </a:lnTo>
                                  <a:lnTo>
                                    <a:pt x="1544" y="2263"/>
                                  </a:lnTo>
                                  <a:lnTo>
                                    <a:pt x="1557" y="2263"/>
                                  </a:lnTo>
                                  <a:lnTo>
                                    <a:pt x="1569" y="2263"/>
                                  </a:lnTo>
                                  <a:lnTo>
                                    <a:pt x="1582" y="2263"/>
                                  </a:lnTo>
                                </a:path>
                              </a:pathLst>
                            </a:custGeom>
                            <a:noFill/>
                            <a:ln w="19050" cap="flat" cmpd="sng">
                              <a:solidFill>
                                <a:srgbClr val="0000FF"/>
                              </a:solidFill>
                              <a:prstDash val="solid"/>
                              <a:headEnd type="none" w="med" len="med"/>
                              <a:tailEnd type="none" w="med" len="med"/>
                            </a:ln>
                          </wps:spPr>
                          <wps:bodyPr upright="1"/>
                        </wps:wsp>
                        <wps:wsp>
                          <wps:cNvPr id="257" name="任意多边形 257"/>
                          <wps:cNvSpPr/>
                          <wps:spPr>
                            <a:xfrm>
                              <a:off x="3164" y="0"/>
                              <a:ext cx="1519" cy="2263"/>
                            </a:xfrm>
                            <a:custGeom>
                              <a:avLst/>
                              <a:gdLst/>
                              <a:ahLst/>
                              <a:cxnLst/>
                              <a:pathLst>
                                <a:path w="1519" h="2263">
                                  <a:moveTo>
                                    <a:pt x="0" y="2263"/>
                                  </a:moveTo>
                                  <a:lnTo>
                                    <a:pt x="12" y="2263"/>
                                  </a:lnTo>
                                  <a:lnTo>
                                    <a:pt x="25" y="2263"/>
                                  </a:lnTo>
                                  <a:lnTo>
                                    <a:pt x="37" y="2263"/>
                                  </a:lnTo>
                                  <a:lnTo>
                                    <a:pt x="50" y="2263"/>
                                  </a:lnTo>
                                  <a:lnTo>
                                    <a:pt x="62" y="2263"/>
                                  </a:lnTo>
                                  <a:lnTo>
                                    <a:pt x="75" y="2263"/>
                                  </a:lnTo>
                                  <a:lnTo>
                                    <a:pt x="88" y="2263"/>
                                  </a:lnTo>
                                  <a:lnTo>
                                    <a:pt x="100" y="2263"/>
                                  </a:lnTo>
                                  <a:lnTo>
                                    <a:pt x="113" y="2263"/>
                                  </a:lnTo>
                                  <a:lnTo>
                                    <a:pt x="125" y="2263"/>
                                  </a:lnTo>
                                  <a:lnTo>
                                    <a:pt x="138" y="2263"/>
                                  </a:lnTo>
                                  <a:lnTo>
                                    <a:pt x="150" y="2263"/>
                                  </a:lnTo>
                                  <a:lnTo>
                                    <a:pt x="163" y="2263"/>
                                  </a:lnTo>
                                  <a:lnTo>
                                    <a:pt x="175" y="2263"/>
                                  </a:lnTo>
                                  <a:lnTo>
                                    <a:pt x="188" y="2263"/>
                                  </a:lnTo>
                                  <a:lnTo>
                                    <a:pt x="201" y="2263"/>
                                  </a:lnTo>
                                  <a:lnTo>
                                    <a:pt x="213" y="2263"/>
                                  </a:lnTo>
                                  <a:lnTo>
                                    <a:pt x="226" y="2263"/>
                                  </a:lnTo>
                                  <a:lnTo>
                                    <a:pt x="238" y="2263"/>
                                  </a:lnTo>
                                  <a:lnTo>
                                    <a:pt x="251" y="2263"/>
                                  </a:lnTo>
                                  <a:lnTo>
                                    <a:pt x="263" y="2263"/>
                                  </a:lnTo>
                                  <a:lnTo>
                                    <a:pt x="276" y="2263"/>
                                  </a:lnTo>
                                  <a:lnTo>
                                    <a:pt x="288" y="2263"/>
                                  </a:lnTo>
                                  <a:lnTo>
                                    <a:pt x="301" y="2263"/>
                                  </a:lnTo>
                                  <a:lnTo>
                                    <a:pt x="314" y="2263"/>
                                  </a:lnTo>
                                  <a:lnTo>
                                    <a:pt x="326" y="2263"/>
                                  </a:lnTo>
                                  <a:lnTo>
                                    <a:pt x="339" y="2263"/>
                                  </a:lnTo>
                                  <a:lnTo>
                                    <a:pt x="351" y="2263"/>
                                  </a:lnTo>
                                  <a:lnTo>
                                    <a:pt x="364" y="2263"/>
                                  </a:lnTo>
                                  <a:lnTo>
                                    <a:pt x="376" y="2263"/>
                                  </a:lnTo>
                                  <a:lnTo>
                                    <a:pt x="389" y="2263"/>
                                  </a:lnTo>
                                  <a:lnTo>
                                    <a:pt x="401" y="2263"/>
                                  </a:lnTo>
                                  <a:lnTo>
                                    <a:pt x="414" y="2263"/>
                                  </a:lnTo>
                                  <a:lnTo>
                                    <a:pt x="427" y="2263"/>
                                  </a:lnTo>
                                  <a:lnTo>
                                    <a:pt x="439" y="2263"/>
                                  </a:lnTo>
                                  <a:lnTo>
                                    <a:pt x="452" y="2263"/>
                                  </a:lnTo>
                                  <a:lnTo>
                                    <a:pt x="464" y="2263"/>
                                  </a:lnTo>
                                  <a:lnTo>
                                    <a:pt x="477" y="2263"/>
                                  </a:lnTo>
                                  <a:lnTo>
                                    <a:pt x="489" y="2263"/>
                                  </a:lnTo>
                                  <a:lnTo>
                                    <a:pt x="502" y="2263"/>
                                  </a:lnTo>
                                  <a:lnTo>
                                    <a:pt x="514" y="2263"/>
                                  </a:lnTo>
                                  <a:lnTo>
                                    <a:pt x="527" y="2263"/>
                                  </a:lnTo>
                                  <a:lnTo>
                                    <a:pt x="540" y="2263"/>
                                  </a:lnTo>
                                  <a:lnTo>
                                    <a:pt x="552" y="2263"/>
                                  </a:lnTo>
                                  <a:lnTo>
                                    <a:pt x="565" y="2263"/>
                                  </a:lnTo>
                                  <a:lnTo>
                                    <a:pt x="577" y="2263"/>
                                  </a:lnTo>
                                  <a:lnTo>
                                    <a:pt x="590" y="2263"/>
                                  </a:lnTo>
                                  <a:lnTo>
                                    <a:pt x="602" y="2263"/>
                                  </a:lnTo>
                                  <a:lnTo>
                                    <a:pt x="615" y="2263"/>
                                  </a:lnTo>
                                  <a:lnTo>
                                    <a:pt x="627" y="2263"/>
                                  </a:lnTo>
                                  <a:lnTo>
                                    <a:pt x="640" y="2263"/>
                                  </a:lnTo>
                                  <a:lnTo>
                                    <a:pt x="653" y="2263"/>
                                  </a:lnTo>
                                  <a:lnTo>
                                    <a:pt x="665" y="2263"/>
                                  </a:lnTo>
                                  <a:lnTo>
                                    <a:pt x="678" y="2263"/>
                                  </a:lnTo>
                                  <a:lnTo>
                                    <a:pt x="690" y="2263"/>
                                  </a:lnTo>
                                  <a:lnTo>
                                    <a:pt x="703" y="2263"/>
                                  </a:lnTo>
                                  <a:lnTo>
                                    <a:pt x="715" y="2263"/>
                                  </a:lnTo>
                                  <a:lnTo>
                                    <a:pt x="728" y="2263"/>
                                  </a:lnTo>
                                  <a:lnTo>
                                    <a:pt x="740" y="2263"/>
                                  </a:lnTo>
                                  <a:lnTo>
                                    <a:pt x="740" y="0"/>
                                  </a:lnTo>
                                  <a:lnTo>
                                    <a:pt x="753" y="0"/>
                                  </a:lnTo>
                                  <a:lnTo>
                                    <a:pt x="766" y="0"/>
                                  </a:lnTo>
                                  <a:lnTo>
                                    <a:pt x="778" y="0"/>
                                  </a:lnTo>
                                  <a:lnTo>
                                    <a:pt x="791" y="0"/>
                                  </a:lnTo>
                                  <a:lnTo>
                                    <a:pt x="803" y="0"/>
                                  </a:lnTo>
                                  <a:lnTo>
                                    <a:pt x="816" y="0"/>
                                  </a:lnTo>
                                  <a:lnTo>
                                    <a:pt x="828" y="0"/>
                                  </a:lnTo>
                                  <a:lnTo>
                                    <a:pt x="841" y="0"/>
                                  </a:lnTo>
                                  <a:lnTo>
                                    <a:pt x="853" y="0"/>
                                  </a:lnTo>
                                  <a:lnTo>
                                    <a:pt x="866" y="0"/>
                                  </a:lnTo>
                                  <a:lnTo>
                                    <a:pt x="879" y="0"/>
                                  </a:lnTo>
                                  <a:lnTo>
                                    <a:pt x="891" y="0"/>
                                  </a:lnTo>
                                  <a:lnTo>
                                    <a:pt x="904" y="0"/>
                                  </a:lnTo>
                                  <a:lnTo>
                                    <a:pt x="916" y="0"/>
                                  </a:lnTo>
                                  <a:lnTo>
                                    <a:pt x="929" y="0"/>
                                  </a:lnTo>
                                  <a:lnTo>
                                    <a:pt x="941" y="0"/>
                                  </a:lnTo>
                                  <a:lnTo>
                                    <a:pt x="954" y="0"/>
                                  </a:lnTo>
                                  <a:lnTo>
                                    <a:pt x="966" y="0"/>
                                  </a:lnTo>
                                  <a:lnTo>
                                    <a:pt x="979" y="0"/>
                                  </a:lnTo>
                                  <a:lnTo>
                                    <a:pt x="991" y="0"/>
                                  </a:lnTo>
                                  <a:lnTo>
                                    <a:pt x="1004" y="0"/>
                                  </a:lnTo>
                                  <a:lnTo>
                                    <a:pt x="1017" y="0"/>
                                  </a:lnTo>
                                  <a:lnTo>
                                    <a:pt x="1029" y="0"/>
                                  </a:lnTo>
                                  <a:lnTo>
                                    <a:pt x="1042" y="0"/>
                                  </a:lnTo>
                                  <a:lnTo>
                                    <a:pt x="1054" y="0"/>
                                  </a:lnTo>
                                  <a:lnTo>
                                    <a:pt x="1067" y="0"/>
                                  </a:lnTo>
                                  <a:lnTo>
                                    <a:pt x="1079" y="0"/>
                                  </a:lnTo>
                                  <a:lnTo>
                                    <a:pt x="1092" y="0"/>
                                  </a:lnTo>
                                  <a:lnTo>
                                    <a:pt x="1104" y="0"/>
                                  </a:lnTo>
                                  <a:lnTo>
                                    <a:pt x="1117" y="0"/>
                                  </a:lnTo>
                                  <a:lnTo>
                                    <a:pt x="1130" y="0"/>
                                  </a:lnTo>
                                  <a:lnTo>
                                    <a:pt x="1142" y="0"/>
                                  </a:lnTo>
                                  <a:lnTo>
                                    <a:pt x="1155" y="0"/>
                                  </a:lnTo>
                                  <a:lnTo>
                                    <a:pt x="1167" y="0"/>
                                  </a:lnTo>
                                  <a:lnTo>
                                    <a:pt x="1180" y="0"/>
                                  </a:lnTo>
                                  <a:lnTo>
                                    <a:pt x="1192" y="0"/>
                                  </a:lnTo>
                                  <a:lnTo>
                                    <a:pt x="1205" y="0"/>
                                  </a:lnTo>
                                  <a:lnTo>
                                    <a:pt x="1217" y="0"/>
                                  </a:lnTo>
                                  <a:lnTo>
                                    <a:pt x="1230" y="0"/>
                                  </a:lnTo>
                                  <a:lnTo>
                                    <a:pt x="1243" y="0"/>
                                  </a:lnTo>
                                  <a:lnTo>
                                    <a:pt x="1255" y="0"/>
                                  </a:lnTo>
                                  <a:lnTo>
                                    <a:pt x="1268" y="0"/>
                                  </a:lnTo>
                                  <a:lnTo>
                                    <a:pt x="1280" y="0"/>
                                  </a:lnTo>
                                  <a:lnTo>
                                    <a:pt x="1293" y="0"/>
                                  </a:lnTo>
                                  <a:lnTo>
                                    <a:pt x="1305" y="0"/>
                                  </a:lnTo>
                                  <a:lnTo>
                                    <a:pt x="1318" y="0"/>
                                  </a:lnTo>
                                  <a:lnTo>
                                    <a:pt x="1330" y="0"/>
                                  </a:lnTo>
                                  <a:lnTo>
                                    <a:pt x="1343" y="0"/>
                                  </a:lnTo>
                                  <a:lnTo>
                                    <a:pt x="1356" y="0"/>
                                  </a:lnTo>
                                  <a:lnTo>
                                    <a:pt x="1368" y="0"/>
                                  </a:lnTo>
                                  <a:lnTo>
                                    <a:pt x="1381" y="0"/>
                                  </a:lnTo>
                                  <a:lnTo>
                                    <a:pt x="1393" y="0"/>
                                  </a:lnTo>
                                  <a:lnTo>
                                    <a:pt x="1406" y="0"/>
                                  </a:lnTo>
                                  <a:lnTo>
                                    <a:pt x="1418" y="0"/>
                                  </a:lnTo>
                                  <a:lnTo>
                                    <a:pt x="1431" y="0"/>
                                  </a:lnTo>
                                  <a:lnTo>
                                    <a:pt x="1443" y="0"/>
                                  </a:lnTo>
                                  <a:lnTo>
                                    <a:pt x="1456" y="0"/>
                                  </a:lnTo>
                                  <a:lnTo>
                                    <a:pt x="1469" y="0"/>
                                  </a:lnTo>
                                  <a:lnTo>
                                    <a:pt x="1481" y="0"/>
                                  </a:lnTo>
                                  <a:lnTo>
                                    <a:pt x="1494" y="0"/>
                                  </a:lnTo>
                                  <a:lnTo>
                                    <a:pt x="1506" y="0"/>
                                  </a:lnTo>
                                  <a:lnTo>
                                    <a:pt x="1519" y="0"/>
                                  </a:lnTo>
                                </a:path>
                              </a:pathLst>
                            </a:custGeom>
                            <a:noFill/>
                            <a:ln w="19050" cap="flat" cmpd="sng">
                              <a:solidFill>
                                <a:srgbClr val="0000FF"/>
                              </a:solidFill>
                              <a:prstDash val="solid"/>
                              <a:headEnd type="none" w="med" len="med"/>
                              <a:tailEnd type="none" w="med" len="med"/>
                            </a:ln>
                          </wps:spPr>
                          <wps:bodyPr upright="1"/>
                        </wps:wsp>
                      </wpg:grpSp>
                      <wpg:grpSp>
                        <wpg:cNvPr id="263" name="组合 263"/>
                        <wpg:cNvGrpSpPr/>
                        <wpg:grpSpPr>
                          <a:xfrm>
                            <a:off x="518" y="624"/>
                            <a:ext cx="4683" cy="1280"/>
                            <a:chOff x="0" y="0"/>
                            <a:chExt cx="4683" cy="2250"/>
                          </a:xfrm>
                        </wpg:grpSpPr>
                        <wps:wsp>
                          <wps:cNvPr id="259" name="任意多边形 259"/>
                          <wps:cNvSpPr/>
                          <wps:spPr>
                            <a:xfrm>
                              <a:off x="0" y="0"/>
                              <a:ext cx="1506" cy="1131"/>
                            </a:xfrm>
                            <a:custGeom>
                              <a:avLst/>
                              <a:gdLst/>
                              <a:ahLst/>
                              <a:cxnLst/>
                              <a:pathLst>
                                <a:path w="1506" h="1131">
                                  <a:moveTo>
                                    <a:pt x="0" y="1131"/>
                                  </a:moveTo>
                                  <a:lnTo>
                                    <a:pt x="0" y="1094"/>
                                  </a:lnTo>
                                  <a:lnTo>
                                    <a:pt x="25" y="1069"/>
                                  </a:lnTo>
                                  <a:lnTo>
                                    <a:pt x="25" y="1043"/>
                                  </a:lnTo>
                                  <a:lnTo>
                                    <a:pt x="37" y="1031"/>
                                  </a:lnTo>
                                  <a:lnTo>
                                    <a:pt x="37" y="1006"/>
                                  </a:lnTo>
                                  <a:lnTo>
                                    <a:pt x="62" y="981"/>
                                  </a:lnTo>
                                  <a:lnTo>
                                    <a:pt x="62" y="955"/>
                                  </a:lnTo>
                                  <a:lnTo>
                                    <a:pt x="87" y="930"/>
                                  </a:lnTo>
                                  <a:lnTo>
                                    <a:pt x="87" y="893"/>
                                  </a:lnTo>
                                  <a:lnTo>
                                    <a:pt x="113" y="867"/>
                                  </a:lnTo>
                                  <a:lnTo>
                                    <a:pt x="113" y="842"/>
                                  </a:lnTo>
                                  <a:lnTo>
                                    <a:pt x="138" y="817"/>
                                  </a:lnTo>
                                  <a:lnTo>
                                    <a:pt x="138" y="792"/>
                                  </a:lnTo>
                                  <a:lnTo>
                                    <a:pt x="150" y="779"/>
                                  </a:lnTo>
                                  <a:lnTo>
                                    <a:pt x="150" y="767"/>
                                  </a:lnTo>
                                  <a:lnTo>
                                    <a:pt x="163" y="754"/>
                                  </a:lnTo>
                                  <a:lnTo>
                                    <a:pt x="163" y="729"/>
                                  </a:lnTo>
                                  <a:lnTo>
                                    <a:pt x="188" y="704"/>
                                  </a:lnTo>
                                  <a:lnTo>
                                    <a:pt x="188" y="679"/>
                                  </a:lnTo>
                                  <a:lnTo>
                                    <a:pt x="213" y="654"/>
                                  </a:lnTo>
                                  <a:lnTo>
                                    <a:pt x="213" y="628"/>
                                  </a:lnTo>
                                  <a:lnTo>
                                    <a:pt x="238" y="603"/>
                                  </a:lnTo>
                                  <a:lnTo>
                                    <a:pt x="238" y="578"/>
                                  </a:lnTo>
                                  <a:lnTo>
                                    <a:pt x="263" y="553"/>
                                  </a:lnTo>
                                  <a:lnTo>
                                    <a:pt x="263" y="528"/>
                                  </a:lnTo>
                                  <a:lnTo>
                                    <a:pt x="288" y="503"/>
                                  </a:lnTo>
                                  <a:lnTo>
                                    <a:pt x="288" y="478"/>
                                  </a:lnTo>
                                  <a:lnTo>
                                    <a:pt x="313" y="452"/>
                                  </a:lnTo>
                                  <a:lnTo>
                                    <a:pt x="313" y="440"/>
                                  </a:lnTo>
                                  <a:lnTo>
                                    <a:pt x="338" y="415"/>
                                  </a:lnTo>
                                  <a:lnTo>
                                    <a:pt x="338" y="390"/>
                                  </a:lnTo>
                                  <a:lnTo>
                                    <a:pt x="364" y="364"/>
                                  </a:lnTo>
                                  <a:lnTo>
                                    <a:pt x="364" y="352"/>
                                  </a:lnTo>
                                  <a:lnTo>
                                    <a:pt x="389" y="327"/>
                                  </a:lnTo>
                                  <a:lnTo>
                                    <a:pt x="389" y="302"/>
                                  </a:lnTo>
                                  <a:lnTo>
                                    <a:pt x="401" y="289"/>
                                  </a:lnTo>
                                  <a:lnTo>
                                    <a:pt x="426" y="264"/>
                                  </a:lnTo>
                                  <a:lnTo>
                                    <a:pt x="426" y="251"/>
                                  </a:lnTo>
                                  <a:lnTo>
                                    <a:pt x="451" y="226"/>
                                  </a:lnTo>
                                  <a:lnTo>
                                    <a:pt x="451" y="214"/>
                                  </a:lnTo>
                                  <a:lnTo>
                                    <a:pt x="464" y="201"/>
                                  </a:lnTo>
                                  <a:lnTo>
                                    <a:pt x="477" y="188"/>
                                  </a:lnTo>
                                  <a:lnTo>
                                    <a:pt x="502" y="163"/>
                                  </a:lnTo>
                                  <a:lnTo>
                                    <a:pt x="502" y="151"/>
                                  </a:lnTo>
                                  <a:lnTo>
                                    <a:pt x="514" y="138"/>
                                  </a:lnTo>
                                  <a:lnTo>
                                    <a:pt x="527" y="125"/>
                                  </a:lnTo>
                                  <a:lnTo>
                                    <a:pt x="539" y="113"/>
                                  </a:lnTo>
                                  <a:lnTo>
                                    <a:pt x="552" y="100"/>
                                  </a:lnTo>
                                  <a:lnTo>
                                    <a:pt x="564" y="88"/>
                                  </a:lnTo>
                                  <a:lnTo>
                                    <a:pt x="577" y="75"/>
                                  </a:lnTo>
                                  <a:lnTo>
                                    <a:pt x="590" y="63"/>
                                  </a:lnTo>
                                  <a:lnTo>
                                    <a:pt x="602" y="50"/>
                                  </a:lnTo>
                                  <a:lnTo>
                                    <a:pt x="615" y="50"/>
                                  </a:lnTo>
                                  <a:lnTo>
                                    <a:pt x="627" y="37"/>
                                  </a:lnTo>
                                  <a:lnTo>
                                    <a:pt x="640" y="25"/>
                                  </a:lnTo>
                                  <a:lnTo>
                                    <a:pt x="652" y="25"/>
                                  </a:lnTo>
                                  <a:lnTo>
                                    <a:pt x="665" y="12"/>
                                  </a:lnTo>
                                  <a:lnTo>
                                    <a:pt x="677" y="12"/>
                                  </a:lnTo>
                                  <a:lnTo>
                                    <a:pt x="690" y="12"/>
                                  </a:lnTo>
                                  <a:lnTo>
                                    <a:pt x="703" y="0"/>
                                  </a:lnTo>
                                  <a:lnTo>
                                    <a:pt x="715" y="0"/>
                                  </a:lnTo>
                                  <a:lnTo>
                                    <a:pt x="728" y="0"/>
                                  </a:lnTo>
                                  <a:lnTo>
                                    <a:pt x="740" y="0"/>
                                  </a:lnTo>
                                  <a:lnTo>
                                    <a:pt x="753" y="0"/>
                                  </a:lnTo>
                                  <a:lnTo>
                                    <a:pt x="765" y="0"/>
                                  </a:lnTo>
                                  <a:lnTo>
                                    <a:pt x="778" y="0"/>
                                  </a:lnTo>
                                  <a:lnTo>
                                    <a:pt x="790" y="0"/>
                                  </a:lnTo>
                                  <a:lnTo>
                                    <a:pt x="803" y="0"/>
                                  </a:lnTo>
                                  <a:lnTo>
                                    <a:pt x="816" y="0"/>
                                  </a:lnTo>
                                  <a:lnTo>
                                    <a:pt x="828" y="0"/>
                                  </a:lnTo>
                                  <a:lnTo>
                                    <a:pt x="841" y="0"/>
                                  </a:lnTo>
                                  <a:lnTo>
                                    <a:pt x="853" y="12"/>
                                  </a:lnTo>
                                  <a:lnTo>
                                    <a:pt x="866" y="12"/>
                                  </a:lnTo>
                                  <a:lnTo>
                                    <a:pt x="878" y="25"/>
                                  </a:lnTo>
                                  <a:lnTo>
                                    <a:pt x="891" y="25"/>
                                  </a:lnTo>
                                  <a:lnTo>
                                    <a:pt x="903" y="37"/>
                                  </a:lnTo>
                                  <a:lnTo>
                                    <a:pt x="916" y="37"/>
                                  </a:lnTo>
                                  <a:lnTo>
                                    <a:pt x="929" y="50"/>
                                  </a:lnTo>
                                  <a:lnTo>
                                    <a:pt x="941" y="63"/>
                                  </a:lnTo>
                                  <a:lnTo>
                                    <a:pt x="954" y="75"/>
                                  </a:lnTo>
                                  <a:lnTo>
                                    <a:pt x="966" y="88"/>
                                  </a:lnTo>
                                  <a:lnTo>
                                    <a:pt x="979" y="88"/>
                                  </a:lnTo>
                                  <a:lnTo>
                                    <a:pt x="991" y="100"/>
                                  </a:lnTo>
                                  <a:lnTo>
                                    <a:pt x="1004" y="113"/>
                                  </a:lnTo>
                                  <a:lnTo>
                                    <a:pt x="1016" y="125"/>
                                  </a:lnTo>
                                  <a:lnTo>
                                    <a:pt x="1042" y="151"/>
                                  </a:lnTo>
                                  <a:lnTo>
                                    <a:pt x="1042" y="163"/>
                                  </a:lnTo>
                                  <a:lnTo>
                                    <a:pt x="1054" y="176"/>
                                  </a:lnTo>
                                  <a:lnTo>
                                    <a:pt x="1067" y="188"/>
                                  </a:lnTo>
                                  <a:lnTo>
                                    <a:pt x="1092" y="214"/>
                                  </a:lnTo>
                                  <a:lnTo>
                                    <a:pt x="1092" y="226"/>
                                  </a:lnTo>
                                  <a:lnTo>
                                    <a:pt x="1104" y="239"/>
                                  </a:lnTo>
                                  <a:lnTo>
                                    <a:pt x="1129" y="264"/>
                                  </a:lnTo>
                                  <a:lnTo>
                                    <a:pt x="1129" y="276"/>
                                  </a:lnTo>
                                  <a:lnTo>
                                    <a:pt x="1155" y="302"/>
                                  </a:lnTo>
                                  <a:lnTo>
                                    <a:pt x="1155" y="314"/>
                                  </a:lnTo>
                                  <a:lnTo>
                                    <a:pt x="1180" y="339"/>
                                  </a:lnTo>
                                  <a:lnTo>
                                    <a:pt x="1180" y="364"/>
                                  </a:lnTo>
                                  <a:lnTo>
                                    <a:pt x="1192" y="377"/>
                                  </a:lnTo>
                                  <a:lnTo>
                                    <a:pt x="1217" y="402"/>
                                  </a:lnTo>
                                  <a:lnTo>
                                    <a:pt x="1217" y="427"/>
                                  </a:lnTo>
                                  <a:lnTo>
                                    <a:pt x="1242" y="452"/>
                                  </a:lnTo>
                                  <a:lnTo>
                                    <a:pt x="1242" y="465"/>
                                  </a:lnTo>
                                  <a:lnTo>
                                    <a:pt x="1268" y="490"/>
                                  </a:lnTo>
                                  <a:lnTo>
                                    <a:pt x="1268" y="515"/>
                                  </a:lnTo>
                                  <a:lnTo>
                                    <a:pt x="1293" y="540"/>
                                  </a:lnTo>
                                  <a:lnTo>
                                    <a:pt x="1293" y="566"/>
                                  </a:lnTo>
                                  <a:lnTo>
                                    <a:pt x="1318" y="591"/>
                                  </a:lnTo>
                                  <a:lnTo>
                                    <a:pt x="1318" y="616"/>
                                  </a:lnTo>
                                  <a:lnTo>
                                    <a:pt x="1343" y="641"/>
                                  </a:lnTo>
                                  <a:lnTo>
                                    <a:pt x="1343" y="666"/>
                                  </a:lnTo>
                                  <a:lnTo>
                                    <a:pt x="1368" y="691"/>
                                  </a:lnTo>
                                  <a:lnTo>
                                    <a:pt x="1368" y="716"/>
                                  </a:lnTo>
                                  <a:lnTo>
                                    <a:pt x="1381" y="729"/>
                                  </a:lnTo>
                                  <a:lnTo>
                                    <a:pt x="1381" y="754"/>
                                  </a:lnTo>
                                  <a:lnTo>
                                    <a:pt x="1406" y="779"/>
                                  </a:lnTo>
                                  <a:lnTo>
                                    <a:pt x="1406" y="804"/>
                                  </a:lnTo>
                                  <a:lnTo>
                                    <a:pt x="1431" y="830"/>
                                  </a:lnTo>
                                  <a:lnTo>
                                    <a:pt x="1431" y="855"/>
                                  </a:lnTo>
                                  <a:lnTo>
                                    <a:pt x="1443" y="867"/>
                                  </a:lnTo>
                                  <a:lnTo>
                                    <a:pt x="1443" y="893"/>
                                  </a:lnTo>
                                  <a:lnTo>
                                    <a:pt x="1468" y="918"/>
                                  </a:lnTo>
                                  <a:lnTo>
                                    <a:pt x="1468" y="943"/>
                                  </a:lnTo>
                                  <a:lnTo>
                                    <a:pt x="1494" y="968"/>
                                  </a:lnTo>
                                  <a:lnTo>
                                    <a:pt x="1494" y="993"/>
                                  </a:lnTo>
                                  <a:lnTo>
                                    <a:pt x="1506" y="1006"/>
                                  </a:lnTo>
                                  <a:lnTo>
                                    <a:pt x="1506" y="1031"/>
                                  </a:lnTo>
                                </a:path>
                              </a:pathLst>
                            </a:custGeom>
                            <a:noFill/>
                            <a:ln w="19050" cap="flat" cmpd="sng">
                              <a:solidFill>
                                <a:srgbClr val="0000FF"/>
                              </a:solidFill>
                              <a:prstDash val="solid"/>
                              <a:headEnd type="none" w="med" len="med"/>
                              <a:tailEnd type="none" w="med" len="med"/>
                            </a:ln>
                          </wps:spPr>
                          <wps:bodyPr upright="1"/>
                        </wps:wsp>
                        <wps:wsp>
                          <wps:cNvPr id="260" name="任意多边形 260"/>
                          <wps:cNvSpPr/>
                          <wps:spPr>
                            <a:xfrm>
                              <a:off x="1506" y="1031"/>
                              <a:ext cx="1544" cy="1219"/>
                            </a:xfrm>
                            <a:custGeom>
                              <a:avLst/>
                              <a:gdLst/>
                              <a:ahLst/>
                              <a:cxnLst/>
                              <a:pathLst>
                                <a:path w="1544" h="1219">
                                  <a:moveTo>
                                    <a:pt x="0" y="0"/>
                                  </a:moveTo>
                                  <a:lnTo>
                                    <a:pt x="25" y="25"/>
                                  </a:lnTo>
                                  <a:lnTo>
                                    <a:pt x="25" y="50"/>
                                  </a:lnTo>
                                  <a:lnTo>
                                    <a:pt x="38" y="63"/>
                                  </a:lnTo>
                                  <a:lnTo>
                                    <a:pt x="38" y="88"/>
                                  </a:lnTo>
                                  <a:lnTo>
                                    <a:pt x="63" y="113"/>
                                  </a:lnTo>
                                  <a:lnTo>
                                    <a:pt x="63" y="138"/>
                                  </a:lnTo>
                                  <a:lnTo>
                                    <a:pt x="88" y="163"/>
                                  </a:lnTo>
                                  <a:lnTo>
                                    <a:pt x="88" y="201"/>
                                  </a:lnTo>
                                  <a:lnTo>
                                    <a:pt x="113" y="226"/>
                                  </a:lnTo>
                                  <a:lnTo>
                                    <a:pt x="113" y="251"/>
                                  </a:lnTo>
                                  <a:lnTo>
                                    <a:pt x="138" y="276"/>
                                  </a:lnTo>
                                  <a:lnTo>
                                    <a:pt x="138" y="314"/>
                                  </a:lnTo>
                                  <a:lnTo>
                                    <a:pt x="163" y="339"/>
                                  </a:lnTo>
                                  <a:lnTo>
                                    <a:pt x="163" y="364"/>
                                  </a:lnTo>
                                  <a:lnTo>
                                    <a:pt x="188" y="390"/>
                                  </a:lnTo>
                                  <a:lnTo>
                                    <a:pt x="188" y="415"/>
                                  </a:lnTo>
                                  <a:lnTo>
                                    <a:pt x="201" y="427"/>
                                  </a:lnTo>
                                  <a:lnTo>
                                    <a:pt x="201" y="452"/>
                                  </a:lnTo>
                                  <a:lnTo>
                                    <a:pt x="226" y="478"/>
                                  </a:lnTo>
                                  <a:lnTo>
                                    <a:pt x="226" y="503"/>
                                  </a:lnTo>
                                  <a:lnTo>
                                    <a:pt x="251" y="528"/>
                                  </a:lnTo>
                                  <a:lnTo>
                                    <a:pt x="251" y="553"/>
                                  </a:lnTo>
                                  <a:lnTo>
                                    <a:pt x="276" y="578"/>
                                  </a:lnTo>
                                  <a:lnTo>
                                    <a:pt x="276" y="603"/>
                                  </a:lnTo>
                                  <a:lnTo>
                                    <a:pt x="301" y="629"/>
                                  </a:lnTo>
                                  <a:lnTo>
                                    <a:pt x="301" y="654"/>
                                  </a:lnTo>
                                  <a:lnTo>
                                    <a:pt x="327" y="679"/>
                                  </a:lnTo>
                                  <a:lnTo>
                                    <a:pt x="327" y="704"/>
                                  </a:lnTo>
                                  <a:lnTo>
                                    <a:pt x="352" y="729"/>
                                  </a:lnTo>
                                  <a:lnTo>
                                    <a:pt x="352" y="754"/>
                                  </a:lnTo>
                                  <a:lnTo>
                                    <a:pt x="377" y="779"/>
                                  </a:lnTo>
                                  <a:lnTo>
                                    <a:pt x="377" y="792"/>
                                  </a:lnTo>
                                  <a:lnTo>
                                    <a:pt x="402" y="817"/>
                                  </a:lnTo>
                                  <a:lnTo>
                                    <a:pt x="402" y="842"/>
                                  </a:lnTo>
                                  <a:lnTo>
                                    <a:pt x="427" y="867"/>
                                  </a:lnTo>
                                  <a:lnTo>
                                    <a:pt x="427" y="880"/>
                                  </a:lnTo>
                                  <a:lnTo>
                                    <a:pt x="452" y="905"/>
                                  </a:lnTo>
                                  <a:lnTo>
                                    <a:pt x="452" y="918"/>
                                  </a:lnTo>
                                  <a:lnTo>
                                    <a:pt x="477" y="943"/>
                                  </a:lnTo>
                                  <a:lnTo>
                                    <a:pt x="477" y="955"/>
                                  </a:lnTo>
                                  <a:lnTo>
                                    <a:pt x="502" y="981"/>
                                  </a:lnTo>
                                  <a:lnTo>
                                    <a:pt x="502" y="993"/>
                                  </a:lnTo>
                                  <a:lnTo>
                                    <a:pt x="527" y="1018"/>
                                  </a:lnTo>
                                  <a:lnTo>
                                    <a:pt x="527" y="1031"/>
                                  </a:lnTo>
                                  <a:lnTo>
                                    <a:pt x="540" y="1043"/>
                                  </a:lnTo>
                                  <a:lnTo>
                                    <a:pt x="553" y="1056"/>
                                  </a:lnTo>
                                  <a:lnTo>
                                    <a:pt x="578" y="1081"/>
                                  </a:lnTo>
                                  <a:lnTo>
                                    <a:pt x="578" y="1094"/>
                                  </a:lnTo>
                                  <a:lnTo>
                                    <a:pt x="590" y="1106"/>
                                  </a:lnTo>
                                  <a:lnTo>
                                    <a:pt x="603" y="1119"/>
                                  </a:lnTo>
                                  <a:lnTo>
                                    <a:pt x="615" y="1131"/>
                                  </a:lnTo>
                                  <a:lnTo>
                                    <a:pt x="628" y="1144"/>
                                  </a:lnTo>
                                  <a:lnTo>
                                    <a:pt x="640" y="1144"/>
                                  </a:lnTo>
                                  <a:lnTo>
                                    <a:pt x="653" y="1157"/>
                                  </a:lnTo>
                                  <a:lnTo>
                                    <a:pt x="666" y="1169"/>
                                  </a:lnTo>
                                  <a:lnTo>
                                    <a:pt x="678" y="1182"/>
                                  </a:lnTo>
                                  <a:lnTo>
                                    <a:pt x="691" y="1182"/>
                                  </a:lnTo>
                                  <a:lnTo>
                                    <a:pt x="703" y="1194"/>
                                  </a:lnTo>
                                  <a:lnTo>
                                    <a:pt x="716" y="1194"/>
                                  </a:lnTo>
                                  <a:lnTo>
                                    <a:pt x="728" y="1207"/>
                                  </a:lnTo>
                                  <a:lnTo>
                                    <a:pt x="741" y="1207"/>
                                  </a:lnTo>
                                  <a:lnTo>
                                    <a:pt x="753" y="1219"/>
                                  </a:lnTo>
                                  <a:lnTo>
                                    <a:pt x="766" y="1219"/>
                                  </a:lnTo>
                                  <a:lnTo>
                                    <a:pt x="779" y="1219"/>
                                  </a:lnTo>
                                  <a:lnTo>
                                    <a:pt x="791" y="1219"/>
                                  </a:lnTo>
                                  <a:lnTo>
                                    <a:pt x="804" y="1219"/>
                                  </a:lnTo>
                                  <a:lnTo>
                                    <a:pt x="816" y="1219"/>
                                  </a:lnTo>
                                  <a:lnTo>
                                    <a:pt x="829" y="1219"/>
                                  </a:lnTo>
                                  <a:lnTo>
                                    <a:pt x="841" y="1219"/>
                                  </a:lnTo>
                                  <a:lnTo>
                                    <a:pt x="854" y="1219"/>
                                  </a:lnTo>
                                  <a:lnTo>
                                    <a:pt x="866" y="1219"/>
                                  </a:lnTo>
                                  <a:lnTo>
                                    <a:pt x="879" y="1219"/>
                                  </a:lnTo>
                                  <a:lnTo>
                                    <a:pt x="892" y="1219"/>
                                  </a:lnTo>
                                  <a:lnTo>
                                    <a:pt x="904" y="1207"/>
                                  </a:lnTo>
                                  <a:lnTo>
                                    <a:pt x="917" y="1207"/>
                                  </a:lnTo>
                                  <a:lnTo>
                                    <a:pt x="929" y="1194"/>
                                  </a:lnTo>
                                  <a:lnTo>
                                    <a:pt x="942" y="1194"/>
                                  </a:lnTo>
                                  <a:lnTo>
                                    <a:pt x="954" y="1182"/>
                                  </a:lnTo>
                                  <a:lnTo>
                                    <a:pt x="967" y="1182"/>
                                  </a:lnTo>
                                  <a:lnTo>
                                    <a:pt x="979" y="1169"/>
                                  </a:lnTo>
                                  <a:lnTo>
                                    <a:pt x="992" y="1157"/>
                                  </a:lnTo>
                                  <a:lnTo>
                                    <a:pt x="1005" y="1157"/>
                                  </a:lnTo>
                                  <a:lnTo>
                                    <a:pt x="1017" y="1144"/>
                                  </a:lnTo>
                                  <a:lnTo>
                                    <a:pt x="1030" y="1131"/>
                                  </a:lnTo>
                                  <a:lnTo>
                                    <a:pt x="1042" y="1119"/>
                                  </a:lnTo>
                                  <a:lnTo>
                                    <a:pt x="1055" y="1106"/>
                                  </a:lnTo>
                                  <a:lnTo>
                                    <a:pt x="1067" y="1094"/>
                                  </a:lnTo>
                                  <a:lnTo>
                                    <a:pt x="1080" y="1081"/>
                                  </a:lnTo>
                                  <a:lnTo>
                                    <a:pt x="1092" y="1069"/>
                                  </a:lnTo>
                                  <a:lnTo>
                                    <a:pt x="1105" y="1056"/>
                                  </a:lnTo>
                                  <a:lnTo>
                                    <a:pt x="1130" y="1031"/>
                                  </a:lnTo>
                                  <a:lnTo>
                                    <a:pt x="1130" y="1018"/>
                                  </a:lnTo>
                                  <a:lnTo>
                                    <a:pt x="1143" y="1006"/>
                                  </a:lnTo>
                                  <a:lnTo>
                                    <a:pt x="1168" y="981"/>
                                  </a:lnTo>
                                  <a:lnTo>
                                    <a:pt x="1168" y="968"/>
                                  </a:lnTo>
                                  <a:lnTo>
                                    <a:pt x="1193" y="943"/>
                                  </a:lnTo>
                                  <a:lnTo>
                                    <a:pt x="1193" y="930"/>
                                  </a:lnTo>
                                  <a:lnTo>
                                    <a:pt x="1218" y="905"/>
                                  </a:lnTo>
                                  <a:lnTo>
                                    <a:pt x="1218" y="893"/>
                                  </a:lnTo>
                                  <a:lnTo>
                                    <a:pt x="1243" y="867"/>
                                  </a:lnTo>
                                  <a:lnTo>
                                    <a:pt x="1243" y="842"/>
                                  </a:lnTo>
                                  <a:lnTo>
                                    <a:pt x="1256" y="830"/>
                                  </a:lnTo>
                                  <a:lnTo>
                                    <a:pt x="1281" y="805"/>
                                  </a:lnTo>
                                  <a:lnTo>
                                    <a:pt x="1281" y="779"/>
                                  </a:lnTo>
                                  <a:lnTo>
                                    <a:pt x="1306" y="754"/>
                                  </a:lnTo>
                                  <a:lnTo>
                                    <a:pt x="1306" y="729"/>
                                  </a:lnTo>
                                  <a:lnTo>
                                    <a:pt x="1318" y="717"/>
                                  </a:lnTo>
                                  <a:lnTo>
                                    <a:pt x="1344" y="691"/>
                                  </a:lnTo>
                                  <a:lnTo>
                                    <a:pt x="1344" y="666"/>
                                  </a:lnTo>
                                  <a:lnTo>
                                    <a:pt x="1369" y="641"/>
                                  </a:lnTo>
                                  <a:lnTo>
                                    <a:pt x="1369" y="616"/>
                                  </a:lnTo>
                                  <a:lnTo>
                                    <a:pt x="1394" y="591"/>
                                  </a:lnTo>
                                  <a:lnTo>
                                    <a:pt x="1394" y="566"/>
                                  </a:lnTo>
                                  <a:lnTo>
                                    <a:pt x="1406" y="553"/>
                                  </a:lnTo>
                                  <a:lnTo>
                                    <a:pt x="1406" y="540"/>
                                  </a:lnTo>
                                  <a:lnTo>
                                    <a:pt x="1419" y="528"/>
                                  </a:lnTo>
                                  <a:lnTo>
                                    <a:pt x="1419" y="503"/>
                                  </a:lnTo>
                                  <a:lnTo>
                                    <a:pt x="1444" y="478"/>
                                  </a:lnTo>
                                  <a:lnTo>
                                    <a:pt x="1444" y="452"/>
                                  </a:lnTo>
                                  <a:lnTo>
                                    <a:pt x="1469" y="427"/>
                                  </a:lnTo>
                                  <a:lnTo>
                                    <a:pt x="1469" y="402"/>
                                  </a:lnTo>
                                  <a:lnTo>
                                    <a:pt x="1494" y="377"/>
                                  </a:lnTo>
                                  <a:lnTo>
                                    <a:pt x="1494" y="339"/>
                                  </a:lnTo>
                                  <a:lnTo>
                                    <a:pt x="1519" y="314"/>
                                  </a:lnTo>
                                  <a:lnTo>
                                    <a:pt x="1519" y="289"/>
                                  </a:lnTo>
                                  <a:lnTo>
                                    <a:pt x="1544" y="264"/>
                                  </a:lnTo>
                                  <a:lnTo>
                                    <a:pt x="1544" y="226"/>
                                  </a:lnTo>
                                </a:path>
                              </a:pathLst>
                            </a:custGeom>
                            <a:noFill/>
                            <a:ln w="19050" cap="flat" cmpd="sng">
                              <a:solidFill>
                                <a:srgbClr val="0000FF"/>
                              </a:solidFill>
                              <a:prstDash val="solid"/>
                              <a:headEnd type="none" w="med" len="med"/>
                              <a:tailEnd type="none" w="med" len="med"/>
                            </a:ln>
                          </wps:spPr>
                          <wps:bodyPr upright="1"/>
                        </wps:wsp>
                        <wps:wsp>
                          <wps:cNvPr id="261" name="任意多边形 261"/>
                          <wps:cNvSpPr/>
                          <wps:spPr>
                            <a:xfrm>
                              <a:off x="3050" y="0"/>
                              <a:ext cx="1494" cy="1257"/>
                            </a:xfrm>
                            <a:custGeom>
                              <a:avLst/>
                              <a:gdLst/>
                              <a:ahLst/>
                              <a:cxnLst/>
                              <a:pathLst>
                                <a:path w="1494" h="1257">
                                  <a:moveTo>
                                    <a:pt x="0" y="1257"/>
                                  </a:moveTo>
                                  <a:lnTo>
                                    <a:pt x="26" y="1232"/>
                                  </a:lnTo>
                                  <a:lnTo>
                                    <a:pt x="26" y="1207"/>
                                  </a:lnTo>
                                  <a:lnTo>
                                    <a:pt x="51" y="1182"/>
                                  </a:lnTo>
                                  <a:lnTo>
                                    <a:pt x="51" y="1144"/>
                                  </a:lnTo>
                                  <a:lnTo>
                                    <a:pt x="76" y="1119"/>
                                  </a:lnTo>
                                  <a:lnTo>
                                    <a:pt x="76" y="1094"/>
                                  </a:lnTo>
                                  <a:lnTo>
                                    <a:pt x="88" y="1081"/>
                                  </a:lnTo>
                                  <a:lnTo>
                                    <a:pt x="88" y="1069"/>
                                  </a:lnTo>
                                  <a:lnTo>
                                    <a:pt x="101" y="1056"/>
                                  </a:lnTo>
                                  <a:lnTo>
                                    <a:pt x="101" y="1031"/>
                                  </a:lnTo>
                                  <a:lnTo>
                                    <a:pt x="126" y="1006"/>
                                  </a:lnTo>
                                  <a:lnTo>
                                    <a:pt x="126" y="981"/>
                                  </a:lnTo>
                                  <a:lnTo>
                                    <a:pt x="139" y="968"/>
                                  </a:lnTo>
                                  <a:lnTo>
                                    <a:pt x="139" y="955"/>
                                  </a:lnTo>
                                  <a:lnTo>
                                    <a:pt x="151" y="943"/>
                                  </a:lnTo>
                                  <a:lnTo>
                                    <a:pt x="151" y="918"/>
                                  </a:lnTo>
                                  <a:lnTo>
                                    <a:pt x="176" y="893"/>
                                  </a:lnTo>
                                  <a:lnTo>
                                    <a:pt x="176" y="867"/>
                                  </a:lnTo>
                                  <a:lnTo>
                                    <a:pt x="201" y="842"/>
                                  </a:lnTo>
                                  <a:lnTo>
                                    <a:pt x="201" y="804"/>
                                  </a:lnTo>
                                  <a:lnTo>
                                    <a:pt x="226" y="779"/>
                                  </a:lnTo>
                                  <a:lnTo>
                                    <a:pt x="226" y="754"/>
                                  </a:lnTo>
                                  <a:lnTo>
                                    <a:pt x="252" y="729"/>
                                  </a:lnTo>
                                  <a:lnTo>
                                    <a:pt x="252" y="704"/>
                                  </a:lnTo>
                                  <a:lnTo>
                                    <a:pt x="277" y="679"/>
                                  </a:lnTo>
                                  <a:lnTo>
                                    <a:pt x="277" y="654"/>
                                  </a:lnTo>
                                  <a:lnTo>
                                    <a:pt x="302" y="628"/>
                                  </a:lnTo>
                                  <a:lnTo>
                                    <a:pt x="302" y="603"/>
                                  </a:lnTo>
                                  <a:lnTo>
                                    <a:pt x="327" y="578"/>
                                  </a:lnTo>
                                  <a:lnTo>
                                    <a:pt x="327" y="553"/>
                                  </a:lnTo>
                                  <a:lnTo>
                                    <a:pt x="352" y="528"/>
                                  </a:lnTo>
                                  <a:lnTo>
                                    <a:pt x="352" y="503"/>
                                  </a:lnTo>
                                  <a:lnTo>
                                    <a:pt x="377" y="478"/>
                                  </a:lnTo>
                                  <a:lnTo>
                                    <a:pt x="377" y="452"/>
                                  </a:lnTo>
                                  <a:lnTo>
                                    <a:pt x="402" y="427"/>
                                  </a:lnTo>
                                  <a:lnTo>
                                    <a:pt x="402" y="415"/>
                                  </a:lnTo>
                                  <a:lnTo>
                                    <a:pt x="427" y="390"/>
                                  </a:lnTo>
                                  <a:lnTo>
                                    <a:pt x="427" y="364"/>
                                  </a:lnTo>
                                  <a:lnTo>
                                    <a:pt x="452" y="339"/>
                                  </a:lnTo>
                                  <a:lnTo>
                                    <a:pt x="452" y="327"/>
                                  </a:lnTo>
                                  <a:lnTo>
                                    <a:pt x="477" y="302"/>
                                  </a:lnTo>
                                  <a:lnTo>
                                    <a:pt x="477" y="289"/>
                                  </a:lnTo>
                                  <a:lnTo>
                                    <a:pt x="503" y="264"/>
                                  </a:lnTo>
                                  <a:lnTo>
                                    <a:pt x="503" y="251"/>
                                  </a:lnTo>
                                  <a:lnTo>
                                    <a:pt x="528" y="226"/>
                                  </a:lnTo>
                                  <a:lnTo>
                                    <a:pt x="528" y="214"/>
                                  </a:lnTo>
                                  <a:lnTo>
                                    <a:pt x="540" y="201"/>
                                  </a:lnTo>
                                  <a:lnTo>
                                    <a:pt x="565" y="176"/>
                                  </a:lnTo>
                                  <a:lnTo>
                                    <a:pt x="565" y="163"/>
                                  </a:lnTo>
                                  <a:lnTo>
                                    <a:pt x="578" y="151"/>
                                  </a:lnTo>
                                  <a:lnTo>
                                    <a:pt x="590" y="138"/>
                                  </a:lnTo>
                                  <a:lnTo>
                                    <a:pt x="603" y="125"/>
                                  </a:lnTo>
                                  <a:lnTo>
                                    <a:pt x="616" y="113"/>
                                  </a:lnTo>
                                  <a:lnTo>
                                    <a:pt x="628" y="100"/>
                                  </a:lnTo>
                                  <a:lnTo>
                                    <a:pt x="641" y="88"/>
                                  </a:lnTo>
                                  <a:lnTo>
                                    <a:pt x="653" y="75"/>
                                  </a:lnTo>
                                  <a:lnTo>
                                    <a:pt x="666" y="63"/>
                                  </a:lnTo>
                                  <a:lnTo>
                                    <a:pt x="678" y="50"/>
                                  </a:lnTo>
                                  <a:lnTo>
                                    <a:pt x="691" y="50"/>
                                  </a:lnTo>
                                  <a:lnTo>
                                    <a:pt x="703" y="37"/>
                                  </a:lnTo>
                                  <a:lnTo>
                                    <a:pt x="716" y="25"/>
                                  </a:lnTo>
                                  <a:lnTo>
                                    <a:pt x="729" y="25"/>
                                  </a:lnTo>
                                  <a:lnTo>
                                    <a:pt x="741" y="12"/>
                                  </a:lnTo>
                                  <a:lnTo>
                                    <a:pt x="754" y="12"/>
                                  </a:lnTo>
                                  <a:lnTo>
                                    <a:pt x="766" y="12"/>
                                  </a:lnTo>
                                  <a:lnTo>
                                    <a:pt x="779" y="0"/>
                                  </a:lnTo>
                                  <a:lnTo>
                                    <a:pt x="791" y="0"/>
                                  </a:lnTo>
                                  <a:lnTo>
                                    <a:pt x="804" y="0"/>
                                  </a:lnTo>
                                  <a:lnTo>
                                    <a:pt x="816" y="0"/>
                                  </a:lnTo>
                                  <a:lnTo>
                                    <a:pt x="829" y="0"/>
                                  </a:lnTo>
                                  <a:lnTo>
                                    <a:pt x="842" y="0"/>
                                  </a:lnTo>
                                  <a:lnTo>
                                    <a:pt x="854" y="0"/>
                                  </a:lnTo>
                                  <a:lnTo>
                                    <a:pt x="867" y="0"/>
                                  </a:lnTo>
                                  <a:lnTo>
                                    <a:pt x="879" y="0"/>
                                  </a:lnTo>
                                  <a:lnTo>
                                    <a:pt x="892" y="0"/>
                                  </a:lnTo>
                                  <a:lnTo>
                                    <a:pt x="904" y="0"/>
                                  </a:lnTo>
                                  <a:lnTo>
                                    <a:pt x="917" y="12"/>
                                  </a:lnTo>
                                  <a:lnTo>
                                    <a:pt x="929" y="12"/>
                                  </a:lnTo>
                                  <a:lnTo>
                                    <a:pt x="942" y="12"/>
                                  </a:lnTo>
                                  <a:lnTo>
                                    <a:pt x="955" y="25"/>
                                  </a:lnTo>
                                  <a:lnTo>
                                    <a:pt x="967" y="25"/>
                                  </a:lnTo>
                                  <a:lnTo>
                                    <a:pt x="980" y="37"/>
                                  </a:lnTo>
                                  <a:lnTo>
                                    <a:pt x="992" y="50"/>
                                  </a:lnTo>
                                  <a:lnTo>
                                    <a:pt x="1005" y="50"/>
                                  </a:lnTo>
                                  <a:lnTo>
                                    <a:pt x="1017" y="63"/>
                                  </a:lnTo>
                                  <a:lnTo>
                                    <a:pt x="1030" y="75"/>
                                  </a:lnTo>
                                  <a:lnTo>
                                    <a:pt x="1042" y="88"/>
                                  </a:lnTo>
                                  <a:lnTo>
                                    <a:pt x="1055" y="100"/>
                                  </a:lnTo>
                                  <a:lnTo>
                                    <a:pt x="1068" y="113"/>
                                  </a:lnTo>
                                  <a:lnTo>
                                    <a:pt x="1080" y="125"/>
                                  </a:lnTo>
                                  <a:lnTo>
                                    <a:pt x="1093" y="138"/>
                                  </a:lnTo>
                                  <a:lnTo>
                                    <a:pt x="1105" y="151"/>
                                  </a:lnTo>
                                  <a:lnTo>
                                    <a:pt x="1118" y="163"/>
                                  </a:lnTo>
                                  <a:lnTo>
                                    <a:pt x="1130" y="176"/>
                                  </a:lnTo>
                                  <a:lnTo>
                                    <a:pt x="1143" y="188"/>
                                  </a:lnTo>
                                  <a:lnTo>
                                    <a:pt x="1168" y="214"/>
                                  </a:lnTo>
                                  <a:lnTo>
                                    <a:pt x="1168" y="226"/>
                                  </a:lnTo>
                                  <a:lnTo>
                                    <a:pt x="1193" y="251"/>
                                  </a:lnTo>
                                  <a:lnTo>
                                    <a:pt x="1193" y="264"/>
                                  </a:lnTo>
                                  <a:lnTo>
                                    <a:pt x="1206" y="276"/>
                                  </a:lnTo>
                                  <a:lnTo>
                                    <a:pt x="1231" y="302"/>
                                  </a:lnTo>
                                  <a:lnTo>
                                    <a:pt x="1231" y="327"/>
                                  </a:lnTo>
                                  <a:lnTo>
                                    <a:pt x="1243" y="339"/>
                                  </a:lnTo>
                                  <a:lnTo>
                                    <a:pt x="1268" y="364"/>
                                  </a:lnTo>
                                  <a:lnTo>
                                    <a:pt x="1268" y="390"/>
                                  </a:lnTo>
                                  <a:lnTo>
                                    <a:pt x="1281" y="402"/>
                                  </a:lnTo>
                                  <a:lnTo>
                                    <a:pt x="1306" y="427"/>
                                  </a:lnTo>
                                  <a:lnTo>
                                    <a:pt x="1306" y="452"/>
                                  </a:lnTo>
                                  <a:lnTo>
                                    <a:pt x="1331" y="478"/>
                                  </a:lnTo>
                                  <a:lnTo>
                                    <a:pt x="1331" y="503"/>
                                  </a:lnTo>
                                  <a:lnTo>
                                    <a:pt x="1356" y="528"/>
                                  </a:lnTo>
                                  <a:lnTo>
                                    <a:pt x="1356" y="540"/>
                                  </a:lnTo>
                                  <a:lnTo>
                                    <a:pt x="1369" y="553"/>
                                  </a:lnTo>
                                  <a:lnTo>
                                    <a:pt x="1369" y="578"/>
                                  </a:lnTo>
                                  <a:lnTo>
                                    <a:pt x="1381" y="591"/>
                                  </a:lnTo>
                                  <a:lnTo>
                                    <a:pt x="1394" y="603"/>
                                  </a:lnTo>
                                  <a:lnTo>
                                    <a:pt x="1394" y="616"/>
                                  </a:lnTo>
                                  <a:lnTo>
                                    <a:pt x="1407" y="628"/>
                                  </a:lnTo>
                                  <a:lnTo>
                                    <a:pt x="1407" y="654"/>
                                  </a:lnTo>
                                  <a:lnTo>
                                    <a:pt x="1432" y="679"/>
                                  </a:lnTo>
                                  <a:lnTo>
                                    <a:pt x="1432" y="704"/>
                                  </a:lnTo>
                                  <a:lnTo>
                                    <a:pt x="1457" y="729"/>
                                  </a:lnTo>
                                  <a:lnTo>
                                    <a:pt x="1457" y="754"/>
                                  </a:lnTo>
                                  <a:lnTo>
                                    <a:pt x="1482" y="779"/>
                                  </a:lnTo>
                                  <a:lnTo>
                                    <a:pt x="1482" y="804"/>
                                  </a:lnTo>
                                  <a:lnTo>
                                    <a:pt x="1494" y="817"/>
                                  </a:lnTo>
                                  <a:lnTo>
                                    <a:pt x="1494" y="830"/>
                                  </a:lnTo>
                                </a:path>
                              </a:pathLst>
                            </a:custGeom>
                            <a:noFill/>
                            <a:ln w="19050" cap="flat" cmpd="sng">
                              <a:solidFill>
                                <a:srgbClr val="0000FF"/>
                              </a:solidFill>
                              <a:prstDash val="solid"/>
                              <a:headEnd type="none" w="med" len="med"/>
                              <a:tailEnd type="none" w="med" len="med"/>
                            </a:ln>
                          </wps:spPr>
                          <wps:bodyPr upright="1"/>
                        </wps:wsp>
                        <wps:wsp>
                          <wps:cNvPr id="262" name="任意多边形 262"/>
                          <wps:cNvSpPr/>
                          <wps:spPr>
                            <a:xfrm>
                              <a:off x="4544" y="830"/>
                              <a:ext cx="139" cy="289"/>
                            </a:xfrm>
                            <a:custGeom>
                              <a:avLst/>
                              <a:gdLst/>
                              <a:ahLst/>
                              <a:cxnLst/>
                              <a:pathLst>
                                <a:path w="139" h="289">
                                  <a:moveTo>
                                    <a:pt x="0" y="0"/>
                                  </a:moveTo>
                                  <a:lnTo>
                                    <a:pt x="13" y="12"/>
                                  </a:lnTo>
                                  <a:lnTo>
                                    <a:pt x="13" y="37"/>
                                  </a:lnTo>
                                  <a:lnTo>
                                    <a:pt x="38" y="63"/>
                                  </a:lnTo>
                                  <a:lnTo>
                                    <a:pt x="38" y="88"/>
                                  </a:lnTo>
                                  <a:lnTo>
                                    <a:pt x="63" y="113"/>
                                  </a:lnTo>
                                  <a:lnTo>
                                    <a:pt x="63" y="151"/>
                                  </a:lnTo>
                                  <a:lnTo>
                                    <a:pt x="88" y="176"/>
                                  </a:lnTo>
                                  <a:lnTo>
                                    <a:pt x="88" y="201"/>
                                  </a:lnTo>
                                  <a:lnTo>
                                    <a:pt x="113" y="226"/>
                                  </a:lnTo>
                                  <a:lnTo>
                                    <a:pt x="113" y="264"/>
                                  </a:lnTo>
                                  <a:lnTo>
                                    <a:pt x="139" y="289"/>
                                  </a:lnTo>
                                  <a:lnTo>
                                    <a:pt x="126" y="289"/>
                                  </a:lnTo>
                                </a:path>
                              </a:pathLst>
                            </a:custGeom>
                            <a:noFill/>
                            <a:ln w="19050" cap="flat" cmpd="sng">
                              <a:solidFill>
                                <a:srgbClr val="0000FF"/>
                              </a:solidFill>
                              <a:prstDash val="solid"/>
                              <a:headEnd type="none" w="med" len="med"/>
                              <a:tailEnd type="none" w="med" len="med"/>
                            </a:ln>
                          </wps:spPr>
                          <wps:bodyPr upright="1"/>
                        </wps:wsp>
                      </wpg:grpSp>
                      <wps:wsp>
                        <wps:cNvPr id="264" name="直接连接符 264"/>
                        <wps:cNvCnPr/>
                        <wps:spPr>
                          <a:xfrm flipV="1">
                            <a:off x="518" y="2469"/>
                            <a:ext cx="1" cy="2250"/>
                          </a:xfrm>
                          <a:prstGeom prst="line">
                            <a:avLst/>
                          </a:prstGeom>
                          <a:ln w="9525" cap="flat" cmpd="sng">
                            <a:solidFill>
                              <a:srgbClr val="000000"/>
                            </a:solidFill>
                            <a:prstDash val="solid"/>
                            <a:headEnd type="none" w="med" len="med"/>
                            <a:tailEnd type="triangle" w="sm" len="lg"/>
                          </a:ln>
                        </wps:spPr>
                        <wps:bodyPr upright="1"/>
                      </wps:wsp>
                      <wps:wsp>
                        <wps:cNvPr id="265" name="直接连接符 265"/>
                        <wps:cNvCnPr/>
                        <wps:spPr>
                          <a:xfrm>
                            <a:off x="182" y="3698"/>
                            <a:ext cx="5568" cy="1"/>
                          </a:xfrm>
                          <a:prstGeom prst="line">
                            <a:avLst/>
                          </a:prstGeom>
                          <a:ln w="9525" cap="flat" cmpd="sng">
                            <a:solidFill>
                              <a:srgbClr val="000000"/>
                            </a:solidFill>
                            <a:prstDash val="solid"/>
                            <a:headEnd type="none" w="med" len="med"/>
                            <a:tailEnd type="triangle" w="sm" len="lg"/>
                          </a:ln>
                        </wps:spPr>
                        <wps:bodyPr upright="1"/>
                      </wps:wsp>
                      <wps:wsp>
                        <wps:cNvPr id="266" name="文本框 266"/>
                        <wps:cNvSpPr txBox="1"/>
                        <wps:spPr>
                          <a:xfrm>
                            <a:off x="5344" y="3663"/>
                            <a:ext cx="402" cy="495"/>
                          </a:xfrm>
                          <a:prstGeom prst="rect">
                            <a:avLst/>
                          </a:prstGeom>
                          <a:noFill/>
                          <a:ln>
                            <a:noFill/>
                          </a:ln>
                        </wps:spPr>
                        <wps:txbx>
                          <w:txbxContent>
                            <w:p w14:paraId="2FE81A16">
                              <w:pPr>
                                <w:rPr>
                                  <w:rFonts w:hint="eastAsia"/>
                                </w:rPr>
                              </w:pPr>
                              <w:r>
                                <w:rPr>
                                  <w:rFonts w:hint="eastAsia"/>
                                  <w:i/>
                                </w:rPr>
                                <w:t>t</w:t>
                              </w:r>
                            </w:p>
                          </w:txbxContent>
                        </wps:txbx>
                        <wps:bodyPr upright="1"/>
                      </wps:wsp>
                      <wps:wsp>
                        <wps:cNvPr id="267" name="文本框 267"/>
                        <wps:cNvSpPr txBox="1"/>
                        <wps:spPr>
                          <a:xfrm>
                            <a:off x="0" y="2424"/>
                            <a:ext cx="604" cy="495"/>
                          </a:xfrm>
                          <a:prstGeom prst="rect">
                            <a:avLst/>
                          </a:prstGeom>
                          <a:noFill/>
                          <a:ln>
                            <a:noFill/>
                          </a:ln>
                        </wps:spPr>
                        <wps:txbx>
                          <w:txbxContent>
                            <w:p w14:paraId="4E0C8281">
                              <w:pPr>
                                <w:rPr>
                                  <w:rFonts w:hint="eastAsia"/>
                                </w:rPr>
                              </w:pPr>
                              <w:r>
                                <w:rPr>
                                  <w:rFonts w:hint="eastAsia"/>
                                  <w:i/>
                                </w:rPr>
                                <w:t>y</w:t>
                              </w:r>
                              <w:r>
                                <w:rPr>
                                  <w:rFonts w:hint="eastAsia"/>
                                </w:rPr>
                                <w:t>(</w:t>
                              </w:r>
                              <w:r>
                                <w:rPr>
                                  <w:rFonts w:hint="eastAsia"/>
                                  <w:i/>
                                </w:rPr>
                                <w:t>t</w:t>
                              </w:r>
                              <w:r>
                                <w:rPr>
                                  <w:rFonts w:hint="eastAsia"/>
                                </w:rPr>
                                <w:t>)</w:t>
                              </w:r>
                            </w:p>
                          </w:txbxContent>
                        </wps:txbx>
                        <wps:bodyPr upright="1"/>
                      </wps:wsp>
                      <wps:wsp>
                        <wps:cNvPr id="268" name="直接连接符 268"/>
                        <wps:cNvCnPr/>
                        <wps:spPr>
                          <a:xfrm flipV="1">
                            <a:off x="517" y="108"/>
                            <a:ext cx="2" cy="2114"/>
                          </a:xfrm>
                          <a:prstGeom prst="line">
                            <a:avLst/>
                          </a:prstGeom>
                          <a:ln w="9525" cap="flat" cmpd="sng">
                            <a:solidFill>
                              <a:srgbClr val="000000"/>
                            </a:solidFill>
                            <a:prstDash val="solid"/>
                            <a:headEnd type="none" w="med" len="med"/>
                            <a:tailEnd type="triangle" w="sm" len="lg"/>
                          </a:ln>
                        </wps:spPr>
                        <wps:bodyPr upright="1"/>
                      </wps:wsp>
                      <wps:wsp>
                        <wps:cNvPr id="269" name="直接连接符 269"/>
                        <wps:cNvCnPr/>
                        <wps:spPr>
                          <a:xfrm>
                            <a:off x="182" y="1264"/>
                            <a:ext cx="5568" cy="1"/>
                          </a:xfrm>
                          <a:prstGeom prst="line">
                            <a:avLst/>
                          </a:prstGeom>
                          <a:ln w="9525" cap="flat" cmpd="sng">
                            <a:solidFill>
                              <a:srgbClr val="000000"/>
                            </a:solidFill>
                            <a:prstDash val="solid"/>
                            <a:headEnd type="none" w="med" len="med"/>
                            <a:tailEnd type="triangle" w="sm" len="lg"/>
                          </a:ln>
                        </wps:spPr>
                        <wps:bodyPr upright="1"/>
                      </wps:wsp>
                      <wps:wsp>
                        <wps:cNvPr id="270" name="文本框 270"/>
                        <wps:cNvSpPr txBox="1"/>
                        <wps:spPr>
                          <a:xfrm>
                            <a:off x="5344" y="1234"/>
                            <a:ext cx="402" cy="495"/>
                          </a:xfrm>
                          <a:prstGeom prst="rect">
                            <a:avLst/>
                          </a:prstGeom>
                          <a:noFill/>
                          <a:ln>
                            <a:noFill/>
                          </a:ln>
                        </wps:spPr>
                        <wps:txbx>
                          <w:txbxContent>
                            <w:p w14:paraId="0E42901C">
                              <w:pPr>
                                <w:rPr>
                                  <w:rFonts w:hint="eastAsia"/>
                                </w:rPr>
                              </w:pPr>
                              <w:r>
                                <w:rPr>
                                  <w:rFonts w:hint="eastAsia"/>
                                  <w:i/>
                                </w:rPr>
                                <w:t>t</w:t>
                              </w:r>
                            </w:p>
                          </w:txbxContent>
                        </wps:txbx>
                        <wps:bodyPr upright="1"/>
                      </wps:wsp>
                      <wps:wsp>
                        <wps:cNvPr id="271" name="文本框 271"/>
                        <wps:cNvSpPr txBox="1"/>
                        <wps:spPr>
                          <a:xfrm>
                            <a:off x="0" y="0"/>
                            <a:ext cx="604" cy="495"/>
                          </a:xfrm>
                          <a:prstGeom prst="rect">
                            <a:avLst/>
                          </a:prstGeom>
                          <a:noFill/>
                          <a:ln>
                            <a:noFill/>
                          </a:ln>
                        </wps:spPr>
                        <wps:txbx>
                          <w:txbxContent>
                            <w:p w14:paraId="5F8DFDF9">
                              <w:pPr>
                                <w:rPr>
                                  <w:rFonts w:hint="eastAsia"/>
                                </w:rPr>
                              </w:pPr>
                              <w:r>
                                <w:rPr>
                                  <w:rFonts w:hint="eastAsia"/>
                                  <w:i/>
                                </w:rPr>
                                <w:t>x</w:t>
                              </w:r>
                              <w:r>
                                <w:rPr>
                                  <w:rFonts w:hint="eastAsia"/>
                                </w:rPr>
                                <w:t>(</w:t>
                              </w:r>
                              <w:r>
                                <w:rPr>
                                  <w:rFonts w:hint="eastAsia"/>
                                  <w:i/>
                                </w:rPr>
                                <w:t>t</w:t>
                              </w:r>
                              <w:r>
                                <w:rPr>
                                  <w:rFonts w:hint="eastAsia"/>
                                </w:rPr>
                                <w:t>)</w:t>
                              </w:r>
                            </w:p>
                          </w:txbxContent>
                        </wps:txbx>
                        <wps:bodyPr upright="1"/>
                      </wps:wsp>
                      <wps:wsp>
                        <wps:cNvPr id="272" name="直接连接符 272"/>
                        <wps:cNvCnPr/>
                        <wps:spPr>
                          <a:xfrm flipH="1">
                            <a:off x="508" y="3054"/>
                            <a:ext cx="786" cy="0"/>
                          </a:xfrm>
                          <a:prstGeom prst="line">
                            <a:avLst/>
                          </a:prstGeom>
                          <a:ln w="9525" cap="flat" cmpd="sng">
                            <a:solidFill>
                              <a:srgbClr val="000000"/>
                            </a:solidFill>
                            <a:prstDash val="dash"/>
                            <a:headEnd type="none" w="med" len="med"/>
                            <a:tailEnd type="none" w="med" len="med"/>
                          </a:ln>
                        </wps:spPr>
                        <wps:bodyPr upright="1"/>
                      </wps:wsp>
                      <wps:wsp>
                        <wps:cNvPr id="273" name="文本框 273"/>
                        <wps:cNvSpPr txBox="1"/>
                        <wps:spPr>
                          <a:xfrm>
                            <a:off x="168" y="2838"/>
                            <a:ext cx="390" cy="495"/>
                          </a:xfrm>
                          <a:prstGeom prst="rect">
                            <a:avLst/>
                          </a:prstGeom>
                          <a:noFill/>
                          <a:ln>
                            <a:noFill/>
                          </a:ln>
                        </wps:spPr>
                        <wps:txbx>
                          <w:txbxContent>
                            <w:p w14:paraId="2AEDC209">
                              <w:pPr>
                                <w:rPr>
                                  <w:rFonts w:hint="eastAsia"/>
                                </w:rPr>
                              </w:pPr>
                              <w:r>
                                <w:rPr>
                                  <w:rFonts w:hint="eastAsia"/>
                                </w:rPr>
                                <w:t>1</w:t>
                              </w:r>
                            </w:p>
                          </w:txbxContent>
                        </wps:txbx>
                        <wps:bodyPr upright="1"/>
                      </wps:wsp>
                      <wps:wsp>
                        <wps:cNvPr id="274" name="文本框 274"/>
                        <wps:cNvSpPr txBox="1"/>
                        <wps:spPr>
                          <a:xfrm>
                            <a:off x="132" y="4140"/>
                            <a:ext cx="490" cy="495"/>
                          </a:xfrm>
                          <a:prstGeom prst="rect">
                            <a:avLst/>
                          </a:prstGeom>
                          <a:noFill/>
                          <a:ln>
                            <a:noFill/>
                          </a:ln>
                        </wps:spPr>
                        <wps:txbx>
                          <w:txbxContent>
                            <w:p w14:paraId="4F8A6485">
                              <w:pPr>
                                <w:rPr>
                                  <w:rFonts w:hint="eastAsia"/>
                                </w:rPr>
                              </w:pPr>
                              <w:r>
                                <w:rPr>
                                  <w:rFonts w:hint="eastAsia"/>
                                </w:rPr>
                                <w:t>-1</w:t>
                              </w:r>
                            </w:p>
                          </w:txbxContent>
                        </wps:txbx>
                        <wps:bodyPr upright="1"/>
                      </wps:wsp>
                      <wps:wsp>
                        <wps:cNvPr id="275" name="直接连接符 275"/>
                        <wps:cNvCnPr/>
                        <wps:spPr>
                          <a:xfrm flipH="1">
                            <a:off x="508" y="606"/>
                            <a:ext cx="786" cy="1"/>
                          </a:xfrm>
                          <a:prstGeom prst="line">
                            <a:avLst/>
                          </a:prstGeom>
                          <a:ln w="9525" cap="flat" cmpd="sng">
                            <a:solidFill>
                              <a:srgbClr val="000000"/>
                            </a:solidFill>
                            <a:prstDash val="dash"/>
                            <a:headEnd type="none" w="med" len="med"/>
                            <a:tailEnd type="none" w="med" len="med"/>
                          </a:ln>
                        </wps:spPr>
                        <wps:bodyPr upright="1"/>
                      </wps:wsp>
                      <wps:wsp>
                        <wps:cNvPr id="276" name="文本框 276"/>
                        <wps:cNvSpPr txBox="1"/>
                        <wps:spPr>
                          <a:xfrm>
                            <a:off x="168" y="375"/>
                            <a:ext cx="390" cy="495"/>
                          </a:xfrm>
                          <a:prstGeom prst="rect">
                            <a:avLst/>
                          </a:prstGeom>
                          <a:noFill/>
                          <a:ln>
                            <a:noFill/>
                          </a:ln>
                        </wps:spPr>
                        <wps:txbx>
                          <w:txbxContent>
                            <w:p w14:paraId="666536BF">
                              <w:pPr>
                                <w:rPr>
                                  <w:rFonts w:hint="eastAsia"/>
                                </w:rPr>
                              </w:pPr>
                              <w:r>
                                <w:rPr>
                                  <w:rFonts w:hint="eastAsia"/>
                                </w:rPr>
                                <w:t>1</w:t>
                              </w:r>
                            </w:p>
                          </w:txbxContent>
                        </wps:txbx>
                        <wps:bodyPr upright="1"/>
                      </wps:wsp>
                      <wps:wsp>
                        <wps:cNvPr id="277" name="直接连接符 277"/>
                        <wps:cNvCnPr/>
                        <wps:spPr>
                          <a:xfrm flipH="1">
                            <a:off x="518" y="1923"/>
                            <a:ext cx="2350" cy="3"/>
                          </a:xfrm>
                          <a:prstGeom prst="line">
                            <a:avLst/>
                          </a:prstGeom>
                          <a:ln w="9525" cap="flat" cmpd="sng">
                            <a:solidFill>
                              <a:srgbClr val="000000"/>
                            </a:solidFill>
                            <a:prstDash val="dash"/>
                            <a:headEnd type="none" w="med" len="med"/>
                            <a:tailEnd type="none" w="med" len="med"/>
                          </a:ln>
                        </wps:spPr>
                        <wps:bodyPr upright="1"/>
                      </wps:wsp>
                      <wps:wsp>
                        <wps:cNvPr id="278" name="文本框 278"/>
                        <wps:cNvSpPr txBox="1"/>
                        <wps:spPr>
                          <a:xfrm>
                            <a:off x="3486" y="1234"/>
                            <a:ext cx="402" cy="495"/>
                          </a:xfrm>
                          <a:prstGeom prst="rect">
                            <a:avLst/>
                          </a:prstGeom>
                          <a:noFill/>
                          <a:ln>
                            <a:noFill/>
                          </a:ln>
                        </wps:spPr>
                        <wps:txbx>
                          <w:txbxContent>
                            <w:p w14:paraId="639A3474">
                              <w:pPr>
                                <w:rPr>
                                  <w:rFonts w:hint="eastAsia"/>
                                </w:rPr>
                              </w:pPr>
                              <w:r>
                                <w:rPr>
                                  <w:rFonts w:hint="eastAsia"/>
                                  <w:i/>
                                </w:rPr>
                                <w:t>T</w:t>
                              </w:r>
                            </w:p>
                          </w:txbxContent>
                        </wps:txbx>
                        <wps:bodyPr upright="1"/>
                      </wps:wsp>
                      <wps:wsp>
                        <wps:cNvPr id="279" name="文本框 279"/>
                        <wps:cNvSpPr txBox="1"/>
                        <wps:spPr>
                          <a:xfrm>
                            <a:off x="132" y="1686"/>
                            <a:ext cx="490" cy="495"/>
                          </a:xfrm>
                          <a:prstGeom prst="rect">
                            <a:avLst/>
                          </a:prstGeom>
                          <a:noFill/>
                          <a:ln>
                            <a:noFill/>
                          </a:ln>
                        </wps:spPr>
                        <wps:txbx>
                          <w:txbxContent>
                            <w:p w14:paraId="11025316">
                              <w:pPr>
                                <w:rPr>
                                  <w:rFonts w:hint="eastAsia"/>
                                </w:rPr>
                              </w:pPr>
                              <w:r>
                                <w:rPr>
                                  <w:rFonts w:hint="eastAsia"/>
                                </w:rPr>
                                <w:t>-1</w:t>
                              </w:r>
                            </w:p>
                          </w:txbxContent>
                        </wps:txbx>
                        <wps:bodyPr upright="1"/>
                      </wps:wsp>
                      <wps:wsp>
                        <wps:cNvPr id="280" name="直接连接符 280"/>
                        <wps:cNvCnPr/>
                        <wps:spPr>
                          <a:xfrm flipV="1">
                            <a:off x="1284" y="624"/>
                            <a:ext cx="0" cy="2442"/>
                          </a:xfrm>
                          <a:prstGeom prst="line">
                            <a:avLst/>
                          </a:prstGeom>
                          <a:ln w="9525" cap="flat" cmpd="sng">
                            <a:solidFill>
                              <a:srgbClr val="000000"/>
                            </a:solidFill>
                            <a:prstDash val="dash"/>
                            <a:headEnd type="none" w="med" len="med"/>
                            <a:tailEnd type="none" w="med" len="med"/>
                          </a:ln>
                        </wps:spPr>
                        <wps:bodyPr upright="1"/>
                      </wps:wsp>
                      <wps:wsp>
                        <wps:cNvPr id="281" name="直接连接符 281"/>
                        <wps:cNvCnPr/>
                        <wps:spPr>
                          <a:xfrm flipV="1">
                            <a:off x="2861" y="1896"/>
                            <a:ext cx="1" cy="1137"/>
                          </a:xfrm>
                          <a:prstGeom prst="line">
                            <a:avLst/>
                          </a:prstGeom>
                          <a:ln w="9525" cap="flat" cmpd="sng">
                            <a:solidFill>
                              <a:srgbClr val="000000"/>
                            </a:solidFill>
                            <a:prstDash val="dash"/>
                            <a:headEnd type="none" w="med" len="med"/>
                            <a:tailEnd type="none" w="med" len="med"/>
                          </a:ln>
                        </wps:spPr>
                        <wps:bodyPr upright="1"/>
                      </wps:wsp>
                      <wps:wsp>
                        <wps:cNvPr id="282" name="直接连接符 282"/>
                        <wps:cNvCnPr/>
                        <wps:spPr>
                          <a:xfrm flipV="1">
                            <a:off x="4417" y="624"/>
                            <a:ext cx="1" cy="2442"/>
                          </a:xfrm>
                          <a:prstGeom prst="line">
                            <a:avLst/>
                          </a:prstGeom>
                          <a:ln w="9525" cap="flat" cmpd="sng">
                            <a:solidFill>
                              <a:srgbClr val="000000"/>
                            </a:solidFill>
                            <a:prstDash val="dash"/>
                            <a:headEnd type="none" w="med" len="med"/>
                            <a:tailEnd type="none" w="med" len="med"/>
                          </a:ln>
                        </wps:spPr>
                        <wps:bodyPr upright="1"/>
                      </wps:wsp>
                      <wps:wsp>
                        <wps:cNvPr id="283" name="文本框 283"/>
                        <wps:cNvSpPr txBox="1"/>
                        <wps:spPr>
                          <a:xfrm>
                            <a:off x="1722" y="4653"/>
                            <a:ext cx="1930" cy="495"/>
                          </a:xfrm>
                          <a:prstGeom prst="rect">
                            <a:avLst/>
                          </a:prstGeom>
                          <a:noFill/>
                          <a:ln>
                            <a:noFill/>
                          </a:ln>
                        </wps:spPr>
                        <wps:txbx>
                          <w:txbxContent>
                            <w:p w14:paraId="5A012968">
                              <w:pPr>
                                <w:rPr>
                                  <w:rFonts w:hint="eastAsia"/>
                                </w:rPr>
                              </w:pPr>
                              <w:r>
                                <w:rPr>
                                  <w:rFonts w:hint="eastAsia"/>
                                </w:rPr>
                                <w:t>图5-24 题5-3图</w:t>
                              </w:r>
                            </w:p>
                          </w:txbxContent>
                        </wps:txbx>
                        <wps:bodyPr upright="1"/>
                      </wps:wsp>
                      <wps:wsp>
                        <wps:cNvPr id="284" name="文本框 284"/>
                        <wps:cNvSpPr txBox="1"/>
                        <wps:spPr>
                          <a:xfrm>
                            <a:off x="1676" y="417"/>
                            <a:ext cx="920" cy="495"/>
                          </a:xfrm>
                          <a:prstGeom prst="rect">
                            <a:avLst/>
                          </a:prstGeom>
                          <a:noFill/>
                          <a:ln>
                            <a:noFill/>
                          </a:ln>
                        </wps:spPr>
                        <wps:txbx>
                          <w:txbxContent>
                            <w:p w14:paraId="16DF1BBB">
                              <w:pPr>
                                <w:rPr>
                                  <w:rFonts w:hint="eastAsia"/>
                                </w:rPr>
                              </w:pPr>
                              <w:r>
                                <w:rPr>
                                  <w:rFonts w:hint="eastAsia"/>
                                </w:rPr>
                                <w:t>sin(</w:t>
                              </w:r>
                              <w:r>
                                <w:rPr>
                                  <w:rFonts w:hint="eastAsia"/>
                                  <w:i/>
                                </w:rPr>
                                <w:sym w:font="Symbol" w:char="F077"/>
                              </w:r>
                              <w:r>
                                <w:rPr>
                                  <w:rFonts w:hint="eastAsia"/>
                                  <w:i/>
                                </w:rPr>
                                <w:t>t</w:t>
                              </w:r>
                              <w:r>
                                <w:rPr>
                                  <w:rFonts w:hint="eastAsia"/>
                                </w:rPr>
                                <w:t>)</w:t>
                              </w:r>
                            </w:p>
                          </w:txbxContent>
                        </wps:txbx>
                        <wps:bodyPr upright="1"/>
                      </wps:wsp>
                      <wps:wsp>
                        <wps:cNvPr id="285" name="文本框 285"/>
                        <wps:cNvSpPr txBox="1"/>
                        <wps:spPr>
                          <a:xfrm>
                            <a:off x="202" y="1155"/>
                            <a:ext cx="390" cy="495"/>
                          </a:xfrm>
                          <a:prstGeom prst="rect">
                            <a:avLst/>
                          </a:prstGeom>
                          <a:noFill/>
                          <a:ln>
                            <a:noFill/>
                          </a:ln>
                        </wps:spPr>
                        <wps:txbx>
                          <w:txbxContent>
                            <w:p w14:paraId="54C36583">
                              <w:pPr>
                                <w:rPr>
                                  <w:rFonts w:hint="eastAsia"/>
                                </w:rPr>
                              </w:pPr>
                              <w:r>
                                <w:rPr>
                                  <w:rFonts w:hint="eastAsia"/>
                                </w:rPr>
                                <w:t>0</w:t>
                              </w:r>
                            </w:p>
                          </w:txbxContent>
                        </wps:txbx>
                        <wps:bodyPr upright="1"/>
                      </wps:wsp>
                      <wps:wsp>
                        <wps:cNvPr id="286" name="文本框 286"/>
                        <wps:cNvSpPr txBox="1"/>
                        <wps:spPr>
                          <a:xfrm>
                            <a:off x="202" y="3603"/>
                            <a:ext cx="390" cy="495"/>
                          </a:xfrm>
                          <a:prstGeom prst="rect">
                            <a:avLst/>
                          </a:prstGeom>
                          <a:noFill/>
                          <a:ln>
                            <a:noFill/>
                          </a:ln>
                        </wps:spPr>
                        <wps:txbx>
                          <w:txbxContent>
                            <w:p w14:paraId="299189D4">
                              <w:pPr>
                                <w:rPr>
                                  <w:rFonts w:hint="eastAsia"/>
                                </w:rPr>
                              </w:pPr>
                              <w:r>
                                <w:rPr>
                                  <w:rFonts w:hint="eastAsia"/>
                                </w:rPr>
                                <w:t>0</w:t>
                              </w:r>
                            </w:p>
                          </w:txbxContent>
                        </wps:txbx>
                        <wps:bodyPr upright="1"/>
                      </wps:wsp>
                    </wpg:wgp>
                  </a:graphicData>
                </a:graphic>
              </wp:inline>
            </w:drawing>
          </mc:Choice>
          <mc:Fallback>
            <w:pict>
              <v:group id="_x0000_s1026" o:spid="_x0000_s1026" o:spt="203" style="height:257.4pt;width:287.95pt;" coordsize="5759,5148" o:gfxdata="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">
                <o:lock v:ext="edit" aspectratio="f"/>
                <v:rect id="_x0000_s1026" o:spid="_x0000_s1026" o:spt="1" style="position:absolute;left:0;top:0;height:5148;width:5759;" filled="f" stroked="f" coordsize="21600,21600" o:gfxdata="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4HU/b4A&#10;AADcAAAADwAAAAAAAAABACAAAAAiAAAAZHJzL2Rvd25yZXYueG1sUEsBAhQAFAAAAAgAh07iQDMv&#10;BZ47AAAAOQAAABAAAAAAAAAAAQAgAAAADQEAAGRycy9zaGFwZXhtbC54bWxQSwUGAAAAAAYABgBb&#10;AQAAtwMAAAAA&#10;">
                  <v:fill on="f" focussize="0,0"/>
                  <v:stroke on="f"/>
                  <v:imagedata o:title=""/>
                  <o:lock v:ext="edit" text="t" aspectratio="t"/>
                </v:rect>
                <v:group id="_x0000_s1026" o:spid="_x0000_s1026" o:spt="203" style="position:absolute;left:518;top:3056;height:1286;width:4683;" coordsize="4683,2263" o:gfxdata="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7et+2vAAAANwAAAAPAAAAAAAAAAEAIAAAACIAAABkcnMvZG93bnJldi54bWxQ&#10;SwECFAAUAAAACACHTuJAMy8FnjsAAAA5AAAAFQAAAAAAAAABACAAAAALAQAAZHJzL2dyb3Vwc2hh&#10;cGV4bWwueG1sUEsFBgAAAAAGAAYAYAEAAMgDAAAAAA==&#10;">
                  <o:lock v:ext="edit" aspectratio="f"/>
                  <v:shape id="_x0000_s1026" o:spid="_x0000_s1026" o:spt="100" style="position:absolute;left:0;top:0;height:2263;width:1582;" filled="f" stroked="t" coordsize="1582,2263" o:gfxdata="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R/zPS/&#10;AAAA3AAAAA8AAAAAAAAAAQAgAAAAIgAAAGRycy9kb3ducmV2LnhtbFBLAQIUABQAAAAIAIdO4kAz&#10;LwWeOwAAADkAAAAQAAAAAAAAAAEAIAAAAA4BAABkcnMvc2hhcGV4bWwueG1sUEsFBgAAAAAGAAYA&#10;WwEAALgDAAAAAA==&#10;" path="m0,2263l12,2263,25,2263,37,2263,50,2263,63,2263,75,2263,88,2263,100,2263,113,2263,125,2263,138,2263,150,2263,163,2263,176,2263,188,2263,201,2263,213,2263,226,2263,238,2263,251,2263,263,2263,276,2263,289,2263,301,2263,314,2263,326,2263,339,2263,351,2263,364,2263,376,2263,389,2263,402,2263,414,2263,427,2263,439,2263,452,2263,464,2263,477,2263,489,2263,502,2263,515,2263,527,2263,540,2263,552,2263,565,2263,577,2263,590,2263,602,2263,615,2263,628,2263,640,2263,653,2263,665,2263,678,2263,690,2263,703,2263,715,2263,728,2263,741,2263,753,2263,766,2263,778,2263,778,0,791,0,803,0,816,0,828,0,841,0,854,0,866,0,879,0,891,0,904,0,916,0,929,0,941,0,954,0,967,0,979,0,992,0,1004,0,1017,0,1029,0,1042,0,1054,0,1067,0,1079,0,1092,0,1105,0,1117,0,1130,0,1142,0,1155,0,1167,0,1180,0,1192,0,1205,0,1218,0,1230,0,1243,0,1255,0,1268,0,1280,0,1293,0,1305,0,1318,0,1331,0,1343,0,1356,0,1368,0,1381,0,1393,0,1406,0,1418,0,1431,0,1444,0,1456,0,1469,0,1481,0,1494,0,1506,0,1519,0,1531,0,1544,0,1557,0,1569,0,1582,0e">
                    <v:fill on="f" focussize="0,0"/>
                    <v:stroke weight="1.5pt" color="#0000FF" joinstyle="round"/>
                    <v:imagedata o:title=""/>
                    <o:lock v:ext="edit" aspectratio="f"/>
                  </v:shape>
                  <v:shape id="_x0000_s1026" o:spid="_x0000_s1026" o:spt="100" style="position:absolute;left:1582;top:0;height:2263;width:1582;" filled="f" stroked="t" coordsize="1582,2263" o:gfxdata="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StUoO/&#10;AAAA3AAAAA8AAAAAAAAAAQAgAAAAIgAAAGRycy9kb3ducmV2LnhtbFBLAQIUABQAAAAIAIdO4kAz&#10;LwWeOwAAADkAAAAQAAAAAAAAAAEAIAAAAA4BAABkcnMvc2hhcGV4bWwueG1sUEsFBgAAAAAGAAYA&#10;WwEAALgDAAAAAA==&#10;" path="m0,0l12,0,25,0,37,0,50,0,62,0,75,0,88,0,100,0,113,0,125,0,138,0,150,0,163,0,175,0,188,0,201,0,213,0,226,0,238,0,251,0,263,0,276,0,288,0,301,0,314,0,326,0,339,0,351,0,364,0,376,0,389,0,401,0,414,0,427,0,439,0,452,0,464,0,477,0,489,0,502,0,514,0,527,0,540,0,552,0,565,0,577,0,590,0,602,0,615,0,627,0,640,0,653,0,665,0,678,0,690,0,703,0,715,0,728,0,740,0,753,0,766,0,766,2263,778,2263,791,2263,803,2263,816,2263,828,2263,841,2263,853,2263,866,2263,879,2263,891,2263,904,2263,916,2263,929,2263,941,2263,954,2263,966,2263,979,2263,992,2263,1004,2263,1017,2263,1029,2263,1042,2263,1054,2263,1067,2263,1079,2263,1092,2263,1105,2263,1117,2263,1130,2263,1142,2263,1155,2263,1167,2263,1180,2263,1192,2263,1205,2263,1218,2263,1230,2263,1243,2263,1255,2263,1268,2263,1280,2263,1293,2263,1305,2263,1318,2263,1331,2263,1343,2263,1356,2263,1368,2263,1381,2263,1393,2263,1406,2263,1418,2263,1431,2263,1444,2263,1456,2263,1469,2263,1481,2263,1494,2263,1506,2263,1519,2263,1531,2263,1544,2263,1557,2263,1569,2263,1582,2263e">
                    <v:fill on="f" focussize="0,0"/>
                    <v:stroke weight="1.5pt" color="#0000FF" joinstyle="round"/>
                    <v:imagedata o:title=""/>
                    <o:lock v:ext="edit" aspectratio="f"/>
                  </v:shape>
                  <v:shape id="_x0000_s1026" o:spid="_x0000_s1026" o:spt="100" style="position:absolute;left:3164;top:0;height:2263;width:1519;" filled="f" stroked="t" coordsize="1519,2263" o:gfxdata="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Xjms6/&#10;AAAA3AAAAA8AAAAAAAAAAQAgAAAAIgAAAGRycy9kb3ducmV2LnhtbFBLAQIUABQAAAAIAIdO4kAz&#10;LwWeOwAAADkAAAAQAAAAAAAAAAEAIAAAAA4BAABkcnMvc2hhcGV4bWwueG1sUEsFBgAAAAAGAAYA&#10;WwEAALgDAAAAAA==&#10;" path="m0,2263l12,2263,25,2263,37,2263,50,2263,62,2263,75,2263,88,2263,100,2263,113,2263,125,2263,138,2263,150,2263,163,2263,175,2263,188,2263,201,2263,213,2263,226,2263,238,2263,251,2263,263,2263,276,2263,288,2263,301,2263,314,2263,326,2263,339,2263,351,2263,364,2263,376,2263,389,2263,401,2263,414,2263,427,2263,439,2263,452,2263,464,2263,477,2263,489,2263,502,2263,514,2263,527,2263,540,2263,552,2263,565,2263,577,2263,590,2263,602,2263,615,2263,627,2263,640,2263,653,2263,665,2263,678,2263,690,2263,703,2263,715,2263,728,2263,740,2263,740,0,753,0,766,0,778,0,791,0,803,0,816,0,828,0,841,0,853,0,866,0,879,0,891,0,904,0,916,0,929,0,941,0,954,0,966,0,979,0,991,0,1004,0,1017,0,1029,0,1042,0,1054,0,1067,0,1079,0,1092,0,1104,0,1117,0,1130,0,1142,0,1155,0,1167,0,1180,0,1192,0,1205,0,1217,0,1230,0,1243,0,1255,0,1268,0,1280,0,1293,0,1305,0,1318,0,1330,0,1343,0,1356,0,1368,0,1381,0,1393,0,1406,0,1418,0,1431,0,1443,0,1456,0,1469,0,1481,0,1494,0,1506,0,1519,0e">
                    <v:fill on="f" focussize="0,0"/>
                    <v:stroke weight="1.5pt" color="#0000FF" joinstyle="round"/>
                    <v:imagedata o:title=""/>
                    <o:lock v:ext="edit" aspectratio="f"/>
                  </v:shape>
                </v:group>
                <v:group id="_x0000_s1026" o:spid="_x0000_s1026" o:spt="203" style="position:absolute;left:518;top:624;height:1280;width:4683;" coordsize="4683,2250" o:gfxdata="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7sod6vwAAANwAAAAPAAAAAAAAAAEAIAAAACIAAABkcnMvZG93bnJldi54&#10;bWxQSwECFAAUAAAACACHTuJAMy8FnjsAAAA5AAAAFQAAAAAAAAABACAAAAAOAQAAZHJzL2dyb3Vw&#10;c2hhcGV4bWwueG1sUEsFBgAAAAAGAAYAYAEAAMsDAAAAAA==&#10;">
                  <o:lock v:ext="edit" aspectratio="f"/>
                  <v:shape id="_x0000_s1026" o:spid="_x0000_s1026" o:spt="100" style="position:absolute;left:0;top:0;height:1131;width:1506;" filled="f" stroked="t" coordsize="1506,1131" o:gfxdata="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P7T/K/&#10;AAAA3AAAAA8AAAAAAAAAAQAgAAAAIgAAAGRycy9kb3ducmV2LnhtbFBLAQIUABQAAAAIAIdO4kAz&#10;LwWeOwAAADkAAAAQAAAAAAAAAAEAIAAAAA4BAABkcnMvc2hhcGV4bWwueG1sUEsFBgAAAAAGAAYA&#10;WwEAALgDAAAAAA==&#10;" path="m0,1131l0,1094,25,1069,25,1043,37,1031,37,1006,62,981,62,955,87,930,87,893,113,867,113,842,138,817,138,792,150,779,150,767,163,754,163,729,188,704,188,679,213,654,213,628,238,603,238,578,263,553,263,528,288,503,288,478,313,452,313,440,338,415,338,390,364,364,364,352,389,327,389,302,401,289,426,264,426,251,451,226,451,214,464,201,477,188,502,163,502,151,514,138,527,125,539,113,552,100,564,88,577,75,590,63,602,50,615,50,627,37,640,25,652,25,665,12,677,12,690,12,703,0,715,0,728,0,740,0,753,0,765,0,778,0,790,0,803,0,816,0,828,0,841,0,853,12,866,12,878,25,891,25,903,37,916,37,929,50,941,63,954,75,966,88,979,88,991,100,1004,113,1016,125,1042,151,1042,163,1054,176,1067,188,1092,214,1092,226,1104,239,1129,264,1129,276,1155,302,1155,314,1180,339,1180,364,1192,377,1217,402,1217,427,1242,452,1242,465,1268,490,1268,515,1293,540,1293,566,1318,591,1318,616,1343,641,1343,666,1368,691,1368,716,1381,729,1381,754,1406,779,1406,804,1431,830,1431,855,1443,867,1443,893,1468,918,1468,943,1494,968,1494,993,1506,1006,1506,1031e">
                    <v:fill on="f" focussize="0,0"/>
                    <v:stroke weight="1.5pt" color="#0000FF" joinstyle="round"/>
                    <v:imagedata o:title=""/>
                    <o:lock v:ext="edit" aspectratio="f"/>
                  </v:shape>
                  <v:shape id="_x0000_s1026" o:spid="_x0000_s1026" o:spt="100" style="position:absolute;left:1506;top:1031;height:1219;width:1544;" filled="f" stroked="t" coordsize="1544,1219" o:gfxdata="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jXCMmtwAAANwAAAAP&#10;AAAAAAAAAAEAIAAAACIAAABkcnMvZG93bnJldi54bWxQSwECFAAUAAAACACHTuJAMy8FnjsAAAA5&#10;AAAAEAAAAAAAAAABACAAAAAGAQAAZHJzL3NoYXBleG1sLnhtbFBLBQYAAAAABgAGAFsBAACwAwAA&#10;AAA=&#10;" path="m0,0l25,25,25,50,38,63,38,88,63,113,63,138,88,163,88,201,113,226,113,251,138,276,138,314,163,339,163,364,188,390,188,415,201,427,201,452,226,478,226,503,251,528,251,553,276,578,276,603,301,629,301,654,327,679,327,704,352,729,352,754,377,779,377,792,402,817,402,842,427,867,427,880,452,905,452,918,477,943,477,955,502,981,502,993,527,1018,527,1031,540,1043,553,1056,578,1081,578,1094,590,1106,603,1119,615,1131,628,1144,640,1144,653,1157,666,1169,678,1182,691,1182,703,1194,716,1194,728,1207,741,1207,753,1219,766,1219,779,1219,791,1219,804,1219,816,1219,829,1219,841,1219,854,1219,866,1219,879,1219,892,1219,904,1207,917,1207,929,1194,942,1194,954,1182,967,1182,979,1169,992,1157,1005,1157,1017,1144,1030,1131,1042,1119,1055,1106,1067,1094,1080,1081,1092,1069,1105,1056,1130,1031,1130,1018,1143,1006,1168,981,1168,968,1193,943,1193,930,1218,905,1218,893,1243,867,1243,842,1256,830,1281,805,1281,779,1306,754,1306,729,1318,717,1344,691,1344,666,1369,641,1369,616,1394,591,1394,566,1406,553,1406,540,1419,528,1419,503,1444,478,1444,452,1469,427,1469,402,1494,377,1494,339,1519,314,1519,289,1544,264,1544,226e">
                    <v:fill on="f" focussize="0,0"/>
                    <v:stroke weight="1.5pt" color="#0000FF" joinstyle="round"/>
                    <v:imagedata o:title=""/>
                    <o:lock v:ext="edit" aspectratio="f"/>
                  </v:shape>
                  <v:shape id="_x0000_s1026" o:spid="_x0000_s1026" o:spt="100" style="position:absolute;left:3050;top:0;height:1257;width:1494;" filled="f" stroked="t" coordsize="1494,1257" o:gfxdata="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Am9qa8AAAA&#10;3AAAAA8AAAAAAAAAAQAgAAAAIgAAAGRycy9kb3ducmV2LnhtbFBLAQIUABQAAAAIAIdO4kAzLwWe&#10;OwAAADkAAAAQAAAAAAAAAAEAIAAAAAsBAABkcnMvc2hhcGV4bWwueG1sUEsFBgAAAAAGAAYAWwEA&#10;ALUDAAAAAA==&#10;" path="m0,1257l26,1232,26,1207,51,1182,51,1144,76,1119,76,1094,88,1081,88,1069,101,1056,101,1031,126,1006,126,981,139,968,139,955,151,943,151,918,176,893,176,867,201,842,201,804,226,779,226,754,252,729,252,704,277,679,277,654,302,628,302,603,327,578,327,553,352,528,352,503,377,478,377,452,402,427,402,415,427,390,427,364,452,339,452,327,477,302,477,289,503,264,503,251,528,226,528,214,540,201,565,176,565,163,578,151,590,138,603,125,616,113,628,100,641,88,653,75,666,63,678,50,691,50,703,37,716,25,729,25,741,12,754,12,766,12,779,0,791,0,804,0,816,0,829,0,842,0,854,0,867,0,879,0,892,0,904,0,917,12,929,12,942,12,955,25,967,25,980,37,992,50,1005,50,1017,63,1030,75,1042,88,1055,100,1068,113,1080,125,1093,138,1105,151,1118,163,1130,176,1143,188,1168,214,1168,226,1193,251,1193,264,1206,276,1231,302,1231,327,1243,339,1268,364,1268,390,1281,402,1306,427,1306,452,1331,478,1331,503,1356,528,1356,540,1369,553,1369,578,1381,591,1394,603,1394,616,1407,628,1407,654,1432,679,1432,704,1457,729,1457,754,1482,779,1482,804,1494,817,1494,830e">
                    <v:fill on="f" focussize="0,0"/>
                    <v:stroke weight="1.5pt" color="#0000FF" joinstyle="round"/>
                    <v:imagedata o:title=""/>
                    <o:lock v:ext="edit" aspectratio="f"/>
                  </v:shape>
                  <v:shape id="_x0000_s1026" o:spid="_x0000_s1026" o:spt="100" style="position:absolute;left:4544;top:830;height:289;width:139;" filled="f" stroked="t" coordsize="139,289" o:gfxdata="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lu3R6bgAAADcAAAA&#10;DwAAAAAAAAABACAAAAAiAAAAZHJzL2Rvd25yZXYueG1sUEsBAhQAFAAAAAgAh07iQDMvBZ47AAAA&#10;OQAAABAAAAAAAAAAAQAgAAAABwEAAGRycy9zaGFwZXhtbC54bWxQSwUGAAAAAAYABgBbAQAAsQMA&#10;AAAA&#10;" path="m0,0l13,12,13,37,38,63,38,88,63,113,63,151,88,176,88,201,113,226,113,264,139,289,126,289e">
                    <v:fill on="f" focussize="0,0"/>
                    <v:stroke weight="1.5pt" color="#0000FF" joinstyle="round"/>
                    <v:imagedata o:title=""/>
                    <o:lock v:ext="edit" aspectratio="f"/>
                  </v:shape>
                </v:group>
                <v:line id="_x0000_s1026" o:spid="_x0000_s1026" o:spt="20" style="position:absolute;left:518;top:2469;flip:y;height:2250;width:1;" filled="f" stroked="t" coordsize="21600,21600" o:gfxdata="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I7FX7sAAADc&#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line id="_x0000_s1026" o:spid="_x0000_s1026" o:spt="20" style="position:absolute;left:182;top:3698;height:1;width:5568;" filled="f" stroked="t" coordsize="21600,21600" o:gfxdata="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cCN6&#10;wAAAANwAAAAPAAAAAAAAAAEAIAAAACIAAABkcnMvZG93bnJldi54bWxQSwECFAAUAAAACACHTuJA&#10;My8FnjsAAAA5AAAAEAAAAAAAAAABACAAAAAPAQAAZHJzL3NoYXBleG1sLnhtbFBLBQYAAAAABgAG&#10;AFsBAAC5AwAAAAA=&#10;">
                  <v:fill on="f" focussize="0,0"/>
                  <v:stroke color="#000000" joinstyle="round" endarrow="block" endarrowwidth="narrow" endarrowlength="long"/>
                  <v:imagedata o:title=""/>
                  <o:lock v:ext="edit" aspectratio="f"/>
                </v:line>
                <v:shape id="_x0000_s1026" o:spid="_x0000_s1026" o:spt="202" type="#_x0000_t202" style="position:absolute;left:5344;top:3663;height:495;width:402;" filled="f" stroked="f" coordsize="21600,21600" o:gfxdata="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FGhX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2FE81A16">
                        <w:pPr>
                          <w:rPr>
                            <w:rFonts w:hint="eastAsia"/>
                          </w:rPr>
                        </w:pPr>
                        <w:r>
                          <w:rPr>
                            <w:rFonts w:hint="eastAsia"/>
                            <w:i/>
                          </w:rPr>
                          <w:t>t</w:t>
                        </w:r>
                      </w:p>
                    </w:txbxContent>
                  </v:textbox>
                </v:shape>
                <v:shape id="_x0000_s1026" o:spid="_x0000_s1026" o:spt="202" type="#_x0000_t202" style="position:absolute;left:0;top:2424;height:495;width:604;" filled="f" stroked="f" coordsize="21600,21600" o:gfxdata="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MdBMW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4E0C8281">
                        <w:pPr>
                          <w:rPr>
                            <w:rFonts w:hint="eastAsia"/>
                          </w:rPr>
                        </w:pPr>
                        <w:r>
                          <w:rPr>
                            <w:rFonts w:hint="eastAsia"/>
                            <w:i/>
                          </w:rPr>
                          <w:t>y</w:t>
                        </w:r>
                        <w:r>
                          <w:rPr>
                            <w:rFonts w:hint="eastAsia"/>
                          </w:rPr>
                          <w:t>(</w:t>
                        </w:r>
                        <w:r>
                          <w:rPr>
                            <w:rFonts w:hint="eastAsia"/>
                            <w:i/>
                          </w:rPr>
                          <w:t>t</w:t>
                        </w:r>
                        <w:r>
                          <w:rPr>
                            <w:rFonts w:hint="eastAsia"/>
                          </w:rPr>
                          <w:t>)</w:t>
                        </w:r>
                      </w:p>
                    </w:txbxContent>
                  </v:textbox>
                </v:shape>
                <v:line id="_x0000_s1026" o:spid="_x0000_s1026" o:spt="20" style="position:absolute;left:517;top:108;flip:y;height:2114;width:2;" filled="f" stroked="t" coordsize="21600,21600" o:gfxdata="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nDz1q5AAAA3AAA&#10;AA8AAAAAAAAAAQAgAAAAIgAAAGRycy9kb3ducmV2LnhtbFBLAQIUABQAAAAIAIdO4kAzLwWeOwAA&#10;ADkAAAAQAAAAAAAAAAEAIAAAAAgBAABkcnMvc2hhcGV4bWwueG1sUEsFBgAAAAAGAAYAWwEAALID&#10;AAAAAA==&#10;">
                  <v:fill on="f" focussize="0,0"/>
                  <v:stroke color="#000000" joinstyle="round" endarrow="block" endarrowwidth="narrow" endarrowlength="long"/>
                  <v:imagedata o:title=""/>
                  <o:lock v:ext="edit" aspectratio="f"/>
                </v:line>
                <v:line id="_x0000_s1026" o:spid="_x0000_s1026" o:spt="20" style="position:absolute;left:182;top:1264;height:1;width:5568;" filled="f" stroked="t" coordsize="21600,21600" o:gfxdata="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I9KX+/&#10;AAAA3A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line>
                <v:shape id="_x0000_s1026" o:spid="_x0000_s1026" o:spt="202" type="#_x0000_t202" style="position:absolute;left:5344;top:1234;height:495;width:402;" filled="f" stroked="f" coordsize="21600,21600" o:gfxdata="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LQps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14:paraId="0E42901C">
                        <w:pPr>
                          <w:rPr>
                            <w:rFonts w:hint="eastAsia"/>
                          </w:rPr>
                        </w:pPr>
                        <w:r>
                          <w:rPr>
                            <w:rFonts w:hint="eastAsia"/>
                            <w:i/>
                          </w:rPr>
                          <w:t>t</w:t>
                        </w:r>
                      </w:p>
                    </w:txbxContent>
                  </v:textbox>
                </v:shape>
                <v:shape id="_x0000_s1026" o:spid="_x0000_s1026" o:spt="202" type="#_x0000_t202" style="position:absolute;left:0;top:0;height:495;width:604;" filled="f" stroked="f" coordsize="21600,21600" o:gfxdata="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mGv9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5F8DFDF9">
                        <w:pPr>
                          <w:rPr>
                            <w:rFonts w:hint="eastAsia"/>
                          </w:rPr>
                        </w:pPr>
                        <w:r>
                          <w:rPr>
                            <w:rFonts w:hint="eastAsia"/>
                            <w:i/>
                          </w:rPr>
                          <w:t>x</w:t>
                        </w:r>
                        <w:r>
                          <w:rPr>
                            <w:rFonts w:hint="eastAsia"/>
                          </w:rPr>
                          <w:t>(</w:t>
                        </w:r>
                        <w:r>
                          <w:rPr>
                            <w:rFonts w:hint="eastAsia"/>
                            <w:i/>
                          </w:rPr>
                          <w:t>t</w:t>
                        </w:r>
                        <w:r>
                          <w:rPr>
                            <w:rFonts w:hint="eastAsia"/>
                          </w:rPr>
                          <w:t>)</w:t>
                        </w:r>
                      </w:p>
                    </w:txbxContent>
                  </v:textbox>
                </v:shape>
                <v:line id="_x0000_s1026" o:spid="_x0000_s1026" o:spt="20" style="position:absolute;left:508;top:3054;flip:x;height:0;width:786;" filled="f" stroked="t" coordsize="21600,21600" o:gfxdata="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wcIWugAAANw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shape id="_x0000_s1026" o:spid="_x0000_s1026" o:spt="202" type="#_x0000_t202" style="position:absolute;left:168;top:2838;height:495;width:390;" filled="f" stroked="f" coordsize="21600,21600" o:gfxdata="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f+UG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2AEDC209">
                        <w:pPr>
                          <w:rPr>
                            <w:rFonts w:hint="eastAsia"/>
                          </w:rPr>
                        </w:pPr>
                        <w:r>
                          <w:rPr>
                            <w:rFonts w:hint="eastAsia"/>
                          </w:rPr>
                          <w:t>1</w:t>
                        </w:r>
                      </w:p>
                    </w:txbxContent>
                  </v:textbox>
                </v:shape>
                <v:shape id="_x0000_s1026" o:spid="_x0000_s1026" o:spt="202" type="#_x0000_t202" style="position:absolute;left:132;top:4140;height:495;width:490;" filled="f" stroked="f" coordsize="21600,21600" o:gfxdata="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hYMb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4F8A6485">
                        <w:pPr>
                          <w:rPr>
                            <w:rFonts w:hint="eastAsia"/>
                          </w:rPr>
                        </w:pPr>
                        <w:r>
                          <w:rPr>
                            <w:rFonts w:hint="eastAsia"/>
                          </w:rPr>
                          <w:t>-1</w:t>
                        </w:r>
                      </w:p>
                    </w:txbxContent>
                  </v:textbox>
                </v:shape>
                <v:line id="_x0000_s1026" o:spid="_x0000_s1026" o:spt="20" style="position:absolute;left:508;top:606;flip:x;height:1;width:786;" filled="f" stroked="t" coordsize="21600,21600" o:gfxdata="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ihaYrsAAADc&#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shape id="_x0000_s1026" o:spid="_x0000_s1026" o:spt="202" type="#_x0000_t202" style="position:absolute;left:168;top:375;height:495;width:390;" filled="f" stroked="f" coordsize="21600,21600" o:gfxdata="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mIN4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666536BF">
                        <w:pPr>
                          <w:rPr>
                            <w:rFonts w:hint="eastAsia"/>
                          </w:rPr>
                        </w:pPr>
                        <w:r>
                          <w:rPr>
                            <w:rFonts w:hint="eastAsia"/>
                          </w:rPr>
                          <w:t>1</w:t>
                        </w:r>
                      </w:p>
                    </w:txbxContent>
                  </v:textbox>
                </v:shape>
                <v:line id="_x0000_s1026" o:spid="_x0000_s1026" o:spt="20" style="position:absolute;left:518;top:1923;flip:x;height:3;width:2350;" filled="f" stroked="t" coordsize="21600,21600" o:gfxdata="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tmGOugAAANw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shape id="_x0000_s1026" o:spid="_x0000_s1026" o:spt="202" type="#_x0000_t202" style="position:absolute;left:3486;top:1234;height:495;width:402;" filled="f" stroked="f" coordsize="21600,21600" o:gfxdata="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WwZq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14:paraId="639A3474">
                        <w:pPr>
                          <w:rPr>
                            <w:rFonts w:hint="eastAsia"/>
                          </w:rPr>
                        </w:pPr>
                        <w:r>
                          <w:rPr>
                            <w:rFonts w:hint="eastAsia"/>
                            <w:i/>
                          </w:rPr>
                          <w:t>T</w:t>
                        </w:r>
                      </w:p>
                    </w:txbxContent>
                  </v:textbox>
                </v:shape>
                <v:shape id="_x0000_s1026" o:spid="_x0000_s1026" o:spt="202" type="#_x0000_t202" style="position:absolute;left:132;top:1686;height:495;width:490;" filled="f" stroked="f" coordsize="21600,21600" o:gfxdata="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Bej8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11025316">
                        <w:pPr>
                          <w:rPr>
                            <w:rFonts w:hint="eastAsia"/>
                          </w:rPr>
                        </w:pPr>
                        <w:r>
                          <w:rPr>
                            <w:rFonts w:hint="eastAsia"/>
                          </w:rPr>
                          <w:t>-1</w:t>
                        </w:r>
                      </w:p>
                    </w:txbxContent>
                  </v:textbox>
                </v:shape>
                <v:line id="_x0000_s1026" o:spid="_x0000_s1026" o:spt="20" style="position:absolute;left:1284;top:624;flip:y;height:2442;width:0;" filled="f" stroked="t" coordsize="21600,21600" o:gfxdata="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04qJ3bgAAADcAAAA&#10;DwAAAAAAAAABACAAAAAiAAAAZHJzL2Rvd25yZXYueG1sUEsBAhQAFAAAAAgAh07iQDMvBZ47AAAA&#10;OQAAABAAAAAAAAAAAQAgAAAABwEAAGRycy9zaGFwZXhtbC54bWxQSwUGAAAAAAYABgBbAQAAsQMA&#10;AAAA&#10;">
                  <v:fill on="f" focussize="0,0"/>
                  <v:stroke color="#000000" joinstyle="round" dashstyle="dash"/>
                  <v:imagedata o:title=""/>
                  <o:lock v:ext="edit" aspectratio="f"/>
                </v:line>
                <v:line id="_x0000_s1026" o:spid="_x0000_s1026" o:spt="20" style="position:absolute;left:2861;top:1896;flip:y;height:1137;width:1;" filled="f" stroked="t" coordsize="21600,21600" o:gfxdata="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8xixGugAAANw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line id="_x0000_s1026" o:spid="_x0000_s1026" o:spt="20" style="position:absolute;left:4417;top:624;flip:y;height:2442;width:1;" filled="f" stroked="t" coordsize="21600,21600" o:gfxdata="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FLIxugAAANw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shape id="_x0000_s1026" o:spid="_x0000_s1026" o:spt="202" type="#_x0000_t202" style="position:absolute;left:1722;top:4653;height:495;width:1930;" filled="f" stroked="f" coordsize="21600,21600" o:gfxdata="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CrkP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5A012968">
                        <w:pPr>
                          <w:rPr>
                            <w:rFonts w:hint="eastAsia"/>
                          </w:rPr>
                        </w:pPr>
                        <w:r>
                          <w:rPr>
                            <w:rFonts w:hint="eastAsia"/>
                          </w:rPr>
                          <w:t>图5-24 题5-3图</w:t>
                        </w:r>
                      </w:p>
                    </w:txbxContent>
                  </v:textbox>
                </v:shape>
                <v:shape id="_x0000_s1026" o:spid="_x0000_s1026" o:spt="202" type="#_x0000_t202" style="position:absolute;left:1676;top:417;height:495;width:920;" filled="f" stroked="f" coordsize="21600,21600" o:gfxdata="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w3xI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16DF1BBB">
                        <w:pPr>
                          <w:rPr>
                            <w:rFonts w:hint="eastAsia"/>
                          </w:rPr>
                        </w:pPr>
                        <w:r>
                          <w:rPr>
                            <w:rFonts w:hint="eastAsia"/>
                          </w:rPr>
                          <w:t>sin(</w:t>
                        </w:r>
                        <w:r>
                          <w:rPr>
                            <w:rFonts w:hint="eastAsia"/>
                            <w:i/>
                          </w:rPr>
                          <w:sym w:font="Symbol" w:char="F077"/>
                        </w:r>
                        <w:r>
                          <w:rPr>
                            <w:rFonts w:hint="eastAsia"/>
                            <w:i/>
                          </w:rPr>
                          <w:t>t</w:t>
                        </w:r>
                        <w:r>
                          <w:rPr>
                            <w:rFonts w:hint="eastAsia"/>
                          </w:rPr>
                          <w:t>)</w:t>
                        </w:r>
                      </w:p>
                    </w:txbxContent>
                  </v:textbox>
                </v:shape>
                <v:shape id="_x0000_s1026" o:spid="_x0000_s1026" o:spt="202" type="#_x0000_t202" style="position:absolute;left:202;top:1155;height:495;width:390;" filled="f" stroked="f" coordsize="21600,21600" o:gfxdata="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I/Z0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54C36583">
                        <w:pPr>
                          <w:rPr>
                            <w:rFonts w:hint="eastAsia"/>
                          </w:rPr>
                        </w:pPr>
                        <w:r>
                          <w:rPr>
                            <w:rFonts w:hint="eastAsia"/>
                          </w:rPr>
                          <w:t>0</w:t>
                        </w:r>
                      </w:p>
                    </w:txbxContent>
                  </v:textbox>
                </v:shape>
                <v:shape id="_x0000_s1026" o:spid="_x0000_s1026" o:spt="202" type="#_x0000_t202" style="position:absolute;left:202;top:3603;height:495;width:390;" filled="f" stroked="f" coordsize="21600,21600" o:gfxdata="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F1Hp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299189D4">
                        <w:pPr>
                          <w:rPr>
                            <w:rFonts w:hint="eastAsia"/>
                          </w:rPr>
                        </w:pPr>
                        <w:r>
                          <w:rPr>
                            <w:rFonts w:hint="eastAsia"/>
                          </w:rPr>
                          <w:t>0</w:t>
                        </w:r>
                      </w:p>
                    </w:txbxContent>
                  </v:textbox>
                </v:shape>
                <w10:wrap type="none"/>
                <w10:anchorlock/>
              </v:group>
            </w:pict>
          </mc:Fallback>
        </mc:AlternateContent>
      </w:r>
    </w:p>
    <w:p w14:paraId="4E568820">
      <w:pPr>
        <w:rPr>
          <w:rFonts w:hint="default"/>
          <w:lang w:val="en-US" w:eastAsia="zh-CN"/>
        </w:rPr>
      </w:pPr>
      <w:r>
        <w:rPr>
          <w:rFonts w:hint="default"/>
          <w:lang w:val="en-US" w:eastAsia="zh-CN"/>
        </w:rPr>
        <w:t>解法1：按方波分段积分直接计算。</w:t>
      </w:r>
    </w:p>
    <w:p w14:paraId="09F016AF">
      <w:pPr>
        <w:rPr>
          <w:rFonts w:hint="default"/>
          <w:lang w:val="en-US" w:eastAsia="zh-CN"/>
        </w:rPr>
      </w:pPr>
      <w:r>
        <w:rPr>
          <w:rFonts w:hint="default"/>
          <w:lang w:val="en-US" w:eastAsia="zh-CN"/>
        </w:rPr>
        <w:tab/>
      </w:r>
      <w:r>
        <w:rPr>
          <w:rFonts w:hint="default"/>
          <w:lang w:val="en-US" w:eastAsia="zh-CN"/>
        </w:rPr>
        <w:object>
          <v:shape id="_x0000_i1076" o:spt="75" type="#_x0000_t75" style="height:90pt;width:393pt;" o:ole="t" filled="f" o:preferrelative="t" stroked="f" coordsize="21600,21600">
            <v:path/>
            <v:fill on="f" focussize="0,0"/>
            <v:stroke on="f" joinstyle="miter"/>
            <v:imagedata r:id="rId166" o:title=""/>
            <o:lock v:ext="edit" aspectratio="t"/>
            <w10:wrap type="none"/>
            <w10:anchorlock/>
          </v:shape>
          <o:OLEObject Type="Embed" ProgID="Equation.DSMT4" ShapeID="_x0000_i1076" DrawAspect="Content" ObjectID="_1468075777" r:id="rId165">
            <o:LockedField>false</o:LockedField>
          </o:OLEObject>
        </w:object>
      </w:r>
    </w:p>
    <w:p w14:paraId="166F8467">
      <w:pPr>
        <w:rPr>
          <w:rFonts w:hint="default"/>
          <w:lang w:val="en-US" w:eastAsia="zh-CN"/>
        </w:rPr>
      </w:pPr>
      <w:r>
        <w:rPr>
          <w:rFonts w:hint="default"/>
          <w:lang w:val="en-US" w:eastAsia="zh-CN"/>
        </w:rPr>
        <w:t>解法2：将方波y(t)展开成三角级数，其基波与x(t)同频相关，而三次以上谐波与x(t)不同频不相关，不必计算，所以只需计算y(t)的基波与x(t)的互相关函数即可。</w:t>
      </w:r>
    </w:p>
    <w:p w14:paraId="6A19E558">
      <w:pPr>
        <w:rPr>
          <w:rFonts w:hint="default"/>
          <w:lang w:val="en-US" w:eastAsia="zh-CN"/>
        </w:rPr>
      </w:pPr>
      <w:r>
        <w:rPr>
          <w:rFonts w:hint="default"/>
          <w:lang w:val="en-US" w:eastAsia="zh-CN"/>
        </w:rPr>
        <w:tab/>
      </w:r>
      <w:r>
        <w:rPr>
          <w:rFonts w:hint="default"/>
          <w:lang w:val="en-US" w:eastAsia="zh-CN"/>
        </w:rPr>
        <w:object>
          <v:shape id="_x0000_i1077" o:spt="75" type="#_x0000_t75" style="height:33.75pt;width:236.25pt;" o:ole="t" filled="f" o:preferrelative="t" stroked="f" coordsize="21600,21600">
            <v:path/>
            <v:fill on="f" focussize="0,0"/>
            <v:stroke on="f" joinstyle="miter"/>
            <v:imagedata r:id="rId168" o:title=""/>
            <o:lock v:ext="edit" aspectratio="t"/>
            <w10:wrap type="none"/>
            <w10:anchorlock/>
          </v:shape>
          <o:OLEObject Type="Embed" ProgID="Equation.DSMT4" ShapeID="_x0000_i1077" DrawAspect="Content" ObjectID="_1468075778" r:id="rId167">
            <o:LockedField>false</o:LockedField>
          </o:OLEObject>
        </w:object>
      </w:r>
    </w:p>
    <w:p w14:paraId="020C1C8A">
      <w:pPr>
        <w:rPr>
          <w:rFonts w:hint="default"/>
          <w:lang w:val="en-US" w:eastAsia="zh-CN"/>
        </w:rPr>
      </w:pPr>
      <w:r>
        <w:rPr>
          <w:rFonts w:hint="default"/>
          <w:lang w:val="en-US" w:eastAsia="zh-CN"/>
        </w:rPr>
        <w:t>所以</w:t>
      </w:r>
      <w:r>
        <w:rPr>
          <w:rFonts w:hint="default"/>
          <w:lang w:val="en-US" w:eastAsia="zh-CN"/>
        </w:rPr>
        <w:object>
          <v:shape id="_x0000_i1078" o:spt="75" type="#_x0000_t75" style="height:114pt;width:306.75pt;" o:ole="t" filled="f" o:preferrelative="t" stroked="f" coordsize="21600,21600">
            <v:path/>
            <v:fill on="f" focussize="0,0"/>
            <v:stroke on="f" joinstyle="miter"/>
            <v:imagedata r:id="rId170" o:title=""/>
            <o:lock v:ext="edit" aspectratio="t"/>
            <w10:wrap type="none"/>
            <w10:anchorlock/>
          </v:shape>
          <o:OLEObject Type="Embed" ProgID="Equation.DSMT4" ShapeID="_x0000_i1078" DrawAspect="Content" ObjectID="_1468075779" r:id="rId169">
            <o:LockedField>false</o:LockedField>
          </o:OLEObject>
        </w:object>
      </w:r>
    </w:p>
    <w:p w14:paraId="13C33347">
      <w:pPr>
        <w:rPr>
          <w:rFonts w:hint="default"/>
          <w:lang w:val="en-US" w:eastAsia="zh-CN"/>
        </w:rPr>
      </w:pPr>
      <w:r>
        <w:rPr>
          <w:rFonts w:hint="default"/>
          <w:lang w:val="en-US" w:eastAsia="zh-CN"/>
        </w:rPr>
        <w:t>解法3：直接按Rxy(</w:t>
      </w:r>
      <w:r>
        <w:rPr>
          <w:rFonts w:hint="default"/>
          <w:lang w:val="en-US" w:eastAsia="zh-CN"/>
        </w:rPr>
        <w:sym w:font="Symbol" w:char="F074"/>
      </w:r>
      <w:r>
        <w:rPr>
          <w:rFonts w:hint="default"/>
          <w:lang w:val="en-US" w:eastAsia="zh-CN"/>
        </w:rPr>
        <w:t>)定义式计算(参看下图)。</w:t>
      </w:r>
    </w:p>
    <w:p w14:paraId="0AA3FE5A">
      <w:pPr>
        <w:rPr>
          <w:rFonts w:hint="default"/>
          <w:lang w:val="en-US" w:eastAsia="zh-CN"/>
        </w:rPr>
      </w:pPr>
      <w:r>
        <w:rPr>
          <w:rFonts w:hint="default"/>
          <w:lang w:val="en-US" w:eastAsia="zh-CN"/>
        </w:rPr>
        <w:tab/>
      </w:r>
      <w:r>
        <w:rPr>
          <w:rFonts w:hint="default"/>
          <w:lang w:val="en-US" w:eastAsia="zh-CN"/>
        </w:rPr>
        <w:object>
          <v:shape id="_x0000_i1079" o:spt="75" type="#_x0000_t75" style="height:90pt;width:366pt;" o:ole="t" filled="f" o:preferrelative="t" stroked="f" coordsize="21600,21600">
            <v:path/>
            <v:fill on="f" focussize="0,0"/>
            <v:stroke on="f" joinstyle="miter"/>
            <v:imagedata r:id="rId172" o:title=""/>
            <o:lock v:ext="edit" aspectratio="t"/>
            <w10:wrap type="none"/>
            <w10:anchorlock/>
          </v:shape>
          <o:OLEObject Type="Embed" ProgID="Equation.DSMT4" ShapeID="_x0000_i1079" DrawAspect="Content" ObjectID="_1468075780" r:id="rId171">
            <o:LockedField>false</o:LockedField>
          </o:OLEObject>
        </w:object>
      </w:r>
    </w:p>
    <w:p w14:paraId="7822653D">
      <w:pPr>
        <w:rPr>
          <w:rFonts w:hint="default"/>
          <w:lang w:val="en-US" w:eastAsia="zh-CN"/>
        </w:rPr>
      </w:pPr>
      <w:r>
        <w:rPr>
          <w:rFonts w:hint="default"/>
          <w:lang w:val="en-US" w:eastAsia="zh-CN"/>
        </w:rPr>
        <w:pict>
          <v:group id="_x0000_s2050" o:spid="_x0000_s2050" o:spt="203" style="height:356.1pt;width:300.35pt;" coordsize="6007,7122">
            <o:lock v:ext="edit"/>
            <v:shape id="_x0000_s2051" o:spid="_x0000_s2051" o:spt="75" type="#_x0000_t75" style="position:absolute;left:0;top:0;height:7122;width:6007;" filled="f" o:preferrelative="f" stroked="f" coordsize="21600,21600">
              <v:path/>
              <v:fill on="f" focussize="0,0"/>
              <v:stroke on="f" joinstyle="miter"/>
              <v:imagedata o:title=""/>
              <o:lock v:ext="edit" text="t" aspectratio="t"/>
            </v:shape>
            <v:group id="_x0000_s2052" o:spid="_x0000_s2052" o:spt="203" style="position:absolute;left:766;top:3056;height:1286;width:4683;" coordsize="4683,2263">
              <o:lock v:ext="edit"/>
              <v:shape id="未知" o:spid="_x0000_s2053" style="position:absolute;left:0;top:0;height:2263;width:1582;" filled="f" stroked="t" coordsize="1582,2263" path="m0,2263l12,2263,25,2263,37,2263,50,2263,63,2263,75,2263,88,2263,100,2263,113,2263,125,2263,138,2263,150,2263,163,2263,176,2263,188,2263,201,2263,213,2263,226,2263,238,2263,251,2263,263,2263,276,2263,289,2263,301,2263,314,2263,326,2263,339,2263,351,2263,364,2263,376,2263,389,2263,402,2263,414,2263,427,2263,439,2263,452,2263,464,2263,477,2263,489,2263,502,2263,515,2263,527,2263,540,2263,552,2263,565,2263,577,2263,590,2263,602,2263,615,2263,628,2263,640,2263,653,2263,665,2263,678,2263,690,2263,703,2263,715,2263,728,2263,741,2263,753,2263,766,2263,778,2263,778,0,791,0,803,0,816,0,828,0,841,0,854,0,866,0,879,0,891,0,904,0,916,0,929,0,941,0,954,0,967,0,979,0,992,0,1004,0,1017,0,1029,0,1042,0,1054,0,1067,0,1079,0,1092,0,1105,0,1117,0,1130,0,1142,0,1155,0,1167,0,1180,0,1192,0,1205,0,1218,0,1230,0,1243,0,1255,0,1268,0,1280,0,1293,0,1305,0,1318,0,1331,0,1343,0,1356,0,1368,0,1381,0,1393,0,1406,0,1418,0,1431,0,1444,0,1456,0,1469,0,1481,0,1494,0,1506,0,1519,0,1531,0,1544,0,1557,0,1569,0,1582,0e">
                <v:path arrowok="t"/>
                <v:fill on="f" focussize="0,0"/>
                <v:stroke weight="1.5pt" color="#0000FF"/>
                <v:imagedata o:title=""/>
                <o:lock v:ext="edit"/>
              </v:shape>
              <v:shape id="未知" o:spid="_x0000_s2054" style="position:absolute;left:1582;top:0;height:2263;width:1582;" filled="f" stroked="t" coordsize="1582,2263" path="m0,0l12,0,25,0,37,0,50,0,62,0,75,0,88,0,100,0,113,0,125,0,138,0,150,0,163,0,175,0,188,0,201,0,213,0,226,0,238,0,251,0,263,0,276,0,288,0,301,0,314,0,326,0,339,0,351,0,364,0,376,0,389,0,401,0,414,0,427,0,439,0,452,0,464,0,477,0,489,0,502,0,514,0,527,0,540,0,552,0,565,0,577,0,590,0,602,0,615,0,627,0,640,0,653,0,665,0,678,0,690,0,703,0,715,0,728,0,740,0,753,0,766,0,766,2263,778,2263,791,2263,803,2263,816,2263,828,2263,841,2263,853,2263,866,2263,879,2263,891,2263,904,2263,916,2263,929,2263,941,2263,954,2263,966,2263,979,2263,992,2263,1004,2263,1017,2263,1029,2263,1042,2263,1054,2263,1067,2263,1079,2263,1092,2263,1105,2263,1117,2263,1130,2263,1142,2263,1155,2263,1167,2263,1180,2263,1192,2263,1205,2263,1218,2263,1230,2263,1243,2263,1255,2263,1268,2263,1280,2263,1293,2263,1305,2263,1318,2263,1331,2263,1343,2263,1356,2263,1368,2263,1381,2263,1393,2263,1406,2263,1418,2263,1431,2263,1444,2263,1456,2263,1469,2263,1481,2263,1494,2263,1506,2263,1519,2263,1531,2263,1544,2263,1557,2263,1569,2263,1582,2263e">
                <v:path arrowok="t"/>
                <v:fill on="f" focussize="0,0"/>
                <v:stroke weight="1.5pt" color="#0000FF"/>
                <v:imagedata o:title=""/>
                <o:lock v:ext="edit"/>
              </v:shape>
              <v:shape id="未知" o:spid="_x0000_s2055" style="position:absolute;left:3164;top:0;height:2263;width:1519;" filled="f" stroked="t" coordsize="1519,2263" path="m0,2263l12,2263,25,2263,37,2263,50,2263,62,2263,75,2263,88,2263,100,2263,113,2263,125,2263,138,2263,150,2263,163,2263,175,2263,188,2263,201,2263,213,2263,226,2263,238,2263,251,2263,263,2263,276,2263,288,2263,301,2263,314,2263,326,2263,339,2263,351,2263,364,2263,376,2263,389,2263,401,2263,414,2263,427,2263,439,2263,452,2263,464,2263,477,2263,489,2263,502,2263,514,2263,527,2263,540,2263,552,2263,565,2263,577,2263,590,2263,602,2263,615,2263,627,2263,640,2263,653,2263,665,2263,678,2263,690,2263,703,2263,715,2263,728,2263,740,2263,740,0,753,0,766,0,778,0,791,0,803,0,816,0,828,0,841,0,853,0,866,0,879,0,891,0,904,0,916,0,929,0,941,0,954,0,966,0,979,0,991,0,1004,0,1017,0,1029,0,1042,0,1054,0,1067,0,1079,0,1092,0,1104,0,1117,0,1130,0,1142,0,1155,0,1167,0,1180,0,1192,0,1205,0,1217,0,1230,0,1243,0,1255,0,1268,0,1280,0,1293,0,1305,0,1318,0,1330,0,1343,0,1356,0,1368,0,1381,0,1393,0,1406,0,1418,0,1431,0,1443,0,1456,0,1469,0,1481,0,1494,0,1506,0,1519,0e">
                <v:path arrowok="t"/>
                <v:fill on="f" focussize="0,0"/>
                <v:stroke weight="1.5pt" color="#0000FF"/>
                <v:imagedata o:title=""/>
                <o:lock v:ext="edit"/>
              </v:shape>
            </v:group>
            <v:group id="_x0000_s2056" o:spid="_x0000_s2056" o:spt="203" style="position:absolute;left:766;top:624;height:1280;width:4683;" coordsize="4683,2250">
              <o:lock v:ext="edit"/>
              <v:shape id="未知" o:spid="_x0000_s2057" style="position:absolute;left:0;top:0;height:1131;width:1506;" filled="f" stroked="t" coordsize="1506,1131" path="m0,1131l0,1094,25,1069,25,1043,37,1031,37,1006,62,981,62,955,87,930,87,893,113,867,113,842,138,817,138,792,150,779,150,767,163,754,163,729,188,704,188,679,213,654,213,628,238,603,238,578,263,553,263,528,288,503,288,478,313,452,313,440,338,415,338,390,364,364,364,352,389,327,389,302,401,289,426,264,426,251,451,226,451,214,464,201,477,188,502,163,502,151,514,138,527,125,539,113,552,100,564,88,577,75,590,63,602,50,615,50,627,37,640,25,652,25,665,12,677,12,690,12,703,0,715,0,728,0,740,0,753,0,765,0,778,0,790,0,803,0,816,0,828,0,841,0,853,12,866,12,878,25,891,25,903,37,916,37,929,50,941,63,954,75,966,88,979,88,991,100,1004,113,1016,125,1042,151,1042,163,1054,176,1067,188,1092,214,1092,226,1104,239,1129,264,1129,276,1155,302,1155,314,1180,339,1180,364,1192,377,1217,402,1217,427,1242,452,1242,465,1268,490,1268,515,1293,540,1293,566,1318,591,1318,616,1343,641,1343,666,1368,691,1368,716,1381,729,1381,754,1406,779,1406,804,1431,830,1431,855,1443,867,1443,893,1468,918,1468,943,1494,968,1494,993,1506,1006,1506,1031e">
                <v:path arrowok="t"/>
                <v:fill on="f" focussize="0,0"/>
                <v:stroke weight="1.5pt" color="#0000FF"/>
                <v:imagedata o:title=""/>
                <o:lock v:ext="edit"/>
              </v:shape>
              <v:shape id="未知" o:spid="_x0000_s2058" style="position:absolute;left:1506;top:1031;height:1219;width:1544;" filled="f" stroked="t" coordsize="1544,1219" path="m0,0l25,25,25,50,38,63,38,88,63,113,63,138,88,163,88,201,113,226,113,251,138,276,138,314,163,339,163,364,188,390,188,415,201,427,201,452,226,478,226,503,251,528,251,553,276,578,276,603,301,629,301,654,327,679,327,704,352,729,352,754,377,779,377,792,402,817,402,842,427,867,427,880,452,905,452,918,477,943,477,955,502,981,502,993,527,1018,527,1031,540,1043,553,1056,578,1081,578,1094,590,1106,603,1119,615,1131,628,1144,640,1144,653,1157,666,1169,678,1182,691,1182,703,1194,716,1194,728,1207,741,1207,753,1219,766,1219,779,1219,791,1219,804,1219,816,1219,829,1219,841,1219,854,1219,866,1219,879,1219,892,1219,904,1207,917,1207,929,1194,942,1194,954,1182,967,1182,979,1169,992,1157,1005,1157,1017,1144,1030,1131,1042,1119,1055,1106,1067,1094,1080,1081,1092,1069,1105,1056,1130,1031,1130,1018,1143,1006,1168,981,1168,968,1193,943,1193,930,1218,905,1218,893,1243,867,1243,842,1256,830,1281,805,1281,779,1306,754,1306,729,1318,717,1344,691,1344,666,1369,641,1369,616,1394,591,1394,566,1406,553,1406,540,1419,528,1419,503,1444,478,1444,452,1469,427,1469,402,1494,377,1494,339,1519,314,1519,289,1544,264,1544,226e">
                <v:path arrowok="t"/>
                <v:fill on="f" focussize="0,0"/>
                <v:stroke weight="1.5pt" color="#0000FF"/>
                <v:imagedata o:title=""/>
                <o:lock v:ext="edit"/>
              </v:shape>
              <v:shape id="未知" o:spid="_x0000_s2059" style="position:absolute;left:3050;top:0;height:1257;width:1494;" filled="f" stroked="t" coordsize="1494,1257" path="m0,1257l26,1232,26,1207,51,1182,51,1144,76,1119,76,1094,88,1081,88,1069,101,1056,101,1031,126,1006,126,981,139,968,139,955,151,943,151,918,176,893,176,867,201,842,201,804,226,779,226,754,252,729,252,704,277,679,277,654,302,628,302,603,327,578,327,553,352,528,352,503,377,478,377,452,402,427,402,415,427,390,427,364,452,339,452,327,477,302,477,289,503,264,503,251,528,226,528,214,540,201,565,176,565,163,578,151,590,138,603,125,616,113,628,100,641,88,653,75,666,63,678,50,691,50,703,37,716,25,729,25,741,12,754,12,766,12,779,0,791,0,804,0,816,0,829,0,842,0,854,0,867,0,879,0,892,0,904,0,917,12,929,12,942,12,955,25,967,25,980,37,992,50,1005,50,1017,63,1030,75,1042,88,1055,100,1068,113,1080,125,1093,138,1105,151,1118,163,1130,176,1143,188,1168,214,1168,226,1193,251,1193,264,1206,276,1231,302,1231,327,1243,339,1268,364,1268,390,1281,402,1306,427,1306,452,1331,478,1331,503,1356,528,1356,540,1369,553,1369,578,1381,591,1394,603,1394,616,1407,628,1407,654,1432,679,1432,704,1457,729,1457,754,1482,779,1482,804,1494,817,1494,830e">
                <v:path arrowok="t"/>
                <v:fill on="f" focussize="0,0"/>
                <v:stroke weight="1.5pt" color="#0000FF"/>
                <v:imagedata o:title=""/>
                <o:lock v:ext="edit"/>
              </v:shape>
              <v:shape id="未知" o:spid="_x0000_s2060" style="position:absolute;left:4544;top:830;height:289;width:139;" filled="f" stroked="t" coordsize="139,289" path="m0,0l13,12,13,37,38,63,38,88,63,113,63,151,88,176,88,201,113,226,113,264,139,289,126,289e">
                <v:path arrowok="t"/>
                <v:fill on="f" focussize="0,0"/>
                <v:stroke weight="1.5pt" color="#0000FF"/>
                <v:imagedata o:title=""/>
                <o:lock v:ext="edit"/>
              </v:shape>
            </v:group>
            <v:line id="_x0000_s2061" o:spid="_x0000_s2061" o:spt="20" style="position:absolute;left:766;top:2469;flip:y;height:2250;width:1;" coordsize="21600,21600">
              <v:path arrowok="t"/>
              <v:fill focussize="0,0"/>
              <v:stroke endarrow="block" endarrowwidth="narrow" endarrowlength="long"/>
              <v:imagedata o:title=""/>
              <o:lock v:ext="edit"/>
            </v:line>
            <v:line id="_x0000_s2062" o:spid="_x0000_s2062" o:spt="20" style="position:absolute;left:430;top:3698;height:1;width:5568;" coordsize="21600,21600">
              <v:path arrowok="t"/>
              <v:fill focussize="0,0"/>
              <v:stroke endarrow="block" endarrowwidth="narrow" endarrowlength="long"/>
              <v:imagedata o:title=""/>
              <o:lock v:ext="edit"/>
            </v:line>
            <v:shape id="_x0000_s2063" o:spid="_x0000_s2063" o:spt="202" type="#_x0000_t202" style="position:absolute;left:5592;top:3663;height:495;width:402;" filled="f" stroked="f" coordsize="21600,21600">
              <v:path/>
              <v:fill on="f" focussize="0,0"/>
              <v:stroke on="f" joinstyle="miter"/>
              <v:imagedata o:title=""/>
              <o:lock v:ext="edit"/>
              <v:textbox>
                <w:txbxContent>
                  <w:p w14:paraId="75B25E49">
                    <w:pPr>
                      <w:rPr>
                        <w:rFonts w:hint="eastAsia"/>
                      </w:rPr>
                    </w:pPr>
                    <w:r>
                      <w:rPr>
                        <w:rFonts w:hint="eastAsia"/>
                        <w:i/>
                      </w:rPr>
                      <w:t>t</w:t>
                    </w:r>
                  </w:p>
                </w:txbxContent>
              </v:textbox>
            </v:shape>
            <v:shape id="_x0000_s2064" o:spid="_x0000_s2064" o:spt="202" type="#_x0000_t202" style="position:absolute;left:248;top:2424;height:495;width:604;" filled="f" stroked="f" coordsize="21600,21600">
              <v:path/>
              <v:fill on="f" focussize="0,0"/>
              <v:stroke on="f" joinstyle="miter"/>
              <v:imagedata o:title=""/>
              <o:lock v:ext="edit"/>
              <v:textbox>
                <w:txbxContent>
                  <w:p w14:paraId="13B698CA">
                    <w:pPr>
                      <w:rPr>
                        <w:rFonts w:hint="eastAsia"/>
                      </w:rPr>
                    </w:pPr>
                    <w:r>
                      <w:rPr>
                        <w:rFonts w:hint="eastAsia"/>
                        <w:i/>
                      </w:rPr>
                      <w:t>y</w:t>
                    </w:r>
                    <w:r>
                      <w:rPr>
                        <w:rFonts w:hint="eastAsia"/>
                      </w:rPr>
                      <w:t>(</w:t>
                    </w:r>
                    <w:r>
                      <w:rPr>
                        <w:rFonts w:hint="eastAsia"/>
                        <w:i/>
                      </w:rPr>
                      <w:t>t</w:t>
                    </w:r>
                    <w:r>
                      <w:rPr>
                        <w:rFonts w:hint="eastAsia"/>
                      </w:rPr>
                      <w:t>)</w:t>
                    </w:r>
                  </w:p>
                </w:txbxContent>
              </v:textbox>
            </v:shape>
            <v:line id="_x0000_s2065" o:spid="_x0000_s2065" o:spt="20" style="position:absolute;left:765;top:108;flip:y;height:2114;width:2;" coordsize="21600,21600">
              <v:path arrowok="t"/>
              <v:fill focussize="0,0"/>
              <v:stroke endarrow="block" endarrowwidth="narrow" endarrowlength="long"/>
              <v:imagedata o:title=""/>
              <o:lock v:ext="edit"/>
            </v:line>
            <v:line id="_x0000_s2066" o:spid="_x0000_s2066" o:spt="20" style="position:absolute;left:430;top:1264;height:1;width:5568;" coordsize="21600,21600">
              <v:path arrowok="t"/>
              <v:fill focussize="0,0"/>
              <v:stroke endarrow="block" endarrowwidth="narrow" endarrowlength="long"/>
              <v:imagedata o:title=""/>
              <o:lock v:ext="edit"/>
            </v:line>
            <v:shape id="_x0000_s2067" o:spid="_x0000_s2067" o:spt="202" type="#_x0000_t202" style="position:absolute;left:5592;top:1234;height:495;width:402;" filled="f" stroked="f" coordsize="21600,21600">
              <v:path/>
              <v:fill on="f" focussize="0,0"/>
              <v:stroke on="f" joinstyle="miter"/>
              <v:imagedata o:title=""/>
              <o:lock v:ext="edit"/>
              <v:textbox>
                <w:txbxContent>
                  <w:p w14:paraId="45541EE9">
                    <w:pPr>
                      <w:rPr>
                        <w:rFonts w:hint="eastAsia"/>
                      </w:rPr>
                    </w:pPr>
                    <w:r>
                      <w:rPr>
                        <w:rFonts w:hint="eastAsia"/>
                        <w:i/>
                      </w:rPr>
                      <w:t>t</w:t>
                    </w:r>
                  </w:p>
                </w:txbxContent>
              </v:textbox>
            </v:shape>
            <v:shape id="_x0000_s2068" o:spid="_x0000_s2068" o:spt="202" type="#_x0000_t202" style="position:absolute;left:248;top:0;height:495;width:604;" filled="f" stroked="f" coordsize="21600,21600">
              <v:path/>
              <v:fill on="f" focussize="0,0"/>
              <v:stroke on="f" joinstyle="miter"/>
              <v:imagedata o:title=""/>
              <o:lock v:ext="edit"/>
              <v:textbox>
                <w:txbxContent>
                  <w:p w14:paraId="7ACB8EF5">
                    <w:pPr>
                      <w:rPr>
                        <w:rFonts w:hint="eastAsia"/>
                      </w:rPr>
                    </w:pPr>
                    <w:r>
                      <w:rPr>
                        <w:rFonts w:hint="eastAsia"/>
                        <w:i/>
                      </w:rPr>
                      <w:t>x</w:t>
                    </w:r>
                    <w:r>
                      <w:rPr>
                        <w:rFonts w:hint="eastAsia"/>
                      </w:rPr>
                      <w:t>(</w:t>
                    </w:r>
                    <w:r>
                      <w:rPr>
                        <w:rFonts w:hint="eastAsia"/>
                        <w:i/>
                      </w:rPr>
                      <w:t>t</w:t>
                    </w:r>
                    <w:r>
                      <w:rPr>
                        <w:rFonts w:hint="eastAsia"/>
                      </w:rPr>
                      <w:t>)</w:t>
                    </w:r>
                  </w:p>
                </w:txbxContent>
              </v:textbox>
            </v:shape>
            <v:line id="_x0000_s2069" o:spid="_x0000_s2069" o:spt="20" style="position:absolute;left:756;top:3054;flip:x;height:0;width:786;" coordsize="21600,21600">
              <v:path arrowok="t"/>
              <v:fill focussize="0,0"/>
              <v:stroke dashstyle="dash"/>
              <v:imagedata o:title=""/>
              <o:lock v:ext="edit"/>
            </v:line>
            <v:shape id="_x0000_s2070" o:spid="_x0000_s2070" o:spt="202" type="#_x0000_t202" style="position:absolute;left:416;top:2838;height:495;width:390;" filled="f" stroked="f" coordsize="21600,21600">
              <v:path/>
              <v:fill on="f" focussize="0,0"/>
              <v:stroke on="f" joinstyle="miter"/>
              <v:imagedata o:title=""/>
              <o:lock v:ext="edit"/>
              <v:textbox>
                <w:txbxContent>
                  <w:p w14:paraId="4E0B62F2">
                    <w:pPr>
                      <w:rPr>
                        <w:rFonts w:hint="eastAsia"/>
                      </w:rPr>
                    </w:pPr>
                    <w:r>
                      <w:rPr>
                        <w:rFonts w:hint="eastAsia"/>
                      </w:rPr>
                      <w:t>1</w:t>
                    </w:r>
                  </w:p>
                </w:txbxContent>
              </v:textbox>
            </v:shape>
            <v:shape id="_x0000_s2071" o:spid="_x0000_s2071" o:spt="202" type="#_x0000_t202" style="position:absolute;left:380;top:4140;height:495;width:490;" filled="f" stroked="f" coordsize="21600,21600">
              <v:path/>
              <v:fill on="f" focussize="0,0"/>
              <v:stroke on="f" joinstyle="miter"/>
              <v:imagedata o:title=""/>
              <o:lock v:ext="edit"/>
              <v:textbox>
                <w:txbxContent>
                  <w:p w14:paraId="16A4C297">
                    <w:pPr>
                      <w:rPr>
                        <w:rFonts w:hint="eastAsia"/>
                      </w:rPr>
                    </w:pPr>
                    <w:r>
                      <w:rPr>
                        <w:rFonts w:hint="eastAsia"/>
                      </w:rPr>
                      <w:t>-1</w:t>
                    </w:r>
                  </w:p>
                </w:txbxContent>
              </v:textbox>
            </v:shape>
            <v:line id="_x0000_s2072" o:spid="_x0000_s2072" o:spt="20" style="position:absolute;left:756;top:606;flip:x;height:1;width:786;" coordsize="21600,21600">
              <v:path arrowok="t"/>
              <v:fill focussize="0,0"/>
              <v:stroke dashstyle="dash"/>
              <v:imagedata o:title=""/>
              <o:lock v:ext="edit"/>
            </v:line>
            <v:shape id="_x0000_s2073" o:spid="_x0000_s2073" o:spt="202" type="#_x0000_t202" style="position:absolute;left:416;top:375;height:495;width:390;" filled="f" stroked="f" coordsize="21600,21600">
              <v:path/>
              <v:fill on="f" focussize="0,0"/>
              <v:stroke on="f" joinstyle="miter"/>
              <v:imagedata o:title=""/>
              <o:lock v:ext="edit"/>
              <v:textbox>
                <w:txbxContent>
                  <w:p w14:paraId="59102947">
                    <w:pPr>
                      <w:rPr>
                        <w:rFonts w:hint="eastAsia"/>
                      </w:rPr>
                    </w:pPr>
                    <w:r>
                      <w:rPr>
                        <w:rFonts w:hint="eastAsia"/>
                      </w:rPr>
                      <w:t>1</w:t>
                    </w:r>
                  </w:p>
                </w:txbxContent>
              </v:textbox>
            </v:shape>
            <v:line id="_x0000_s2074" o:spid="_x0000_s2074" o:spt="20" style="position:absolute;left:766;top:1923;flip:x;height:3;width:2350;" coordsize="21600,21600">
              <v:path arrowok="t"/>
              <v:fill focussize="0,0"/>
              <v:stroke dashstyle="dash"/>
              <v:imagedata o:title=""/>
              <o:lock v:ext="edit"/>
            </v:line>
            <v:shape id="_x0000_s2075" o:spid="_x0000_s2075" o:spt="202" type="#_x0000_t202" style="position:absolute;left:3752;top:1233;height:495;width:402;" filled="f" stroked="f" coordsize="21600,21600">
              <v:path/>
              <v:fill on="f" focussize="0,0"/>
              <v:stroke on="f" joinstyle="miter"/>
              <v:imagedata o:title=""/>
              <o:lock v:ext="edit"/>
              <v:textbox>
                <w:txbxContent>
                  <w:p w14:paraId="1B7FF4A5">
                    <w:pPr>
                      <w:rPr>
                        <w:rFonts w:hint="eastAsia"/>
                      </w:rPr>
                    </w:pPr>
                    <w:r>
                      <w:rPr>
                        <w:rFonts w:hint="eastAsia"/>
                        <w:i/>
                      </w:rPr>
                      <w:t>T</w:t>
                    </w:r>
                  </w:p>
                </w:txbxContent>
              </v:textbox>
            </v:shape>
            <v:shape id="_x0000_s2076" o:spid="_x0000_s2076" o:spt="202" type="#_x0000_t202" style="position:absolute;left:380;top:1686;height:495;width:490;" filled="f" stroked="f" coordsize="21600,21600">
              <v:path/>
              <v:fill on="f" focussize="0,0"/>
              <v:stroke on="f" joinstyle="miter"/>
              <v:imagedata o:title=""/>
              <o:lock v:ext="edit"/>
              <v:textbox>
                <w:txbxContent>
                  <w:p w14:paraId="15C68BE1">
                    <w:pPr>
                      <w:rPr>
                        <w:rFonts w:hint="eastAsia"/>
                      </w:rPr>
                    </w:pPr>
                    <w:r>
                      <w:rPr>
                        <w:rFonts w:hint="eastAsia"/>
                      </w:rPr>
                      <w:t>-1</w:t>
                    </w:r>
                  </w:p>
                </w:txbxContent>
              </v:textbox>
            </v:shape>
            <v:line id="_x0000_s2077" o:spid="_x0000_s2077" o:spt="20" style="position:absolute;left:1532;top:624;flip:y;height:2442;width:0;" coordsize="21600,21600">
              <v:path arrowok="t"/>
              <v:fill focussize="0,0"/>
              <v:stroke dashstyle="dash"/>
              <v:imagedata o:title=""/>
              <o:lock v:ext="edit"/>
            </v:line>
            <v:line id="_x0000_s2078" o:spid="_x0000_s2078" o:spt="20" style="position:absolute;left:3109;top:1896;flip:y;height:1137;width:1;" coordsize="21600,21600">
              <v:path arrowok="t"/>
              <v:fill focussize="0,0"/>
              <v:stroke dashstyle="dash"/>
              <v:imagedata o:title=""/>
              <o:lock v:ext="edit"/>
            </v:line>
            <v:line id="_x0000_s2079" o:spid="_x0000_s2079" o:spt="20" style="position:absolute;left:4665;top:624;flip:y;height:2442;width:1;" coordsize="21600,21600">
              <v:path arrowok="t"/>
              <v:fill focussize="0,0"/>
              <v:stroke dashstyle="dash"/>
              <v:imagedata o:title=""/>
              <o:lock v:ext="edit"/>
            </v:line>
            <v:shape id="_x0000_s2080" o:spid="_x0000_s2080" o:spt="202" type="#_x0000_t202" style="position:absolute;left:1924;top:417;height:495;width:920;" filled="f" stroked="f" coordsize="21600,21600">
              <v:path/>
              <v:fill on="f" focussize="0,0"/>
              <v:stroke on="f" joinstyle="miter"/>
              <v:imagedata o:title=""/>
              <o:lock v:ext="edit"/>
              <v:textbox>
                <w:txbxContent>
                  <w:p w14:paraId="6D547DE3">
                    <w:pPr>
                      <w:rPr>
                        <w:rFonts w:hint="eastAsia"/>
                      </w:rPr>
                    </w:pPr>
                    <w:r>
                      <w:rPr>
                        <w:rFonts w:hint="eastAsia"/>
                      </w:rPr>
                      <w:t>sin(</w:t>
                    </w:r>
                    <w:r>
                      <w:rPr>
                        <w:rFonts w:hint="eastAsia"/>
                        <w:i/>
                      </w:rPr>
                      <w:sym w:font="Symbol" w:char="F077"/>
                    </w:r>
                    <w:r>
                      <w:rPr>
                        <w:rFonts w:hint="eastAsia"/>
                        <w:i/>
                      </w:rPr>
                      <w:t>t</w:t>
                    </w:r>
                    <w:r>
                      <w:rPr>
                        <w:rFonts w:hint="eastAsia"/>
                      </w:rPr>
                      <w:t>)</w:t>
                    </w:r>
                  </w:p>
                </w:txbxContent>
              </v:textbox>
            </v:shape>
            <v:shape id="_x0000_s2081" o:spid="_x0000_s2081" o:spt="202" type="#_x0000_t202" style="position:absolute;left:450;top:1155;height:495;width:390;" filled="f" stroked="f" coordsize="21600,21600">
              <v:path/>
              <v:fill on="f" focussize="0,0"/>
              <v:stroke on="f" joinstyle="miter"/>
              <v:imagedata o:title=""/>
              <o:lock v:ext="edit"/>
              <v:textbox>
                <w:txbxContent>
                  <w:p w14:paraId="0708CB33">
                    <w:pPr>
                      <w:rPr>
                        <w:rFonts w:hint="eastAsia"/>
                      </w:rPr>
                    </w:pPr>
                    <w:r>
                      <w:rPr>
                        <w:rFonts w:hint="eastAsia"/>
                      </w:rPr>
                      <w:t>0</w:t>
                    </w:r>
                  </w:p>
                </w:txbxContent>
              </v:textbox>
            </v:shape>
            <v:shape id="_x0000_s2082" o:spid="_x0000_s2082" o:spt="202" type="#_x0000_t202" style="position:absolute;left:450;top:3603;height:495;width:390;" filled="f" stroked="f" coordsize="21600,21600">
              <v:path/>
              <v:fill on="f" focussize="0,0"/>
              <v:stroke on="f" joinstyle="miter"/>
              <v:imagedata o:title=""/>
              <o:lock v:ext="edit"/>
              <v:textbox>
                <w:txbxContent>
                  <w:p w14:paraId="4A1D87AB">
                    <w:pPr>
                      <w:rPr>
                        <w:rFonts w:hint="eastAsia"/>
                      </w:rPr>
                    </w:pPr>
                    <w:r>
                      <w:rPr>
                        <w:rFonts w:hint="eastAsia"/>
                      </w:rPr>
                      <w:t>0</w:t>
                    </w:r>
                  </w:p>
                </w:txbxContent>
              </v:textbox>
            </v:shape>
            <v:group id="_x0000_s2083" o:spid="_x0000_s2083" o:spt="203" style="position:absolute;left:462;top:5451;height:1286;width:4683;" coordsize="4683,2263">
              <o:lock v:ext="edit"/>
              <v:shape id="未知" o:spid="_x0000_s2084" style="position:absolute;left:0;top:0;height:2263;width:1582;" filled="f" stroked="t" coordsize="1582,2263" path="m0,2263l12,2263,25,2263,37,2263,50,2263,63,2263,75,2263,88,2263,100,2263,113,2263,125,2263,138,2263,150,2263,163,2263,176,2263,188,2263,201,2263,213,2263,226,2263,238,2263,251,2263,263,2263,276,2263,289,2263,301,2263,314,2263,326,2263,339,2263,351,2263,364,2263,376,2263,389,2263,402,2263,414,2263,427,2263,439,2263,452,2263,464,2263,477,2263,489,2263,502,2263,515,2263,527,2263,540,2263,552,2263,565,2263,577,2263,590,2263,602,2263,615,2263,628,2263,640,2263,653,2263,665,2263,678,2263,690,2263,703,2263,715,2263,728,2263,741,2263,753,2263,766,2263,778,2263,778,0,791,0,803,0,816,0,828,0,841,0,854,0,866,0,879,0,891,0,904,0,916,0,929,0,941,0,954,0,967,0,979,0,992,0,1004,0,1017,0,1029,0,1042,0,1054,0,1067,0,1079,0,1092,0,1105,0,1117,0,1130,0,1142,0,1155,0,1167,0,1180,0,1192,0,1205,0,1218,0,1230,0,1243,0,1255,0,1268,0,1280,0,1293,0,1305,0,1318,0,1331,0,1343,0,1356,0,1368,0,1381,0,1393,0,1406,0,1418,0,1431,0,1444,0,1456,0,1469,0,1481,0,1494,0,1506,0,1519,0,1531,0,1544,0,1557,0,1569,0,1582,0e">
                <v:path arrowok="t"/>
                <v:fill on="f" focussize="0,0"/>
                <v:stroke weight="1.5pt" color="#0000FF"/>
                <v:imagedata o:title=""/>
                <o:lock v:ext="edit"/>
              </v:shape>
              <v:shape id="未知" o:spid="_x0000_s2085" style="position:absolute;left:1582;top:0;height:2263;width:1582;" filled="f" stroked="t" coordsize="1582,2263" path="m0,0l12,0,25,0,37,0,50,0,62,0,75,0,88,0,100,0,113,0,125,0,138,0,150,0,163,0,175,0,188,0,201,0,213,0,226,0,238,0,251,0,263,0,276,0,288,0,301,0,314,0,326,0,339,0,351,0,364,0,376,0,389,0,401,0,414,0,427,0,439,0,452,0,464,0,477,0,489,0,502,0,514,0,527,0,540,0,552,0,565,0,577,0,590,0,602,0,615,0,627,0,640,0,653,0,665,0,678,0,690,0,703,0,715,0,728,0,740,0,753,0,766,0,766,2263,778,2263,791,2263,803,2263,816,2263,828,2263,841,2263,853,2263,866,2263,879,2263,891,2263,904,2263,916,2263,929,2263,941,2263,954,2263,966,2263,979,2263,992,2263,1004,2263,1017,2263,1029,2263,1042,2263,1054,2263,1067,2263,1079,2263,1092,2263,1105,2263,1117,2263,1130,2263,1142,2263,1155,2263,1167,2263,1180,2263,1192,2263,1205,2263,1218,2263,1230,2263,1243,2263,1255,2263,1268,2263,1280,2263,1293,2263,1305,2263,1318,2263,1331,2263,1343,2263,1356,2263,1368,2263,1381,2263,1393,2263,1406,2263,1418,2263,1431,2263,1444,2263,1456,2263,1469,2263,1481,2263,1494,2263,1506,2263,1519,2263,1531,2263,1544,2263,1557,2263,1569,2263,1582,2263e">
                <v:path arrowok="t"/>
                <v:fill on="f" focussize="0,0"/>
                <v:stroke weight="1.5pt" color="#0000FF"/>
                <v:imagedata o:title=""/>
                <o:lock v:ext="edit"/>
              </v:shape>
              <v:shape id="未知" o:spid="_x0000_s2086" style="position:absolute;left:3164;top:0;height:2263;width:1519;" filled="f" stroked="t" coordsize="1519,2263" path="m0,2263l12,2263,25,2263,37,2263,50,2263,62,2263,75,2263,88,2263,100,2263,113,2263,125,2263,138,2263,150,2263,163,2263,175,2263,188,2263,201,2263,213,2263,226,2263,238,2263,251,2263,263,2263,276,2263,288,2263,301,2263,314,2263,326,2263,339,2263,351,2263,364,2263,376,2263,389,2263,401,2263,414,2263,427,2263,439,2263,452,2263,464,2263,477,2263,489,2263,502,2263,514,2263,527,2263,540,2263,552,2263,565,2263,577,2263,590,2263,602,2263,615,2263,627,2263,640,2263,653,2263,665,2263,678,2263,690,2263,703,2263,715,2263,728,2263,740,2263,740,0,753,0,766,0,778,0,791,0,803,0,816,0,828,0,841,0,853,0,866,0,879,0,891,0,904,0,916,0,929,0,941,0,954,0,966,0,979,0,991,0,1004,0,1017,0,1029,0,1042,0,1054,0,1067,0,1079,0,1092,0,1104,0,1117,0,1130,0,1142,0,1155,0,1167,0,1180,0,1192,0,1205,0,1217,0,1230,0,1243,0,1255,0,1268,0,1280,0,1293,0,1305,0,1318,0,1330,0,1343,0,1356,0,1368,0,1381,0,1393,0,1406,0,1418,0,1431,0,1443,0,1456,0,1469,0,1481,0,1494,0,1506,0,1519,0e">
                <v:path arrowok="t"/>
                <v:fill on="f" focussize="0,0"/>
                <v:stroke weight="1.5pt" color="#0000FF"/>
                <v:imagedata o:title=""/>
                <o:lock v:ext="edit"/>
              </v:shape>
            </v:group>
            <v:line id="_x0000_s2087" o:spid="_x0000_s2087" o:spt="20" style="position:absolute;left:766;top:4864;flip:y;height:2250;width:1;" coordsize="21600,21600">
              <v:path arrowok="t"/>
              <v:fill focussize="0,0"/>
              <v:stroke endarrow="block" endarrowwidth="narrow" endarrowlength="long"/>
              <v:imagedata o:title=""/>
              <o:lock v:ext="edit"/>
            </v:line>
            <v:line id="_x0000_s2088" o:spid="_x0000_s2088" o:spt="20" style="position:absolute;left:430;top:6093;height:1;width:5568;" coordsize="21600,21600">
              <v:path arrowok="t"/>
              <v:fill focussize="0,0"/>
              <v:stroke endarrow="block" endarrowwidth="narrow" endarrowlength="long"/>
              <v:imagedata o:title=""/>
              <o:lock v:ext="edit"/>
            </v:line>
            <v:shape id="_x0000_s2089" o:spid="_x0000_s2089" o:spt="202" type="#_x0000_t202" style="position:absolute;left:5592;top:6058;height:495;width:402;" filled="f" stroked="f" coordsize="21600,21600">
              <v:path/>
              <v:fill on="f" focussize="0,0"/>
              <v:stroke on="f" joinstyle="miter"/>
              <v:imagedata o:title=""/>
              <o:lock v:ext="edit"/>
              <v:textbox>
                <w:txbxContent>
                  <w:p w14:paraId="051174DC">
                    <w:pPr>
                      <w:rPr>
                        <w:rFonts w:hint="eastAsia"/>
                      </w:rPr>
                    </w:pPr>
                    <w:r>
                      <w:rPr>
                        <w:rFonts w:hint="eastAsia"/>
                        <w:i/>
                      </w:rPr>
                      <w:t>t</w:t>
                    </w:r>
                  </w:p>
                </w:txbxContent>
              </v:textbox>
            </v:shape>
            <v:shape id="_x0000_s2090" o:spid="_x0000_s2090" o:spt="202" type="#_x0000_t202" style="position:absolute;left:0;top:4819;height:495;width:852;" filled="f" stroked="f" coordsize="21600,21600">
              <v:path/>
              <v:fill on="f" focussize="0,0"/>
              <v:stroke on="f" joinstyle="miter"/>
              <v:imagedata o:title=""/>
              <o:lock v:ext="edit"/>
              <v:textbox>
                <w:txbxContent>
                  <w:p w14:paraId="1DC04685">
                    <w:pPr>
                      <w:rPr>
                        <w:rFonts w:hint="eastAsia"/>
                      </w:rPr>
                    </w:pPr>
                    <w:r>
                      <w:rPr>
                        <w:rFonts w:hint="eastAsia"/>
                        <w:i/>
                      </w:rPr>
                      <w:t>y</w:t>
                    </w:r>
                    <w:r>
                      <w:rPr>
                        <w:rFonts w:hint="eastAsia"/>
                      </w:rPr>
                      <w:t>(</w:t>
                    </w:r>
                    <w:r>
                      <w:rPr>
                        <w:rFonts w:hint="eastAsia"/>
                        <w:i/>
                      </w:rPr>
                      <w:t>t</w:t>
                    </w:r>
                    <w:r>
                      <w:rPr>
                        <w:rFonts w:hint="eastAsia"/>
                      </w:rPr>
                      <w:t>+</w:t>
                    </w:r>
                    <w:r>
                      <w:rPr>
                        <w:rFonts w:hint="eastAsia"/>
                        <w:i/>
                      </w:rPr>
                      <w:sym w:font="Symbol" w:char="F074"/>
                    </w:r>
                    <w:r>
                      <w:rPr>
                        <w:rFonts w:hint="eastAsia"/>
                      </w:rPr>
                      <w:t>)</w:t>
                    </w:r>
                  </w:p>
                </w:txbxContent>
              </v:textbox>
            </v:shape>
            <v:line id="_x0000_s2091" o:spid="_x0000_s2091" o:spt="20" style="position:absolute;left:756;top:5449;flip:x;height:1;width:490;" coordsize="21600,21600">
              <v:path arrowok="t"/>
              <v:fill focussize="0,0"/>
              <v:stroke dashstyle="dash"/>
              <v:imagedata o:title=""/>
              <o:lock v:ext="edit"/>
            </v:line>
            <v:shape id="_x0000_s2092" o:spid="_x0000_s2092" o:spt="202" type="#_x0000_t202" style="position:absolute;left:416;top:5233;height:495;width:390;" filled="f" stroked="f" coordsize="21600,21600">
              <v:path/>
              <v:fill on="f" focussize="0,0"/>
              <v:stroke on="f" joinstyle="miter"/>
              <v:imagedata o:title=""/>
              <o:lock v:ext="edit"/>
              <v:textbox>
                <w:txbxContent>
                  <w:p w14:paraId="6EC7B42F">
                    <w:pPr>
                      <w:rPr>
                        <w:rFonts w:hint="eastAsia"/>
                      </w:rPr>
                    </w:pPr>
                    <w:r>
                      <w:rPr>
                        <w:rFonts w:hint="eastAsia"/>
                      </w:rPr>
                      <w:t>1</w:t>
                    </w:r>
                  </w:p>
                </w:txbxContent>
              </v:textbox>
            </v:shape>
            <v:shape id="_x0000_s2093" o:spid="_x0000_s2093" o:spt="202" type="#_x0000_t202" style="position:absolute;left:380;top:6621;height:495;width:490;" filled="f" stroked="f" coordsize="21600,21600">
              <v:path/>
              <v:fill on="f" focussize="0,0"/>
              <v:stroke on="f" joinstyle="miter"/>
              <v:imagedata o:title=""/>
              <o:lock v:ext="edit"/>
              <v:textbox>
                <w:txbxContent>
                  <w:p w14:paraId="4F2F5451">
                    <w:pPr>
                      <w:rPr>
                        <w:rFonts w:hint="eastAsia"/>
                      </w:rPr>
                    </w:pPr>
                    <w:r>
                      <w:rPr>
                        <w:rFonts w:hint="eastAsia"/>
                      </w:rPr>
                      <w:t>-1</w:t>
                    </w:r>
                  </w:p>
                </w:txbxContent>
              </v:textbox>
            </v:shape>
            <v:shape id="_x0000_s2094" o:spid="_x0000_s2094" o:spt="202" type="#_x0000_t202" style="position:absolute;left:450;top:5998;height:495;width:390;" filled="f" stroked="f" coordsize="21600,21600">
              <v:path/>
              <v:fill on="f" focussize="0,0"/>
              <v:stroke on="f" joinstyle="miter"/>
              <v:imagedata o:title=""/>
              <o:lock v:ext="edit"/>
              <v:textbox>
                <w:txbxContent>
                  <w:p w14:paraId="1B5377A8">
                    <w:pPr>
                      <w:rPr>
                        <w:rFonts w:hint="eastAsia"/>
                      </w:rPr>
                    </w:pPr>
                    <w:r>
                      <w:rPr>
                        <w:rFonts w:hint="eastAsia"/>
                      </w:rPr>
                      <w:t>0</w:t>
                    </w:r>
                  </w:p>
                </w:txbxContent>
              </v:textbox>
            </v:shape>
            <v:line id="_x0000_s2095" o:spid="_x0000_s2095" o:spt="20" style="position:absolute;left:1228;top:4326;flip:y;height:1116;width:0;" coordsize="21600,21600">
              <v:path arrowok="t"/>
              <v:fill focussize="0,0"/>
              <v:stroke dashstyle="dash"/>
              <v:imagedata o:title=""/>
              <o:lock v:ext="edit"/>
            </v:line>
            <v:line id="_x0000_s2096" o:spid="_x0000_s2096" o:spt="20" style="position:absolute;left:1534;top:4326;flip:y;height:1116;width:1;" coordsize="21600,21600">
              <v:path arrowok="t"/>
              <v:fill focussize="0,0"/>
              <v:stroke dashstyle="dash"/>
              <v:imagedata o:title=""/>
              <o:lock v:ext="edit"/>
            </v:line>
            <v:line id="_x0000_s2097" o:spid="_x0000_s2097" o:spt="20" style="position:absolute;left:1218;top:4992;height:0;width:306;" coordsize="21600,21600">
              <v:path arrowok="t"/>
              <v:fill focussize="0,0"/>
              <v:stroke/>
              <v:imagedata o:title=""/>
              <o:lock v:ext="edit"/>
            </v:line>
            <v:line id="_x0000_s2098" o:spid="_x0000_s2098" o:spt="20" style="position:absolute;left:876;top:4992;height:0;width:342;" coordsize="21600,21600">
              <v:path arrowok="t"/>
              <v:fill focussize="0,0"/>
              <v:stroke endarrow="block" endarrowwidth="narrow" endarrowlength="long"/>
              <v:imagedata o:title=""/>
              <o:lock v:ext="edit"/>
            </v:line>
            <v:line id="_x0000_s2099" o:spid="_x0000_s2099" o:spt="20" style="position:absolute;left:1524;top:4991;flip:x;height:1;width:420;" coordsize="21600,21600">
              <v:path arrowok="t"/>
              <v:fill focussize="0,0"/>
              <v:stroke endarrow="block" endarrowwidth="narrow" endarrowlength="long"/>
              <v:imagedata o:title=""/>
              <o:lock v:ext="edit"/>
            </v:line>
            <v:shape id="_x0000_s2100" o:spid="_x0000_s2100" o:spt="202" type="#_x0000_t202" style="position:absolute;left:1564;top:4587;height:495;width:394;" filled="f" stroked="f" coordsize="21600,21600">
              <v:path/>
              <v:fill on="f" focussize="0,0"/>
              <v:stroke on="f" joinstyle="miter"/>
              <v:imagedata o:title=""/>
              <o:lock v:ext="edit"/>
              <v:textbox>
                <w:txbxContent>
                  <w:p w14:paraId="2BDA805F">
                    <w:pPr>
                      <w:rPr>
                        <w:rFonts w:hint="eastAsia"/>
                      </w:rPr>
                    </w:pPr>
                    <w:r>
                      <w:rPr>
                        <w:rFonts w:hint="eastAsia"/>
                        <w:i/>
                      </w:rPr>
                      <w:sym w:font="Symbol" w:char="F074"/>
                    </w:r>
                  </w:p>
                </w:txbxContent>
              </v:textbox>
            </v:shape>
            <v:shape id="_x0000_s2101" o:spid="_x0000_s2101" o:spt="75" type="#_x0000_t75" style="position:absolute;left:1618;top:3735;height:620;width:257;" o:ole="t" filled="f" o:preferrelative="t" stroked="f" coordsize="21600,21600">
              <v:path/>
              <v:fill on="f" focussize="0,0"/>
              <v:stroke on="f" joinstyle="miter"/>
              <v:imagedata r:id="rId174" o:title=""/>
              <o:lock v:ext="edit" aspectratio="t"/>
            </v:shape>
            <v:shape id="_x0000_s2102" o:spid="_x0000_s2102" o:spt="75" type="#_x0000_t75" style="position:absolute;left:3144;top:3717;height:620;width:375;" o:ole="t" filled="f" o:preferrelative="t" stroked="f" coordsize="21600,21600">
              <v:path/>
              <v:fill on="f" focussize="0,0"/>
              <v:stroke on="f" joinstyle="miter"/>
              <v:imagedata r:id="rId176" o:title=""/>
              <o:lock v:ext="edit" aspectratio="t"/>
            </v:shape>
            <v:line id="_x0000_s2103" o:spid="_x0000_s2103" o:spt="20" style="position:absolute;left:3880;top:1266;height:5454;width:0;" coordsize="21600,21600">
              <v:path arrowok="t"/>
              <v:fill focussize="0,0"/>
              <v:stroke dashstyle="dash"/>
              <v:imagedata o:title=""/>
              <o:lock v:ext="edit"/>
            </v:line>
            <v:shape id="_x0000_s2104" o:spid="_x0000_s2104" o:spt="202" type="#_x0000_t202" style="position:absolute;left:3830;top:3663;height:495;width:402;" filled="f" stroked="f" coordsize="21600,21600">
              <v:path/>
              <v:fill on="f" focussize="0,0"/>
              <v:stroke on="f" joinstyle="miter"/>
              <v:imagedata o:title=""/>
              <o:lock v:ext="edit"/>
              <v:textbox>
                <w:txbxContent>
                  <w:p w14:paraId="197CA2FF">
                    <w:pPr>
                      <w:rPr>
                        <w:rFonts w:hint="eastAsia"/>
                      </w:rPr>
                    </w:pPr>
                    <w:r>
                      <w:rPr>
                        <w:rFonts w:hint="eastAsia"/>
                        <w:i/>
                      </w:rPr>
                      <w:t>T</w:t>
                    </w:r>
                  </w:p>
                </w:txbxContent>
              </v:textbox>
            </v:shape>
            <v:shape id="_x0000_s2105" o:spid="_x0000_s2105" o:spt="202" type="#_x0000_t202" style="position:absolute;left:3820;top:6030;height:495;width:402;" filled="f" stroked="f" coordsize="21600,21600">
              <v:path/>
              <v:fill on="f" focussize="0,0"/>
              <v:stroke on="f" joinstyle="miter"/>
              <v:imagedata o:title=""/>
              <o:lock v:ext="edit"/>
              <v:textbox>
                <w:txbxContent>
                  <w:p w14:paraId="26282617">
                    <w:pPr>
                      <w:rPr>
                        <w:rFonts w:hint="eastAsia"/>
                      </w:rPr>
                    </w:pPr>
                    <w:r>
                      <w:rPr>
                        <w:rFonts w:hint="eastAsia"/>
                        <w:i/>
                      </w:rPr>
                      <w:t>T</w:t>
                    </w:r>
                  </w:p>
                </w:txbxContent>
              </v:textbox>
            </v:shape>
            <v:shape id="_x0000_s2106" o:spid="_x0000_s2106" o:spt="75" type="#_x0000_t75" style="position:absolute;left:2800;top:6102;height:620;width:691;" o:ole="t" filled="f" o:preferrelative="t" stroked="f" coordsize="21600,21600">
              <v:path/>
              <v:fill on="f" focussize="0,0"/>
              <v:stroke on="f" joinstyle="miter"/>
              <v:imagedata r:id="rId178" o:title=""/>
              <o:lock v:ext="edit" aspectratio="t"/>
            </v:shape>
            <v:shape id="_x0000_s2107" o:spid="_x0000_s2107" o:spt="75" type="#_x0000_t75" style="position:absolute;left:1254;top:6090;height:620;width:572;" o:ole="t" filled="f" o:preferrelative="t" stroked="f" coordsize="21600,21600">
              <v:path/>
              <v:fill on="f" focussize="0,0"/>
              <v:stroke on="f" joinstyle="miter"/>
              <v:imagedata r:id="rId180" o:title=""/>
              <o:lock v:ext="edit" aspectratio="t"/>
            </v:shape>
            <v:line id="_x0000_s2108" o:spid="_x0000_s2108" o:spt="20" style="position:absolute;left:2807;top:1809;flip:y;height:3633;width:1;" coordsize="21600,21600">
              <v:path arrowok="t"/>
              <v:fill focussize="0,0"/>
              <v:stroke dashstyle="dash"/>
              <v:imagedata o:title=""/>
              <o:lock v:ext="edit"/>
            </v:line>
            <w10:wrap type="none"/>
            <w10:anchorlock/>
          </v:group>
          <o:OLEObject Type="Embed" ProgID="" ShapeID="_x0000_s2101" DrawAspect="Content" ObjectID="_1468075781" r:id="rId173">
            <o:LockedField>false</o:LockedField>
          </o:OLEObject>
          <o:OLEObject Type="Embed" ProgID="" ShapeID="_x0000_s2102" DrawAspect="Content" ObjectID="_1468075782" r:id="rId175">
            <o:LockedField>false</o:LockedField>
          </o:OLEObject>
          <o:OLEObject Type="Embed" ProgID="" ShapeID="_x0000_s2106" DrawAspect="Content" ObjectID="_1468075783" r:id="rId177">
            <o:LockedField>false</o:LockedField>
          </o:OLEObject>
          <o:OLEObject Type="Embed" ProgID="" ShapeID="_x0000_s2107" DrawAspect="Content" ObjectID="_1468075784" r:id="rId179">
            <o:LockedField>false</o:LockedField>
          </o:OLEObject>
        </w:pict>
      </w:r>
    </w:p>
    <w:p w14:paraId="7F5B4E6B">
      <w:pPr>
        <w:rPr>
          <w:rFonts w:hint="default"/>
          <w:lang w:val="en-US" w:eastAsia="zh-CN"/>
        </w:rPr>
      </w:pPr>
      <w:r>
        <w:rPr>
          <w:rFonts w:hint="default"/>
          <w:lang w:val="en-US" w:eastAsia="zh-CN"/>
        </w:rPr>
        <w:tab/>
      </w:r>
      <w:r>
        <w:rPr>
          <w:rFonts w:hint="default"/>
          <w:lang w:val="en-US" w:eastAsia="zh-CN"/>
        </w:rPr>
        <w:t>参考上图可以算出图中方波y(t)的自相关函数</w:t>
      </w:r>
    </w:p>
    <w:p w14:paraId="251671BC">
      <w:pPr>
        <w:rPr>
          <w:rFonts w:hint="default"/>
          <w:lang w:val="en-US" w:eastAsia="zh-CN"/>
        </w:rPr>
      </w:pPr>
      <w:r>
        <w:rPr>
          <w:rFonts w:hint="default"/>
          <w:lang w:val="en-US" w:eastAsia="zh-CN"/>
        </w:rPr>
        <w:tab/>
      </w:r>
      <w:r>
        <w:rPr>
          <w:rFonts w:hint="default"/>
          <w:lang w:val="en-US" w:eastAsia="zh-CN"/>
        </w:rPr>
        <w:object>
          <v:shape id="_x0000_i1080" o:spt="75" type="#_x0000_t75" style="height:84pt;width:195pt;" o:ole="t" filled="f" o:preferrelative="t" stroked="f" coordsize="21600,21600">
            <v:path/>
            <v:fill on="f" focussize="0,0"/>
            <v:stroke on="f" joinstyle="miter"/>
            <v:imagedata r:id="rId182" o:title=""/>
            <o:lock v:ext="edit" aspectratio="t"/>
            <w10:wrap type="none"/>
            <w10:anchorlock/>
          </v:shape>
          <o:OLEObject Type="Embed" ProgID="Equation.DSMT4" ShapeID="_x0000_i1080" DrawAspect="Content" ObjectID="_1468075785" r:id="rId181">
            <o:LockedField>false</o:LockedField>
          </o:OLEObject>
        </w:object>
      </w:r>
    </w:p>
    <w:p w14:paraId="4B8D541D">
      <w:pPr>
        <w:rPr>
          <w:rFonts w:hint="default"/>
          <w:lang w:val="en-US" w:eastAsia="zh-CN"/>
        </w:rPr>
      </w:pPr>
      <w:r>
        <w:rPr>
          <w:rFonts w:hint="default"/>
          <w:lang w:val="en-US" w:eastAsia="zh-CN"/>
        </w:rPr>
        <mc:AlternateContent>
          <mc:Choice Requires="wpg">
            <w:drawing>
              <wp:inline distT="0" distB="0" distL="114300" distR="114300">
                <wp:extent cx="4767580" cy="1903095"/>
                <wp:effectExtent l="0" t="0" r="0" b="0"/>
                <wp:docPr id="310" name="组合 310"/>
                <wp:cNvGraphicFramePr/>
                <a:graphic xmlns:a="http://schemas.openxmlformats.org/drawingml/2006/main">
                  <a:graphicData uri="http://schemas.microsoft.com/office/word/2010/wordprocessingGroup">
                    <wpg:wgp>
                      <wpg:cNvGrpSpPr/>
                      <wpg:grpSpPr>
                        <a:xfrm>
                          <a:off x="0" y="0"/>
                          <a:ext cx="4767580" cy="1903095"/>
                          <a:chOff x="0" y="0"/>
                          <a:chExt cx="7508" cy="2997"/>
                        </a:xfrm>
                      </wpg:grpSpPr>
                      <wps:wsp>
                        <wps:cNvPr id="288" name="矩形 288"/>
                        <wps:cNvSpPr>
                          <a:spLocks noChangeAspect="1" noTextEdit="1"/>
                        </wps:cNvSpPr>
                        <wps:spPr>
                          <a:xfrm>
                            <a:off x="0" y="0"/>
                            <a:ext cx="7508" cy="2997"/>
                          </a:xfrm>
                          <a:prstGeom prst="rect">
                            <a:avLst/>
                          </a:prstGeom>
                          <a:noFill/>
                          <a:ln>
                            <a:noFill/>
                          </a:ln>
                        </wps:spPr>
                        <wps:bodyPr upright="1"/>
                      </wps:wsp>
                      <wpg:grpSp>
                        <wpg:cNvPr id="299" name="组合 299"/>
                        <wpg:cNvGrpSpPr/>
                        <wpg:grpSpPr>
                          <a:xfrm>
                            <a:off x="242" y="700"/>
                            <a:ext cx="7017" cy="1720"/>
                            <a:chOff x="0" y="0"/>
                            <a:chExt cx="7017" cy="1720"/>
                          </a:xfrm>
                        </wpg:grpSpPr>
                        <wps:wsp>
                          <wps:cNvPr id="289" name="任意多边形 289"/>
                          <wps:cNvSpPr/>
                          <wps:spPr>
                            <a:xfrm>
                              <a:off x="0" y="11"/>
                              <a:ext cx="706" cy="1698"/>
                            </a:xfrm>
                            <a:custGeom>
                              <a:avLst/>
                              <a:gdLst/>
                              <a:ahLst/>
                              <a:cxnLst/>
                              <a:pathLst>
                                <a:path w="706" h="1698">
                                  <a:moveTo>
                                    <a:pt x="0" y="0"/>
                                  </a:moveTo>
                                  <a:lnTo>
                                    <a:pt x="0" y="33"/>
                                  </a:lnTo>
                                  <a:lnTo>
                                    <a:pt x="11" y="44"/>
                                  </a:lnTo>
                                  <a:lnTo>
                                    <a:pt x="11" y="67"/>
                                  </a:lnTo>
                                  <a:lnTo>
                                    <a:pt x="22" y="78"/>
                                  </a:lnTo>
                                  <a:lnTo>
                                    <a:pt x="22" y="100"/>
                                  </a:lnTo>
                                  <a:lnTo>
                                    <a:pt x="33" y="111"/>
                                  </a:lnTo>
                                  <a:lnTo>
                                    <a:pt x="33" y="133"/>
                                  </a:lnTo>
                                  <a:lnTo>
                                    <a:pt x="44" y="144"/>
                                  </a:lnTo>
                                  <a:lnTo>
                                    <a:pt x="44" y="166"/>
                                  </a:lnTo>
                                  <a:lnTo>
                                    <a:pt x="55" y="177"/>
                                  </a:lnTo>
                                  <a:lnTo>
                                    <a:pt x="55" y="199"/>
                                  </a:lnTo>
                                  <a:lnTo>
                                    <a:pt x="66" y="210"/>
                                  </a:lnTo>
                                  <a:lnTo>
                                    <a:pt x="66" y="232"/>
                                  </a:lnTo>
                                  <a:lnTo>
                                    <a:pt x="77" y="243"/>
                                  </a:lnTo>
                                  <a:lnTo>
                                    <a:pt x="77" y="265"/>
                                  </a:lnTo>
                                  <a:lnTo>
                                    <a:pt x="88" y="276"/>
                                  </a:lnTo>
                                  <a:lnTo>
                                    <a:pt x="88" y="298"/>
                                  </a:lnTo>
                                  <a:lnTo>
                                    <a:pt x="99" y="309"/>
                                  </a:lnTo>
                                  <a:lnTo>
                                    <a:pt x="99" y="331"/>
                                  </a:lnTo>
                                  <a:lnTo>
                                    <a:pt x="110" y="342"/>
                                  </a:lnTo>
                                  <a:lnTo>
                                    <a:pt x="110" y="364"/>
                                  </a:lnTo>
                                  <a:lnTo>
                                    <a:pt x="121" y="375"/>
                                  </a:lnTo>
                                  <a:lnTo>
                                    <a:pt x="121" y="397"/>
                                  </a:lnTo>
                                  <a:lnTo>
                                    <a:pt x="132" y="408"/>
                                  </a:lnTo>
                                  <a:lnTo>
                                    <a:pt x="132" y="430"/>
                                  </a:lnTo>
                                  <a:lnTo>
                                    <a:pt x="143" y="441"/>
                                  </a:lnTo>
                                  <a:lnTo>
                                    <a:pt x="143" y="463"/>
                                  </a:lnTo>
                                  <a:lnTo>
                                    <a:pt x="154" y="475"/>
                                  </a:lnTo>
                                  <a:lnTo>
                                    <a:pt x="154" y="486"/>
                                  </a:lnTo>
                                  <a:lnTo>
                                    <a:pt x="165" y="497"/>
                                  </a:lnTo>
                                  <a:lnTo>
                                    <a:pt x="165" y="519"/>
                                  </a:lnTo>
                                  <a:lnTo>
                                    <a:pt x="176" y="530"/>
                                  </a:lnTo>
                                  <a:lnTo>
                                    <a:pt x="176" y="552"/>
                                  </a:lnTo>
                                  <a:lnTo>
                                    <a:pt x="187" y="563"/>
                                  </a:lnTo>
                                  <a:lnTo>
                                    <a:pt x="187" y="585"/>
                                  </a:lnTo>
                                  <a:lnTo>
                                    <a:pt x="198" y="596"/>
                                  </a:lnTo>
                                  <a:lnTo>
                                    <a:pt x="198" y="618"/>
                                  </a:lnTo>
                                  <a:lnTo>
                                    <a:pt x="209" y="629"/>
                                  </a:lnTo>
                                  <a:lnTo>
                                    <a:pt x="209" y="651"/>
                                  </a:lnTo>
                                  <a:lnTo>
                                    <a:pt x="220" y="662"/>
                                  </a:lnTo>
                                  <a:lnTo>
                                    <a:pt x="220" y="684"/>
                                  </a:lnTo>
                                  <a:lnTo>
                                    <a:pt x="231" y="695"/>
                                  </a:lnTo>
                                  <a:lnTo>
                                    <a:pt x="231" y="717"/>
                                  </a:lnTo>
                                  <a:lnTo>
                                    <a:pt x="242" y="728"/>
                                  </a:lnTo>
                                  <a:lnTo>
                                    <a:pt x="242" y="750"/>
                                  </a:lnTo>
                                  <a:lnTo>
                                    <a:pt x="253" y="761"/>
                                  </a:lnTo>
                                  <a:lnTo>
                                    <a:pt x="253" y="783"/>
                                  </a:lnTo>
                                  <a:lnTo>
                                    <a:pt x="264" y="794"/>
                                  </a:lnTo>
                                  <a:lnTo>
                                    <a:pt x="264" y="816"/>
                                  </a:lnTo>
                                  <a:lnTo>
                                    <a:pt x="275" y="827"/>
                                  </a:lnTo>
                                  <a:lnTo>
                                    <a:pt x="275" y="849"/>
                                  </a:lnTo>
                                  <a:lnTo>
                                    <a:pt x="286" y="860"/>
                                  </a:lnTo>
                                  <a:lnTo>
                                    <a:pt x="286" y="882"/>
                                  </a:lnTo>
                                  <a:lnTo>
                                    <a:pt x="297" y="894"/>
                                  </a:lnTo>
                                  <a:lnTo>
                                    <a:pt x="297" y="916"/>
                                  </a:lnTo>
                                  <a:lnTo>
                                    <a:pt x="308" y="927"/>
                                  </a:lnTo>
                                  <a:lnTo>
                                    <a:pt x="308" y="949"/>
                                  </a:lnTo>
                                  <a:lnTo>
                                    <a:pt x="320" y="960"/>
                                  </a:lnTo>
                                  <a:lnTo>
                                    <a:pt x="320" y="982"/>
                                  </a:lnTo>
                                  <a:lnTo>
                                    <a:pt x="331" y="993"/>
                                  </a:lnTo>
                                  <a:lnTo>
                                    <a:pt x="331" y="1015"/>
                                  </a:lnTo>
                                  <a:lnTo>
                                    <a:pt x="342" y="1026"/>
                                  </a:lnTo>
                                  <a:lnTo>
                                    <a:pt x="342" y="1048"/>
                                  </a:lnTo>
                                  <a:lnTo>
                                    <a:pt x="353" y="1059"/>
                                  </a:lnTo>
                                  <a:lnTo>
                                    <a:pt x="353" y="1081"/>
                                  </a:lnTo>
                                  <a:lnTo>
                                    <a:pt x="364" y="1092"/>
                                  </a:lnTo>
                                  <a:lnTo>
                                    <a:pt x="364" y="1114"/>
                                  </a:lnTo>
                                  <a:lnTo>
                                    <a:pt x="375" y="1125"/>
                                  </a:lnTo>
                                  <a:lnTo>
                                    <a:pt x="375" y="1147"/>
                                  </a:lnTo>
                                  <a:lnTo>
                                    <a:pt x="386" y="1158"/>
                                  </a:lnTo>
                                  <a:lnTo>
                                    <a:pt x="386" y="1180"/>
                                  </a:lnTo>
                                  <a:lnTo>
                                    <a:pt x="397" y="1191"/>
                                  </a:lnTo>
                                  <a:lnTo>
                                    <a:pt x="397" y="1213"/>
                                  </a:lnTo>
                                  <a:lnTo>
                                    <a:pt x="408" y="1224"/>
                                  </a:lnTo>
                                  <a:lnTo>
                                    <a:pt x="408" y="1235"/>
                                  </a:lnTo>
                                  <a:lnTo>
                                    <a:pt x="419" y="1246"/>
                                  </a:lnTo>
                                  <a:lnTo>
                                    <a:pt x="419" y="1268"/>
                                  </a:lnTo>
                                  <a:lnTo>
                                    <a:pt x="430" y="1279"/>
                                  </a:lnTo>
                                  <a:lnTo>
                                    <a:pt x="430" y="1301"/>
                                  </a:lnTo>
                                  <a:lnTo>
                                    <a:pt x="441" y="1312"/>
                                  </a:lnTo>
                                  <a:lnTo>
                                    <a:pt x="441" y="1335"/>
                                  </a:lnTo>
                                  <a:lnTo>
                                    <a:pt x="452" y="1346"/>
                                  </a:lnTo>
                                  <a:lnTo>
                                    <a:pt x="452" y="1368"/>
                                  </a:lnTo>
                                  <a:lnTo>
                                    <a:pt x="463" y="1379"/>
                                  </a:lnTo>
                                  <a:lnTo>
                                    <a:pt x="463" y="1401"/>
                                  </a:lnTo>
                                  <a:lnTo>
                                    <a:pt x="474" y="1412"/>
                                  </a:lnTo>
                                  <a:lnTo>
                                    <a:pt x="474" y="1434"/>
                                  </a:lnTo>
                                  <a:lnTo>
                                    <a:pt x="485" y="1445"/>
                                  </a:lnTo>
                                  <a:lnTo>
                                    <a:pt x="485" y="1467"/>
                                  </a:lnTo>
                                  <a:lnTo>
                                    <a:pt x="496" y="1478"/>
                                  </a:lnTo>
                                  <a:lnTo>
                                    <a:pt x="496" y="1500"/>
                                  </a:lnTo>
                                  <a:lnTo>
                                    <a:pt x="507" y="1511"/>
                                  </a:lnTo>
                                  <a:lnTo>
                                    <a:pt x="507" y="1533"/>
                                  </a:lnTo>
                                  <a:lnTo>
                                    <a:pt x="518" y="1544"/>
                                  </a:lnTo>
                                  <a:lnTo>
                                    <a:pt x="518" y="1566"/>
                                  </a:lnTo>
                                  <a:lnTo>
                                    <a:pt x="529" y="1577"/>
                                  </a:lnTo>
                                  <a:lnTo>
                                    <a:pt x="529" y="1599"/>
                                  </a:lnTo>
                                  <a:lnTo>
                                    <a:pt x="540" y="1610"/>
                                  </a:lnTo>
                                  <a:lnTo>
                                    <a:pt x="540" y="1632"/>
                                  </a:lnTo>
                                  <a:lnTo>
                                    <a:pt x="551" y="1643"/>
                                  </a:lnTo>
                                  <a:lnTo>
                                    <a:pt x="551" y="1665"/>
                                  </a:lnTo>
                                  <a:lnTo>
                                    <a:pt x="562" y="1676"/>
                                  </a:lnTo>
                                  <a:lnTo>
                                    <a:pt x="562" y="1698"/>
                                  </a:lnTo>
                                  <a:lnTo>
                                    <a:pt x="584" y="1698"/>
                                  </a:lnTo>
                                  <a:lnTo>
                                    <a:pt x="584" y="1665"/>
                                  </a:lnTo>
                                  <a:lnTo>
                                    <a:pt x="595" y="1654"/>
                                  </a:lnTo>
                                  <a:lnTo>
                                    <a:pt x="595" y="1632"/>
                                  </a:lnTo>
                                  <a:lnTo>
                                    <a:pt x="606" y="1621"/>
                                  </a:lnTo>
                                  <a:lnTo>
                                    <a:pt x="606" y="1599"/>
                                  </a:lnTo>
                                  <a:lnTo>
                                    <a:pt x="617" y="1588"/>
                                  </a:lnTo>
                                  <a:lnTo>
                                    <a:pt x="617" y="1566"/>
                                  </a:lnTo>
                                  <a:lnTo>
                                    <a:pt x="628" y="1555"/>
                                  </a:lnTo>
                                  <a:lnTo>
                                    <a:pt x="628" y="1533"/>
                                  </a:lnTo>
                                  <a:lnTo>
                                    <a:pt x="640" y="1522"/>
                                  </a:lnTo>
                                  <a:lnTo>
                                    <a:pt x="640" y="1500"/>
                                  </a:lnTo>
                                  <a:lnTo>
                                    <a:pt x="651" y="1489"/>
                                  </a:lnTo>
                                  <a:lnTo>
                                    <a:pt x="651" y="1467"/>
                                  </a:lnTo>
                                  <a:lnTo>
                                    <a:pt x="662" y="1456"/>
                                  </a:lnTo>
                                  <a:lnTo>
                                    <a:pt x="662" y="1434"/>
                                  </a:lnTo>
                                  <a:lnTo>
                                    <a:pt x="673" y="1423"/>
                                  </a:lnTo>
                                  <a:lnTo>
                                    <a:pt x="673" y="1412"/>
                                  </a:lnTo>
                                  <a:lnTo>
                                    <a:pt x="684" y="1401"/>
                                  </a:lnTo>
                                  <a:lnTo>
                                    <a:pt x="684" y="1379"/>
                                  </a:lnTo>
                                  <a:lnTo>
                                    <a:pt x="695" y="1368"/>
                                  </a:lnTo>
                                  <a:lnTo>
                                    <a:pt x="695" y="1346"/>
                                  </a:lnTo>
                                  <a:lnTo>
                                    <a:pt x="706" y="1335"/>
                                  </a:lnTo>
                                  <a:lnTo>
                                    <a:pt x="706" y="1312"/>
                                  </a:lnTo>
                                </a:path>
                              </a:pathLst>
                            </a:custGeom>
                            <a:noFill/>
                            <a:ln w="19050" cap="flat" cmpd="sng">
                              <a:solidFill>
                                <a:srgbClr val="0000FF"/>
                              </a:solidFill>
                              <a:prstDash val="solid"/>
                              <a:headEnd type="none" w="med" len="med"/>
                              <a:tailEnd type="none" w="med" len="med"/>
                            </a:ln>
                          </wps:spPr>
                          <wps:bodyPr upright="1"/>
                        </wps:wsp>
                        <wps:wsp>
                          <wps:cNvPr id="290" name="任意多边形 290"/>
                          <wps:cNvSpPr/>
                          <wps:spPr>
                            <a:xfrm>
                              <a:off x="706" y="11"/>
                              <a:ext cx="717" cy="1312"/>
                            </a:xfrm>
                            <a:custGeom>
                              <a:avLst/>
                              <a:gdLst/>
                              <a:ahLst/>
                              <a:cxnLst/>
                              <a:pathLst>
                                <a:path w="717" h="1312">
                                  <a:moveTo>
                                    <a:pt x="0" y="1312"/>
                                  </a:moveTo>
                                  <a:lnTo>
                                    <a:pt x="11" y="1301"/>
                                  </a:lnTo>
                                  <a:lnTo>
                                    <a:pt x="11" y="1279"/>
                                  </a:lnTo>
                                  <a:lnTo>
                                    <a:pt x="22" y="1268"/>
                                  </a:lnTo>
                                  <a:lnTo>
                                    <a:pt x="22" y="1246"/>
                                  </a:lnTo>
                                  <a:lnTo>
                                    <a:pt x="33" y="1235"/>
                                  </a:lnTo>
                                  <a:lnTo>
                                    <a:pt x="33" y="1213"/>
                                  </a:lnTo>
                                  <a:lnTo>
                                    <a:pt x="44" y="1202"/>
                                  </a:lnTo>
                                  <a:lnTo>
                                    <a:pt x="44" y="1180"/>
                                  </a:lnTo>
                                  <a:lnTo>
                                    <a:pt x="55" y="1169"/>
                                  </a:lnTo>
                                  <a:lnTo>
                                    <a:pt x="55" y="1147"/>
                                  </a:lnTo>
                                  <a:lnTo>
                                    <a:pt x="66" y="1136"/>
                                  </a:lnTo>
                                  <a:lnTo>
                                    <a:pt x="66" y="1114"/>
                                  </a:lnTo>
                                  <a:lnTo>
                                    <a:pt x="77" y="1103"/>
                                  </a:lnTo>
                                  <a:lnTo>
                                    <a:pt x="77" y="1081"/>
                                  </a:lnTo>
                                  <a:lnTo>
                                    <a:pt x="88" y="1070"/>
                                  </a:lnTo>
                                  <a:lnTo>
                                    <a:pt x="88" y="1048"/>
                                  </a:lnTo>
                                  <a:lnTo>
                                    <a:pt x="99" y="1037"/>
                                  </a:lnTo>
                                  <a:lnTo>
                                    <a:pt x="99" y="1015"/>
                                  </a:lnTo>
                                  <a:lnTo>
                                    <a:pt x="110" y="1004"/>
                                  </a:lnTo>
                                  <a:lnTo>
                                    <a:pt x="110" y="982"/>
                                  </a:lnTo>
                                  <a:lnTo>
                                    <a:pt x="121" y="971"/>
                                  </a:lnTo>
                                  <a:lnTo>
                                    <a:pt x="121" y="949"/>
                                  </a:lnTo>
                                  <a:lnTo>
                                    <a:pt x="132" y="938"/>
                                  </a:lnTo>
                                  <a:lnTo>
                                    <a:pt x="132" y="916"/>
                                  </a:lnTo>
                                  <a:lnTo>
                                    <a:pt x="143" y="905"/>
                                  </a:lnTo>
                                  <a:lnTo>
                                    <a:pt x="143" y="882"/>
                                  </a:lnTo>
                                  <a:lnTo>
                                    <a:pt x="154" y="871"/>
                                  </a:lnTo>
                                  <a:lnTo>
                                    <a:pt x="154" y="849"/>
                                  </a:lnTo>
                                  <a:lnTo>
                                    <a:pt x="165" y="838"/>
                                  </a:lnTo>
                                  <a:lnTo>
                                    <a:pt x="165" y="816"/>
                                  </a:lnTo>
                                  <a:lnTo>
                                    <a:pt x="176" y="805"/>
                                  </a:lnTo>
                                  <a:lnTo>
                                    <a:pt x="176" y="783"/>
                                  </a:lnTo>
                                  <a:lnTo>
                                    <a:pt x="187" y="772"/>
                                  </a:lnTo>
                                  <a:lnTo>
                                    <a:pt x="187" y="750"/>
                                  </a:lnTo>
                                  <a:lnTo>
                                    <a:pt x="198" y="739"/>
                                  </a:lnTo>
                                  <a:lnTo>
                                    <a:pt x="198" y="717"/>
                                  </a:lnTo>
                                  <a:lnTo>
                                    <a:pt x="209" y="706"/>
                                  </a:lnTo>
                                  <a:lnTo>
                                    <a:pt x="209" y="684"/>
                                  </a:lnTo>
                                  <a:lnTo>
                                    <a:pt x="220" y="673"/>
                                  </a:lnTo>
                                  <a:lnTo>
                                    <a:pt x="220" y="662"/>
                                  </a:lnTo>
                                  <a:lnTo>
                                    <a:pt x="231" y="651"/>
                                  </a:lnTo>
                                  <a:lnTo>
                                    <a:pt x="231" y="629"/>
                                  </a:lnTo>
                                  <a:lnTo>
                                    <a:pt x="242" y="618"/>
                                  </a:lnTo>
                                  <a:lnTo>
                                    <a:pt x="242" y="596"/>
                                  </a:lnTo>
                                  <a:lnTo>
                                    <a:pt x="254" y="585"/>
                                  </a:lnTo>
                                  <a:lnTo>
                                    <a:pt x="254" y="563"/>
                                  </a:lnTo>
                                  <a:lnTo>
                                    <a:pt x="265" y="552"/>
                                  </a:lnTo>
                                  <a:lnTo>
                                    <a:pt x="265" y="530"/>
                                  </a:lnTo>
                                  <a:lnTo>
                                    <a:pt x="276" y="519"/>
                                  </a:lnTo>
                                  <a:lnTo>
                                    <a:pt x="276" y="497"/>
                                  </a:lnTo>
                                  <a:lnTo>
                                    <a:pt x="287" y="486"/>
                                  </a:lnTo>
                                  <a:lnTo>
                                    <a:pt x="287" y="463"/>
                                  </a:lnTo>
                                  <a:lnTo>
                                    <a:pt x="298" y="452"/>
                                  </a:lnTo>
                                  <a:lnTo>
                                    <a:pt x="298" y="430"/>
                                  </a:lnTo>
                                  <a:lnTo>
                                    <a:pt x="309" y="419"/>
                                  </a:lnTo>
                                  <a:lnTo>
                                    <a:pt x="309" y="397"/>
                                  </a:lnTo>
                                  <a:lnTo>
                                    <a:pt x="320" y="386"/>
                                  </a:lnTo>
                                  <a:lnTo>
                                    <a:pt x="320" y="364"/>
                                  </a:lnTo>
                                  <a:lnTo>
                                    <a:pt x="331" y="353"/>
                                  </a:lnTo>
                                  <a:lnTo>
                                    <a:pt x="331" y="331"/>
                                  </a:lnTo>
                                  <a:lnTo>
                                    <a:pt x="342" y="320"/>
                                  </a:lnTo>
                                  <a:lnTo>
                                    <a:pt x="342" y="298"/>
                                  </a:lnTo>
                                  <a:lnTo>
                                    <a:pt x="353" y="287"/>
                                  </a:lnTo>
                                  <a:lnTo>
                                    <a:pt x="353" y="265"/>
                                  </a:lnTo>
                                  <a:lnTo>
                                    <a:pt x="364" y="254"/>
                                  </a:lnTo>
                                  <a:lnTo>
                                    <a:pt x="364" y="232"/>
                                  </a:lnTo>
                                  <a:lnTo>
                                    <a:pt x="375" y="221"/>
                                  </a:lnTo>
                                  <a:lnTo>
                                    <a:pt x="375" y="199"/>
                                  </a:lnTo>
                                  <a:lnTo>
                                    <a:pt x="386" y="188"/>
                                  </a:lnTo>
                                  <a:lnTo>
                                    <a:pt x="386" y="166"/>
                                  </a:lnTo>
                                  <a:lnTo>
                                    <a:pt x="397" y="155"/>
                                  </a:lnTo>
                                  <a:lnTo>
                                    <a:pt x="397" y="133"/>
                                  </a:lnTo>
                                  <a:lnTo>
                                    <a:pt x="408" y="122"/>
                                  </a:lnTo>
                                  <a:lnTo>
                                    <a:pt x="408" y="100"/>
                                  </a:lnTo>
                                  <a:lnTo>
                                    <a:pt x="419" y="89"/>
                                  </a:lnTo>
                                  <a:lnTo>
                                    <a:pt x="419" y="67"/>
                                  </a:lnTo>
                                  <a:lnTo>
                                    <a:pt x="430" y="56"/>
                                  </a:lnTo>
                                  <a:lnTo>
                                    <a:pt x="430" y="33"/>
                                  </a:lnTo>
                                  <a:lnTo>
                                    <a:pt x="441" y="22"/>
                                  </a:lnTo>
                                  <a:lnTo>
                                    <a:pt x="441" y="0"/>
                                  </a:lnTo>
                                  <a:lnTo>
                                    <a:pt x="463" y="0"/>
                                  </a:lnTo>
                                  <a:lnTo>
                                    <a:pt x="463" y="33"/>
                                  </a:lnTo>
                                  <a:lnTo>
                                    <a:pt x="474" y="44"/>
                                  </a:lnTo>
                                  <a:lnTo>
                                    <a:pt x="474" y="56"/>
                                  </a:lnTo>
                                  <a:lnTo>
                                    <a:pt x="485" y="67"/>
                                  </a:lnTo>
                                  <a:lnTo>
                                    <a:pt x="485" y="89"/>
                                  </a:lnTo>
                                  <a:lnTo>
                                    <a:pt x="496" y="100"/>
                                  </a:lnTo>
                                  <a:lnTo>
                                    <a:pt x="496" y="122"/>
                                  </a:lnTo>
                                  <a:lnTo>
                                    <a:pt x="507" y="133"/>
                                  </a:lnTo>
                                  <a:lnTo>
                                    <a:pt x="507" y="155"/>
                                  </a:lnTo>
                                  <a:lnTo>
                                    <a:pt x="518" y="166"/>
                                  </a:lnTo>
                                  <a:lnTo>
                                    <a:pt x="518" y="188"/>
                                  </a:lnTo>
                                  <a:lnTo>
                                    <a:pt x="529" y="199"/>
                                  </a:lnTo>
                                  <a:lnTo>
                                    <a:pt x="529" y="221"/>
                                  </a:lnTo>
                                  <a:lnTo>
                                    <a:pt x="540" y="232"/>
                                  </a:lnTo>
                                  <a:lnTo>
                                    <a:pt x="540" y="254"/>
                                  </a:lnTo>
                                  <a:lnTo>
                                    <a:pt x="551" y="265"/>
                                  </a:lnTo>
                                  <a:lnTo>
                                    <a:pt x="551" y="287"/>
                                  </a:lnTo>
                                  <a:lnTo>
                                    <a:pt x="562" y="298"/>
                                  </a:lnTo>
                                  <a:lnTo>
                                    <a:pt x="562" y="320"/>
                                  </a:lnTo>
                                  <a:lnTo>
                                    <a:pt x="573" y="331"/>
                                  </a:lnTo>
                                  <a:lnTo>
                                    <a:pt x="573" y="353"/>
                                  </a:lnTo>
                                  <a:lnTo>
                                    <a:pt x="585" y="364"/>
                                  </a:lnTo>
                                  <a:lnTo>
                                    <a:pt x="585" y="386"/>
                                  </a:lnTo>
                                  <a:lnTo>
                                    <a:pt x="596" y="397"/>
                                  </a:lnTo>
                                  <a:lnTo>
                                    <a:pt x="596" y="419"/>
                                  </a:lnTo>
                                  <a:lnTo>
                                    <a:pt x="607" y="430"/>
                                  </a:lnTo>
                                  <a:lnTo>
                                    <a:pt x="607" y="452"/>
                                  </a:lnTo>
                                  <a:lnTo>
                                    <a:pt x="618" y="463"/>
                                  </a:lnTo>
                                  <a:lnTo>
                                    <a:pt x="618" y="486"/>
                                  </a:lnTo>
                                  <a:lnTo>
                                    <a:pt x="629" y="497"/>
                                  </a:lnTo>
                                  <a:lnTo>
                                    <a:pt x="629" y="519"/>
                                  </a:lnTo>
                                  <a:lnTo>
                                    <a:pt x="640" y="530"/>
                                  </a:lnTo>
                                  <a:lnTo>
                                    <a:pt x="640" y="552"/>
                                  </a:lnTo>
                                  <a:lnTo>
                                    <a:pt x="651" y="563"/>
                                  </a:lnTo>
                                  <a:lnTo>
                                    <a:pt x="651" y="585"/>
                                  </a:lnTo>
                                  <a:lnTo>
                                    <a:pt x="662" y="596"/>
                                  </a:lnTo>
                                  <a:lnTo>
                                    <a:pt x="662" y="618"/>
                                  </a:lnTo>
                                  <a:lnTo>
                                    <a:pt x="673" y="629"/>
                                  </a:lnTo>
                                  <a:lnTo>
                                    <a:pt x="673" y="651"/>
                                  </a:lnTo>
                                  <a:lnTo>
                                    <a:pt x="684" y="662"/>
                                  </a:lnTo>
                                  <a:lnTo>
                                    <a:pt x="684" y="684"/>
                                  </a:lnTo>
                                  <a:lnTo>
                                    <a:pt x="695" y="695"/>
                                  </a:lnTo>
                                  <a:lnTo>
                                    <a:pt x="695" y="717"/>
                                  </a:lnTo>
                                  <a:lnTo>
                                    <a:pt x="706" y="728"/>
                                  </a:lnTo>
                                  <a:lnTo>
                                    <a:pt x="706" y="750"/>
                                  </a:lnTo>
                                  <a:lnTo>
                                    <a:pt x="717" y="761"/>
                                  </a:lnTo>
                                </a:path>
                              </a:pathLst>
                            </a:custGeom>
                            <a:noFill/>
                            <a:ln w="19050" cap="flat" cmpd="sng">
                              <a:solidFill>
                                <a:srgbClr val="0000FF"/>
                              </a:solidFill>
                              <a:prstDash val="solid"/>
                              <a:headEnd type="none" w="med" len="med"/>
                              <a:tailEnd type="none" w="med" len="med"/>
                            </a:ln>
                          </wps:spPr>
                          <wps:bodyPr upright="1"/>
                        </wps:wsp>
                        <wps:wsp>
                          <wps:cNvPr id="291" name="任意多边形 291"/>
                          <wps:cNvSpPr/>
                          <wps:spPr>
                            <a:xfrm>
                              <a:off x="1423" y="596"/>
                              <a:ext cx="706" cy="1124"/>
                            </a:xfrm>
                            <a:custGeom>
                              <a:avLst/>
                              <a:gdLst/>
                              <a:ahLst/>
                              <a:cxnLst/>
                              <a:pathLst>
                                <a:path w="706" h="1124">
                                  <a:moveTo>
                                    <a:pt x="0" y="176"/>
                                  </a:moveTo>
                                  <a:lnTo>
                                    <a:pt x="0" y="198"/>
                                  </a:lnTo>
                                  <a:lnTo>
                                    <a:pt x="11" y="209"/>
                                  </a:lnTo>
                                  <a:lnTo>
                                    <a:pt x="11" y="231"/>
                                  </a:lnTo>
                                  <a:lnTo>
                                    <a:pt x="22" y="242"/>
                                  </a:lnTo>
                                  <a:lnTo>
                                    <a:pt x="22" y="253"/>
                                  </a:lnTo>
                                  <a:lnTo>
                                    <a:pt x="33" y="264"/>
                                  </a:lnTo>
                                  <a:lnTo>
                                    <a:pt x="33" y="286"/>
                                  </a:lnTo>
                                  <a:lnTo>
                                    <a:pt x="44" y="297"/>
                                  </a:lnTo>
                                  <a:lnTo>
                                    <a:pt x="44" y="320"/>
                                  </a:lnTo>
                                  <a:lnTo>
                                    <a:pt x="55" y="331"/>
                                  </a:lnTo>
                                  <a:lnTo>
                                    <a:pt x="55" y="353"/>
                                  </a:lnTo>
                                  <a:lnTo>
                                    <a:pt x="66" y="364"/>
                                  </a:lnTo>
                                  <a:lnTo>
                                    <a:pt x="66" y="386"/>
                                  </a:lnTo>
                                  <a:lnTo>
                                    <a:pt x="77" y="397"/>
                                  </a:lnTo>
                                  <a:lnTo>
                                    <a:pt x="77" y="419"/>
                                  </a:lnTo>
                                  <a:lnTo>
                                    <a:pt x="88" y="430"/>
                                  </a:lnTo>
                                  <a:lnTo>
                                    <a:pt x="88" y="452"/>
                                  </a:lnTo>
                                  <a:lnTo>
                                    <a:pt x="99" y="463"/>
                                  </a:lnTo>
                                  <a:lnTo>
                                    <a:pt x="99" y="485"/>
                                  </a:lnTo>
                                  <a:lnTo>
                                    <a:pt x="110" y="496"/>
                                  </a:lnTo>
                                  <a:lnTo>
                                    <a:pt x="110" y="518"/>
                                  </a:lnTo>
                                  <a:lnTo>
                                    <a:pt x="121" y="529"/>
                                  </a:lnTo>
                                  <a:lnTo>
                                    <a:pt x="121" y="551"/>
                                  </a:lnTo>
                                  <a:lnTo>
                                    <a:pt x="132" y="562"/>
                                  </a:lnTo>
                                  <a:lnTo>
                                    <a:pt x="132" y="584"/>
                                  </a:lnTo>
                                  <a:lnTo>
                                    <a:pt x="143" y="595"/>
                                  </a:lnTo>
                                  <a:lnTo>
                                    <a:pt x="143" y="617"/>
                                  </a:lnTo>
                                  <a:lnTo>
                                    <a:pt x="154" y="628"/>
                                  </a:lnTo>
                                  <a:lnTo>
                                    <a:pt x="154" y="650"/>
                                  </a:lnTo>
                                  <a:lnTo>
                                    <a:pt x="165" y="661"/>
                                  </a:lnTo>
                                  <a:lnTo>
                                    <a:pt x="165" y="683"/>
                                  </a:lnTo>
                                  <a:lnTo>
                                    <a:pt x="176" y="694"/>
                                  </a:lnTo>
                                  <a:lnTo>
                                    <a:pt x="176" y="716"/>
                                  </a:lnTo>
                                  <a:lnTo>
                                    <a:pt x="188" y="727"/>
                                  </a:lnTo>
                                  <a:lnTo>
                                    <a:pt x="188" y="750"/>
                                  </a:lnTo>
                                  <a:lnTo>
                                    <a:pt x="199" y="761"/>
                                  </a:lnTo>
                                  <a:lnTo>
                                    <a:pt x="199" y="783"/>
                                  </a:lnTo>
                                  <a:lnTo>
                                    <a:pt x="210" y="794"/>
                                  </a:lnTo>
                                  <a:lnTo>
                                    <a:pt x="210" y="816"/>
                                  </a:lnTo>
                                  <a:lnTo>
                                    <a:pt x="221" y="827"/>
                                  </a:lnTo>
                                  <a:lnTo>
                                    <a:pt x="221" y="849"/>
                                  </a:lnTo>
                                  <a:lnTo>
                                    <a:pt x="232" y="860"/>
                                  </a:lnTo>
                                  <a:lnTo>
                                    <a:pt x="232" y="882"/>
                                  </a:lnTo>
                                  <a:lnTo>
                                    <a:pt x="243" y="893"/>
                                  </a:lnTo>
                                  <a:lnTo>
                                    <a:pt x="243" y="915"/>
                                  </a:lnTo>
                                  <a:lnTo>
                                    <a:pt x="254" y="926"/>
                                  </a:lnTo>
                                  <a:lnTo>
                                    <a:pt x="254" y="948"/>
                                  </a:lnTo>
                                  <a:lnTo>
                                    <a:pt x="265" y="959"/>
                                  </a:lnTo>
                                  <a:lnTo>
                                    <a:pt x="265" y="981"/>
                                  </a:lnTo>
                                  <a:lnTo>
                                    <a:pt x="276" y="992"/>
                                  </a:lnTo>
                                  <a:lnTo>
                                    <a:pt x="276" y="1003"/>
                                  </a:lnTo>
                                  <a:lnTo>
                                    <a:pt x="287" y="1014"/>
                                  </a:lnTo>
                                  <a:lnTo>
                                    <a:pt x="287" y="1036"/>
                                  </a:lnTo>
                                  <a:lnTo>
                                    <a:pt x="298" y="1047"/>
                                  </a:lnTo>
                                  <a:lnTo>
                                    <a:pt x="298" y="1069"/>
                                  </a:lnTo>
                                  <a:lnTo>
                                    <a:pt x="309" y="1080"/>
                                  </a:lnTo>
                                  <a:lnTo>
                                    <a:pt x="309" y="1102"/>
                                  </a:lnTo>
                                  <a:lnTo>
                                    <a:pt x="331" y="1124"/>
                                  </a:lnTo>
                                  <a:lnTo>
                                    <a:pt x="320" y="1124"/>
                                  </a:lnTo>
                                  <a:lnTo>
                                    <a:pt x="331" y="1091"/>
                                  </a:lnTo>
                                  <a:lnTo>
                                    <a:pt x="342" y="1080"/>
                                  </a:lnTo>
                                  <a:lnTo>
                                    <a:pt x="342" y="1058"/>
                                  </a:lnTo>
                                  <a:lnTo>
                                    <a:pt x="353" y="1047"/>
                                  </a:lnTo>
                                  <a:lnTo>
                                    <a:pt x="353" y="1025"/>
                                  </a:lnTo>
                                  <a:lnTo>
                                    <a:pt x="364" y="1014"/>
                                  </a:lnTo>
                                  <a:lnTo>
                                    <a:pt x="364" y="992"/>
                                  </a:lnTo>
                                  <a:lnTo>
                                    <a:pt x="375" y="981"/>
                                  </a:lnTo>
                                  <a:lnTo>
                                    <a:pt x="375" y="959"/>
                                  </a:lnTo>
                                  <a:lnTo>
                                    <a:pt x="386" y="948"/>
                                  </a:lnTo>
                                  <a:lnTo>
                                    <a:pt x="386" y="926"/>
                                  </a:lnTo>
                                  <a:lnTo>
                                    <a:pt x="397" y="915"/>
                                  </a:lnTo>
                                  <a:lnTo>
                                    <a:pt x="397" y="893"/>
                                  </a:lnTo>
                                  <a:lnTo>
                                    <a:pt x="408" y="882"/>
                                  </a:lnTo>
                                  <a:lnTo>
                                    <a:pt x="408" y="860"/>
                                  </a:lnTo>
                                  <a:lnTo>
                                    <a:pt x="419" y="849"/>
                                  </a:lnTo>
                                  <a:lnTo>
                                    <a:pt x="419" y="827"/>
                                  </a:lnTo>
                                  <a:lnTo>
                                    <a:pt x="430" y="816"/>
                                  </a:lnTo>
                                  <a:lnTo>
                                    <a:pt x="430" y="794"/>
                                  </a:lnTo>
                                  <a:lnTo>
                                    <a:pt x="441" y="783"/>
                                  </a:lnTo>
                                  <a:lnTo>
                                    <a:pt x="441" y="761"/>
                                  </a:lnTo>
                                  <a:lnTo>
                                    <a:pt x="452" y="750"/>
                                  </a:lnTo>
                                  <a:lnTo>
                                    <a:pt x="452" y="727"/>
                                  </a:lnTo>
                                  <a:lnTo>
                                    <a:pt x="463" y="716"/>
                                  </a:lnTo>
                                  <a:lnTo>
                                    <a:pt x="463" y="694"/>
                                  </a:lnTo>
                                  <a:lnTo>
                                    <a:pt x="474" y="683"/>
                                  </a:lnTo>
                                  <a:lnTo>
                                    <a:pt x="474" y="661"/>
                                  </a:lnTo>
                                  <a:lnTo>
                                    <a:pt x="485" y="650"/>
                                  </a:lnTo>
                                  <a:lnTo>
                                    <a:pt x="485" y="628"/>
                                  </a:lnTo>
                                  <a:lnTo>
                                    <a:pt x="496" y="617"/>
                                  </a:lnTo>
                                  <a:lnTo>
                                    <a:pt x="496" y="595"/>
                                  </a:lnTo>
                                  <a:lnTo>
                                    <a:pt x="508" y="584"/>
                                  </a:lnTo>
                                  <a:lnTo>
                                    <a:pt x="508" y="562"/>
                                  </a:lnTo>
                                  <a:lnTo>
                                    <a:pt x="519" y="551"/>
                                  </a:lnTo>
                                  <a:lnTo>
                                    <a:pt x="519" y="529"/>
                                  </a:lnTo>
                                  <a:lnTo>
                                    <a:pt x="530" y="518"/>
                                  </a:lnTo>
                                  <a:lnTo>
                                    <a:pt x="530" y="507"/>
                                  </a:lnTo>
                                  <a:lnTo>
                                    <a:pt x="541" y="496"/>
                                  </a:lnTo>
                                  <a:lnTo>
                                    <a:pt x="541" y="474"/>
                                  </a:lnTo>
                                  <a:lnTo>
                                    <a:pt x="552" y="463"/>
                                  </a:lnTo>
                                  <a:lnTo>
                                    <a:pt x="552" y="441"/>
                                  </a:lnTo>
                                  <a:lnTo>
                                    <a:pt x="563" y="430"/>
                                  </a:lnTo>
                                  <a:lnTo>
                                    <a:pt x="563" y="408"/>
                                  </a:lnTo>
                                  <a:lnTo>
                                    <a:pt x="574" y="397"/>
                                  </a:lnTo>
                                  <a:lnTo>
                                    <a:pt x="574" y="375"/>
                                  </a:lnTo>
                                  <a:lnTo>
                                    <a:pt x="585" y="364"/>
                                  </a:lnTo>
                                  <a:lnTo>
                                    <a:pt x="585" y="342"/>
                                  </a:lnTo>
                                  <a:lnTo>
                                    <a:pt x="596" y="331"/>
                                  </a:lnTo>
                                  <a:lnTo>
                                    <a:pt x="596" y="309"/>
                                  </a:lnTo>
                                  <a:lnTo>
                                    <a:pt x="607" y="297"/>
                                  </a:lnTo>
                                  <a:lnTo>
                                    <a:pt x="607" y="275"/>
                                  </a:lnTo>
                                  <a:lnTo>
                                    <a:pt x="618" y="264"/>
                                  </a:lnTo>
                                  <a:lnTo>
                                    <a:pt x="618" y="242"/>
                                  </a:lnTo>
                                  <a:lnTo>
                                    <a:pt x="629" y="231"/>
                                  </a:lnTo>
                                  <a:lnTo>
                                    <a:pt x="629" y="209"/>
                                  </a:lnTo>
                                  <a:lnTo>
                                    <a:pt x="640" y="198"/>
                                  </a:lnTo>
                                  <a:lnTo>
                                    <a:pt x="640" y="176"/>
                                  </a:lnTo>
                                  <a:lnTo>
                                    <a:pt x="651" y="165"/>
                                  </a:lnTo>
                                  <a:lnTo>
                                    <a:pt x="651" y="143"/>
                                  </a:lnTo>
                                  <a:lnTo>
                                    <a:pt x="662" y="132"/>
                                  </a:lnTo>
                                  <a:lnTo>
                                    <a:pt x="662" y="110"/>
                                  </a:lnTo>
                                  <a:lnTo>
                                    <a:pt x="673" y="99"/>
                                  </a:lnTo>
                                  <a:lnTo>
                                    <a:pt x="673" y="77"/>
                                  </a:lnTo>
                                  <a:lnTo>
                                    <a:pt x="684" y="66"/>
                                  </a:lnTo>
                                  <a:lnTo>
                                    <a:pt x="684" y="44"/>
                                  </a:lnTo>
                                  <a:lnTo>
                                    <a:pt x="695" y="33"/>
                                  </a:lnTo>
                                  <a:lnTo>
                                    <a:pt x="695" y="11"/>
                                  </a:lnTo>
                                  <a:lnTo>
                                    <a:pt x="706" y="0"/>
                                  </a:lnTo>
                                </a:path>
                              </a:pathLst>
                            </a:custGeom>
                            <a:noFill/>
                            <a:ln w="19050" cap="flat" cmpd="sng">
                              <a:solidFill>
                                <a:srgbClr val="0000FF"/>
                              </a:solidFill>
                              <a:prstDash val="solid"/>
                              <a:headEnd type="none" w="med" len="med"/>
                              <a:tailEnd type="none" w="med" len="med"/>
                            </a:ln>
                          </wps:spPr>
                          <wps:bodyPr upright="1"/>
                        </wps:wsp>
                        <wps:wsp>
                          <wps:cNvPr id="292" name="任意多边形 292"/>
                          <wps:cNvSpPr/>
                          <wps:spPr>
                            <a:xfrm>
                              <a:off x="2129" y="0"/>
                              <a:ext cx="706" cy="1478"/>
                            </a:xfrm>
                            <a:custGeom>
                              <a:avLst/>
                              <a:gdLst/>
                              <a:ahLst/>
                              <a:cxnLst/>
                              <a:pathLst>
                                <a:path w="706" h="1478">
                                  <a:moveTo>
                                    <a:pt x="0" y="596"/>
                                  </a:moveTo>
                                  <a:lnTo>
                                    <a:pt x="0" y="574"/>
                                  </a:lnTo>
                                  <a:lnTo>
                                    <a:pt x="11" y="563"/>
                                  </a:lnTo>
                                  <a:lnTo>
                                    <a:pt x="11" y="541"/>
                                  </a:lnTo>
                                  <a:lnTo>
                                    <a:pt x="22" y="530"/>
                                  </a:lnTo>
                                  <a:lnTo>
                                    <a:pt x="22" y="508"/>
                                  </a:lnTo>
                                  <a:lnTo>
                                    <a:pt x="33" y="497"/>
                                  </a:lnTo>
                                  <a:lnTo>
                                    <a:pt x="33" y="474"/>
                                  </a:lnTo>
                                  <a:lnTo>
                                    <a:pt x="44" y="463"/>
                                  </a:lnTo>
                                  <a:lnTo>
                                    <a:pt x="44" y="441"/>
                                  </a:lnTo>
                                  <a:lnTo>
                                    <a:pt x="55" y="430"/>
                                  </a:lnTo>
                                  <a:lnTo>
                                    <a:pt x="55" y="408"/>
                                  </a:lnTo>
                                  <a:lnTo>
                                    <a:pt x="66" y="397"/>
                                  </a:lnTo>
                                  <a:lnTo>
                                    <a:pt x="66" y="375"/>
                                  </a:lnTo>
                                  <a:lnTo>
                                    <a:pt x="77" y="364"/>
                                  </a:lnTo>
                                  <a:lnTo>
                                    <a:pt x="77" y="353"/>
                                  </a:lnTo>
                                  <a:lnTo>
                                    <a:pt x="88" y="342"/>
                                  </a:lnTo>
                                  <a:lnTo>
                                    <a:pt x="88" y="320"/>
                                  </a:lnTo>
                                  <a:lnTo>
                                    <a:pt x="99" y="309"/>
                                  </a:lnTo>
                                  <a:lnTo>
                                    <a:pt x="99" y="287"/>
                                  </a:lnTo>
                                  <a:lnTo>
                                    <a:pt x="110" y="276"/>
                                  </a:lnTo>
                                  <a:lnTo>
                                    <a:pt x="110" y="254"/>
                                  </a:lnTo>
                                  <a:lnTo>
                                    <a:pt x="122" y="243"/>
                                  </a:lnTo>
                                  <a:lnTo>
                                    <a:pt x="122" y="221"/>
                                  </a:lnTo>
                                  <a:lnTo>
                                    <a:pt x="133" y="210"/>
                                  </a:lnTo>
                                  <a:lnTo>
                                    <a:pt x="133" y="188"/>
                                  </a:lnTo>
                                  <a:lnTo>
                                    <a:pt x="144" y="177"/>
                                  </a:lnTo>
                                  <a:lnTo>
                                    <a:pt x="144" y="155"/>
                                  </a:lnTo>
                                  <a:lnTo>
                                    <a:pt x="155" y="144"/>
                                  </a:lnTo>
                                  <a:lnTo>
                                    <a:pt x="155" y="122"/>
                                  </a:lnTo>
                                  <a:lnTo>
                                    <a:pt x="166" y="111"/>
                                  </a:lnTo>
                                  <a:lnTo>
                                    <a:pt x="166" y="89"/>
                                  </a:lnTo>
                                  <a:lnTo>
                                    <a:pt x="177" y="78"/>
                                  </a:lnTo>
                                  <a:lnTo>
                                    <a:pt x="177" y="55"/>
                                  </a:lnTo>
                                  <a:lnTo>
                                    <a:pt x="188" y="44"/>
                                  </a:lnTo>
                                  <a:lnTo>
                                    <a:pt x="188" y="22"/>
                                  </a:lnTo>
                                  <a:lnTo>
                                    <a:pt x="210" y="0"/>
                                  </a:lnTo>
                                  <a:lnTo>
                                    <a:pt x="199" y="0"/>
                                  </a:lnTo>
                                  <a:lnTo>
                                    <a:pt x="210" y="33"/>
                                  </a:lnTo>
                                  <a:lnTo>
                                    <a:pt x="221" y="44"/>
                                  </a:lnTo>
                                  <a:lnTo>
                                    <a:pt x="221" y="67"/>
                                  </a:lnTo>
                                  <a:lnTo>
                                    <a:pt x="232" y="78"/>
                                  </a:lnTo>
                                  <a:lnTo>
                                    <a:pt x="232" y="100"/>
                                  </a:lnTo>
                                  <a:lnTo>
                                    <a:pt x="243" y="111"/>
                                  </a:lnTo>
                                  <a:lnTo>
                                    <a:pt x="243" y="133"/>
                                  </a:lnTo>
                                  <a:lnTo>
                                    <a:pt x="254" y="144"/>
                                  </a:lnTo>
                                  <a:lnTo>
                                    <a:pt x="254" y="166"/>
                                  </a:lnTo>
                                  <a:lnTo>
                                    <a:pt x="265" y="177"/>
                                  </a:lnTo>
                                  <a:lnTo>
                                    <a:pt x="265" y="199"/>
                                  </a:lnTo>
                                  <a:lnTo>
                                    <a:pt x="276" y="210"/>
                                  </a:lnTo>
                                  <a:lnTo>
                                    <a:pt x="276" y="232"/>
                                  </a:lnTo>
                                  <a:lnTo>
                                    <a:pt x="287" y="243"/>
                                  </a:lnTo>
                                  <a:lnTo>
                                    <a:pt x="287" y="265"/>
                                  </a:lnTo>
                                  <a:lnTo>
                                    <a:pt x="298" y="276"/>
                                  </a:lnTo>
                                  <a:lnTo>
                                    <a:pt x="298" y="298"/>
                                  </a:lnTo>
                                  <a:lnTo>
                                    <a:pt x="309" y="309"/>
                                  </a:lnTo>
                                  <a:lnTo>
                                    <a:pt x="309" y="331"/>
                                  </a:lnTo>
                                  <a:lnTo>
                                    <a:pt x="320" y="342"/>
                                  </a:lnTo>
                                  <a:lnTo>
                                    <a:pt x="320" y="364"/>
                                  </a:lnTo>
                                  <a:lnTo>
                                    <a:pt x="331" y="375"/>
                                  </a:lnTo>
                                  <a:lnTo>
                                    <a:pt x="331" y="397"/>
                                  </a:lnTo>
                                  <a:lnTo>
                                    <a:pt x="342" y="408"/>
                                  </a:lnTo>
                                  <a:lnTo>
                                    <a:pt x="342" y="419"/>
                                  </a:lnTo>
                                  <a:lnTo>
                                    <a:pt x="353" y="430"/>
                                  </a:lnTo>
                                  <a:lnTo>
                                    <a:pt x="353" y="452"/>
                                  </a:lnTo>
                                  <a:lnTo>
                                    <a:pt x="364" y="463"/>
                                  </a:lnTo>
                                  <a:lnTo>
                                    <a:pt x="364" y="486"/>
                                  </a:lnTo>
                                  <a:lnTo>
                                    <a:pt x="375" y="497"/>
                                  </a:lnTo>
                                  <a:lnTo>
                                    <a:pt x="375" y="519"/>
                                  </a:lnTo>
                                  <a:lnTo>
                                    <a:pt x="386" y="530"/>
                                  </a:lnTo>
                                  <a:lnTo>
                                    <a:pt x="386" y="552"/>
                                  </a:lnTo>
                                  <a:lnTo>
                                    <a:pt x="397" y="563"/>
                                  </a:lnTo>
                                  <a:lnTo>
                                    <a:pt x="397" y="585"/>
                                  </a:lnTo>
                                  <a:lnTo>
                                    <a:pt x="408" y="596"/>
                                  </a:lnTo>
                                  <a:lnTo>
                                    <a:pt x="408" y="618"/>
                                  </a:lnTo>
                                  <a:lnTo>
                                    <a:pt x="419" y="629"/>
                                  </a:lnTo>
                                  <a:lnTo>
                                    <a:pt x="419" y="651"/>
                                  </a:lnTo>
                                  <a:lnTo>
                                    <a:pt x="430" y="662"/>
                                  </a:lnTo>
                                  <a:lnTo>
                                    <a:pt x="430" y="684"/>
                                  </a:lnTo>
                                  <a:lnTo>
                                    <a:pt x="441" y="695"/>
                                  </a:lnTo>
                                  <a:lnTo>
                                    <a:pt x="441" y="717"/>
                                  </a:lnTo>
                                  <a:lnTo>
                                    <a:pt x="453" y="728"/>
                                  </a:lnTo>
                                  <a:lnTo>
                                    <a:pt x="453" y="750"/>
                                  </a:lnTo>
                                  <a:lnTo>
                                    <a:pt x="464" y="761"/>
                                  </a:lnTo>
                                  <a:lnTo>
                                    <a:pt x="464" y="783"/>
                                  </a:lnTo>
                                  <a:lnTo>
                                    <a:pt x="475" y="794"/>
                                  </a:lnTo>
                                  <a:lnTo>
                                    <a:pt x="475" y="816"/>
                                  </a:lnTo>
                                  <a:lnTo>
                                    <a:pt x="486" y="827"/>
                                  </a:lnTo>
                                  <a:lnTo>
                                    <a:pt x="486" y="849"/>
                                  </a:lnTo>
                                  <a:lnTo>
                                    <a:pt x="497" y="860"/>
                                  </a:lnTo>
                                  <a:lnTo>
                                    <a:pt x="497" y="882"/>
                                  </a:lnTo>
                                  <a:lnTo>
                                    <a:pt x="508" y="893"/>
                                  </a:lnTo>
                                  <a:lnTo>
                                    <a:pt x="508" y="916"/>
                                  </a:lnTo>
                                  <a:lnTo>
                                    <a:pt x="519" y="927"/>
                                  </a:lnTo>
                                  <a:lnTo>
                                    <a:pt x="519" y="949"/>
                                  </a:lnTo>
                                  <a:lnTo>
                                    <a:pt x="530" y="960"/>
                                  </a:lnTo>
                                  <a:lnTo>
                                    <a:pt x="530" y="982"/>
                                  </a:lnTo>
                                  <a:lnTo>
                                    <a:pt x="541" y="993"/>
                                  </a:lnTo>
                                  <a:lnTo>
                                    <a:pt x="541" y="1015"/>
                                  </a:lnTo>
                                  <a:lnTo>
                                    <a:pt x="552" y="1026"/>
                                  </a:lnTo>
                                  <a:lnTo>
                                    <a:pt x="552" y="1048"/>
                                  </a:lnTo>
                                  <a:lnTo>
                                    <a:pt x="563" y="1059"/>
                                  </a:lnTo>
                                  <a:lnTo>
                                    <a:pt x="563" y="1081"/>
                                  </a:lnTo>
                                  <a:lnTo>
                                    <a:pt x="574" y="1092"/>
                                  </a:lnTo>
                                  <a:lnTo>
                                    <a:pt x="574" y="1114"/>
                                  </a:lnTo>
                                  <a:lnTo>
                                    <a:pt x="585" y="1125"/>
                                  </a:lnTo>
                                  <a:lnTo>
                                    <a:pt x="585" y="1147"/>
                                  </a:lnTo>
                                  <a:lnTo>
                                    <a:pt x="596" y="1158"/>
                                  </a:lnTo>
                                  <a:lnTo>
                                    <a:pt x="596" y="1169"/>
                                  </a:lnTo>
                                  <a:lnTo>
                                    <a:pt x="607" y="1180"/>
                                  </a:lnTo>
                                  <a:lnTo>
                                    <a:pt x="607" y="1202"/>
                                  </a:lnTo>
                                  <a:lnTo>
                                    <a:pt x="618" y="1213"/>
                                  </a:lnTo>
                                  <a:lnTo>
                                    <a:pt x="618" y="1235"/>
                                  </a:lnTo>
                                  <a:lnTo>
                                    <a:pt x="629" y="1246"/>
                                  </a:lnTo>
                                  <a:lnTo>
                                    <a:pt x="629" y="1268"/>
                                  </a:lnTo>
                                  <a:lnTo>
                                    <a:pt x="640" y="1279"/>
                                  </a:lnTo>
                                  <a:lnTo>
                                    <a:pt x="640" y="1301"/>
                                  </a:lnTo>
                                  <a:lnTo>
                                    <a:pt x="651" y="1312"/>
                                  </a:lnTo>
                                  <a:lnTo>
                                    <a:pt x="651" y="1335"/>
                                  </a:lnTo>
                                  <a:lnTo>
                                    <a:pt x="662" y="1346"/>
                                  </a:lnTo>
                                  <a:lnTo>
                                    <a:pt x="662" y="1368"/>
                                  </a:lnTo>
                                  <a:lnTo>
                                    <a:pt x="673" y="1379"/>
                                  </a:lnTo>
                                  <a:lnTo>
                                    <a:pt x="673" y="1401"/>
                                  </a:lnTo>
                                  <a:lnTo>
                                    <a:pt x="684" y="1412"/>
                                  </a:lnTo>
                                  <a:lnTo>
                                    <a:pt x="684" y="1434"/>
                                  </a:lnTo>
                                  <a:lnTo>
                                    <a:pt x="695" y="1445"/>
                                  </a:lnTo>
                                  <a:lnTo>
                                    <a:pt x="695" y="1467"/>
                                  </a:lnTo>
                                  <a:lnTo>
                                    <a:pt x="706" y="1478"/>
                                  </a:lnTo>
                                </a:path>
                              </a:pathLst>
                            </a:custGeom>
                            <a:noFill/>
                            <a:ln w="19050" cap="flat" cmpd="sng">
                              <a:solidFill>
                                <a:srgbClr val="0000FF"/>
                              </a:solidFill>
                              <a:prstDash val="solid"/>
                              <a:headEnd type="none" w="med" len="med"/>
                              <a:tailEnd type="none" w="med" len="med"/>
                            </a:ln>
                          </wps:spPr>
                          <wps:bodyPr upright="1"/>
                        </wps:wsp>
                        <wps:wsp>
                          <wps:cNvPr id="293" name="任意多边形 293"/>
                          <wps:cNvSpPr/>
                          <wps:spPr>
                            <a:xfrm>
                              <a:off x="2835" y="0"/>
                              <a:ext cx="706" cy="1720"/>
                            </a:xfrm>
                            <a:custGeom>
                              <a:avLst/>
                              <a:gdLst/>
                              <a:ahLst/>
                              <a:cxnLst/>
                              <a:pathLst>
                                <a:path w="706" h="1720">
                                  <a:moveTo>
                                    <a:pt x="0" y="1478"/>
                                  </a:moveTo>
                                  <a:lnTo>
                                    <a:pt x="0" y="1500"/>
                                  </a:lnTo>
                                  <a:lnTo>
                                    <a:pt x="11" y="1511"/>
                                  </a:lnTo>
                                  <a:lnTo>
                                    <a:pt x="11" y="1533"/>
                                  </a:lnTo>
                                  <a:lnTo>
                                    <a:pt x="22" y="1544"/>
                                  </a:lnTo>
                                  <a:lnTo>
                                    <a:pt x="22" y="1566"/>
                                  </a:lnTo>
                                  <a:lnTo>
                                    <a:pt x="33" y="1577"/>
                                  </a:lnTo>
                                  <a:lnTo>
                                    <a:pt x="33" y="1599"/>
                                  </a:lnTo>
                                  <a:lnTo>
                                    <a:pt x="44" y="1610"/>
                                  </a:lnTo>
                                  <a:lnTo>
                                    <a:pt x="44" y="1632"/>
                                  </a:lnTo>
                                  <a:lnTo>
                                    <a:pt x="55" y="1643"/>
                                  </a:lnTo>
                                  <a:lnTo>
                                    <a:pt x="55" y="1665"/>
                                  </a:lnTo>
                                  <a:lnTo>
                                    <a:pt x="67" y="1676"/>
                                  </a:lnTo>
                                  <a:lnTo>
                                    <a:pt x="67" y="1698"/>
                                  </a:lnTo>
                                  <a:lnTo>
                                    <a:pt x="89" y="1720"/>
                                  </a:lnTo>
                                  <a:lnTo>
                                    <a:pt x="78" y="1720"/>
                                  </a:lnTo>
                                  <a:lnTo>
                                    <a:pt x="89" y="1687"/>
                                  </a:lnTo>
                                  <a:lnTo>
                                    <a:pt x="100" y="1676"/>
                                  </a:lnTo>
                                  <a:lnTo>
                                    <a:pt x="100" y="1654"/>
                                  </a:lnTo>
                                  <a:lnTo>
                                    <a:pt x="111" y="1643"/>
                                  </a:lnTo>
                                  <a:lnTo>
                                    <a:pt x="111" y="1621"/>
                                  </a:lnTo>
                                  <a:lnTo>
                                    <a:pt x="122" y="1610"/>
                                  </a:lnTo>
                                  <a:lnTo>
                                    <a:pt x="122" y="1588"/>
                                  </a:lnTo>
                                  <a:lnTo>
                                    <a:pt x="133" y="1577"/>
                                  </a:lnTo>
                                  <a:lnTo>
                                    <a:pt x="133" y="1555"/>
                                  </a:lnTo>
                                  <a:lnTo>
                                    <a:pt x="144" y="1544"/>
                                  </a:lnTo>
                                  <a:lnTo>
                                    <a:pt x="144" y="1533"/>
                                  </a:lnTo>
                                  <a:lnTo>
                                    <a:pt x="155" y="1522"/>
                                  </a:lnTo>
                                  <a:lnTo>
                                    <a:pt x="155" y="1500"/>
                                  </a:lnTo>
                                  <a:lnTo>
                                    <a:pt x="166" y="1489"/>
                                  </a:lnTo>
                                  <a:lnTo>
                                    <a:pt x="166" y="1467"/>
                                  </a:lnTo>
                                  <a:lnTo>
                                    <a:pt x="177" y="1456"/>
                                  </a:lnTo>
                                  <a:lnTo>
                                    <a:pt x="177" y="1434"/>
                                  </a:lnTo>
                                  <a:lnTo>
                                    <a:pt x="188" y="1423"/>
                                  </a:lnTo>
                                  <a:lnTo>
                                    <a:pt x="188" y="1401"/>
                                  </a:lnTo>
                                  <a:lnTo>
                                    <a:pt x="199" y="1390"/>
                                  </a:lnTo>
                                  <a:lnTo>
                                    <a:pt x="199" y="1368"/>
                                  </a:lnTo>
                                  <a:lnTo>
                                    <a:pt x="210" y="1357"/>
                                  </a:lnTo>
                                  <a:lnTo>
                                    <a:pt x="210" y="1335"/>
                                  </a:lnTo>
                                  <a:lnTo>
                                    <a:pt x="221" y="1323"/>
                                  </a:lnTo>
                                  <a:lnTo>
                                    <a:pt x="221" y="1301"/>
                                  </a:lnTo>
                                  <a:lnTo>
                                    <a:pt x="232" y="1290"/>
                                  </a:lnTo>
                                  <a:lnTo>
                                    <a:pt x="232" y="1268"/>
                                  </a:lnTo>
                                  <a:lnTo>
                                    <a:pt x="243" y="1257"/>
                                  </a:lnTo>
                                  <a:lnTo>
                                    <a:pt x="243" y="1235"/>
                                  </a:lnTo>
                                  <a:lnTo>
                                    <a:pt x="254" y="1224"/>
                                  </a:lnTo>
                                  <a:lnTo>
                                    <a:pt x="254" y="1202"/>
                                  </a:lnTo>
                                  <a:lnTo>
                                    <a:pt x="265" y="1191"/>
                                  </a:lnTo>
                                  <a:lnTo>
                                    <a:pt x="265" y="1169"/>
                                  </a:lnTo>
                                  <a:lnTo>
                                    <a:pt x="276" y="1158"/>
                                  </a:lnTo>
                                  <a:lnTo>
                                    <a:pt x="276" y="1136"/>
                                  </a:lnTo>
                                  <a:lnTo>
                                    <a:pt x="287" y="1125"/>
                                  </a:lnTo>
                                  <a:lnTo>
                                    <a:pt x="287" y="1103"/>
                                  </a:lnTo>
                                  <a:lnTo>
                                    <a:pt x="298" y="1092"/>
                                  </a:lnTo>
                                  <a:lnTo>
                                    <a:pt x="298" y="1070"/>
                                  </a:lnTo>
                                  <a:lnTo>
                                    <a:pt x="309" y="1059"/>
                                  </a:lnTo>
                                  <a:lnTo>
                                    <a:pt x="309" y="1037"/>
                                  </a:lnTo>
                                  <a:lnTo>
                                    <a:pt x="320" y="1026"/>
                                  </a:lnTo>
                                  <a:lnTo>
                                    <a:pt x="320" y="1004"/>
                                  </a:lnTo>
                                  <a:lnTo>
                                    <a:pt x="331" y="993"/>
                                  </a:lnTo>
                                  <a:lnTo>
                                    <a:pt x="331" y="971"/>
                                  </a:lnTo>
                                  <a:lnTo>
                                    <a:pt x="342" y="960"/>
                                  </a:lnTo>
                                  <a:lnTo>
                                    <a:pt x="342" y="938"/>
                                  </a:lnTo>
                                  <a:lnTo>
                                    <a:pt x="353" y="927"/>
                                  </a:lnTo>
                                  <a:lnTo>
                                    <a:pt x="353" y="905"/>
                                  </a:lnTo>
                                  <a:lnTo>
                                    <a:pt x="364" y="893"/>
                                  </a:lnTo>
                                  <a:lnTo>
                                    <a:pt x="364" y="871"/>
                                  </a:lnTo>
                                  <a:lnTo>
                                    <a:pt x="375" y="860"/>
                                  </a:lnTo>
                                  <a:lnTo>
                                    <a:pt x="375" y="838"/>
                                  </a:lnTo>
                                  <a:lnTo>
                                    <a:pt x="387" y="827"/>
                                  </a:lnTo>
                                  <a:lnTo>
                                    <a:pt x="387" y="805"/>
                                  </a:lnTo>
                                  <a:lnTo>
                                    <a:pt x="398" y="794"/>
                                  </a:lnTo>
                                  <a:lnTo>
                                    <a:pt x="398" y="772"/>
                                  </a:lnTo>
                                  <a:lnTo>
                                    <a:pt x="409" y="761"/>
                                  </a:lnTo>
                                  <a:lnTo>
                                    <a:pt x="409" y="750"/>
                                  </a:lnTo>
                                  <a:lnTo>
                                    <a:pt x="420" y="739"/>
                                  </a:lnTo>
                                  <a:lnTo>
                                    <a:pt x="420" y="717"/>
                                  </a:lnTo>
                                  <a:lnTo>
                                    <a:pt x="431" y="706"/>
                                  </a:lnTo>
                                  <a:lnTo>
                                    <a:pt x="431" y="684"/>
                                  </a:lnTo>
                                  <a:lnTo>
                                    <a:pt x="442" y="673"/>
                                  </a:lnTo>
                                  <a:lnTo>
                                    <a:pt x="442" y="651"/>
                                  </a:lnTo>
                                  <a:lnTo>
                                    <a:pt x="453" y="640"/>
                                  </a:lnTo>
                                  <a:lnTo>
                                    <a:pt x="453" y="618"/>
                                  </a:lnTo>
                                  <a:lnTo>
                                    <a:pt x="464" y="607"/>
                                  </a:lnTo>
                                  <a:lnTo>
                                    <a:pt x="464" y="585"/>
                                  </a:lnTo>
                                  <a:lnTo>
                                    <a:pt x="475" y="574"/>
                                  </a:lnTo>
                                  <a:lnTo>
                                    <a:pt x="475" y="552"/>
                                  </a:lnTo>
                                  <a:lnTo>
                                    <a:pt x="486" y="541"/>
                                  </a:lnTo>
                                  <a:lnTo>
                                    <a:pt x="486" y="519"/>
                                  </a:lnTo>
                                  <a:lnTo>
                                    <a:pt x="497" y="508"/>
                                  </a:lnTo>
                                  <a:lnTo>
                                    <a:pt x="497" y="486"/>
                                  </a:lnTo>
                                  <a:lnTo>
                                    <a:pt x="508" y="474"/>
                                  </a:lnTo>
                                  <a:lnTo>
                                    <a:pt x="508" y="452"/>
                                  </a:lnTo>
                                  <a:lnTo>
                                    <a:pt x="519" y="441"/>
                                  </a:lnTo>
                                  <a:lnTo>
                                    <a:pt x="519" y="419"/>
                                  </a:lnTo>
                                  <a:lnTo>
                                    <a:pt x="530" y="408"/>
                                  </a:lnTo>
                                  <a:lnTo>
                                    <a:pt x="530" y="386"/>
                                  </a:lnTo>
                                  <a:lnTo>
                                    <a:pt x="541" y="375"/>
                                  </a:lnTo>
                                  <a:lnTo>
                                    <a:pt x="541" y="353"/>
                                  </a:lnTo>
                                  <a:lnTo>
                                    <a:pt x="552" y="342"/>
                                  </a:lnTo>
                                  <a:lnTo>
                                    <a:pt x="552" y="320"/>
                                  </a:lnTo>
                                  <a:lnTo>
                                    <a:pt x="563" y="309"/>
                                  </a:lnTo>
                                  <a:lnTo>
                                    <a:pt x="563" y="287"/>
                                  </a:lnTo>
                                  <a:lnTo>
                                    <a:pt x="574" y="276"/>
                                  </a:lnTo>
                                  <a:lnTo>
                                    <a:pt x="574" y="254"/>
                                  </a:lnTo>
                                  <a:lnTo>
                                    <a:pt x="585" y="243"/>
                                  </a:lnTo>
                                  <a:lnTo>
                                    <a:pt x="585" y="221"/>
                                  </a:lnTo>
                                  <a:lnTo>
                                    <a:pt x="596" y="210"/>
                                  </a:lnTo>
                                  <a:lnTo>
                                    <a:pt x="596" y="188"/>
                                  </a:lnTo>
                                  <a:lnTo>
                                    <a:pt x="607" y="177"/>
                                  </a:lnTo>
                                  <a:lnTo>
                                    <a:pt x="607" y="155"/>
                                  </a:lnTo>
                                  <a:lnTo>
                                    <a:pt x="618" y="144"/>
                                  </a:lnTo>
                                  <a:lnTo>
                                    <a:pt x="618" y="122"/>
                                  </a:lnTo>
                                  <a:lnTo>
                                    <a:pt x="629" y="111"/>
                                  </a:lnTo>
                                  <a:lnTo>
                                    <a:pt x="629" y="89"/>
                                  </a:lnTo>
                                  <a:lnTo>
                                    <a:pt x="640" y="78"/>
                                  </a:lnTo>
                                  <a:lnTo>
                                    <a:pt x="640" y="55"/>
                                  </a:lnTo>
                                  <a:lnTo>
                                    <a:pt x="651" y="44"/>
                                  </a:lnTo>
                                  <a:lnTo>
                                    <a:pt x="651" y="22"/>
                                  </a:lnTo>
                                  <a:lnTo>
                                    <a:pt x="673" y="0"/>
                                  </a:lnTo>
                                  <a:lnTo>
                                    <a:pt x="662" y="0"/>
                                  </a:lnTo>
                                  <a:lnTo>
                                    <a:pt x="673" y="22"/>
                                  </a:lnTo>
                                  <a:lnTo>
                                    <a:pt x="684" y="33"/>
                                  </a:lnTo>
                                  <a:lnTo>
                                    <a:pt x="684" y="55"/>
                                  </a:lnTo>
                                  <a:lnTo>
                                    <a:pt x="695" y="67"/>
                                  </a:lnTo>
                                  <a:lnTo>
                                    <a:pt x="695" y="89"/>
                                  </a:lnTo>
                                  <a:lnTo>
                                    <a:pt x="706" y="100"/>
                                  </a:lnTo>
                                  <a:lnTo>
                                    <a:pt x="706" y="122"/>
                                  </a:lnTo>
                                </a:path>
                              </a:pathLst>
                            </a:custGeom>
                            <a:noFill/>
                            <a:ln w="19050" cap="flat" cmpd="sng">
                              <a:solidFill>
                                <a:srgbClr val="0000FF"/>
                              </a:solidFill>
                              <a:prstDash val="solid"/>
                              <a:headEnd type="none" w="med" len="med"/>
                              <a:tailEnd type="none" w="med" len="med"/>
                            </a:ln>
                          </wps:spPr>
                          <wps:bodyPr upright="1"/>
                        </wps:wsp>
                        <wps:wsp>
                          <wps:cNvPr id="294" name="任意多边形 294"/>
                          <wps:cNvSpPr/>
                          <wps:spPr>
                            <a:xfrm>
                              <a:off x="3541" y="122"/>
                              <a:ext cx="718" cy="1598"/>
                            </a:xfrm>
                            <a:custGeom>
                              <a:avLst/>
                              <a:gdLst/>
                              <a:ahLst/>
                              <a:cxnLst/>
                              <a:pathLst>
                                <a:path w="718" h="1598">
                                  <a:moveTo>
                                    <a:pt x="0" y="0"/>
                                  </a:moveTo>
                                  <a:lnTo>
                                    <a:pt x="12" y="11"/>
                                  </a:lnTo>
                                  <a:lnTo>
                                    <a:pt x="12" y="33"/>
                                  </a:lnTo>
                                  <a:lnTo>
                                    <a:pt x="23" y="44"/>
                                  </a:lnTo>
                                  <a:lnTo>
                                    <a:pt x="23" y="66"/>
                                  </a:lnTo>
                                  <a:lnTo>
                                    <a:pt x="34" y="77"/>
                                  </a:lnTo>
                                  <a:lnTo>
                                    <a:pt x="34" y="99"/>
                                  </a:lnTo>
                                  <a:lnTo>
                                    <a:pt x="45" y="110"/>
                                  </a:lnTo>
                                  <a:lnTo>
                                    <a:pt x="45" y="132"/>
                                  </a:lnTo>
                                  <a:lnTo>
                                    <a:pt x="56" y="143"/>
                                  </a:lnTo>
                                  <a:lnTo>
                                    <a:pt x="56" y="165"/>
                                  </a:lnTo>
                                  <a:lnTo>
                                    <a:pt x="67" y="176"/>
                                  </a:lnTo>
                                  <a:lnTo>
                                    <a:pt x="67" y="198"/>
                                  </a:lnTo>
                                  <a:lnTo>
                                    <a:pt x="78" y="209"/>
                                  </a:lnTo>
                                  <a:lnTo>
                                    <a:pt x="78" y="231"/>
                                  </a:lnTo>
                                  <a:lnTo>
                                    <a:pt x="89" y="242"/>
                                  </a:lnTo>
                                  <a:lnTo>
                                    <a:pt x="89" y="264"/>
                                  </a:lnTo>
                                  <a:lnTo>
                                    <a:pt x="100" y="275"/>
                                  </a:lnTo>
                                  <a:lnTo>
                                    <a:pt x="100" y="297"/>
                                  </a:lnTo>
                                  <a:lnTo>
                                    <a:pt x="111" y="308"/>
                                  </a:lnTo>
                                  <a:lnTo>
                                    <a:pt x="111" y="330"/>
                                  </a:lnTo>
                                  <a:lnTo>
                                    <a:pt x="122" y="341"/>
                                  </a:lnTo>
                                  <a:lnTo>
                                    <a:pt x="122" y="364"/>
                                  </a:lnTo>
                                  <a:lnTo>
                                    <a:pt x="133" y="375"/>
                                  </a:lnTo>
                                  <a:lnTo>
                                    <a:pt x="133" y="397"/>
                                  </a:lnTo>
                                  <a:lnTo>
                                    <a:pt x="144" y="408"/>
                                  </a:lnTo>
                                  <a:lnTo>
                                    <a:pt x="144" y="430"/>
                                  </a:lnTo>
                                  <a:lnTo>
                                    <a:pt x="155" y="441"/>
                                  </a:lnTo>
                                  <a:lnTo>
                                    <a:pt x="155" y="463"/>
                                  </a:lnTo>
                                  <a:lnTo>
                                    <a:pt x="166" y="474"/>
                                  </a:lnTo>
                                  <a:lnTo>
                                    <a:pt x="166" y="496"/>
                                  </a:lnTo>
                                  <a:lnTo>
                                    <a:pt x="177" y="507"/>
                                  </a:lnTo>
                                  <a:lnTo>
                                    <a:pt x="177" y="529"/>
                                  </a:lnTo>
                                  <a:lnTo>
                                    <a:pt x="188" y="540"/>
                                  </a:lnTo>
                                  <a:lnTo>
                                    <a:pt x="188" y="562"/>
                                  </a:lnTo>
                                  <a:lnTo>
                                    <a:pt x="199" y="573"/>
                                  </a:lnTo>
                                  <a:lnTo>
                                    <a:pt x="199" y="595"/>
                                  </a:lnTo>
                                  <a:lnTo>
                                    <a:pt x="210" y="606"/>
                                  </a:lnTo>
                                  <a:lnTo>
                                    <a:pt x="210" y="617"/>
                                  </a:lnTo>
                                  <a:lnTo>
                                    <a:pt x="221" y="628"/>
                                  </a:lnTo>
                                  <a:lnTo>
                                    <a:pt x="221" y="650"/>
                                  </a:lnTo>
                                  <a:lnTo>
                                    <a:pt x="232" y="661"/>
                                  </a:lnTo>
                                  <a:lnTo>
                                    <a:pt x="232" y="683"/>
                                  </a:lnTo>
                                  <a:lnTo>
                                    <a:pt x="243" y="694"/>
                                  </a:lnTo>
                                  <a:lnTo>
                                    <a:pt x="243" y="716"/>
                                  </a:lnTo>
                                  <a:lnTo>
                                    <a:pt x="254" y="727"/>
                                  </a:lnTo>
                                  <a:lnTo>
                                    <a:pt x="254" y="749"/>
                                  </a:lnTo>
                                  <a:lnTo>
                                    <a:pt x="265" y="760"/>
                                  </a:lnTo>
                                  <a:lnTo>
                                    <a:pt x="265" y="783"/>
                                  </a:lnTo>
                                  <a:lnTo>
                                    <a:pt x="276" y="794"/>
                                  </a:lnTo>
                                  <a:lnTo>
                                    <a:pt x="276" y="816"/>
                                  </a:lnTo>
                                  <a:lnTo>
                                    <a:pt x="287" y="827"/>
                                  </a:lnTo>
                                  <a:lnTo>
                                    <a:pt x="287" y="849"/>
                                  </a:lnTo>
                                  <a:lnTo>
                                    <a:pt x="298" y="860"/>
                                  </a:lnTo>
                                  <a:lnTo>
                                    <a:pt x="298" y="882"/>
                                  </a:lnTo>
                                  <a:lnTo>
                                    <a:pt x="309" y="893"/>
                                  </a:lnTo>
                                  <a:lnTo>
                                    <a:pt x="309" y="915"/>
                                  </a:lnTo>
                                  <a:lnTo>
                                    <a:pt x="320" y="926"/>
                                  </a:lnTo>
                                  <a:lnTo>
                                    <a:pt x="320" y="948"/>
                                  </a:lnTo>
                                  <a:lnTo>
                                    <a:pt x="332" y="959"/>
                                  </a:lnTo>
                                  <a:lnTo>
                                    <a:pt x="332" y="981"/>
                                  </a:lnTo>
                                  <a:lnTo>
                                    <a:pt x="343" y="992"/>
                                  </a:lnTo>
                                  <a:lnTo>
                                    <a:pt x="343" y="1014"/>
                                  </a:lnTo>
                                  <a:lnTo>
                                    <a:pt x="354" y="1025"/>
                                  </a:lnTo>
                                  <a:lnTo>
                                    <a:pt x="354" y="1047"/>
                                  </a:lnTo>
                                  <a:lnTo>
                                    <a:pt x="365" y="1058"/>
                                  </a:lnTo>
                                  <a:lnTo>
                                    <a:pt x="365" y="1080"/>
                                  </a:lnTo>
                                  <a:lnTo>
                                    <a:pt x="376" y="1091"/>
                                  </a:lnTo>
                                  <a:lnTo>
                                    <a:pt x="376" y="1113"/>
                                  </a:lnTo>
                                  <a:lnTo>
                                    <a:pt x="387" y="1124"/>
                                  </a:lnTo>
                                  <a:lnTo>
                                    <a:pt x="387" y="1146"/>
                                  </a:lnTo>
                                  <a:lnTo>
                                    <a:pt x="398" y="1157"/>
                                  </a:lnTo>
                                  <a:lnTo>
                                    <a:pt x="398" y="1179"/>
                                  </a:lnTo>
                                  <a:lnTo>
                                    <a:pt x="409" y="1190"/>
                                  </a:lnTo>
                                  <a:lnTo>
                                    <a:pt x="409" y="1213"/>
                                  </a:lnTo>
                                  <a:lnTo>
                                    <a:pt x="420" y="1224"/>
                                  </a:lnTo>
                                  <a:lnTo>
                                    <a:pt x="420" y="1246"/>
                                  </a:lnTo>
                                  <a:lnTo>
                                    <a:pt x="431" y="1257"/>
                                  </a:lnTo>
                                  <a:lnTo>
                                    <a:pt x="431" y="1279"/>
                                  </a:lnTo>
                                  <a:lnTo>
                                    <a:pt x="442" y="1290"/>
                                  </a:lnTo>
                                  <a:lnTo>
                                    <a:pt x="442" y="1312"/>
                                  </a:lnTo>
                                  <a:lnTo>
                                    <a:pt x="453" y="1323"/>
                                  </a:lnTo>
                                  <a:lnTo>
                                    <a:pt x="453" y="1345"/>
                                  </a:lnTo>
                                  <a:lnTo>
                                    <a:pt x="464" y="1356"/>
                                  </a:lnTo>
                                  <a:lnTo>
                                    <a:pt x="464" y="1378"/>
                                  </a:lnTo>
                                  <a:lnTo>
                                    <a:pt x="475" y="1389"/>
                                  </a:lnTo>
                                  <a:lnTo>
                                    <a:pt x="475" y="1400"/>
                                  </a:lnTo>
                                  <a:lnTo>
                                    <a:pt x="486" y="1411"/>
                                  </a:lnTo>
                                  <a:lnTo>
                                    <a:pt x="486" y="1433"/>
                                  </a:lnTo>
                                  <a:lnTo>
                                    <a:pt x="497" y="1444"/>
                                  </a:lnTo>
                                  <a:lnTo>
                                    <a:pt x="497" y="1466"/>
                                  </a:lnTo>
                                  <a:lnTo>
                                    <a:pt x="508" y="1477"/>
                                  </a:lnTo>
                                  <a:lnTo>
                                    <a:pt x="508" y="1499"/>
                                  </a:lnTo>
                                  <a:lnTo>
                                    <a:pt x="519" y="1510"/>
                                  </a:lnTo>
                                  <a:lnTo>
                                    <a:pt x="519" y="1532"/>
                                  </a:lnTo>
                                  <a:lnTo>
                                    <a:pt x="530" y="1543"/>
                                  </a:lnTo>
                                  <a:lnTo>
                                    <a:pt x="530" y="1565"/>
                                  </a:lnTo>
                                  <a:lnTo>
                                    <a:pt x="541" y="1576"/>
                                  </a:lnTo>
                                  <a:lnTo>
                                    <a:pt x="541" y="1598"/>
                                  </a:lnTo>
                                  <a:lnTo>
                                    <a:pt x="563" y="1576"/>
                                  </a:lnTo>
                                  <a:lnTo>
                                    <a:pt x="563" y="1543"/>
                                  </a:lnTo>
                                  <a:lnTo>
                                    <a:pt x="574" y="1532"/>
                                  </a:lnTo>
                                  <a:lnTo>
                                    <a:pt x="574" y="1510"/>
                                  </a:lnTo>
                                  <a:lnTo>
                                    <a:pt x="585" y="1499"/>
                                  </a:lnTo>
                                  <a:lnTo>
                                    <a:pt x="585" y="1477"/>
                                  </a:lnTo>
                                  <a:lnTo>
                                    <a:pt x="596" y="1466"/>
                                  </a:lnTo>
                                  <a:lnTo>
                                    <a:pt x="596" y="1444"/>
                                  </a:lnTo>
                                  <a:lnTo>
                                    <a:pt x="607" y="1433"/>
                                  </a:lnTo>
                                  <a:lnTo>
                                    <a:pt x="607" y="1411"/>
                                  </a:lnTo>
                                  <a:lnTo>
                                    <a:pt x="618" y="1400"/>
                                  </a:lnTo>
                                  <a:lnTo>
                                    <a:pt x="618" y="1378"/>
                                  </a:lnTo>
                                  <a:lnTo>
                                    <a:pt x="629" y="1367"/>
                                  </a:lnTo>
                                  <a:lnTo>
                                    <a:pt x="629" y="1345"/>
                                  </a:lnTo>
                                  <a:lnTo>
                                    <a:pt x="640" y="1334"/>
                                  </a:lnTo>
                                  <a:lnTo>
                                    <a:pt x="640" y="1312"/>
                                  </a:lnTo>
                                  <a:lnTo>
                                    <a:pt x="652" y="1301"/>
                                  </a:lnTo>
                                  <a:lnTo>
                                    <a:pt x="652" y="1279"/>
                                  </a:lnTo>
                                  <a:lnTo>
                                    <a:pt x="663" y="1268"/>
                                  </a:lnTo>
                                  <a:lnTo>
                                    <a:pt x="663" y="1246"/>
                                  </a:lnTo>
                                  <a:lnTo>
                                    <a:pt x="674" y="1235"/>
                                  </a:lnTo>
                                  <a:lnTo>
                                    <a:pt x="674" y="1213"/>
                                  </a:lnTo>
                                  <a:lnTo>
                                    <a:pt x="685" y="1201"/>
                                  </a:lnTo>
                                  <a:lnTo>
                                    <a:pt x="685" y="1179"/>
                                  </a:lnTo>
                                  <a:lnTo>
                                    <a:pt x="696" y="1168"/>
                                  </a:lnTo>
                                  <a:lnTo>
                                    <a:pt x="696" y="1146"/>
                                  </a:lnTo>
                                  <a:lnTo>
                                    <a:pt x="707" y="1135"/>
                                  </a:lnTo>
                                  <a:lnTo>
                                    <a:pt x="707" y="1113"/>
                                  </a:lnTo>
                                  <a:lnTo>
                                    <a:pt x="718" y="1102"/>
                                  </a:lnTo>
                                </a:path>
                              </a:pathLst>
                            </a:custGeom>
                            <a:noFill/>
                            <a:ln w="19050" cap="flat" cmpd="sng">
                              <a:solidFill>
                                <a:srgbClr val="0000FF"/>
                              </a:solidFill>
                              <a:prstDash val="solid"/>
                              <a:headEnd type="none" w="med" len="med"/>
                              <a:tailEnd type="none" w="med" len="med"/>
                            </a:ln>
                          </wps:spPr>
                          <wps:bodyPr upright="1"/>
                        </wps:wsp>
                        <wps:wsp>
                          <wps:cNvPr id="295" name="任意多边形 295"/>
                          <wps:cNvSpPr/>
                          <wps:spPr>
                            <a:xfrm>
                              <a:off x="4259" y="0"/>
                              <a:ext cx="706" cy="1224"/>
                            </a:xfrm>
                            <a:custGeom>
                              <a:avLst/>
                              <a:gdLst/>
                              <a:ahLst/>
                              <a:cxnLst/>
                              <a:pathLst>
                                <a:path w="706" h="1224">
                                  <a:moveTo>
                                    <a:pt x="0" y="1224"/>
                                  </a:moveTo>
                                  <a:lnTo>
                                    <a:pt x="0" y="1202"/>
                                  </a:lnTo>
                                  <a:lnTo>
                                    <a:pt x="11" y="1191"/>
                                  </a:lnTo>
                                  <a:lnTo>
                                    <a:pt x="11" y="1180"/>
                                  </a:lnTo>
                                  <a:lnTo>
                                    <a:pt x="22" y="1169"/>
                                  </a:lnTo>
                                  <a:lnTo>
                                    <a:pt x="22" y="1147"/>
                                  </a:lnTo>
                                  <a:lnTo>
                                    <a:pt x="33" y="1136"/>
                                  </a:lnTo>
                                  <a:lnTo>
                                    <a:pt x="33" y="1114"/>
                                  </a:lnTo>
                                  <a:lnTo>
                                    <a:pt x="44" y="1103"/>
                                  </a:lnTo>
                                  <a:lnTo>
                                    <a:pt x="44" y="1081"/>
                                  </a:lnTo>
                                  <a:lnTo>
                                    <a:pt x="55" y="1070"/>
                                  </a:lnTo>
                                  <a:lnTo>
                                    <a:pt x="55" y="1048"/>
                                  </a:lnTo>
                                  <a:lnTo>
                                    <a:pt x="66" y="1037"/>
                                  </a:lnTo>
                                  <a:lnTo>
                                    <a:pt x="66" y="1015"/>
                                  </a:lnTo>
                                  <a:lnTo>
                                    <a:pt x="77" y="1004"/>
                                  </a:lnTo>
                                  <a:lnTo>
                                    <a:pt x="77" y="982"/>
                                  </a:lnTo>
                                  <a:lnTo>
                                    <a:pt x="88" y="971"/>
                                  </a:lnTo>
                                  <a:lnTo>
                                    <a:pt x="88" y="949"/>
                                  </a:lnTo>
                                  <a:lnTo>
                                    <a:pt x="99" y="938"/>
                                  </a:lnTo>
                                  <a:lnTo>
                                    <a:pt x="99" y="916"/>
                                  </a:lnTo>
                                  <a:lnTo>
                                    <a:pt x="110" y="905"/>
                                  </a:lnTo>
                                  <a:lnTo>
                                    <a:pt x="110" y="882"/>
                                  </a:lnTo>
                                  <a:lnTo>
                                    <a:pt x="121" y="871"/>
                                  </a:lnTo>
                                  <a:lnTo>
                                    <a:pt x="121" y="849"/>
                                  </a:lnTo>
                                  <a:lnTo>
                                    <a:pt x="132" y="838"/>
                                  </a:lnTo>
                                  <a:lnTo>
                                    <a:pt x="132" y="816"/>
                                  </a:lnTo>
                                  <a:lnTo>
                                    <a:pt x="143" y="805"/>
                                  </a:lnTo>
                                  <a:lnTo>
                                    <a:pt x="143" y="783"/>
                                  </a:lnTo>
                                  <a:lnTo>
                                    <a:pt x="154" y="772"/>
                                  </a:lnTo>
                                  <a:lnTo>
                                    <a:pt x="154" y="750"/>
                                  </a:lnTo>
                                  <a:lnTo>
                                    <a:pt x="165" y="739"/>
                                  </a:lnTo>
                                  <a:lnTo>
                                    <a:pt x="165" y="717"/>
                                  </a:lnTo>
                                  <a:lnTo>
                                    <a:pt x="176" y="706"/>
                                  </a:lnTo>
                                  <a:lnTo>
                                    <a:pt x="176" y="684"/>
                                  </a:lnTo>
                                  <a:lnTo>
                                    <a:pt x="187" y="673"/>
                                  </a:lnTo>
                                  <a:lnTo>
                                    <a:pt x="187" y="651"/>
                                  </a:lnTo>
                                  <a:lnTo>
                                    <a:pt x="198" y="640"/>
                                  </a:lnTo>
                                  <a:lnTo>
                                    <a:pt x="198" y="618"/>
                                  </a:lnTo>
                                  <a:lnTo>
                                    <a:pt x="209" y="607"/>
                                  </a:lnTo>
                                  <a:lnTo>
                                    <a:pt x="209" y="585"/>
                                  </a:lnTo>
                                  <a:lnTo>
                                    <a:pt x="220" y="574"/>
                                  </a:lnTo>
                                  <a:lnTo>
                                    <a:pt x="220" y="552"/>
                                  </a:lnTo>
                                  <a:lnTo>
                                    <a:pt x="231" y="541"/>
                                  </a:lnTo>
                                  <a:lnTo>
                                    <a:pt x="231" y="519"/>
                                  </a:lnTo>
                                  <a:lnTo>
                                    <a:pt x="242" y="508"/>
                                  </a:lnTo>
                                  <a:lnTo>
                                    <a:pt x="242" y="486"/>
                                  </a:lnTo>
                                  <a:lnTo>
                                    <a:pt x="254" y="474"/>
                                  </a:lnTo>
                                  <a:lnTo>
                                    <a:pt x="254" y="452"/>
                                  </a:lnTo>
                                  <a:lnTo>
                                    <a:pt x="265" y="441"/>
                                  </a:lnTo>
                                  <a:lnTo>
                                    <a:pt x="265" y="430"/>
                                  </a:lnTo>
                                  <a:lnTo>
                                    <a:pt x="276" y="419"/>
                                  </a:lnTo>
                                  <a:lnTo>
                                    <a:pt x="276" y="397"/>
                                  </a:lnTo>
                                  <a:lnTo>
                                    <a:pt x="287" y="386"/>
                                  </a:lnTo>
                                  <a:lnTo>
                                    <a:pt x="287" y="364"/>
                                  </a:lnTo>
                                  <a:lnTo>
                                    <a:pt x="298" y="353"/>
                                  </a:lnTo>
                                  <a:lnTo>
                                    <a:pt x="298" y="331"/>
                                  </a:lnTo>
                                  <a:lnTo>
                                    <a:pt x="309" y="320"/>
                                  </a:lnTo>
                                  <a:lnTo>
                                    <a:pt x="309" y="298"/>
                                  </a:lnTo>
                                  <a:lnTo>
                                    <a:pt x="320" y="287"/>
                                  </a:lnTo>
                                  <a:lnTo>
                                    <a:pt x="320" y="265"/>
                                  </a:lnTo>
                                  <a:lnTo>
                                    <a:pt x="331" y="254"/>
                                  </a:lnTo>
                                  <a:lnTo>
                                    <a:pt x="331" y="232"/>
                                  </a:lnTo>
                                  <a:lnTo>
                                    <a:pt x="342" y="221"/>
                                  </a:lnTo>
                                  <a:lnTo>
                                    <a:pt x="342" y="199"/>
                                  </a:lnTo>
                                  <a:lnTo>
                                    <a:pt x="353" y="188"/>
                                  </a:lnTo>
                                  <a:lnTo>
                                    <a:pt x="353" y="166"/>
                                  </a:lnTo>
                                  <a:lnTo>
                                    <a:pt x="364" y="155"/>
                                  </a:lnTo>
                                  <a:lnTo>
                                    <a:pt x="364" y="133"/>
                                  </a:lnTo>
                                  <a:lnTo>
                                    <a:pt x="375" y="122"/>
                                  </a:lnTo>
                                  <a:lnTo>
                                    <a:pt x="375" y="100"/>
                                  </a:lnTo>
                                  <a:lnTo>
                                    <a:pt x="386" y="89"/>
                                  </a:lnTo>
                                  <a:lnTo>
                                    <a:pt x="386" y="67"/>
                                  </a:lnTo>
                                  <a:lnTo>
                                    <a:pt x="397" y="55"/>
                                  </a:lnTo>
                                  <a:lnTo>
                                    <a:pt x="397" y="33"/>
                                  </a:lnTo>
                                  <a:lnTo>
                                    <a:pt x="408" y="22"/>
                                  </a:lnTo>
                                  <a:lnTo>
                                    <a:pt x="408" y="0"/>
                                  </a:lnTo>
                                  <a:lnTo>
                                    <a:pt x="430" y="22"/>
                                  </a:lnTo>
                                  <a:lnTo>
                                    <a:pt x="430" y="55"/>
                                  </a:lnTo>
                                  <a:lnTo>
                                    <a:pt x="441" y="67"/>
                                  </a:lnTo>
                                  <a:lnTo>
                                    <a:pt x="441" y="89"/>
                                  </a:lnTo>
                                  <a:lnTo>
                                    <a:pt x="452" y="100"/>
                                  </a:lnTo>
                                  <a:lnTo>
                                    <a:pt x="452" y="122"/>
                                  </a:lnTo>
                                  <a:lnTo>
                                    <a:pt x="463" y="133"/>
                                  </a:lnTo>
                                  <a:lnTo>
                                    <a:pt x="463" y="155"/>
                                  </a:lnTo>
                                  <a:lnTo>
                                    <a:pt x="474" y="166"/>
                                  </a:lnTo>
                                  <a:lnTo>
                                    <a:pt x="474" y="188"/>
                                  </a:lnTo>
                                  <a:lnTo>
                                    <a:pt x="485" y="199"/>
                                  </a:lnTo>
                                  <a:lnTo>
                                    <a:pt x="485" y="221"/>
                                  </a:lnTo>
                                  <a:lnTo>
                                    <a:pt x="496" y="232"/>
                                  </a:lnTo>
                                  <a:lnTo>
                                    <a:pt x="496" y="254"/>
                                  </a:lnTo>
                                  <a:lnTo>
                                    <a:pt x="507" y="265"/>
                                  </a:lnTo>
                                  <a:lnTo>
                                    <a:pt x="507" y="287"/>
                                  </a:lnTo>
                                  <a:lnTo>
                                    <a:pt x="518" y="298"/>
                                  </a:lnTo>
                                  <a:lnTo>
                                    <a:pt x="518" y="309"/>
                                  </a:lnTo>
                                  <a:lnTo>
                                    <a:pt x="529" y="320"/>
                                  </a:lnTo>
                                  <a:lnTo>
                                    <a:pt x="529" y="342"/>
                                  </a:lnTo>
                                  <a:lnTo>
                                    <a:pt x="540" y="353"/>
                                  </a:lnTo>
                                  <a:lnTo>
                                    <a:pt x="540" y="375"/>
                                  </a:lnTo>
                                  <a:lnTo>
                                    <a:pt x="551" y="386"/>
                                  </a:lnTo>
                                  <a:lnTo>
                                    <a:pt x="551" y="408"/>
                                  </a:lnTo>
                                  <a:lnTo>
                                    <a:pt x="562" y="419"/>
                                  </a:lnTo>
                                  <a:lnTo>
                                    <a:pt x="562" y="441"/>
                                  </a:lnTo>
                                  <a:lnTo>
                                    <a:pt x="573" y="452"/>
                                  </a:lnTo>
                                  <a:lnTo>
                                    <a:pt x="573" y="474"/>
                                  </a:lnTo>
                                  <a:lnTo>
                                    <a:pt x="585" y="486"/>
                                  </a:lnTo>
                                  <a:lnTo>
                                    <a:pt x="585" y="508"/>
                                  </a:lnTo>
                                  <a:lnTo>
                                    <a:pt x="596" y="519"/>
                                  </a:lnTo>
                                  <a:lnTo>
                                    <a:pt x="596" y="541"/>
                                  </a:lnTo>
                                  <a:lnTo>
                                    <a:pt x="607" y="552"/>
                                  </a:lnTo>
                                  <a:lnTo>
                                    <a:pt x="607" y="574"/>
                                  </a:lnTo>
                                  <a:lnTo>
                                    <a:pt x="618" y="585"/>
                                  </a:lnTo>
                                  <a:lnTo>
                                    <a:pt x="618" y="607"/>
                                  </a:lnTo>
                                  <a:lnTo>
                                    <a:pt x="629" y="618"/>
                                  </a:lnTo>
                                  <a:lnTo>
                                    <a:pt x="629" y="640"/>
                                  </a:lnTo>
                                  <a:lnTo>
                                    <a:pt x="640" y="651"/>
                                  </a:lnTo>
                                  <a:lnTo>
                                    <a:pt x="640" y="673"/>
                                  </a:lnTo>
                                  <a:lnTo>
                                    <a:pt x="651" y="684"/>
                                  </a:lnTo>
                                  <a:lnTo>
                                    <a:pt x="651" y="706"/>
                                  </a:lnTo>
                                  <a:lnTo>
                                    <a:pt x="662" y="717"/>
                                  </a:lnTo>
                                  <a:lnTo>
                                    <a:pt x="662" y="739"/>
                                  </a:lnTo>
                                  <a:lnTo>
                                    <a:pt x="673" y="750"/>
                                  </a:lnTo>
                                  <a:lnTo>
                                    <a:pt x="673" y="772"/>
                                  </a:lnTo>
                                  <a:lnTo>
                                    <a:pt x="684" y="783"/>
                                  </a:lnTo>
                                  <a:lnTo>
                                    <a:pt x="684" y="805"/>
                                  </a:lnTo>
                                  <a:lnTo>
                                    <a:pt x="695" y="816"/>
                                  </a:lnTo>
                                  <a:lnTo>
                                    <a:pt x="695" y="838"/>
                                  </a:lnTo>
                                  <a:lnTo>
                                    <a:pt x="706" y="849"/>
                                  </a:lnTo>
                                  <a:lnTo>
                                    <a:pt x="706" y="871"/>
                                  </a:lnTo>
                                </a:path>
                              </a:pathLst>
                            </a:custGeom>
                            <a:noFill/>
                            <a:ln w="19050" cap="flat" cmpd="sng">
                              <a:solidFill>
                                <a:srgbClr val="0000FF"/>
                              </a:solidFill>
                              <a:prstDash val="solid"/>
                              <a:headEnd type="none" w="med" len="med"/>
                              <a:tailEnd type="none" w="med" len="med"/>
                            </a:ln>
                          </wps:spPr>
                          <wps:bodyPr upright="1"/>
                        </wps:wsp>
                        <wps:wsp>
                          <wps:cNvPr id="296" name="任意多边形 296"/>
                          <wps:cNvSpPr/>
                          <wps:spPr>
                            <a:xfrm>
                              <a:off x="4965" y="486"/>
                              <a:ext cx="717" cy="1234"/>
                            </a:xfrm>
                            <a:custGeom>
                              <a:avLst/>
                              <a:gdLst/>
                              <a:ahLst/>
                              <a:cxnLst/>
                              <a:pathLst>
                                <a:path w="717" h="1234">
                                  <a:moveTo>
                                    <a:pt x="0" y="385"/>
                                  </a:moveTo>
                                  <a:lnTo>
                                    <a:pt x="11" y="396"/>
                                  </a:lnTo>
                                  <a:lnTo>
                                    <a:pt x="11" y="419"/>
                                  </a:lnTo>
                                  <a:lnTo>
                                    <a:pt x="22" y="430"/>
                                  </a:lnTo>
                                  <a:lnTo>
                                    <a:pt x="22" y="452"/>
                                  </a:lnTo>
                                  <a:lnTo>
                                    <a:pt x="33" y="463"/>
                                  </a:lnTo>
                                  <a:lnTo>
                                    <a:pt x="33" y="485"/>
                                  </a:lnTo>
                                  <a:lnTo>
                                    <a:pt x="44" y="496"/>
                                  </a:lnTo>
                                  <a:lnTo>
                                    <a:pt x="44" y="518"/>
                                  </a:lnTo>
                                  <a:lnTo>
                                    <a:pt x="55" y="529"/>
                                  </a:lnTo>
                                  <a:lnTo>
                                    <a:pt x="55" y="551"/>
                                  </a:lnTo>
                                  <a:lnTo>
                                    <a:pt x="66" y="562"/>
                                  </a:lnTo>
                                  <a:lnTo>
                                    <a:pt x="66" y="584"/>
                                  </a:lnTo>
                                  <a:lnTo>
                                    <a:pt x="77" y="595"/>
                                  </a:lnTo>
                                  <a:lnTo>
                                    <a:pt x="77" y="606"/>
                                  </a:lnTo>
                                  <a:lnTo>
                                    <a:pt x="88" y="617"/>
                                  </a:lnTo>
                                  <a:lnTo>
                                    <a:pt x="88" y="639"/>
                                  </a:lnTo>
                                  <a:lnTo>
                                    <a:pt x="99" y="650"/>
                                  </a:lnTo>
                                  <a:lnTo>
                                    <a:pt x="99" y="672"/>
                                  </a:lnTo>
                                  <a:lnTo>
                                    <a:pt x="110" y="683"/>
                                  </a:lnTo>
                                  <a:lnTo>
                                    <a:pt x="110" y="705"/>
                                  </a:lnTo>
                                  <a:lnTo>
                                    <a:pt x="121" y="716"/>
                                  </a:lnTo>
                                  <a:lnTo>
                                    <a:pt x="121" y="738"/>
                                  </a:lnTo>
                                  <a:lnTo>
                                    <a:pt x="132" y="749"/>
                                  </a:lnTo>
                                  <a:lnTo>
                                    <a:pt x="132" y="771"/>
                                  </a:lnTo>
                                  <a:lnTo>
                                    <a:pt x="143" y="782"/>
                                  </a:lnTo>
                                  <a:lnTo>
                                    <a:pt x="143" y="804"/>
                                  </a:lnTo>
                                  <a:lnTo>
                                    <a:pt x="154" y="815"/>
                                  </a:lnTo>
                                  <a:lnTo>
                                    <a:pt x="154" y="837"/>
                                  </a:lnTo>
                                  <a:lnTo>
                                    <a:pt x="165" y="849"/>
                                  </a:lnTo>
                                  <a:lnTo>
                                    <a:pt x="165" y="871"/>
                                  </a:lnTo>
                                  <a:lnTo>
                                    <a:pt x="176" y="882"/>
                                  </a:lnTo>
                                  <a:lnTo>
                                    <a:pt x="176" y="904"/>
                                  </a:lnTo>
                                  <a:lnTo>
                                    <a:pt x="187" y="915"/>
                                  </a:lnTo>
                                  <a:lnTo>
                                    <a:pt x="187" y="937"/>
                                  </a:lnTo>
                                  <a:lnTo>
                                    <a:pt x="199" y="948"/>
                                  </a:lnTo>
                                  <a:lnTo>
                                    <a:pt x="199" y="970"/>
                                  </a:lnTo>
                                  <a:lnTo>
                                    <a:pt x="210" y="981"/>
                                  </a:lnTo>
                                  <a:lnTo>
                                    <a:pt x="210" y="1003"/>
                                  </a:lnTo>
                                  <a:lnTo>
                                    <a:pt x="221" y="1014"/>
                                  </a:lnTo>
                                  <a:lnTo>
                                    <a:pt x="221" y="1036"/>
                                  </a:lnTo>
                                  <a:lnTo>
                                    <a:pt x="232" y="1047"/>
                                  </a:lnTo>
                                  <a:lnTo>
                                    <a:pt x="232" y="1069"/>
                                  </a:lnTo>
                                  <a:lnTo>
                                    <a:pt x="243" y="1080"/>
                                  </a:lnTo>
                                  <a:lnTo>
                                    <a:pt x="243" y="1102"/>
                                  </a:lnTo>
                                  <a:lnTo>
                                    <a:pt x="254" y="1113"/>
                                  </a:lnTo>
                                  <a:lnTo>
                                    <a:pt x="254" y="1135"/>
                                  </a:lnTo>
                                  <a:lnTo>
                                    <a:pt x="265" y="1146"/>
                                  </a:lnTo>
                                  <a:lnTo>
                                    <a:pt x="265" y="1168"/>
                                  </a:lnTo>
                                  <a:lnTo>
                                    <a:pt x="276" y="1179"/>
                                  </a:lnTo>
                                  <a:lnTo>
                                    <a:pt x="276" y="1201"/>
                                  </a:lnTo>
                                  <a:lnTo>
                                    <a:pt x="287" y="1212"/>
                                  </a:lnTo>
                                  <a:lnTo>
                                    <a:pt x="287" y="1234"/>
                                  </a:lnTo>
                                  <a:lnTo>
                                    <a:pt x="309" y="1212"/>
                                  </a:lnTo>
                                  <a:lnTo>
                                    <a:pt x="309" y="1179"/>
                                  </a:lnTo>
                                  <a:lnTo>
                                    <a:pt x="320" y="1168"/>
                                  </a:lnTo>
                                  <a:lnTo>
                                    <a:pt x="320" y="1146"/>
                                  </a:lnTo>
                                  <a:lnTo>
                                    <a:pt x="331" y="1135"/>
                                  </a:lnTo>
                                  <a:lnTo>
                                    <a:pt x="331" y="1124"/>
                                  </a:lnTo>
                                  <a:lnTo>
                                    <a:pt x="342" y="1113"/>
                                  </a:lnTo>
                                  <a:lnTo>
                                    <a:pt x="342" y="1091"/>
                                  </a:lnTo>
                                  <a:lnTo>
                                    <a:pt x="353" y="1080"/>
                                  </a:lnTo>
                                  <a:lnTo>
                                    <a:pt x="353" y="1058"/>
                                  </a:lnTo>
                                  <a:lnTo>
                                    <a:pt x="364" y="1047"/>
                                  </a:lnTo>
                                  <a:lnTo>
                                    <a:pt x="364" y="1025"/>
                                  </a:lnTo>
                                  <a:lnTo>
                                    <a:pt x="375" y="1014"/>
                                  </a:lnTo>
                                  <a:lnTo>
                                    <a:pt x="375" y="992"/>
                                  </a:lnTo>
                                  <a:lnTo>
                                    <a:pt x="386" y="981"/>
                                  </a:lnTo>
                                  <a:lnTo>
                                    <a:pt x="386" y="959"/>
                                  </a:lnTo>
                                  <a:lnTo>
                                    <a:pt x="397" y="948"/>
                                  </a:lnTo>
                                  <a:lnTo>
                                    <a:pt x="397" y="926"/>
                                  </a:lnTo>
                                  <a:lnTo>
                                    <a:pt x="408" y="915"/>
                                  </a:lnTo>
                                  <a:lnTo>
                                    <a:pt x="408" y="893"/>
                                  </a:lnTo>
                                  <a:lnTo>
                                    <a:pt x="419" y="882"/>
                                  </a:lnTo>
                                  <a:lnTo>
                                    <a:pt x="419" y="860"/>
                                  </a:lnTo>
                                  <a:lnTo>
                                    <a:pt x="430" y="849"/>
                                  </a:lnTo>
                                  <a:lnTo>
                                    <a:pt x="430" y="826"/>
                                  </a:lnTo>
                                  <a:lnTo>
                                    <a:pt x="441" y="815"/>
                                  </a:lnTo>
                                  <a:lnTo>
                                    <a:pt x="441" y="793"/>
                                  </a:lnTo>
                                  <a:lnTo>
                                    <a:pt x="452" y="782"/>
                                  </a:lnTo>
                                  <a:lnTo>
                                    <a:pt x="452" y="760"/>
                                  </a:lnTo>
                                  <a:lnTo>
                                    <a:pt x="463" y="749"/>
                                  </a:lnTo>
                                  <a:lnTo>
                                    <a:pt x="463" y="727"/>
                                  </a:lnTo>
                                  <a:lnTo>
                                    <a:pt x="474" y="716"/>
                                  </a:lnTo>
                                  <a:lnTo>
                                    <a:pt x="474" y="694"/>
                                  </a:lnTo>
                                  <a:lnTo>
                                    <a:pt x="485" y="683"/>
                                  </a:lnTo>
                                  <a:lnTo>
                                    <a:pt x="485" y="661"/>
                                  </a:lnTo>
                                  <a:lnTo>
                                    <a:pt x="496" y="650"/>
                                  </a:lnTo>
                                  <a:lnTo>
                                    <a:pt x="496" y="628"/>
                                  </a:lnTo>
                                  <a:lnTo>
                                    <a:pt x="507" y="617"/>
                                  </a:lnTo>
                                  <a:lnTo>
                                    <a:pt x="507" y="595"/>
                                  </a:lnTo>
                                  <a:lnTo>
                                    <a:pt x="519" y="584"/>
                                  </a:lnTo>
                                  <a:lnTo>
                                    <a:pt x="519" y="562"/>
                                  </a:lnTo>
                                  <a:lnTo>
                                    <a:pt x="530" y="551"/>
                                  </a:lnTo>
                                  <a:lnTo>
                                    <a:pt x="530" y="529"/>
                                  </a:lnTo>
                                  <a:lnTo>
                                    <a:pt x="541" y="518"/>
                                  </a:lnTo>
                                  <a:lnTo>
                                    <a:pt x="541" y="496"/>
                                  </a:lnTo>
                                  <a:lnTo>
                                    <a:pt x="552" y="485"/>
                                  </a:lnTo>
                                  <a:lnTo>
                                    <a:pt x="552" y="463"/>
                                  </a:lnTo>
                                  <a:lnTo>
                                    <a:pt x="563" y="452"/>
                                  </a:lnTo>
                                  <a:lnTo>
                                    <a:pt x="563" y="430"/>
                                  </a:lnTo>
                                  <a:lnTo>
                                    <a:pt x="574" y="419"/>
                                  </a:lnTo>
                                  <a:lnTo>
                                    <a:pt x="574" y="396"/>
                                  </a:lnTo>
                                  <a:lnTo>
                                    <a:pt x="585" y="385"/>
                                  </a:lnTo>
                                  <a:lnTo>
                                    <a:pt x="585" y="374"/>
                                  </a:lnTo>
                                  <a:lnTo>
                                    <a:pt x="596" y="363"/>
                                  </a:lnTo>
                                  <a:lnTo>
                                    <a:pt x="596" y="341"/>
                                  </a:lnTo>
                                  <a:lnTo>
                                    <a:pt x="607" y="330"/>
                                  </a:lnTo>
                                  <a:lnTo>
                                    <a:pt x="607" y="308"/>
                                  </a:lnTo>
                                  <a:lnTo>
                                    <a:pt x="618" y="297"/>
                                  </a:lnTo>
                                  <a:lnTo>
                                    <a:pt x="618" y="275"/>
                                  </a:lnTo>
                                  <a:lnTo>
                                    <a:pt x="629" y="264"/>
                                  </a:lnTo>
                                  <a:lnTo>
                                    <a:pt x="629" y="242"/>
                                  </a:lnTo>
                                  <a:lnTo>
                                    <a:pt x="640" y="231"/>
                                  </a:lnTo>
                                  <a:lnTo>
                                    <a:pt x="640" y="209"/>
                                  </a:lnTo>
                                  <a:lnTo>
                                    <a:pt x="651" y="198"/>
                                  </a:lnTo>
                                  <a:lnTo>
                                    <a:pt x="651" y="176"/>
                                  </a:lnTo>
                                  <a:lnTo>
                                    <a:pt x="662" y="165"/>
                                  </a:lnTo>
                                  <a:lnTo>
                                    <a:pt x="662" y="143"/>
                                  </a:lnTo>
                                  <a:lnTo>
                                    <a:pt x="673" y="132"/>
                                  </a:lnTo>
                                  <a:lnTo>
                                    <a:pt x="673" y="110"/>
                                  </a:lnTo>
                                  <a:lnTo>
                                    <a:pt x="684" y="99"/>
                                  </a:lnTo>
                                  <a:lnTo>
                                    <a:pt x="684" y="77"/>
                                  </a:lnTo>
                                  <a:lnTo>
                                    <a:pt x="695" y="66"/>
                                  </a:lnTo>
                                  <a:lnTo>
                                    <a:pt x="695" y="44"/>
                                  </a:lnTo>
                                  <a:lnTo>
                                    <a:pt x="706" y="33"/>
                                  </a:lnTo>
                                  <a:lnTo>
                                    <a:pt x="706" y="11"/>
                                  </a:lnTo>
                                  <a:lnTo>
                                    <a:pt x="717" y="0"/>
                                  </a:lnTo>
                                </a:path>
                              </a:pathLst>
                            </a:custGeom>
                            <a:noFill/>
                            <a:ln w="19050" cap="flat" cmpd="sng">
                              <a:solidFill>
                                <a:srgbClr val="0000FF"/>
                              </a:solidFill>
                              <a:prstDash val="solid"/>
                              <a:headEnd type="none" w="med" len="med"/>
                              <a:tailEnd type="none" w="med" len="med"/>
                            </a:ln>
                          </wps:spPr>
                          <wps:bodyPr upright="1"/>
                        </wps:wsp>
                        <wps:wsp>
                          <wps:cNvPr id="297" name="任意多边形 297"/>
                          <wps:cNvSpPr/>
                          <wps:spPr>
                            <a:xfrm>
                              <a:off x="5682" y="11"/>
                              <a:ext cx="706" cy="1599"/>
                            </a:xfrm>
                            <a:custGeom>
                              <a:avLst/>
                              <a:gdLst/>
                              <a:ahLst/>
                              <a:cxnLst/>
                              <a:pathLst>
                                <a:path w="706" h="1599">
                                  <a:moveTo>
                                    <a:pt x="0" y="475"/>
                                  </a:moveTo>
                                  <a:lnTo>
                                    <a:pt x="0" y="452"/>
                                  </a:lnTo>
                                  <a:lnTo>
                                    <a:pt x="11" y="441"/>
                                  </a:lnTo>
                                  <a:lnTo>
                                    <a:pt x="11" y="419"/>
                                  </a:lnTo>
                                  <a:lnTo>
                                    <a:pt x="22" y="408"/>
                                  </a:lnTo>
                                  <a:lnTo>
                                    <a:pt x="22" y="386"/>
                                  </a:lnTo>
                                  <a:lnTo>
                                    <a:pt x="33" y="375"/>
                                  </a:lnTo>
                                  <a:lnTo>
                                    <a:pt x="33" y="353"/>
                                  </a:lnTo>
                                  <a:lnTo>
                                    <a:pt x="44" y="342"/>
                                  </a:lnTo>
                                  <a:lnTo>
                                    <a:pt x="44" y="320"/>
                                  </a:lnTo>
                                  <a:lnTo>
                                    <a:pt x="55" y="309"/>
                                  </a:lnTo>
                                  <a:lnTo>
                                    <a:pt x="55" y="287"/>
                                  </a:lnTo>
                                  <a:lnTo>
                                    <a:pt x="66" y="276"/>
                                  </a:lnTo>
                                  <a:lnTo>
                                    <a:pt x="66" y="254"/>
                                  </a:lnTo>
                                  <a:lnTo>
                                    <a:pt x="77" y="243"/>
                                  </a:lnTo>
                                  <a:lnTo>
                                    <a:pt x="77" y="221"/>
                                  </a:lnTo>
                                  <a:lnTo>
                                    <a:pt x="88" y="210"/>
                                  </a:lnTo>
                                  <a:lnTo>
                                    <a:pt x="88" y="188"/>
                                  </a:lnTo>
                                  <a:lnTo>
                                    <a:pt x="99" y="177"/>
                                  </a:lnTo>
                                  <a:lnTo>
                                    <a:pt x="99" y="155"/>
                                  </a:lnTo>
                                  <a:lnTo>
                                    <a:pt x="110" y="144"/>
                                  </a:lnTo>
                                  <a:lnTo>
                                    <a:pt x="110" y="122"/>
                                  </a:lnTo>
                                  <a:lnTo>
                                    <a:pt x="121" y="111"/>
                                  </a:lnTo>
                                  <a:lnTo>
                                    <a:pt x="121" y="89"/>
                                  </a:lnTo>
                                  <a:lnTo>
                                    <a:pt x="133" y="78"/>
                                  </a:lnTo>
                                  <a:lnTo>
                                    <a:pt x="133" y="67"/>
                                  </a:lnTo>
                                  <a:lnTo>
                                    <a:pt x="144" y="56"/>
                                  </a:lnTo>
                                  <a:lnTo>
                                    <a:pt x="144" y="33"/>
                                  </a:lnTo>
                                  <a:lnTo>
                                    <a:pt x="155" y="22"/>
                                  </a:lnTo>
                                  <a:lnTo>
                                    <a:pt x="155" y="0"/>
                                  </a:lnTo>
                                  <a:lnTo>
                                    <a:pt x="177" y="0"/>
                                  </a:lnTo>
                                  <a:lnTo>
                                    <a:pt x="177" y="33"/>
                                  </a:lnTo>
                                  <a:lnTo>
                                    <a:pt x="188" y="44"/>
                                  </a:lnTo>
                                  <a:lnTo>
                                    <a:pt x="188" y="67"/>
                                  </a:lnTo>
                                  <a:lnTo>
                                    <a:pt x="199" y="78"/>
                                  </a:lnTo>
                                  <a:lnTo>
                                    <a:pt x="199" y="100"/>
                                  </a:lnTo>
                                  <a:lnTo>
                                    <a:pt x="210" y="111"/>
                                  </a:lnTo>
                                  <a:lnTo>
                                    <a:pt x="210" y="133"/>
                                  </a:lnTo>
                                  <a:lnTo>
                                    <a:pt x="221" y="144"/>
                                  </a:lnTo>
                                  <a:lnTo>
                                    <a:pt x="221" y="166"/>
                                  </a:lnTo>
                                  <a:lnTo>
                                    <a:pt x="232" y="177"/>
                                  </a:lnTo>
                                  <a:lnTo>
                                    <a:pt x="232" y="199"/>
                                  </a:lnTo>
                                  <a:lnTo>
                                    <a:pt x="243" y="210"/>
                                  </a:lnTo>
                                  <a:lnTo>
                                    <a:pt x="243" y="232"/>
                                  </a:lnTo>
                                  <a:lnTo>
                                    <a:pt x="254" y="243"/>
                                  </a:lnTo>
                                  <a:lnTo>
                                    <a:pt x="254" y="265"/>
                                  </a:lnTo>
                                  <a:lnTo>
                                    <a:pt x="265" y="276"/>
                                  </a:lnTo>
                                  <a:lnTo>
                                    <a:pt x="265" y="298"/>
                                  </a:lnTo>
                                  <a:lnTo>
                                    <a:pt x="276" y="309"/>
                                  </a:lnTo>
                                  <a:lnTo>
                                    <a:pt x="276" y="331"/>
                                  </a:lnTo>
                                  <a:lnTo>
                                    <a:pt x="287" y="342"/>
                                  </a:lnTo>
                                  <a:lnTo>
                                    <a:pt x="287" y="364"/>
                                  </a:lnTo>
                                  <a:lnTo>
                                    <a:pt x="298" y="375"/>
                                  </a:lnTo>
                                  <a:lnTo>
                                    <a:pt x="298" y="397"/>
                                  </a:lnTo>
                                  <a:lnTo>
                                    <a:pt x="309" y="408"/>
                                  </a:lnTo>
                                  <a:lnTo>
                                    <a:pt x="309" y="430"/>
                                  </a:lnTo>
                                  <a:lnTo>
                                    <a:pt x="320" y="441"/>
                                  </a:lnTo>
                                  <a:lnTo>
                                    <a:pt x="320" y="463"/>
                                  </a:lnTo>
                                  <a:lnTo>
                                    <a:pt x="331" y="475"/>
                                  </a:lnTo>
                                  <a:lnTo>
                                    <a:pt x="331" y="497"/>
                                  </a:lnTo>
                                  <a:lnTo>
                                    <a:pt x="342" y="508"/>
                                  </a:lnTo>
                                  <a:lnTo>
                                    <a:pt x="342" y="530"/>
                                  </a:lnTo>
                                  <a:lnTo>
                                    <a:pt x="353" y="541"/>
                                  </a:lnTo>
                                  <a:lnTo>
                                    <a:pt x="353" y="563"/>
                                  </a:lnTo>
                                  <a:lnTo>
                                    <a:pt x="364" y="574"/>
                                  </a:lnTo>
                                  <a:lnTo>
                                    <a:pt x="364" y="596"/>
                                  </a:lnTo>
                                  <a:lnTo>
                                    <a:pt x="375" y="607"/>
                                  </a:lnTo>
                                  <a:lnTo>
                                    <a:pt x="375" y="629"/>
                                  </a:lnTo>
                                  <a:lnTo>
                                    <a:pt x="386" y="640"/>
                                  </a:lnTo>
                                  <a:lnTo>
                                    <a:pt x="386" y="651"/>
                                  </a:lnTo>
                                  <a:lnTo>
                                    <a:pt x="397" y="662"/>
                                  </a:lnTo>
                                  <a:lnTo>
                                    <a:pt x="397" y="684"/>
                                  </a:lnTo>
                                  <a:lnTo>
                                    <a:pt x="408" y="695"/>
                                  </a:lnTo>
                                  <a:lnTo>
                                    <a:pt x="408" y="717"/>
                                  </a:lnTo>
                                  <a:lnTo>
                                    <a:pt x="419" y="728"/>
                                  </a:lnTo>
                                  <a:lnTo>
                                    <a:pt x="419" y="750"/>
                                  </a:lnTo>
                                  <a:lnTo>
                                    <a:pt x="430" y="761"/>
                                  </a:lnTo>
                                  <a:lnTo>
                                    <a:pt x="430" y="783"/>
                                  </a:lnTo>
                                  <a:lnTo>
                                    <a:pt x="441" y="794"/>
                                  </a:lnTo>
                                  <a:lnTo>
                                    <a:pt x="441" y="816"/>
                                  </a:lnTo>
                                  <a:lnTo>
                                    <a:pt x="453" y="827"/>
                                  </a:lnTo>
                                  <a:lnTo>
                                    <a:pt x="453" y="849"/>
                                  </a:lnTo>
                                  <a:lnTo>
                                    <a:pt x="464" y="860"/>
                                  </a:lnTo>
                                  <a:lnTo>
                                    <a:pt x="464" y="882"/>
                                  </a:lnTo>
                                  <a:lnTo>
                                    <a:pt x="475" y="894"/>
                                  </a:lnTo>
                                  <a:lnTo>
                                    <a:pt x="475" y="916"/>
                                  </a:lnTo>
                                  <a:lnTo>
                                    <a:pt x="486" y="927"/>
                                  </a:lnTo>
                                  <a:lnTo>
                                    <a:pt x="486" y="949"/>
                                  </a:lnTo>
                                  <a:lnTo>
                                    <a:pt x="497" y="960"/>
                                  </a:lnTo>
                                  <a:lnTo>
                                    <a:pt x="497" y="982"/>
                                  </a:lnTo>
                                  <a:lnTo>
                                    <a:pt x="508" y="993"/>
                                  </a:lnTo>
                                  <a:lnTo>
                                    <a:pt x="508" y="1015"/>
                                  </a:lnTo>
                                  <a:lnTo>
                                    <a:pt x="519" y="1026"/>
                                  </a:lnTo>
                                  <a:lnTo>
                                    <a:pt x="519" y="1048"/>
                                  </a:lnTo>
                                  <a:lnTo>
                                    <a:pt x="530" y="1059"/>
                                  </a:lnTo>
                                  <a:lnTo>
                                    <a:pt x="530" y="1081"/>
                                  </a:lnTo>
                                  <a:lnTo>
                                    <a:pt x="541" y="1092"/>
                                  </a:lnTo>
                                  <a:lnTo>
                                    <a:pt x="541" y="1114"/>
                                  </a:lnTo>
                                  <a:lnTo>
                                    <a:pt x="552" y="1125"/>
                                  </a:lnTo>
                                  <a:lnTo>
                                    <a:pt x="552" y="1147"/>
                                  </a:lnTo>
                                  <a:lnTo>
                                    <a:pt x="563" y="1158"/>
                                  </a:lnTo>
                                  <a:lnTo>
                                    <a:pt x="563" y="1180"/>
                                  </a:lnTo>
                                  <a:lnTo>
                                    <a:pt x="574" y="1191"/>
                                  </a:lnTo>
                                  <a:lnTo>
                                    <a:pt x="574" y="1213"/>
                                  </a:lnTo>
                                  <a:lnTo>
                                    <a:pt x="585" y="1224"/>
                                  </a:lnTo>
                                  <a:lnTo>
                                    <a:pt x="585" y="1246"/>
                                  </a:lnTo>
                                  <a:lnTo>
                                    <a:pt x="596" y="1257"/>
                                  </a:lnTo>
                                  <a:lnTo>
                                    <a:pt x="596" y="1279"/>
                                  </a:lnTo>
                                  <a:lnTo>
                                    <a:pt x="607" y="1290"/>
                                  </a:lnTo>
                                  <a:lnTo>
                                    <a:pt x="607" y="1312"/>
                                  </a:lnTo>
                                  <a:lnTo>
                                    <a:pt x="618" y="1324"/>
                                  </a:lnTo>
                                  <a:lnTo>
                                    <a:pt x="618" y="1346"/>
                                  </a:lnTo>
                                  <a:lnTo>
                                    <a:pt x="629" y="1357"/>
                                  </a:lnTo>
                                  <a:lnTo>
                                    <a:pt x="629" y="1379"/>
                                  </a:lnTo>
                                  <a:lnTo>
                                    <a:pt x="640" y="1390"/>
                                  </a:lnTo>
                                  <a:lnTo>
                                    <a:pt x="640" y="1401"/>
                                  </a:lnTo>
                                  <a:lnTo>
                                    <a:pt x="651" y="1412"/>
                                  </a:lnTo>
                                  <a:lnTo>
                                    <a:pt x="651" y="1434"/>
                                  </a:lnTo>
                                  <a:lnTo>
                                    <a:pt x="662" y="1445"/>
                                  </a:lnTo>
                                  <a:lnTo>
                                    <a:pt x="662" y="1467"/>
                                  </a:lnTo>
                                  <a:lnTo>
                                    <a:pt x="673" y="1478"/>
                                  </a:lnTo>
                                  <a:lnTo>
                                    <a:pt x="673" y="1500"/>
                                  </a:lnTo>
                                  <a:lnTo>
                                    <a:pt x="684" y="1511"/>
                                  </a:lnTo>
                                  <a:lnTo>
                                    <a:pt x="684" y="1533"/>
                                  </a:lnTo>
                                  <a:lnTo>
                                    <a:pt x="695" y="1544"/>
                                  </a:lnTo>
                                  <a:lnTo>
                                    <a:pt x="695" y="1566"/>
                                  </a:lnTo>
                                  <a:lnTo>
                                    <a:pt x="706" y="1577"/>
                                  </a:lnTo>
                                  <a:lnTo>
                                    <a:pt x="706" y="1599"/>
                                  </a:lnTo>
                                </a:path>
                              </a:pathLst>
                            </a:custGeom>
                            <a:noFill/>
                            <a:ln w="19050" cap="flat" cmpd="sng">
                              <a:solidFill>
                                <a:srgbClr val="0000FF"/>
                              </a:solidFill>
                              <a:prstDash val="solid"/>
                              <a:headEnd type="none" w="med" len="med"/>
                              <a:tailEnd type="none" w="med" len="med"/>
                            </a:ln>
                          </wps:spPr>
                          <wps:bodyPr upright="1"/>
                        </wps:wsp>
                        <wps:wsp>
                          <wps:cNvPr id="298" name="任意多边形 298"/>
                          <wps:cNvSpPr/>
                          <wps:spPr>
                            <a:xfrm>
                              <a:off x="6388" y="0"/>
                              <a:ext cx="629" cy="1709"/>
                            </a:xfrm>
                            <a:custGeom>
                              <a:avLst/>
                              <a:gdLst/>
                              <a:ahLst/>
                              <a:cxnLst/>
                              <a:pathLst>
                                <a:path w="629" h="1709">
                                  <a:moveTo>
                                    <a:pt x="0" y="1610"/>
                                  </a:moveTo>
                                  <a:lnTo>
                                    <a:pt x="11" y="1621"/>
                                  </a:lnTo>
                                  <a:lnTo>
                                    <a:pt x="11" y="1643"/>
                                  </a:lnTo>
                                  <a:lnTo>
                                    <a:pt x="22" y="1654"/>
                                  </a:lnTo>
                                  <a:lnTo>
                                    <a:pt x="22" y="1676"/>
                                  </a:lnTo>
                                  <a:lnTo>
                                    <a:pt x="33" y="1687"/>
                                  </a:lnTo>
                                  <a:lnTo>
                                    <a:pt x="33" y="1709"/>
                                  </a:lnTo>
                                  <a:lnTo>
                                    <a:pt x="55" y="1709"/>
                                  </a:lnTo>
                                  <a:lnTo>
                                    <a:pt x="55" y="1676"/>
                                  </a:lnTo>
                                  <a:lnTo>
                                    <a:pt x="67" y="1665"/>
                                  </a:lnTo>
                                  <a:lnTo>
                                    <a:pt x="67" y="1643"/>
                                  </a:lnTo>
                                  <a:lnTo>
                                    <a:pt x="78" y="1632"/>
                                  </a:lnTo>
                                  <a:lnTo>
                                    <a:pt x="78" y="1610"/>
                                  </a:lnTo>
                                  <a:lnTo>
                                    <a:pt x="89" y="1599"/>
                                  </a:lnTo>
                                  <a:lnTo>
                                    <a:pt x="89" y="1577"/>
                                  </a:lnTo>
                                  <a:lnTo>
                                    <a:pt x="100" y="1566"/>
                                  </a:lnTo>
                                  <a:lnTo>
                                    <a:pt x="100" y="1544"/>
                                  </a:lnTo>
                                  <a:lnTo>
                                    <a:pt x="111" y="1533"/>
                                  </a:lnTo>
                                  <a:lnTo>
                                    <a:pt x="111" y="1511"/>
                                  </a:lnTo>
                                  <a:lnTo>
                                    <a:pt x="122" y="1500"/>
                                  </a:lnTo>
                                  <a:lnTo>
                                    <a:pt x="122" y="1478"/>
                                  </a:lnTo>
                                  <a:lnTo>
                                    <a:pt x="133" y="1467"/>
                                  </a:lnTo>
                                  <a:lnTo>
                                    <a:pt x="133" y="1445"/>
                                  </a:lnTo>
                                  <a:lnTo>
                                    <a:pt x="144" y="1434"/>
                                  </a:lnTo>
                                  <a:lnTo>
                                    <a:pt x="144" y="1412"/>
                                  </a:lnTo>
                                  <a:lnTo>
                                    <a:pt x="155" y="1401"/>
                                  </a:lnTo>
                                  <a:lnTo>
                                    <a:pt x="155" y="1379"/>
                                  </a:lnTo>
                                  <a:lnTo>
                                    <a:pt x="166" y="1368"/>
                                  </a:lnTo>
                                  <a:lnTo>
                                    <a:pt x="166" y="1346"/>
                                  </a:lnTo>
                                  <a:lnTo>
                                    <a:pt x="177" y="1335"/>
                                  </a:lnTo>
                                  <a:lnTo>
                                    <a:pt x="177" y="1312"/>
                                  </a:lnTo>
                                  <a:lnTo>
                                    <a:pt x="188" y="1301"/>
                                  </a:lnTo>
                                  <a:lnTo>
                                    <a:pt x="188" y="1279"/>
                                  </a:lnTo>
                                  <a:lnTo>
                                    <a:pt x="199" y="1268"/>
                                  </a:lnTo>
                                  <a:lnTo>
                                    <a:pt x="199" y="1257"/>
                                  </a:lnTo>
                                  <a:lnTo>
                                    <a:pt x="210" y="1246"/>
                                  </a:lnTo>
                                  <a:lnTo>
                                    <a:pt x="210" y="1224"/>
                                  </a:lnTo>
                                  <a:lnTo>
                                    <a:pt x="221" y="1213"/>
                                  </a:lnTo>
                                  <a:lnTo>
                                    <a:pt x="221" y="1191"/>
                                  </a:lnTo>
                                  <a:lnTo>
                                    <a:pt x="232" y="1180"/>
                                  </a:lnTo>
                                  <a:lnTo>
                                    <a:pt x="232" y="1158"/>
                                  </a:lnTo>
                                  <a:lnTo>
                                    <a:pt x="243" y="1147"/>
                                  </a:lnTo>
                                  <a:lnTo>
                                    <a:pt x="243" y="1125"/>
                                  </a:lnTo>
                                  <a:lnTo>
                                    <a:pt x="254" y="1114"/>
                                  </a:lnTo>
                                  <a:lnTo>
                                    <a:pt x="254" y="1092"/>
                                  </a:lnTo>
                                  <a:lnTo>
                                    <a:pt x="265" y="1081"/>
                                  </a:lnTo>
                                  <a:lnTo>
                                    <a:pt x="265" y="1059"/>
                                  </a:lnTo>
                                  <a:lnTo>
                                    <a:pt x="276" y="1048"/>
                                  </a:lnTo>
                                  <a:lnTo>
                                    <a:pt x="276" y="1026"/>
                                  </a:lnTo>
                                  <a:lnTo>
                                    <a:pt x="287" y="1015"/>
                                  </a:lnTo>
                                  <a:lnTo>
                                    <a:pt x="287" y="993"/>
                                  </a:lnTo>
                                  <a:lnTo>
                                    <a:pt x="298" y="982"/>
                                  </a:lnTo>
                                  <a:lnTo>
                                    <a:pt x="298" y="960"/>
                                  </a:lnTo>
                                  <a:lnTo>
                                    <a:pt x="309" y="949"/>
                                  </a:lnTo>
                                  <a:lnTo>
                                    <a:pt x="309" y="927"/>
                                  </a:lnTo>
                                  <a:lnTo>
                                    <a:pt x="320" y="916"/>
                                  </a:lnTo>
                                  <a:lnTo>
                                    <a:pt x="320" y="893"/>
                                  </a:lnTo>
                                  <a:lnTo>
                                    <a:pt x="331" y="882"/>
                                  </a:lnTo>
                                  <a:lnTo>
                                    <a:pt x="331" y="860"/>
                                  </a:lnTo>
                                  <a:lnTo>
                                    <a:pt x="342" y="849"/>
                                  </a:lnTo>
                                  <a:lnTo>
                                    <a:pt x="342" y="827"/>
                                  </a:lnTo>
                                  <a:lnTo>
                                    <a:pt x="353" y="816"/>
                                  </a:lnTo>
                                  <a:lnTo>
                                    <a:pt x="353" y="794"/>
                                  </a:lnTo>
                                  <a:lnTo>
                                    <a:pt x="364" y="783"/>
                                  </a:lnTo>
                                  <a:lnTo>
                                    <a:pt x="364" y="761"/>
                                  </a:lnTo>
                                  <a:lnTo>
                                    <a:pt x="375" y="750"/>
                                  </a:lnTo>
                                  <a:lnTo>
                                    <a:pt x="375" y="728"/>
                                  </a:lnTo>
                                  <a:lnTo>
                                    <a:pt x="386" y="717"/>
                                  </a:lnTo>
                                  <a:lnTo>
                                    <a:pt x="386" y="695"/>
                                  </a:lnTo>
                                  <a:lnTo>
                                    <a:pt x="398" y="684"/>
                                  </a:lnTo>
                                  <a:lnTo>
                                    <a:pt x="398" y="662"/>
                                  </a:lnTo>
                                  <a:lnTo>
                                    <a:pt x="409" y="651"/>
                                  </a:lnTo>
                                  <a:lnTo>
                                    <a:pt x="409" y="629"/>
                                  </a:lnTo>
                                  <a:lnTo>
                                    <a:pt x="420" y="618"/>
                                  </a:lnTo>
                                  <a:lnTo>
                                    <a:pt x="420" y="596"/>
                                  </a:lnTo>
                                  <a:lnTo>
                                    <a:pt x="431" y="585"/>
                                  </a:lnTo>
                                  <a:lnTo>
                                    <a:pt x="431" y="563"/>
                                  </a:lnTo>
                                  <a:lnTo>
                                    <a:pt x="442" y="552"/>
                                  </a:lnTo>
                                  <a:lnTo>
                                    <a:pt x="442" y="530"/>
                                  </a:lnTo>
                                  <a:lnTo>
                                    <a:pt x="453" y="519"/>
                                  </a:lnTo>
                                  <a:lnTo>
                                    <a:pt x="453" y="508"/>
                                  </a:lnTo>
                                  <a:lnTo>
                                    <a:pt x="464" y="497"/>
                                  </a:lnTo>
                                  <a:lnTo>
                                    <a:pt x="464" y="474"/>
                                  </a:lnTo>
                                  <a:lnTo>
                                    <a:pt x="475" y="463"/>
                                  </a:lnTo>
                                  <a:lnTo>
                                    <a:pt x="475" y="441"/>
                                  </a:lnTo>
                                  <a:lnTo>
                                    <a:pt x="486" y="430"/>
                                  </a:lnTo>
                                  <a:lnTo>
                                    <a:pt x="486" y="408"/>
                                  </a:lnTo>
                                  <a:lnTo>
                                    <a:pt x="497" y="397"/>
                                  </a:lnTo>
                                  <a:lnTo>
                                    <a:pt x="497" y="375"/>
                                  </a:lnTo>
                                  <a:lnTo>
                                    <a:pt x="508" y="364"/>
                                  </a:lnTo>
                                  <a:lnTo>
                                    <a:pt x="508" y="342"/>
                                  </a:lnTo>
                                  <a:lnTo>
                                    <a:pt x="519" y="331"/>
                                  </a:lnTo>
                                  <a:lnTo>
                                    <a:pt x="519" y="309"/>
                                  </a:lnTo>
                                  <a:lnTo>
                                    <a:pt x="530" y="298"/>
                                  </a:lnTo>
                                  <a:lnTo>
                                    <a:pt x="530" y="276"/>
                                  </a:lnTo>
                                  <a:lnTo>
                                    <a:pt x="541" y="265"/>
                                  </a:lnTo>
                                  <a:lnTo>
                                    <a:pt x="541" y="243"/>
                                  </a:lnTo>
                                  <a:lnTo>
                                    <a:pt x="552" y="232"/>
                                  </a:lnTo>
                                  <a:lnTo>
                                    <a:pt x="552" y="210"/>
                                  </a:lnTo>
                                  <a:lnTo>
                                    <a:pt x="563" y="199"/>
                                  </a:lnTo>
                                  <a:lnTo>
                                    <a:pt x="563" y="177"/>
                                  </a:lnTo>
                                  <a:lnTo>
                                    <a:pt x="574" y="166"/>
                                  </a:lnTo>
                                  <a:lnTo>
                                    <a:pt x="574" y="144"/>
                                  </a:lnTo>
                                  <a:lnTo>
                                    <a:pt x="585" y="133"/>
                                  </a:lnTo>
                                  <a:lnTo>
                                    <a:pt x="585" y="111"/>
                                  </a:lnTo>
                                  <a:lnTo>
                                    <a:pt x="596" y="100"/>
                                  </a:lnTo>
                                  <a:lnTo>
                                    <a:pt x="596" y="78"/>
                                  </a:lnTo>
                                  <a:lnTo>
                                    <a:pt x="607" y="67"/>
                                  </a:lnTo>
                                  <a:lnTo>
                                    <a:pt x="607" y="44"/>
                                  </a:lnTo>
                                  <a:lnTo>
                                    <a:pt x="618" y="33"/>
                                  </a:lnTo>
                                  <a:lnTo>
                                    <a:pt x="618" y="11"/>
                                  </a:lnTo>
                                  <a:lnTo>
                                    <a:pt x="629" y="0"/>
                                  </a:lnTo>
                                </a:path>
                              </a:pathLst>
                            </a:custGeom>
                            <a:noFill/>
                            <a:ln w="19050" cap="flat" cmpd="sng">
                              <a:solidFill>
                                <a:srgbClr val="0000FF"/>
                              </a:solidFill>
                              <a:prstDash val="solid"/>
                              <a:headEnd type="none" w="med" len="med"/>
                              <a:tailEnd type="none" w="med" len="med"/>
                            </a:ln>
                          </wps:spPr>
                          <wps:bodyPr upright="1"/>
                        </wps:wsp>
                      </wpg:grpSp>
                      <wps:wsp>
                        <wps:cNvPr id="300" name="直接连接符 300"/>
                        <wps:cNvCnPr/>
                        <wps:spPr>
                          <a:xfrm flipV="1">
                            <a:off x="3750" y="102"/>
                            <a:ext cx="1" cy="2451"/>
                          </a:xfrm>
                          <a:prstGeom prst="line">
                            <a:avLst/>
                          </a:prstGeom>
                          <a:ln w="9525" cap="flat" cmpd="sng">
                            <a:solidFill>
                              <a:srgbClr val="000000"/>
                            </a:solidFill>
                            <a:prstDash val="solid"/>
                            <a:headEnd type="none" w="med" len="med"/>
                            <a:tailEnd type="triangle" w="sm" len="lg"/>
                          </a:ln>
                        </wps:spPr>
                        <wps:bodyPr upright="1"/>
                      </wps:wsp>
                      <wps:wsp>
                        <wps:cNvPr id="301" name="直接连接符 301"/>
                        <wps:cNvCnPr/>
                        <wps:spPr>
                          <a:xfrm>
                            <a:off x="8" y="1560"/>
                            <a:ext cx="7436" cy="1"/>
                          </a:xfrm>
                          <a:prstGeom prst="line">
                            <a:avLst/>
                          </a:prstGeom>
                          <a:ln w="9525" cap="flat" cmpd="sng">
                            <a:solidFill>
                              <a:srgbClr val="000000"/>
                            </a:solidFill>
                            <a:prstDash val="solid"/>
                            <a:headEnd type="none" w="med" len="med"/>
                            <a:tailEnd type="triangle" w="sm" len="lg"/>
                          </a:ln>
                        </wps:spPr>
                        <wps:bodyPr upright="1"/>
                      </wps:wsp>
                      <wps:wsp>
                        <wps:cNvPr id="302" name="文本框 302"/>
                        <wps:cNvSpPr txBox="1"/>
                        <wps:spPr>
                          <a:xfrm>
                            <a:off x="7106" y="1473"/>
                            <a:ext cx="402" cy="495"/>
                          </a:xfrm>
                          <a:prstGeom prst="rect">
                            <a:avLst/>
                          </a:prstGeom>
                          <a:noFill/>
                          <a:ln>
                            <a:noFill/>
                          </a:ln>
                        </wps:spPr>
                        <wps:txbx>
                          <w:txbxContent>
                            <w:p w14:paraId="5CD32814">
                              <w:pPr>
                                <w:rPr>
                                  <w:rFonts w:hint="eastAsia"/>
                                </w:rPr>
                              </w:pPr>
                              <w:r>
                                <w:rPr>
                                  <w:rFonts w:hint="eastAsia"/>
                                  <w:i/>
                                </w:rPr>
                                <w:sym w:font="Symbol" w:char="F074"/>
                              </w:r>
                            </w:p>
                          </w:txbxContent>
                        </wps:txbx>
                        <wps:bodyPr upright="1"/>
                      </wps:wsp>
                      <wps:wsp>
                        <wps:cNvPr id="303" name="文本框 303"/>
                        <wps:cNvSpPr txBox="1"/>
                        <wps:spPr>
                          <a:xfrm>
                            <a:off x="3030" y="0"/>
                            <a:ext cx="794" cy="495"/>
                          </a:xfrm>
                          <a:prstGeom prst="rect">
                            <a:avLst/>
                          </a:prstGeom>
                          <a:noFill/>
                          <a:ln>
                            <a:noFill/>
                          </a:ln>
                        </wps:spPr>
                        <wps:txbx>
                          <w:txbxContent>
                            <w:p w14:paraId="0D239258">
                              <w:pPr>
                                <w:rPr>
                                  <w:rFonts w:hint="eastAsia"/>
                                </w:rPr>
                              </w:pPr>
                              <w:r>
                                <w:rPr>
                                  <w:rFonts w:hint="eastAsia"/>
                                  <w:i/>
                                </w:rPr>
                                <w:t>R</w:t>
                              </w:r>
                              <w:r>
                                <w:rPr>
                                  <w:rFonts w:hint="eastAsia"/>
                                  <w:i/>
                                  <w:vertAlign w:val="subscript"/>
                                </w:rPr>
                                <w:t>y</w:t>
                              </w:r>
                              <w:r>
                                <w:rPr>
                                  <w:rFonts w:hint="eastAsia"/>
                                </w:rPr>
                                <w:t>(</w:t>
                              </w:r>
                              <w:r>
                                <w:rPr>
                                  <w:rFonts w:hint="eastAsia"/>
                                  <w:i/>
                                </w:rPr>
                                <w:sym w:font="Symbol" w:char="F074"/>
                              </w:r>
                              <w:r>
                                <w:rPr>
                                  <w:rFonts w:hint="eastAsia"/>
                                </w:rPr>
                                <w:t>)</w:t>
                              </w:r>
                            </w:p>
                          </w:txbxContent>
                        </wps:txbx>
                        <wps:bodyPr upright="1"/>
                      </wps:wsp>
                      <wps:wsp>
                        <wps:cNvPr id="304" name="文本框 304"/>
                        <wps:cNvSpPr txBox="1"/>
                        <wps:spPr>
                          <a:xfrm>
                            <a:off x="3416" y="1503"/>
                            <a:ext cx="390" cy="495"/>
                          </a:xfrm>
                          <a:prstGeom prst="rect">
                            <a:avLst/>
                          </a:prstGeom>
                          <a:noFill/>
                          <a:ln>
                            <a:noFill/>
                          </a:ln>
                        </wps:spPr>
                        <wps:txbx>
                          <w:txbxContent>
                            <w:p w14:paraId="669F7AA7">
                              <w:pPr>
                                <w:rPr>
                                  <w:rFonts w:hint="eastAsia"/>
                                </w:rPr>
                              </w:pPr>
                              <w:r>
                                <w:rPr>
                                  <w:rFonts w:hint="eastAsia"/>
                                </w:rPr>
                                <w:t>0</w:t>
                              </w:r>
                            </w:p>
                          </w:txbxContent>
                        </wps:txbx>
                        <wps:bodyPr upright="1"/>
                      </wps:wsp>
                      <wps:wsp>
                        <wps:cNvPr id="305" name="文本框 305"/>
                        <wps:cNvSpPr txBox="1"/>
                        <wps:spPr>
                          <a:xfrm>
                            <a:off x="2630" y="2502"/>
                            <a:ext cx="2372" cy="495"/>
                          </a:xfrm>
                          <a:prstGeom prst="rect">
                            <a:avLst/>
                          </a:prstGeom>
                          <a:noFill/>
                          <a:ln>
                            <a:noFill/>
                          </a:ln>
                        </wps:spPr>
                        <wps:txbx>
                          <w:txbxContent>
                            <w:p w14:paraId="36EA3991">
                              <w:pPr>
                                <w:rPr>
                                  <w:rFonts w:hint="eastAsia"/>
                                </w:rPr>
                              </w:pPr>
                              <w:r>
                                <w:rPr>
                                  <w:rFonts w:hint="eastAsia"/>
                                </w:rPr>
                                <w:t>方波的自相关函数图</w:t>
                              </w:r>
                            </w:p>
                          </w:txbxContent>
                        </wps:txbx>
                        <wps:bodyPr upright="1"/>
                      </wps:wsp>
                      <wps:wsp>
                        <wps:cNvPr id="306" name="直接连接符 306"/>
                        <wps:cNvCnPr/>
                        <wps:spPr>
                          <a:xfrm>
                            <a:off x="4914" y="717"/>
                            <a:ext cx="0" cy="849"/>
                          </a:xfrm>
                          <a:prstGeom prst="line">
                            <a:avLst/>
                          </a:prstGeom>
                          <a:ln w="9525" cap="flat" cmpd="sng">
                            <a:solidFill>
                              <a:srgbClr val="000000"/>
                            </a:solidFill>
                            <a:prstDash val="dash"/>
                            <a:headEnd type="none" w="med" len="med"/>
                            <a:tailEnd type="none" w="med" len="med"/>
                          </a:ln>
                        </wps:spPr>
                        <wps:bodyPr upright="1"/>
                      </wps:wsp>
                      <wps:wsp>
                        <wps:cNvPr id="307" name="文本框 307"/>
                        <wps:cNvSpPr txBox="1"/>
                        <wps:spPr>
                          <a:xfrm>
                            <a:off x="4722" y="1503"/>
                            <a:ext cx="390" cy="495"/>
                          </a:xfrm>
                          <a:prstGeom prst="rect">
                            <a:avLst/>
                          </a:prstGeom>
                          <a:noFill/>
                          <a:ln>
                            <a:noFill/>
                          </a:ln>
                        </wps:spPr>
                        <wps:txbx>
                          <w:txbxContent>
                            <w:p w14:paraId="310DE367">
                              <w:pPr>
                                <w:rPr>
                                  <w:rFonts w:hint="eastAsia"/>
                                  <w:i/>
                                </w:rPr>
                              </w:pPr>
                              <w:r>
                                <w:rPr>
                                  <w:rFonts w:hint="eastAsia"/>
                                  <w:i/>
                                </w:rPr>
                                <w:t>T</w:t>
                              </w:r>
                            </w:p>
                          </w:txbxContent>
                        </wps:txbx>
                        <wps:bodyPr upright="1"/>
                      </wps:wsp>
                      <wps:wsp>
                        <wps:cNvPr id="308" name="文本框 308"/>
                        <wps:cNvSpPr txBox="1"/>
                        <wps:spPr>
                          <a:xfrm>
                            <a:off x="4044" y="1140"/>
                            <a:ext cx="610" cy="495"/>
                          </a:xfrm>
                          <a:prstGeom prst="rect">
                            <a:avLst/>
                          </a:prstGeom>
                          <a:noFill/>
                          <a:ln>
                            <a:noFill/>
                          </a:ln>
                        </wps:spPr>
                        <wps:txbx>
                          <w:txbxContent>
                            <w:p w14:paraId="658FD38C">
                              <w:pPr>
                                <w:rPr>
                                  <w:rFonts w:hint="eastAsia"/>
                                  <w:i/>
                                </w:rPr>
                              </w:pPr>
                              <w:r>
                                <w:rPr>
                                  <w:rFonts w:hint="eastAsia"/>
                                  <w:i/>
                                </w:rPr>
                                <w:t>T/</w:t>
                              </w:r>
                              <w:r>
                                <w:rPr>
                                  <w:rFonts w:hint="eastAsia"/>
                                </w:rPr>
                                <w:t>2</w:t>
                              </w:r>
                            </w:p>
                          </w:txbxContent>
                        </wps:txbx>
                        <wps:bodyPr upright="1"/>
                      </wps:wsp>
                      <wps:wsp>
                        <wps:cNvPr id="309" name="直接连接符 309"/>
                        <wps:cNvCnPr/>
                        <wps:spPr>
                          <a:xfrm>
                            <a:off x="4332" y="1584"/>
                            <a:ext cx="1" cy="849"/>
                          </a:xfrm>
                          <a:prstGeom prst="line">
                            <a:avLst/>
                          </a:prstGeom>
                          <a:ln w="9525" cap="flat" cmpd="sng">
                            <a:solidFill>
                              <a:srgbClr val="000000"/>
                            </a:solidFill>
                            <a:prstDash val="dash"/>
                            <a:headEnd type="none" w="med" len="med"/>
                            <a:tailEnd type="none" w="med" len="med"/>
                          </a:ln>
                        </wps:spPr>
                        <wps:bodyPr upright="1"/>
                      </wps:wsp>
                    </wpg:wgp>
                  </a:graphicData>
                </a:graphic>
              </wp:inline>
            </w:drawing>
          </mc:Choice>
          <mc:Fallback>
            <w:pict>
              <v:group id="_x0000_s1026" o:spid="_x0000_s1026" o:spt="203" style="height:149.85pt;width:375.4pt;" coordsize="7508,2997" o:gfxdata="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">
                <o:lock v:ext="edit" aspectratio="f"/>
                <v:rect id="_x0000_s1026" o:spid="_x0000_s1026" o:spt="1" style="position:absolute;left:0;top:0;height:2997;width:7508;" filled="f" stroked="f" coordsize="21600,21600" o:gfxdata="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Kzyv7sAAADc&#10;AAAADwAAAAAAAAABACAAAAAiAAAAZHJzL2Rvd25yZXYueG1sUEsBAhQAFAAAAAgAh07iQDMvBZ47&#10;AAAAOQAAABAAAAAAAAAAAQAgAAAACgEAAGRycy9zaGFwZXhtbC54bWxQSwUGAAAAAAYABgBbAQAA&#10;tAMAAAAA&#10;">
                  <v:fill on="f" focussize="0,0"/>
                  <v:stroke on="f"/>
                  <v:imagedata o:title=""/>
                  <o:lock v:ext="edit" text="t" aspectratio="t"/>
                </v:rect>
                <v:group id="_x0000_s1026" o:spid="_x0000_s1026" o:spt="203" style="position:absolute;left:242;top:700;height:1720;width:7017;" coordsize="7017,1720" o:gfxdata="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vj8C3vwAAANwAAAAPAAAAAAAAAAEAIAAAACIAAABkcnMvZG93bnJldi54&#10;bWxQSwECFAAUAAAACACHTuJAMy8FnjsAAAA5AAAAFQAAAAAAAAABACAAAAAOAQAAZHJzL2dyb3Vw&#10;c2hhcGV4bWwueG1sUEsFBgAAAAAGAAYAYAEAAMsDAAAAAA==&#10;">
                  <o:lock v:ext="edit" aspectratio="f"/>
                  <v:shape id="_x0000_s1026" o:spid="_x0000_s1026" o:spt="100" style="position:absolute;left:0;top:11;height:1698;width:706;" filled="f" stroked="t" coordsize="706,1698" o:gfxdata="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FuzxS8AAAA&#10;3AAAAA8AAAAAAAAAAQAgAAAAIgAAAGRycy9kb3ducmV2LnhtbFBLAQIUABQAAAAIAIdO4kAzLwWe&#10;OwAAADkAAAAQAAAAAAAAAAEAIAAAAAsBAABkcnMvc2hhcGV4bWwueG1sUEsFBgAAAAAGAAYAWwEA&#10;ALUDAAAAAA==&#10;" path="m0,0l0,33,11,44,11,67,22,78,22,100,33,111,33,133,44,144,44,166,55,177,55,199,66,210,66,232,77,243,77,265,88,276,88,298,99,309,99,331,110,342,110,364,121,375,121,397,132,408,132,430,143,441,143,463,154,475,154,486,165,497,165,519,176,530,176,552,187,563,187,585,198,596,198,618,209,629,209,651,220,662,220,684,231,695,231,717,242,728,242,750,253,761,253,783,264,794,264,816,275,827,275,849,286,860,286,882,297,894,297,916,308,927,308,949,320,960,320,982,331,993,331,1015,342,1026,342,1048,353,1059,353,1081,364,1092,364,1114,375,1125,375,1147,386,1158,386,1180,397,1191,397,1213,408,1224,408,1235,419,1246,419,1268,430,1279,430,1301,441,1312,441,1335,452,1346,452,1368,463,1379,463,1401,474,1412,474,1434,485,1445,485,1467,496,1478,496,1500,507,1511,507,1533,518,1544,518,1566,529,1577,529,1599,540,1610,540,1632,551,1643,551,1665,562,1676,562,1698,584,1698,584,1665,595,1654,595,1632,606,1621,606,1599,617,1588,617,1566,628,1555,628,1533,640,1522,640,1500,651,1489,651,1467,662,1456,662,1434,673,1423,673,1412,684,1401,684,1379,695,1368,695,1346,706,1335,706,1312e">
                    <v:fill on="f" focussize="0,0"/>
                    <v:stroke weight="1.5pt" color="#0000FF" joinstyle="round"/>
                    <v:imagedata o:title=""/>
                    <o:lock v:ext="edit" aspectratio="f"/>
                  </v:shape>
                  <v:shape id="_x0000_s1026" o:spid="_x0000_s1026" o:spt="100" style="position:absolute;left:706;top:11;height:1312;width:717;" filled="f" stroked="t" coordsize="717,1312" o:gfxdata="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h523ugAAANwA&#10;AAAPAAAAAAAAAAEAIAAAACIAAABkcnMvZG93bnJldi54bWxQSwECFAAUAAAACACHTuJAMy8FnjsA&#10;AAA5AAAAEAAAAAAAAAABACAAAAAJAQAAZHJzL3NoYXBleG1sLnhtbFBLBQYAAAAABgAGAFsBAACz&#10;AwAAAAA=&#10;" path="m0,1312l11,1301,11,1279,22,1268,22,1246,33,1235,33,1213,44,1202,44,1180,55,1169,55,1147,66,1136,66,1114,77,1103,77,1081,88,1070,88,1048,99,1037,99,1015,110,1004,110,982,121,971,121,949,132,938,132,916,143,905,143,882,154,871,154,849,165,838,165,816,176,805,176,783,187,772,187,750,198,739,198,717,209,706,209,684,220,673,220,662,231,651,231,629,242,618,242,596,254,585,254,563,265,552,265,530,276,519,276,497,287,486,287,463,298,452,298,430,309,419,309,397,320,386,320,364,331,353,331,331,342,320,342,298,353,287,353,265,364,254,364,232,375,221,375,199,386,188,386,166,397,155,397,133,408,122,408,100,419,89,419,67,430,56,430,33,441,22,441,0,463,0,463,33,474,44,474,56,485,67,485,89,496,100,496,122,507,133,507,155,518,166,518,188,529,199,529,221,540,232,540,254,551,265,551,287,562,298,562,320,573,331,573,353,585,364,585,386,596,397,596,419,607,430,607,452,618,463,618,486,629,497,629,519,640,530,640,552,651,563,651,585,662,596,662,618,673,629,673,651,684,662,684,684,695,695,695,717,706,728,706,750,717,761e">
                    <v:fill on="f" focussize="0,0"/>
                    <v:stroke weight="1.5pt" color="#0000FF" joinstyle="round"/>
                    <v:imagedata o:title=""/>
                    <o:lock v:ext="edit" aspectratio="f"/>
                  </v:shape>
                  <v:shape id="_x0000_s1026" o:spid="_x0000_s1026" o:spt="100" style="position:absolute;left:1423;top:596;height:1124;width:706;" filled="f" stroked="t" coordsize="706,1124" o:gfxdata="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yrP+8AAAA&#10;3AAAAA8AAAAAAAAAAQAgAAAAIgAAAGRycy9kb3ducmV2LnhtbFBLAQIUABQAAAAIAIdO4kAzLwWe&#10;OwAAADkAAAAQAAAAAAAAAAEAIAAAAAsBAABkcnMvc2hhcGV4bWwueG1sUEsFBgAAAAAGAAYAWwEA&#10;ALUDAAAAAA==&#10;" path="m0,176l0,198,11,209,11,231,22,242,22,253,33,264,33,286,44,297,44,320,55,331,55,353,66,364,66,386,77,397,77,419,88,430,88,452,99,463,99,485,110,496,110,518,121,529,121,551,132,562,132,584,143,595,143,617,154,628,154,650,165,661,165,683,176,694,176,716,188,727,188,750,199,761,199,783,210,794,210,816,221,827,221,849,232,860,232,882,243,893,243,915,254,926,254,948,265,959,265,981,276,992,276,1003,287,1014,287,1036,298,1047,298,1069,309,1080,309,1102,331,1124,320,1124,331,1091,342,1080,342,1058,353,1047,353,1025,364,1014,364,992,375,981,375,959,386,948,386,926,397,915,397,893,408,882,408,860,419,849,419,827,430,816,430,794,441,783,441,761,452,750,452,727,463,716,463,694,474,683,474,661,485,650,485,628,496,617,496,595,508,584,508,562,519,551,519,529,530,518,530,507,541,496,541,474,552,463,552,441,563,430,563,408,574,397,574,375,585,364,585,342,596,331,596,309,607,297,607,275,618,264,618,242,629,231,629,209,640,198,640,176,651,165,651,143,662,132,662,110,673,99,673,77,684,66,684,44,695,33,695,11,706,0e">
                    <v:fill on="f" focussize="0,0"/>
                    <v:stroke weight="1.5pt" color="#0000FF" joinstyle="round"/>
                    <v:imagedata o:title=""/>
                    <o:lock v:ext="edit" aspectratio="f"/>
                  </v:shape>
                  <v:shape id="_x0000_s1026" o:spid="_x0000_s1026" o:spt="100" style="position:absolute;left:2129;top:0;height:1478;width:706;" filled="f" stroked="t" coordsize="706,1478" o:gfxdata="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5ST9m&#10;wAAAANwAAAAPAAAAAAAAAAEAIAAAACIAAABkcnMvZG93bnJldi54bWxQSwECFAAUAAAACACHTuJA&#10;My8FnjsAAAA5AAAAEAAAAAAAAAABACAAAAAPAQAAZHJzL3NoYXBleG1sLnhtbFBLBQYAAAAABgAG&#10;AFsBAAC5AwAAAAA=&#10;" path="m0,596l0,574,11,563,11,541,22,530,22,508,33,497,33,474,44,463,44,441,55,430,55,408,66,397,66,375,77,364,77,353,88,342,88,320,99,309,99,287,110,276,110,254,122,243,122,221,133,210,133,188,144,177,144,155,155,144,155,122,166,111,166,89,177,78,177,55,188,44,188,22,210,0,199,0,210,33,221,44,221,67,232,78,232,100,243,111,243,133,254,144,254,166,265,177,265,199,276,210,276,232,287,243,287,265,298,276,298,298,309,309,309,331,320,342,320,364,331,375,331,397,342,408,342,419,353,430,353,452,364,463,364,486,375,497,375,519,386,530,386,552,397,563,397,585,408,596,408,618,419,629,419,651,430,662,430,684,441,695,441,717,453,728,453,750,464,761,464,783,475,794,475,816,486,827,486,849,497,860,497,882,508,893,508,916,519,927,519,949,530,960,530,982,541,993,541,1015,552,1026,552,1048,563,1059,563,1081,574,1092,574,1114,585,1125,585,1147,596,1158,596,1169,607,1180,607,1202,618,1213,618,1235,629,1246,629,1268,640,1279,640,1301,651,1312,651,1335,662,1346,662,1368,673,1379,673,1401,684,1412,684,1434,695,1445,695,1467,706,1478e">
                    <v:fill on="f" focussize="0,0"/>
                    <v:stroke weight="1.5pt" color="#0000FF" joinstyle="round"/>
                    <v:imagedata o:title=""/>
                    <o:lock v:ext="edit" aspectratio="f"/>
                  </v:shape>
                  <v:shape id="_x0000_s1026" o:spid="_x0000_s1026" o:spt="100" style="position:absolute;left:2835;top:0;height:1720;width:706;" filled="f" stroked="t" coordsize="706,1720" o:gfxdata="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Em58L4A&#10;AADcAAAADwAAAAAAAAABACAAAAAiAAAAZHJzL2Rvd25yZXYueG1sUEsBAhQAFAAAAAgAh07iQDMv&#10;BZ47AAAAOQAAABAAAAAAAAAAAQAgAAAADQEAAGRycy9zaGFwZXhtbC54bWxQSwUGAAAAAAYABgBb&#10;AQAAtwMAAAAA&#10;" path="m0,1478l0,1500,11,1511,11,1533,22,1544,22,1566,33,1577,33,1599,44,1610,44,1632,55,1643,55,1665,67,1676,67,1698,89,1720,78,1720,89,1687,100,1676,100,1654,111,1643,111,1621,122,1610,122,1588,133,1577,133,1555,144,1544,144,1533,155,1522,155,1500,166,1489,166,1467,177,1456,177,1434,188,1423,188,1401,199,1390,199,1368,210,1357,210,1335,221,1323,221,1301,232,1290,232,1268,243,1257,243,1235,254,1224,254,1202,265,1191,265,1169,276,1158,276,1136,287,1125,287,1103,298,1092,298,1070,309,1059,309,1037,320,1026,320,1004,331,993,331,971,342,960,342,938,353,927,353,905,364,893,364,871,375,860,375,838,387,827,387,805,398,794,398,772,409,761,409,750,420,739,420,717,431,706,431,684,442,673,442,651,453,640,453,618,464,607,464,585,475,574,475,552,486,541,486,519,497,508,497,486,508,474,508,452,519,441,519,419,530,408,530,386,541,375,541,353,552,342,552,320,563,309,563,287,574,276,574,254,585,243,585,221,596,210,596,188,607,177,607,155,618,144,618,122,629,111,629,89,640,78,640,55,651,44,651,22,673,0,662,0,673,22,684,33,684,55,695,67,695,89,706,100,706,122e">
                    <v:fill on="f" focussize="0,0"/>
                    <v:stroke weight="1.5pt" color="#0000FF" joinstyle="round"/>
                    <v:imagedata o:title=""/>
                    <o:lock v:ext="edit" aspectratio="f"/>
                  </v:shape>
                  <v:shape id="_x0000_s1026" o:spid="_x0000_s1026" o:spt="100" style="position:absolute;left:3541;top:122;height:1598;width:718;" filled="f" stroked="t" coordsize="718,1598" o:gfxdata="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mQ3WvQAA&#10;ANwAAAAPAAAAAAAAAAEAIAAAACIAAABkcnMvZG93bnJldi54bWxQSwECFAAUAAAACACHTuJAMy8F&#10;njsAAAA5AAAAEAAAAAAAAAABACAAAAAMAQAAZHJzL3NoYXBleG1sLnhtbFBLBQYAAAAABgAGAFsB&#10;AAC2AwAAAAA=&#10;" path="m0,0l12,11,12,33,23,44,23,66,34,77,34,99,45,110,45,132,56,143,56,165,67,176,67,198,78,209,78,231,89,242,89,264,100,275,100,297,111,308,111,330,122,341,122,364,133,375,133,397,144,408,144,430,155,441,155,463,166,474,166,496,177,507,177,529,188,540,188,562,199,573,199,595,210,606,210,617,221,628,221,650,232,661,232,683,243,694,243,716,254,727,254,749,265,760,265,783,276,794,276,816,287,827,287,849,298,860,298,882,309,893,309,915,320,926,320,948,332,959,332,981,343,992,343,1014,354,1025,354,1047,365,1058,365,1080,376,1091,376,1113,387,1124,387,1146,398,1157,398,1179,409,1190,409,1213,420,1224,420,1246,431,1257,431,1279,442,1290,442,1312,453,1323,453,1345,464,1356,464,1378,475,1389,475,1400,486,1411,486,1433,497,1444,497,1466,508,1477,508,1499,519,1510,519,1532,530,1543,530,1565,541,1576,541,1598,563,1576,563,1543,574,1532,574,1510,585,1499,585,1477,596,1466,596,1444,607,1433,607,1411,618,1400,618,1378,629,1367,629,1345,640,1334,640,1312,652,1301,652,1279,663,1268,663,1246,674,1235,674,1213,685,1201,685,1179,696,1168,696,1146,707,1135,707,1113,718,1102e">
                    <v:fill on="f" focussize="0,0"/>
                    <v:stroke weight="1.5pt" color="#0000FF" joinstyle="round"/>
                    <v:imagedata o:title=""/>
                    <o:lock v:ext="edit" aspectratio="f"/>
                  </v:shape>
                  <v:shape id="_x0000_s1026" o:spid="_x0000_s1026" o:spt="100" style="position:absolute;left:4259;top:0;height:1224;width:706;" filled="f" stroked="t" coordsize="706,1224" o:gfxdata="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alh7vQAA&#10;ANwAAAAPAAAAAAAAAAEAIAAAACIAAABkcnMvZG93bnJldi54bWxQSwECFAAUAAAACACHTuJAMy8F&#10;njsAAAA5AAAAEAAAAAAAAAABACAAAAAMAQAAZHJzL3NoYXBleG1sLnhtbFBLBQYAAAAABgAGAFsB&#10;AAC2AwAAAAA=&#10;" path="m0,1224l0,1202,11,1191,11,1180,22,1169,22,1147,33,1136,33,1114,44,1103,44,1081,55,1070,55,1048,66,1037,66,1015,77,1004,77,982,88,971,88,949,99,938,99,916,110,905,110,882,121,871,121,849,132,838,132,816,143,805,143,783,154,772,154,750,165,739,165,717,176,706,176,684,187,673,187,651,198,640,198,618,209,607,209,585,220,574,220,552,231,541,231,519,242,508,242,486,254,474,254,452,265,441,265,430,276,419,276,397,287,386,287,364,298,353,298,331,309,320,309,298,320,287,320,265,331,254,331,232,342,221,342,199,353,188,353,166,364,155,364,133,375,122,375,100,386,89,386,67,397,55,397,33,408,22,408,0,430,22,430,55,441,67,441,89,452,100,452,122,463,133,463,155,474,166,474,188,485,199,485,221,496,232,496,254,507,265,507,287,518,298,518,309,529,320,529,342,540,353,540,375,551,386,551,408,562,419,562,441,573,452,573,474,585,486,585,508,596,519,596,541,607,552,607,574,618,585,618,607,629,618,629,640,640,651,640,673,651,684,651,706,662,717,662,739,673,750,673,772,684,783,684,805,695,816,695,838,706,849,706,871e">
                    <v:fill on="f" focussize="0,0"/>
                    <v:stroke weight="1.5pt" color="#0000FF" joinstyle="round"/>
                    <v:imagedata o:title=""/>
                    <o:lock v:ext="edit" aspectratio="f"/>
                  </v:shape>
                  <v:shape id="_x0000_s1026" o:spid="_x0000_s1026" o:spt="100" style="position:absolute;left:4965;top:486;height:1234;width:717;" filled="f" stroked="t" coordsize="717,1234" o:gfxdata="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ixkI5&#10;wAAAANwAAAAPAAAAAAAAAAEAIAAAACIAAABkcnMvZG93bnJldi54bWxQSwECFAAUAAAACACHTuJA&#10;My8FnjsAAAA5AAAAEAAAAAAAAAABACAAAAAPAQAAZHJzL3NoYXBleG1sLnhtbFBLBQYAAAAABgAG&#10;AFsBAAC5AwAAAAA=&#10;" path="m0,385l11,396,11,419,22,430,22,452,33,463,33,485,44,496,44,518,55,529,55,551,66,562,66,584,77,595,77,606,88,617,88,639,99,650,99,672,110,683,110,705,121,716,121,738,132,749,132,771,143,782,143,804,154,815,154,837,165,849,165,871,176,882,176,904,187,915,187,937,199,948,199,970,210,981,210,1003,221,1014,221,1036,232,1047,232,1069,243,1080,243,1102,254,1113,254,1135,265,1146,265,1168,276,1179,276,1201,287,1212,287,1234,309,1212,309,1179,320,1168,320,1146,331,1135,331,1124,342,1113,342,1091,353,1080,353,1058,364,1047,364,1025,375,1014,375,992,386,981,386,959,397,948,397,926,408,915,408,893,419,882,419,860,430,849,430,826,441,815,441,793,452,782,452,760,463,749,463,727,474,716,474,694,485,683,485,661,496,650,496,628,507,617,507,595,519,584,519,562,530,551,530,529,541,518,541,496,552,485,552,463,563,452,563,430,574,419,574,396,585,385,585,374,596,363,596,341,607,330,607,308,618,297,618,275,629,264,629,242,640,231,640,209,651,198,651,176,662,165,662,143,673,132,673,110,684,99,684,77,695,66,695,44,706,33,706,11,717,0e">
                    <v:fill on="f" focussize="0,0"/>
                    <v:stroke weight="1.5pt" color="#0000FF" joinstyle="round"/>
                    <v:imagedata o:title=""/>
                    <o:lock v:ext="edit" aspectratio="f"/>
                  </v:shape>
                  <v:shape id="_x0000_s1026" o:spid="_x0000_s1026" o:spt="100" style="position:absolute;left:5682;top:11;height:1599;width:706;" filled="f" stroked="t" coordsize="706,1599" o:gfxdata="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SgINK8AAAA&#10;3AAAAA8AAAAAAAAAAQAgAAAAIgAAAGRycy9kb3ducmV2LnhtbFBLAQIUABQAAAAIAIdO4kAzLwWe&#10;OwAAADkAAAAQAAAAAAAAAAEAIAAAAAsBAABkcnMvc2hhcGV4bWwueG1sUEsFBgAAAAAGAAYAWwEA&#10;ALUDAAAAAA==&#10;" path="m0,475l0,452,11,441,11,419,22,408,22,386,33,375,33,353,44,342,44,320,55,309,55,287,66,276,66,254,77,243,77,221,88,210,88,188,99,177,99,155,110,144,110,122,121,111,121,89,133,78,133,67,144,56,144,33,155,22,155,0,177,0,177,33,188,44,188,67,199,78,199,100,210,111,210,133,221,144,221,166,232,177,232,199,243,210,243,232,254,243,254,265,265,276,265,298,276,309,276,331,287,342,287,364,298,375,298,397,309,408,309,430,320,441,320,463,331,475,331,497,342,508,342,530,353,541,353,563,364,574,364,596,375,607,375,629,386,640,386,651,397,662,397,684,408,695,408,717,419,728,419,750,430,761,430,783,441,794,441,816,453,827,453,849,464,860,464,882,475,894,475,916,486,927,486,949,497,960,497,982,508,993,508,1015,519,1026,519,1048,530,1059,530,1081,541,1092,541,1114,552,1125,552,1147,563,1158,563,1180,574,1191,574,1213,585,1224,585,1246,596,1257,596,1279,607,1290,607,1312,618,1324,618,1346,629,1357,629,1379,640,1390,640,1401,651,1412,651,1434,662,1445,662,1467,673,1478,673,1500,684,1511,684,1533,695,1544,695,1566,706,1577,706,1599e">
                    <v:fill on="f" focussize="0,0"/>
                    <v:stroke weight="1.5pt" color="#0000FF" joinstyle="round"/>
                    <v:imagedata o:title=""/>
                    <o:lock v:ext="edit" aspectratio="f"/>
                  </v:shape>
                  <v:shape id="_x0000_s1026" o:spid="_x0000_s1026" o:spt="100" style="position:absolute;left:6388;top:0;height:1709;width:629;" filled="f" stroked="t" coordsize="629,1709" o:gfxdata="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hJLh28AAAA&#10;3AAAAA8AAAAAAAAAAQAgAAAAIgAAAGRycy9kb3ducmV2LnhtbFBLAQIUABQAAAAIAIdO4kAzLwWe&#10;OwAAADkAAAAQAAAAAAAAAAEAIAAAAAsBAABkcnMvc2hhcGV4bWwueG1sUEsFBgAAAAAGAAYAWwEA&#10;ALUDAAAAAA==&#10;" path="m0,1610l11,1621,11,1643,22,1654,22,1676,33,1687,33,1709,55,1709,55,1676,67,1665,67,1643,78,1632,78,1610,89,1599,89,1577,100,1566,100,1544,111,1533,111,1511,122,1500,122,1478,133,1467,133,1445,144,1434,144,1412,155,1401,155,1379,166,1368,166,1346,177,1335,177,1312,188,1301,188,1279,199,1268,199,1257,210,1246,210,1224,221,1213,221,1191,232,1180,232,1158,243,1147,243,1125,254,1114,254,1092,265,1081,265,1059,276,1048,276,1026,287,1015,287,993,298,982,298,960,309,949,309,927,320,916,320,893,331,882,331,860,342,849,342,827,353,816,353,794,364,783,364,761,375,750,375,728,386,717,386,695,398,684,398,662,409,651,409,629,420,618,420,596,431,585,431,563,442,552,442,530,453,519,453,508,464,497,464,474,475,463,475,441,486,430,486,408,497,397,497,375,508,364,508,342,519,331,519,309,530,298,530,276,541,265,541,243,552,232,552,210,563,199,563,177,574,166,574,144,585,133,585,111,596,100,596,78,607,67,607,44,618,33,618,11,629,0e">
                    <v:fill on="f" focussize="0,0"/>
                    <v:stroke weight="1.5pt" color="#0000FF" joinstyle="round"/>
                    <v:imagedata o:title=""/>
                    <o:lock v:ext="edit" aspectratio="f"/>
                  </v:shape>
                </v:group>
                <v:line id="_x0000_s1026" o:spid="_x0000_s1026" o:spt="20" style="position:absolute;left:3750;top:102;flip:y;height:2451;width:1;" filled="f" stroked="t" coordsize="21600,21600" o:gfxdata="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IspYbgAAADcAAAA&#10;DwAAAAAAAAABACAAAAAiAAAAZHJzL2Rvd25yZXYueG1sUEsBAhQAFAAAAAgAh07iQDMvBZ47AAAA&#10;OQAAABAAAAAAAAAAAQAgAAAABwEAAGRycy9zaGFwZXhtbC54bWxQSwUGAAAAAAYABgBbAQAAsQMA&#10;AAAA&#10;">
                  <v:fill on="f" focussize="0,0"/>
                  <v:stroke color="#000000" joinstyle="round" endarrow="block" endarrowwidth="narrow" endarrowlength="long"/>
                  <v:imagedata o:title=""/>
                  <o:lock v:ext="edit" aspectratio="f"/>
                </v:line>
                <v:line id="_x0000_s1026" o:spid="_x0000_s1026" o:spt="20" style="position:absolute;left:8;top:1560;height:1;width:7436;" filled="f" stroked="t" coordsize="21600,21600" o:gfxdata="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3XPRL4A&#10;AADcAAAADwAAAAAAAAABACAAAAAiAAAAZHJzL2Rvd25yZXYueG1sUEsBAhQAFAAAAAgAh07iQDMv&#10;BZ47AAAAOQAAABAAAAAAAAAAAQAgAAAADQEAAGRycy9zaGFwZXhtbC54bWxQSwUGAAAAAAYABgBb&#10;AQAAtwMAAAAA&#10;">
                  <v:fill on="f" focussize="0,0"/>
                  <v:stroke color="#000000" joinstyle="round" endarrow="block" endarrowwidth="narrow" endarrowlength="long"/>
                  <v:imagedata o:title=""/>
                  <o:lock v:ext="edit" aspectratio="f"/>
                </v:line>
                <v:shape id="_x0000_s1026" o:spid="_x0000_s1026" o:spt="202" type="#_x0000_t202" style="position:absolute;left:7106;top:1473;height:495;width:402;" filled="f" stroked="f" coordsize="21600,21600" o:gfxdata="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FRNY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5CD32814">
                        <w:pPr>
                          <w:rPr>
                            <w:rFonts w:hint="eastAsia"/>
                          </w:rPr>
                        </w:pPr>
                        <w:r>
                          <w:rPr>
                            <w:rFonts w:hint="eastAsia"/>
                            <w:i/>
                          </w:rPr>
                          <w:sym w:font="Symbol" w:char="F074"/>
                        </w:r>
                      </w:p>
                    </w:txbxContent>
                  </v:textbox>
                </v:shape>
                <v:shape id="_x0000_s1026" o:spid="_x0000_s1026" o:spt="202" type="#_x0000_t202" style="position:absolute;left:3030;top:0;height:495;width:794;" filled="f" stroked="f" coordsize="21600,21600" o:gfxdata="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jo+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0D239258">
                        <w:pPr>
                          <w:rPr>
                            <w:rFonts w:hint="eastAsia"/>
                          </w:rPr>
                        </w:pPr>
                        <w:r>
                          <w:rPr>
                            <w:rFonts w:hint="eastAsia"/>
                            <w:i/>
                          </w:rPr>
                          <w:t>R</w:t>
                        </w:r>
                        <w:r>
                          <w:rPr>
                            <w:rFonts w:hint="eastAsia"/>
                            <w:i/>
                            <w:vertAlign w:val="subscript"/>
                          </w:rPr>
                          <w:t>y</w:t>
                        </w:r>
                        <w:r>
                          <w:rPr>
                            <w:rFonts w:hint="eastAsia"/>
                          </w:rPr>
                          <w:t>(</w:t>
                        </w:r>
                        <w:r>
                          <w:rPr>
                            <w:rFonts w:hint="eastAsia"/>
                            <w:i/>
                          </w:rPr>
                          <w:sym w:font="Symbol" w:char="F074"/>
                        </w:r>
                        <w:r>
                          <w:rPr>
                            <w:rFonts w:hint="eastAsia"/>
                          </w:rPr>
                          <w:t>)</w:t>
                        </w:r>
                      </w:p>
                    </w:txbxContent>
                  </v:textbox>
                </v:shape>
                <v:shape id="_x0000_s1026" o:spid="_x0000_s1026" o:spt="202" type="#_x0000_t202" style="position:absolute;left:3416;top:1503;height:495;width:390;" filled="f" stroked="f" coordsize="21600,21600" o:gfxdata="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Fwj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669F7AA7">
                        <w:pPr>
                          <w:rPr>
                            <w:rFonts w:hint="eastAsia"/>
                          </w:rPr>
                        </w:pPr>
                        <w:r>
                          <w:rPr>
                            <w:rFonts w:hint="eastAsia"/>
                          </w:rPr>
                          <w:t>0</w:t>
                        </w:r>
                      </w:p>
                    </w:txbxContent>
                  </v:textbox>
                </v:shape>
                <v:shape id="_x0000_s1026" o:spid="_x0000_s1026" o:spt="202" type="#_x0000_t202" style="position:absolute;left:2630;top:2502;height:495;width:2372;" filled="f" stroked="f" coordsize="21600,21600" o:gfxdata="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73VF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36EA3991">
                        <w:pPr>
                          <w:rPr>
                            <w:rFonts w:hint="eastAsia"/>
                          </w:rPr>
                        </w:pPr>
                        <w:r>
                          <w:rPr>
                            <w:rFonts w:hint="eastAsia"/>
                          </w:rPr>
                          <w:t>方波的自相关函数图</w:t>
                        </w:r>
                      </w:p>
                    </w:txbxContent>
                  </v:textbox>
                </v:shape>
                <v:line id="_x0000_s1026" o:spid="_x0000_s1026" o:spt="20" style="position:absolute;left:4914;top:717;height:849;width:0;" filled="f" stroked="t" coordsize="21600,21600" o:gfxdata="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4WJpa/&#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shape id="_x0000_s1026" o:spid="_x0000_s1026" o:spt="202" type="#_x0000_t202" style="position:absolute;left:4722;top:1503;height:495;width:390;" filled="f" stroked="f" coordsize="21600,21600" o:gfxdata="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I+74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310DE367">
                        <w:pPr>
                          <w:rPr>
                            <w:rFonts w:hint="eastAsia"/>
                            <w:i/>
                          </w:rPr>
                        </w:pPr>
                        <w:r>
                          <w:rPr>
                            <w:rFonts w:hint="eastAsia"/>
                            <w:i/>
                          </w:rPr>
                          <w:t>T</w:t>
                        </w:r>
                      </w:p>
                    </w:txbxContent>
                  </v:textbox>
                </v:shape>
                <v:shape id="_x0000_s1026" o:spid="_x0000_s1026" o:spt="202" type="#_x0000_t202" style="position:absolute;left:4044;top:1140;height:495;width:610;" filled="f" stroked="f" coordsize="21600,21600" o:gfxdata="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vHqK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14:paraId="658FD38C">
                        <w:pPr>
                          <w:rPr>
                            <w:rFonts w:hint="eastAsia"/>
                            <w:i/>
                          </w:rPr>
                        </w:pPr>
                        <w:r>
                          <w:rPr>
                            <w:rFonts w:hint="eastAsia"/>
                            <w:i/>
                          </w:rPr>
                          <w:t>T/</w:t>
                        </w:r>
                        <w:r>
                          <w:rPr>
                            <w:rFonts w:hint="eastAsia"/>
                          </w:rPr>
                          <w:t>2</w:t>
                        </w:r>
                      </w:p>
                    </w:txbxContent>
                  </v:textbox>
                </v:shape>
                <v:line id="_x0000_s1026" o:spid="_x0000_s1026" o:spt="20" style="position:absolute;left:4332;top:1584;height:849;width:1;" filled="f" stroked="t" coordsize="21600,21600" o:gfxdata="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JsuS/&#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w10:wrap type="none"/>
                <w10:anchorlock/>
              </v:group>
            </w:pict>
          </mc:Fallback>
        </mc:AlternateContent>
      </w:r>
    </w:p>
    <w:p w14:paraId="01A7D772">
      <w:pPr>
        <w:rPr>
          <w:rFonts w:hint="default"/>
          <w:lang w:val="en-US" w:eastAsia="zh-CN"/>
        </w:rPr>
      </w:pPr>
      <w:r>
        <w:rPr>
          <w:rFonts w:hint="eastAsia"/>
          <w:lang w:val="en-US" w:eastAsia="zh-CN"/>
        </w:rPr>
        <w:t>6</w:t>
      </w:r>
      <w:r>
        <w:rPr>
          <w:rFonts w:hint="default"/>
          <w:lang w:val="en-US" w:eastAsia="zh-CN"/>
        </w:rPr>
        <w:t>-4 某一系统的输</w:t>
      </w:r>
      <w:r>
        <w:rPr>
          <w:rFonts w:hint="eastAsia"/>
          <w:lang w:val="en-US" w:eastAsia="zh-CN"/>
        </w:rPr>
        <w:t>入</w:t>
      </w:r>
      <w:r>
        <w:rPr>
          <w:rFonts w:hint="default"/>
          <w:lang w:val="en-US" w:eastAsia="zh-CN"/>
        </w:rPr>
        <w:t>信号为x(t)（见图5-25），若输出y(t)与输入x(t)相同，输入的自相关函数Rx(</w:t>
      </w:r>
      <w:r>
        <w:rPr>
          <w:rFonts w:hint="default"/>
          <w:lang w:val="en-US" w:eastAsia="zh-CN"/>
        </w:rPr>
        <w:sym w:font="Symbol" w:char="F074"/>
      </w:r>
      <w:r>
        <w:rPr>
          <w:rFonts w:hint="default"/>
          <w:lang w:val="en-US" w:eastAsia="zh-CN"/>
        </w:rPr>
        <w:t>)和输入—输出的互相关函数Rx</w:t>
      </w:r>
      <w:r>
        <w:rPr>
          <w:rFonts w:hint="eastAsia"/>
          <w:lang w:val="en-US" w:eastAsia="zh-CN"/>
        </w:rPr>
        <w:t>y</w:t>
      </w:r>
      <w:r>
        <w:rPr>
          <w:rFonts w:hint="default"/>
          <w:lang w:val="en-US" w:eastAsia="zh-CN"/>
        </w:rPr>
        <w:t>(</w:t>
      </w:r>
      <w:r>
        <w:rPr>
          <w:rFonts w:hint="default"/>
          <w:lang w:val="en-US" w:eastAsia="zh-CN"/>
        </w:rPr>
        <w:sym w:font="Symbol" w:char="F074"/>
      </w:r>
      <w:r>
        <w:rPr>
          <w:rFonts w:hint="default"/>
          <w:lang w:val="en-US" w:eastAsia="zh-CN"/>
        </w:rPr>
        <w:t>)之间的关系为Rx(</w:t>
      </w:r>
      <w:r>
        <w:rPr>
          <w:rFonts w:hint="default"/>
          <w:lang w:val="en-US" w:eastAsia="zh-CN"/>
        </w:rPr>
        <w:sym w:font="Symbol" w:char="F074"/>
      </w:r>
      <w:r>
        <w:rPr>
          <w:rFonts w:hint="default"/>
          <w:lang w:val="en-US" w:eastAsia="zh-CN"/>
        </w:rPr>
        <w:t>)=Rxy(</w:t>
      </w:r>
      <w:r>
        <w:rPr>
          <w:rFonts w:hint="default"/>
          <w:lang w:val="en-US" w:eastAsia="zh-CN"/>
        </w:rPr>
        <w:sym w:font="Symbol" w:char="F074"/>
      </w:r>
      <w:r>
        <w:rPr>
          <w:rFonts w:hint="default"/>
          <w:lang w:val="en-US" w:eastAsia="zh-CN"/>
        </w:rPr>
        <w:t>+T)，试说明该系统起什么作用？</w:t>
      </w:r>
    </w:p>
    <w:p w14:paraId="1E6A0205">
      <w:pPr>
        <w:rPr>
          <w:rFonts w:hint="default"/>
          <w:lang w:val="en-US" w:eastAsia="zh-CN"/>
        </w:rPr>
      </w:pPr>
      <w:r>
        <w:rPr>
          <w:rFonts w:hint="default"/>
          <w:lang w:val="en-US" w:eastAsia="zh-CN"/>
        </w:rPr>
        <mc:AlternateContent>
          <mc:Choice Requires="wpg">
            <w:drawing>
              <wp:inline distT="0" distB="0" distL="114300" distR="114300">
                <wp:extent cx="4793615" cy="2456815"/>
                <wp:effectExtent l="0" t="0" r="6985" b="0"/>
                <wp:docPr id="362" name="组合 362"/>
                <wp:cNvGraphicFramePr/>
                <a:graphic xmlns:a="http://schemas.openxmlformats.org/drawingml/2006/main">
                  <a:graphicData uri="http://schemas.microsoft.com/office/word/2010/wordprocessingGroup">
                    <wpg:wgp>
                      <wpg:cNvGrpSpPr/>
                      <wpg:grpSpPr>
                        <a:xfrm>
                          <a:off x="0" y="0"/>
                          <a:ext cx="4793615" cy="2456815"/>
                          <a:chOff x="0" y="0"/>
                          <a:chExt cx="7549" cy="3869"/>
                        </a:xfrm>
                      </wpg:grpSpPr>
                      <wps:wsp>
                        <wps:cNvPr id="333" name="矩形 333"/>
                        <wps:cNvSpPr>
                          <a:spLocks noChangeAspect="1" noTextEdit="1"/>
                        </wps:cNvSpPr>
                        <wps:spPr>
                          <a:xfrm>
                            <a:off x="0" y="0"/>
                            <a:ext cx="7549" cy="3869"/>
                          </a:xfrm>
                          <a:prstGeom prst="rect">
                            <a:avLst/>
                          </a:prstGeom>
                          <a:noFill/>
                          <a:ln>
                            <a:noFill/>
                          </a:ln>
                        </wps:spPr>
                        <wps:bodyPr upright="1"/>
                      </wps:wsp>
                      <wpg:grpSp>
                        <wpg:cNvPr id="338" name="组合 338"/>
                        <wpg:cNvGrpSpPr/>
                        <wpg:grpSpPr>
                          <a:xfrm>
                            <a:off x="336" y="1691"/>
                            <a:ext cx="2766" cy="1458"/>
                            <a:chOff x="0" y="0"/>
                            <a:chExt cx="4158" cy="1860"/>
                          </a:xfrm>
                        </wpg:grpSpPr>
                        <wps:wsp>
                          <wps:cNvPr id="334" name="任意多边形 334"/>
                          <wps:cNvSpPr/>
                          <wps:spPr>
                            <a:xfrm>
                              <a:off x="2072" y="0"/>
                              <a:ext cx="1906" cy="1770"/>
                            </a:xfrm>
                            <a:custGeom>
                              <a:avLst/>
                              <a:gdLst/>
                              <a:ahLst/>
                              <a:cxnLst/>
                              <a:pathLst>
                                <a:path w="1906" h="1770">
                                  <a:moveTo>
                                    <a:pt x="0" y="0"/>
                                  </a:moveTo>
                                  <a:lnTo>
                                    <a:pt x="15" y="15"/>
                                  </a:lnTo>
                                  <a:lnTo>
                                    <a:pt x="45" y="45"/>
                                  </a:lnTo>
                                  <a:lnTo>
                                    <a:pt x="45" y="60"/>
                                  </a:lnTo>
                                  <a:lnTo>
                                    <a:pt x="75" y="90"/>
                                  </a:lnTo>
                                  <a:lnTo>
                                    <a:pt x="75" y="105"/>
                                  </a:lnTo>
                                  <a:lnTo>
                                    <a:pt x="90" y="120"/>
                                  </a:lnTo>
                                  <a:lnTo>
                                    <a:pt x="120" y="150"/>
                                  </a:lnTo>
                                  <a:lnTo>
                                    <a:pt x="120" y="165"/>
                                  </a:lnTo>
                                  <a:lnTo>
                                    <a:pt x="135" y="180"/>
                                  </a:lnTo>
                                  <a:lnTo>
                                    <a:pt x="165" y="210"/>
                                  </a:lnTo>
                                  <a:lnTo>
                                    <a:pt x="165" y="225"/>
                                  </a:lnTo>
                                  <a:lnTo>
                                    <a:pt x="180" y="240"/>
                                  </a:lnTo>
                                  <a:lnTo>
                                    <a:pt x="210" y="270"/>
                                  </a:lnTo>
                                  <a:lnTo>
                                    <a:pt x="210" y="285"/>
                                  </a:lnTo>
                                  <a:lnTo>
                                    <a:pt x="225" y="300"/>
                                  </a:lnTo>
                                  <a:lnTo>
                                    <a:pt x="255" y="330"/>
                                  </a:lnTo>
                                  <a:lnTo>
                                    <a:pt x="255" y="345"/>
                                  </a:lnTo>
                                  <a:lnTo>
                                    <a:pt x="270" y="360"/>
                                  </a:lnTo>
                                  <a:lnTo>
                                    <a:pt x="285" y="375"/>
                                  </a:lnTo>
                                  <a:lnTo>
                                    <a:pt x="300" y="390"/>
                                  </a:lnTo>
                                  <a:lnTo>
                                    <a:pt x="330" y="420"/>
                                  </a:lnTo>
                                  <a:lnTo>
                                    <a:pt x="330" y="435"/>
                                  </a:lnTo>
                                  <a:lnTo>
                                    <a:pt x="345" y="450"/>
                                  </a:lnTo>
                                  <a:lnTo>
                                    <a:pt x="360" y="465"/>
                                  </a:lnTo>
                                  <a:lnTo>
                                    <a:pt x="375" y="480"/>
                                  </a:lnTo>
                                  <a:lnTo>
                                    <a:pt x="405" y="510"/>
                                  </a:lnTo>
                                  <a:lnTo>
                                    <a:pt x="405" y="525"/>
                                  </a:lnTo>
                                  <a:lnTo>
                                    <a:pt x="420" y="540"/>
                                  </a:lnTo>
                                  <a:lnTo>
                                    <a:pt x="435" y="555"/>
                                  </a:lnTo>
                                  <a:lnTo>
                                    <a:pt x="450" y="570"/>
                                  </a:lnTo>
                                  <a:lnTo>
                                    <a:pt x="465" y="585"/>
                                  </a:lnTo>
                                  <a:lnTo>
                                    <a:pt x="480" y="600"/>
                                  </a:lnTo>
                                  <a:lnTo>
                                    <a:pt x="510" y="630"/>
                                  </a:lnTo>
                                  <a:lnTo>
                                    <a:pt x="510" y="645"/>
                                  </a:lnTo>
                                  <a:lnTo>
                                    <a:pt x="525" y="660"/>
                                  </a:lnTo>
                                  <a:lnTo>
                                    <a:pt x="540" y="675"/>
                                  </a:lnTo>
                                  <a:lnTo>
                                    <a:pt x="555" y="690"/>
                                  </a:lnTo>
                                  <a:lnTo>
                                    <a:pt x="570" y="705"/>
                                  </a:lnTo>
                                  <a:lnTo>
                                    <a:pt x="585" y="720"/>
                                  </a:lnTo>
                                  <a:lnTo>
                                    <a:pt x="600" y="735"/>
                                  </a:lnTo>
                                  <a:lnTo>
                                    <a:pt x="615" y="750"/>
                                  </a:lnTo>
                                  <a:lnTo>
                                    <a:pt x="630" y="765"/>
                                  </a:lnTo>
                                  <a:lnTo>
                                    <a:pt x="645" y="780"/>
                                  </a:lnTo>
                                  <a:lnTo>
                                    <a:pt x="660" y="795"/>
                                  </a:lnTo>
                                  <a:lnTo>
                                    <a:pt x="675" y="810"/>
                                  </a:lnTo>
                                  <a:lnTo>
                                    <a:pt x="690" y="825"/>
                                  </a:lnTo>
                                  <a:lnTo>
                                    <a:pt x="705" y="840"/>
                                  </a:lnTo>
                                  <a:lnTo>
                                    <a:pt x="720" y="855"/>
                                  </a:lnTo>
                                  <a:lnTo>
                                    <a:pt x="735" y="870"/>
                                  </a:lnTo>
                                  <a:lnTo>
                                    <a:pt x="750" y="885"/>
                                  </a:lnTo>
                                  <a:lnTo>
                                    <a:pt x="765" y="900"/>
                                  </a:lnTo>
                                  <a:lnTo>
                                    <a:pt x="780" y="915"/>
                                  </a:lnTo>
                                  <a:lnTo>
                                    <a:pt x="795" y="930"/>
                                  </a:lnTo>
                                  <a:lnTo>
                                    <a:pt x="810" y="945"/>
                                  </a:lnTo>
                                  <a:lnTo>
                                    <a:pt x="825" y="960"/>
                                  </a:lnTo>
                                  <a:lnTo>
                                    <a:pt x="840" y="975"/>
                                  </a:lnTo>
                                  <a:lnTo>
                                    <a:pt x="855" y="990"/>
                                  </a:lnTo>
                                  <a:lnTo>
                                    <a:pt x="870" y="1005"/>
                                  </a:lnTo>
                                  <a:lnTo>
                                    <a:pt x="885" y="1020"/>
                                  </a:lnTo>
                                  <a:lnTo>
                                    <a:pt x="900" y="1035"/>
                                  </a:lnTo>
                                  <a:lnTo>
                                    <a:pt x="915" y="1050"/>
                                  </a:lnTo>
                                  <a:lnTo>
                                    <a:pt x="930" y="1065"/>
                                  </a:lnTo>
                                  <a:lnTo>
                                    <a:pt x="945" y="1080"/>
                                  </a:lnTo>
                                  <a:lnTo>
                                    <a:pt x="960" y="1080"/>
                                  </a:lnTo>
                                  <a:lnTo>
                                    <a:pt x="975" y="1095"/>
                                  </a:lnTo>
                                  <a:lnTo>
                                    <a:pt x="990" y="1110"/>
                                  </a:lnTo>
                                  <a:lnTo>
                                    <a:pt x="1005" y="1125"/>
                                  </a:lnTo>
                                  <a:lnTo>
                                    <a:pt x="1020" y="1140"/>
                                  </a:lnTo>
                                  <a:lnTo>
                                    <a:pt x="1035" y="1155"/>
                                  </a:lnTo>
                                  <a:lnTo>
                                    <a:pt x="1050" y="1170"/>
                                  </a:lnTo>
                                  <a:lnTo>
                                    <a:pt x="1065" y="1185"/>
                                  </a:lnTo>
                                  <a:lnTo>
                                    <a:pt x="1080" y="1185"/>
                                  </a:lnTo>
                                  <a:lnTo>
                                    <a:pt x="1096" y="1200"/>
                                  </a:lnTo>
                                  <a:lnTo>
                                    <a:pt x="1111" y="1215"/>
                                  </a:lnTo>
                                  <a:lnTo>
                                    <a:pt x="1126" y="1230"/>
                                  </a:lnTo>
                                  <a:lnTo>
                                    <a:pt x="1141" y="1245"/>
                                  </a:lnTo>
                                  <a:lnTo>
                                    <a:pt x="1156" y="1260"/>
                                  </a:lnTo>
                                  <a:lnTo>
                                    <a:pt x="1171" y="1260"/>
                                  </a:lnTo>
                                  <a:lnTo>
                                    <a:pt x="1186" y="1275"/>
                                  </a:lnTo>
                                  <a:lnTo>
                                    <a:pt x="1201" y="1290"/>
                                  </a:lnTo>
                                  <a:lnTo>
                                    <a:pt x="1216" y="1305"/>
                                  </a:lnTo>
                                  <a:lnTo>
                                    <a:pt x="1231" y="1320"/>
                                  </a:lnTo>
                                  <a:lnTo>
                                    <a:pt x="1246" y="1320"/>
                                  </a:lnTo>
                                  <a:lnTo>
                                    <a:pt x="1261" y="1335"/>
                                  </a:lnTo>
                                  <a:lnTo>
                                    <a:pt x="1276" y="1350"/>
                                  </a:lnTo>
                                  <a:lnTo>
                                    <a:pt x="1291" y="1365"/>
                                  </a:lnTo>
                                  <a:lnTo>
                                    <a:pt x="1306" y="1365"/>
                                  </a:lnTo>
                                  <a:lnTo>
                                    <a:pt x="1321" y="1380"/>
                                  </a:lnTo>
                                  <a:lnTo>
                                    <a:pt x="1336" y="1395"/>
                                  </a:lnTo>
                                  <a:lnTo>
                                    <a:pt x="1351" y="1410"/>
                                  </a:lnTo>
                                  <a:lnTo>
                                    <a:pt x="1366" y="1410"/>
                                  </a:lnTo>
                                  <a:lnTo>
                                    <a:pt x="1381" y="1425"/>
                                  </a:lnTo>
                                  <a:lnTo>
                                    <a:pt x="1396" y="1440"/>
                                  </a:lnTo>
                                  <a:lnTo>
                                    <a:pt x="1411" y="1455"/>
                                  </a:lnTo>
                                  <a:lnTo>
                                    <a:pt x="1426" y="1455"/>
                                  </a:lnTo>
                                  <a:lnTo>
                                    <a:pt x="1441" y="1470"/>
                                  </a:lnTo>
                                  <a:lnTo>
                                    <a:pt x="1456" y="1485"/>
                                  </a:lnTo>
                                  <a:lnTo>
                                    <a:pt x="1471" y="1485"/>
                                  </a:lnTo>
                                  <a:lnTo>
                                    <a:pt x="1486" y="1500"/>
                                  </a:lnTo>
                                  <a:lnTo>
                                    <a:pt x="1501" y="1515"/>
                                  </a:lnTo>
                                  <a:lnTo>
                                    <a:pt x="1516" y="1515"/>
                                  </a:lnTo>
                                  <a:lnTo>
                                    <a:pt x="1531" y="1530"/>
                                  </a:lnTo>
                                  <a:lnTo>
                                    <a:pt x="1546" y="1545"/>
                                  </a:lnTo>
                                  <a:lnTo>
                                    <a:pt x="1561" y="1545"/>
                                  </a:lnTo>
                                  <a:lnTo>
                                    <a:pt x="1576" y="1560"/>
                                  </a:lnTo>
                                  <a:lnTo>
                                    <a:pt x="1591" y="1575"/>
                                  </a:lnTo>
                                  <a:lnTo>
                                    <a:pt x="1606" y="1575"/>
                                  </a:lnTo>
                                  <a:lnTo>
                                    <a:pt x="1621" y="1590"/>
                                  </a:lnTo>
                                  <a:lnTo>
                                    <a:pt x="1636" y="1605"/>
                                  </a:lnTo>
                                  <a:lnTo>
                                    <a:pt x="1651" y="1605"/>
                                  </a:lnTo>
                                  <a:lnTo>
                                    <a:pt x="1666" y="1620"/>
                                  </a:lnTo>
                                  <a:lnTo>
                                    <a:pt x="1681" y="1635"/>
                                  </a:lnTo>
                                  <a:lnTo>
                                    <a:pt x="1696" y="1635"/>
                                  </a:lnTo>
                                  <a:lnTo>
                                    <a:pt x="1711" y="1650"/>
                                  </a:lnTo>
                                  <a:lnTo>
                                    <a:pt x="1726" y="1650"/>
                                  </a:lnTo>
                                  <a:lnTo>
                                    <a:pt x="1741" y="1665"/>
                                  </a:lnTo>
                                  <a:lnTo>
                                    <a:pt x="1756" y="1680"/>
                                  </a:lnTo>
                                  <a:lnTo>
                                    <a:pt x="1771" y="1680"/>
                                  </a:lnTo>
                                  <a:lnTo>
                                    <a:pt x="1786" y="1695"/>
                                  </a:lnTo>
                                  <a:lnTo>
                                    <a:pt x="1801" y="1710"/>
                                  </a:lnTo>
                                  <a:lnTo>
                                    <a:pt x="1816" y="1710"/>
                                  </a:lnTo>
                                  <a:lnTo>
                                    <a:pt x="1831" y="1725"/>
                                  </a:lnTo>
                                  <a:lnTo>
                                    <a:pt x="1846" y="1725"/>
                                  </a:lnTo>
                                  <a:lnTo>
                                    <a:pt x="1861" y="1740"/>
                                  </a:lnTo>
                                  <a:lnTo>
                                    <a:pt x="1876" y="1740"/>
                                  </a:lnTo>
                                  <a:lnTo>
                                    <a:pt x="1891" y="1755"/>
                                  </a:lnTo>
                                  <a:lnTo>
                                    <a:pt x="1906" y="1770"/>
                                  </a:lnTo>
                                </a:path>
                              </a:pathLst>
                            </a:custGeom>
                            <a:noFill/>
                            <a:ln w="19050" cap="flat" cmpd="sng">
                              <a:solidFill>
                                <a:srgbClr val="0000FF"/>
                              </a:solidFill>
                              <a:prstDash val="solid"/>
                              <a:headEnd type="none" w="med" len="med"/>
                              <a:tailEnd type="none" w="med" len="med"/>
                            </a:ln>
                          </wps:spPr>
                          <wps:bodyPr upright="1"/>
                        </wps:wsp>
                        <wps:wsp>
                          <wps:cNvPr id="335" name="任意多边形 335"/>
                          <wps:cNvSpPr/>
                          <wps:spPr>
                            <a:xfrm>
                              <a:off x="3978" y="1770"/>
                              <a:ext cx="180" cy="90"/>
                            </a:xfrm>
                            <a:custGeom>
                              <a:avLst/>
                              <a:gdLst/>
                              <a:ahLst/>
                              <a:cxnLst/>
                              <a:pathLst>
                                <a:path w="180" h="90">
                                  <a:moveTo>
                                    <a:pt x="0" y="0"/>
                                  </a:moveTo>
                                  <a:lnTo>
                                    <a:pt x="15" y="0"/>
                                  </a:lnTo>
                                  <a:lnTo>
                                    <a:pt x="30" y="15"/>
                                  </a:lnTo>
                                  <a:lnTo>
                                    <a:pt x="45" y="15"/>
                                  </a:lnTo>
                                  <a:lnTo>
                                    <a:pt x="60" y="30"/>
                                  </a:lnTo>
                                  <a:lnTo>
                                    <a:pt x="75" y="30"/>
                                  </a:lnTo>
                                  <a:lnTo>
                                    <a:pt x="90" y="45"/>
                                  </a:lnTo>
                                  <a:lnTo>
                                    <a:pt x="105" y="45"/>
                                  </a:lnTo>
                                  <a:lnTo>
                                    <a:pt x="120" y="60"/>
                                  </a:lnTo>
                                  <a:lnTo>
                                    <a:pt x="135" y="60"/>
                                  </a:lnTo>
                                  <a:lnTo>
                                    <a:pt x="150" y="75"/>
                                  </a:lnTo>
                                  <a:lnTo>
                                    <a:pt x="165" y="75"/>
                                  </a:lnTo>
                                  <a:lnTo>
                                    <a:pt x="180" y="90"/>
                                  </a:lnTo>
                                </a:path>
                              </a:pathLst>
                            </a:custGeom>
                            <a:noFill/>
                            <a:ln w="19050" cap="flat" cmpd="sng">
                              <a:solidFill>
                                <a:srgbClr val="0000FF"/>
                              </a:solidFill>
                              <a:prstDash val="solid"/>
                              <a:headEnd type="none" w="med" len="med"/>
                              <a:tailEnd type="none" w="med" len="med"/>
                            </a:ln>
                          </wps:spPr>
                          <wps:bodyPr upright="1"/>
                        </wps:wsp>
                        <wps:wsp>
                          <wps:cNvPr id="336" name="任意多边形 336"/>
                          <wps:cNvSpPr/>
                          <wps:spPr>
                            <a:xfrm>
                              <a:off x="0" y="270"/>
                              <a:ext cx="1862" cy="1575"/>
                            </a:xfrm>
                            <a:custGeom>
                              <a:avLst/>
                              <a:gdLst/>
                              <a:ahLst/>
                              <a:cxnLst/>
                              <a:pathLst>
                                <a:path w="1862" h="1575">
                                  <a:moveTo>
                                    <a:pt x="15" y="1575"/>
                                  </a:moveTo>
                                  <a:lnTo>
                                    <a:pt x="0" y="1575"/>
                                  </a:lnTo>
                                  <a:lnTo>
                                    <a:pt x="15" y="1575"/>
                                  </a:lnTo>
                                  <a:lnTo>
                                    <a:pt x="30" y="1560"/>
                                  </a:lnTo>
                                  <a:lnTo>
                                    <a:pt x="45" y="1560"/>
                                  </a:lnTo>
                                  <a:lnTo>
                                    <a:pt x="60" y="1545"/>
                                  </a:lnTo>
                                  <a:lnTo>
                                    <a:pt x="75" y="1530"/>
                                  </a:lnTo>
                                  <a:lnTo>
                                    <a:pt x="91" y="1530"/>
                                  </a:lnTo>
                                  <a:lnTo>
                                    <a:pt x="106" y="1515"/>
                                  </a:lnTo>
                                  <a:lnTo>
                                    <a:pt x="121" y="1515"/>
                                  </a:lnTo>
                                  <a:lnTo>
                                    <a:pt x="136" y="1500"/>
                                  </a:lnTo>
                                  <a:lnTo>
                                    <a:pt x="151" y="1500"/>
                                  </a:lnTo>
                                  <a:lnTo>
                                    <a:pt x="166" y="1485"/>
                                  </a:lnTo>
                                  <a:lnTo>
                                    <a:pt x="181" y="1485"/>
                                  </a:lnTo>
                                  <a:lnTo>
                                    <a:pt x="196" y="1470"/>
                                  </a:lnTo>
                                  <a:lnTo>
                                    <a:pt x="211" y="1455"/>
                                  </a:lnTo>
                                  <a:lnTo>
                                    <a:pt x="226" y="1455"/>
                                  </a:lnTo>
                                  <a:lnTo>
                                    <a:pt x="241" y="1440"/>
                                  </a:lnTo>
                                  <a:lnTo>
                                    <a:pt x="256" y="1440"/>
                                  </a:lnTo>
                                  <a:lnTo>
                                    <a:pt x="271" y="1425"/>
                                  </a:lnTo>
                                  <a:lnTo>
                                    <a:pt x="286" y="1410"/>
                                  </a:lnTo>
                                  <a:lnTo>
                                    <a:pt x="301" y="1410"/>
                                  </a:lnTo>
                                  <a:lnTo>
                                    <a:pt x="316" y="1395"/>
                                  </a:lnTo>
                                  <a:lnTo>
                                    <a:pt x="331" y="1395"/>
                                  </a:lnTo>
                                  <a:lnTo>
                                    <a:pt x="346" y="1380"/>
                                  </a:lnTo>
                                  <a:lnTo>
                                    <a:pt x="361" y="1365"/>
                                  </a:lnTo>
                                  <a:lnTo>
                                    <a:pt x="376" y="1365"/>
                                  </a:lnTo>
                                  <a:lnTo>
                                    <a:pt x="391" y="1350"/>
                                  </a:lnTo>
                                  <a:lnTo>
                                    <a:pt x="406" y="1335"/>
                                  </a:lnTo>
                                  <a:lnTo>
                                    <a:pt x="421" y="1335"/>
                                  </a:lnTo>
                                  <a:lnTo>
                                    <a:pt x="436" y="1320"/>
                                  </a:lnTo>
                                  <a:lnTo>
                                    <a:pt x="451" y="1320"/>
                                  </a:lnTo>
                                  <a:lnTo>
                                    <a:pt x="466" y="1305"/>
                                  </a:lnTo>
                                  <a:lnTo>
                                    <a:pt x="481" y="1290"/>
                                  </a:lnTo>
                                  <a:lnTo>
                                    <a:pt x="496" y="1290"/>
                                  </a:lnTo>
                                  <a:lnTo>
                                    <a:pt x="511" y="1275"/>
                                  </a:lnTo>
                                  <a:lnTo>
                                    <a:pt x="526" y="1260"/>
                                  </a:lnTo>
                                  <a:lnTo>
                                    <a:pt x="541" y="1245"/>
                                  </a:lnTo>
                                  <a:lnTo>
                                    <a:pt x="556" y="1245"/>
                                  </a:lnTo>
                                  <a:lnTo>
                                    <a:pt x="571" y="1230"/>
                                  </a:lnTo>
                                  <a:lnTo>
                                    <a:pt x="586" y="1215"/>
                                  </a:lnTo>
                                  <a:lnTo>
                                    <a:pt x="601" y="1215"/>
                                  </a:lnTo>
                                  <a:lnTo>
                                    <a:pt x="616" y="1200"/>
                                  </a:lnTo>
                                  <a:lnTo>
                                    <a:pt x="631" y="1185"/>
                                  </a:lnTo>
                                  <a:lnTo>
                                    <a:pt x="646" y="1185"/>
                                  </a:lnTo>
                                  <a:lnTo>
                                    <a:pt x="661" y="1170"/>
                                  </a:lnTo>
                                  <a:lnTo>
                                    <a:pt x="676" y="1155"/>
                                  </a:lnTo>
                                  <a:lnTo>
                                    <a:pt x="691" y="1140"/>
                                  </a:lnTo>
                                  <a:lnTo>
                                    <a:pt x="706" y="1140"/>
                                  </a:lnTo>
                                  <a:lnTo>
                                    <a:pt x="721" y="1125"/>
                                  </a:lnTo>
                                  <a:lnTo>
                                    <a:pt x="736" y="1110"/>
                                  </a:lnTo>
                                  <a:lnTo>
                                    <a:pt x="751" y="1095"/>
                                  </a:lnTo>
                                  <a:lnTo>
                                    <a:pt x="766" y="1095"/>
                                  </a:lnTo>
                                  <a:lnTo>
                                    <a:pt x="781" y="1080"/>
                                  </a:lnTo>
                                  <a:lnTo>
                                    <a:pt x="796" y="1065"/>
                                  </a:lnTo>
                                  <a:lnTo>
                                    <a:pt x="811" y="1050"/>
                                  </a:lnTo>
                                  <a:lnTo>
                                    <a:pt x="826" y="1050"/>
                                  </a:lnTo>
                                  <a:lnTo>
                                    <a:pt x="841" y="1035"/>
                                  </a:lnTo>
                                  <a:lnTo>
                                    <a:pt x="856" y="1020"/>
                                  </a:lnTo>
                                  <a:lnTo>
                                    <a:pt x="871" y="1005"/>
                                  </a:lnTo>
                                  <a:lnTo>
                                    <a:pt x="886" y="990"/>
                                  </a:lnTo>
                                  <a:lnTo>
                                    <a:pt x="901" y="990"/>
                                  </a:lnTo>
                                  <a:lnTo>
                                    <a:pt x="916" y="975"/>
                                  </a:lnTo>
                                  <a:lnTo>
                                    <a:pt x="931" y="960"/>
                                  </a:lnTo>
                                  <a:lnTo>
                                    <a:pt x="946" y="945"/>
                                  </a:lnTo>
                                  <a:lnTo>
                                    <a:pt x="961" y="930"/>
                                  </a:lnTo>
                                  <a:lnTo>
                                    <a:pt x="976" y="930"/>
                                  </a:lnTo>
                                  <a:lnTo>
                                    <a:pt x="991" y="915"/>
                                  </a:lnTo>
                                  <a:lnTo>
                                    <a:pt x="1006" y="900"/>
                                  </a:lnTo>
                                  <a:lnTo>
                                    <a:pt x="1021" y="885"/>
                                  </a:lnTo>
                                  <a:lnTo>
                                    <a:pt x="1036" y="870"/>
                                  </a:lnTo>
                                  <a:lnTo>
                                    <a:pt x="1051" y="855"/>
                                  </a:lnTo>
                                  <a:lnTo>
                                    <a:pt x="1066" y="840"/>
                                  </a:lnTo>
                                  <a:lnTo>
                                    <a:pt x="1081" y="825"/>
                                  </a:lnTo>
                                  <a:lnTo>
                                    <a:pt x="1096" y="825"/>
                                  </a:lnTo>
                                  <a:lnTo>
                                    <a:pt x="1111" y="810"/>
                                  </a:lnTo>
                                  <a:lnTo>
                                    <a:pt x="1126" y="795"/>
                                  </a:lnTo>
                                  <a:lnTo>
                                    <a:pt x="1141" y="780"/>
                                  </a:lnTo>
                                  <a:lnTo>
                                    <a:pt x="1156" y="765"/>
                                  </a:lnTo>
                                  <a:lnTo>
                                    <a:pt x="1171" y="750"/>
                                  </a:lnTo>
                                  <a:lnTo>
                                    <a:pt x="1186" y="735"/>
                                  </a:lnTo>
                                  <a:lnTo>
                                    <a:pt x="1201" y="720"/>
                                  </a:lnTo>
                                  <a:lnTo>
                                    <a:pt x="1216" y="705"/>
                                  </a:lnTo>
                                  <a:lnTo>
                                    <a:pt x="1231" y="690"/>
                                  </a:lnTo>
                                  <a:lnTo>
                                    <a:pt x="1246" y="675"/>
                                  </a:lnTo>
                                  <a:lnTo>
                                    <a:pt x="1261" y="660"/>
                                  </a:lnTo>
                                  <a:lnTo>
                                    <a:pt x="1276" y="660"/>
                                  </a:lnTo>
                                  <a:lnTo>
                                    <a:pt x="1306" y="630"/>
                                  </a:lnTo>
                                  <a:lnTo>
                                    <a:pt x="1291" y="630"/>
                                  </a:lnTo>
                                  <a:lnTo>
                                    <a:pt x="1306" y="630"/>
                                  </a:lnTo>
                                  <a:lnTo>
                                    <a:pt x="1321" y="615"/>
                                  </a:lnTo>
                                  <a:lnTo>
                                    <a:pt x="1336" y="600"/>
                                  </a:lnTo>
                                  <a:lnTo>
                                    <a:pt x="1366" y="570"/>
                                  </a:lnTo>
                                  <a:lnTo>
                                    <a:pt x="1351" y="570"/>
                                  </a:lnTo>
                                  <a:lnTo>
                                    <a:pt x="1366" y="570"/>
                                  </a:lnTo>
                                  <a:lnTo>
                                    <a:pt x="1381" y="555"/>
                                  </a:lnTo>
                                  <a:lnTo>
                                    <a:pt x="1396" y="540"/>
                                  </a:lnTo>
                                  <a:lnTo>
                                    <a:pt x="1411" y="525"/>
                                  </a:lnTo>
                                  <a:lnTo>
                                    <a:pt x="1441" y="495"/>
                                  </a:lnTo>
                                  <a:lnTo>
                                    <a:pt x="1441" y="480"/>
                                  </a:lnTo>
                                  <a:lnTo>
                                    <a:pt x="1456" y="465"/>
                                  </a:lnTo>
                                  <a:lnTo>
                                    <a:pt x="1471" y="450"/>
                                  </a:lnTo>
                                  <a:lnTo>
                                    <a:pt x="1486" y="435"/>
                                  </a:lnTo>
                                  <a:lnTo>
                                    <a:pt x="1501" y="420"/>
                                  </a:lnTo>
                                  <a:lnTo>
                                    <a:pt x="1516" y="405"/>
                                  </a:lnTo>
                                  <a:lnTo>
                                    <a:pt x="1531" y="390"/>
                                  </a:lnTo>
                                  <a:lnTo>
                                    <a:pt x="1546" y="375"/>
                                  </a:lnTo>
                                  <a:lnTo>
                                    <a:pt x="1561" y="360"/>
                                  </a:lnTo>
                                  <a:lnTo>
                                    <a:pt x="1576" y="345"/>
                                  </a:lnTo>
                                  <a:lnTo>
                                    <a:pt x="1591" y="330"/>
                                  </a:lnTo>
                                  <a:lnTo>
                                    <a:pt x="1622" y="300"/>
                                  </a:lnTo>
                                  <a:lnTo>
                                    <a:pt x="1622" y="285"/>
                                  </a:lnTo>
                                  <a:lnTo>
                                    <a:pt x="1637" y="270"/>
                                  </a:lnTo>
                                  <a:lnTo>
                                    <a:pt x="1652" y="255"/>
                                  </a:lnTo>
                                  <a:lnTo>
                                    <a:pt x="1667" y="240"/>
                                  </a:lnTo>
                                  <a:lnTo>
                                    <a:pt x="1682" y="225"/>
                                  </a:lnTo>
                                  <a:lnTo>
                                    <a:pt x="1712" y="195"/>
                                  </a:lnTo>
                                  <a:lnTo>
                                    <a:pt x="1712" y="180"/>
                                  </a:lnTo>
                                  <a:lnTo>
                                    <a:pt x="1727" y="165"/>
                                  </a:lnTo>
                                  <a:lnTo>
                                    <a:pt x="1742" y="150"/>
                                  </a:lnTo>
                                  <a:lnTo>
                                    <a:pt x="1757" y="135"/>
                                  </a:lnTo>
                                  <a:lnTo>
                                    <a:pt x="1787" y="105"/>
                                  </a:lnTo>
                                  <a:lnTo>
                                    <a:pt x="1787" y="90"/>
                                  </a:lnTo>
                                  <a:lnTo>
                                    <a:pt x="1802" y="75"/>
                                  </a:lnTo>
                                  <a:lnTo>
                                    <a:pt x="1817" y="60"/>
                                  </a:lnTo>
                                  <a:lnTo>
                                    <a:pt x="1847" y="30"/>
                                  </a:lnTo>
                                  <a:lnTo>
                                    <a:pt x="1847" y="15"/>
                                  </a:lnTo>
                                  <a:lnTo>
                                    <a:pt x="1862" y="0"/>
                                  </a:lnTo>
                                </a:path>
                              </a:pathLst>
                            </a:custGeom>
                            <a:noFill/>
                            <a:ln w="19050" cap="flat" cmpd="sng">
                              <a:solidFill>
                                <a:srgbClr val="0000FF"/>
                              </a:solidFill>
                              <a:prstDash val="solid"/>
                              <a:headEnd type="none" w="med" len="med"/>
                              <a:tailEnd type="none" w="med" len="med"/>
                            </a:ln>
                          </wps:spPr>
                          <wps:bodyPr upright="1"/>
                        </wps:wsp>
                        <wps:wsp>
                          <wps:cNvPr id="337" name="任意多边形 337"/>
                          <wps:cNvSpPr/>
                          <wps:spPr>
                            <a:xfrm>
                              <a:off x="1862" y="0"/>
                              <a:ext cx="210" cy="270"/>
                            </a:xfrm>
                            <a:custGeom>
                              <a:avLst/>
                              <a:gdLst/>
                              <a:ahLst/>
                              <a:cxnLst/>
                              <a:pathLst>
                                <a:path w="210" h="270">
                                  <a:moveTo>
                                    <a:pt x="0" y="270"/>
                                  </a:moveTo>
                                  <a:lnTo>
                                    <a:pt x="15" y="255"/>
                                  </a:lnTo>
                                  <a:lnTo>
                                    <a:pt x="45" y="225"/>
                                  </a:lnTo>
                                  <a:lnTo>
                                    <a:pt x="45" y="210"/>
                                  </a:lnTo>
                                  <a:lnTo>
                                    <a:pt x="60" y="195"/>
                                  </a:lnTo>
                                  <a:lnTo>
                                    <a:pt x="90" y="165"/>
                                  </a:lnTo>
                                  <a:lnTo>
                                    <a:pt x="90" y="150"/>
                                  </a:lnTo>
                                  <a:lnTo>
                                    <a:pt x="105" y="135"/>
                                  </a:lnTo>
                                  <a:lnTo>
                                    <a:pt x="135" y="105"/>
                                  </a:lnTo>
                                  <a:lnTo>
                                    <a:pt x="135" y="90"/>
                                  </a:lnTo>
                                  <a:lnTo>
                                    <a:pt x="150" y="75"/>
                                  </a:lnTo>
                                  <a:lnTo>
                                    <a:pt x="180" y="45"/>
                                  </a:lnTo>
                                  <a:lnTo>
                                    <a:pt x="180" y="30"/>
                                  </a:lnTo>
                                  <a:lnTo>
                                    <a:pt x="210" y="0"/>
                                  </a:lnTo>
                                  <a:lnTo>
                                    <a:pt x="195" y="0"/>
                                  </a:lnTo>
                                </a:path>
                              </a:pathLst>
                            </a:custGeom>
                            <a:noFill/>
                            <a:ln w="19050" cap="flat" cmpd="sng">
                              <a:solidFill>
                                <a:srgbClr val="0000FF"/>
                              </a:solidFill>
                              <a:prstDash val="solid"/>
                              <a:headEnd type="none" w="med" len="med"/>
                              <a:tailEnd type="none" w="med" len="med"/>
                            </a:ln>
                          </wps:spPr>
                          <wps:bodyPr upright="1"/>
                        </wps:wsp>
                      </wpg:grpSp>
                      <wps:wsp>
                        <wps:cNvPr id="339" name="直接连接符 339"/>
                        <wps:cNvCnPr/>
                        <wps:spPr>
                          <a:xfrm flipV="1">
                            <a:off x="1718" y="954"/>
                            <a:ext cx="1" cy="2250"/>
                          </a:xfrm>
                          <a:prstGeom prst="line">
                            <a:avLst/>
                          </a:prstGeom>
                          <a:ln w="9525" cap="flat" cmpd="sng">
                            <a:solidFill>
                              <a:srgbClr val="000000"/>
                            </a:solidFill>
                            <a:prstDash val="solid"/>
                            <a:headEnd type="none" w="med" len="med"/>
                            <a:tailEnd type="triangle" w="sm" len="lg"/>
                          </a:ln>
                        </wps:spPr>
                        <wps:bodyPr upright="1"/>
                      </wps:wsp>
                      <wps:wsp>
                        <wps:cNvPr id="340" name="直接连接符 340"/>
                        <wps:cNvCnPr/>
                        <wps:spPr>
                          <a:xfrm>
                            <a:off x="8" y="2870"/>
                            <a:ext cx="3688" cy="1"/>
                          </a:xfrm>
                          <a:prstGeom prst="line">
                            <a:avLst/>
                          </a:prstGeom>
                          <a:ln w="9525" cap="flat" cmpd="sng">
                            <a:solidFill>
                              <a:srgbClr val="000000"/>
                            </a:solidFill>
                            <a:prstDash val="solid"/>
                            <a:headEnd type="none" w="med" len="med"/>
                            <a:tailEnd type="triangle" w="sm" len="lg"/>
                          </a:ln>
                        </wps:spPr>
                        <wps:bodyPr upright="1"/>
                      </wps:wsp>
                      <wps:wsp>
                        <wps:cNvPr id="341" name="文本框 341"/>
                        <wps:cNvSpPr txBox="1"/>
                        <wps:spPr>
                          <a:xfrm>
                            <a:off x="3290" y="2772"/>
                            <a:ext cx="402" cy="495"/>
                          </a:xfrm>
                          <a:prstGeom prst="rect">
                            <a:avLst/>
                          </a:prstGeom>
                          <a:noFill/>
                          <a:ln>
                            <a:noFill/>
                          </a:ln>
                        </wps:spPr>
                        <wps:txbx>
                          <w:txbxContent>
                            <w:p w14:paraId="2C668BE7">
                              <w:pPr>
                                <w:rPr>
                                  <w:rFonts w:hint="eastAsia"/>
                                </w:rPr>
                              </w:pPr>
                              <w:r>
                                <w:rPr>
                                  <w:rFonts w:hint="eastAsia"/>
                                  <w:i/>
                                </w:rPr>
                                <w:sym w:font="Symbol" w:char="F074"/>
                              </w:r>
                            </w:p>
                          </w:txbxContent>
                        </wps:txbx>
                        <wps:bodyPr upright="1"/>
                      </wps:wsp>
                      <wps:wsp>
                        <wps:cNvPr id="342" name="文本框 342"/>
                        <wps:cNvSpPr txBox="1"/>
                        <wps:spPr>
                          <a:xfrm>
                            <a:off x="1038" y="899"/>
                            <a:ext cx="794" cy="495"/>
                          </a:xfrm>
                          <a:prstGeom prst="rect">
                            <a:avLst/>
                          </a:prstGeom>
                          <a:noFill/>
                          <a:ln>
                            <a:noFill/>
                          </a:ln>
                        </wps:spPr>
                        <wps:txbx>
                          <w:txbxContent>
                            <w:p w14:paraId="6D1B993C">
                              <w:pPr>
                                <w:rPr>
                                  <w:rFonts w:hint="eastAsia"/>
                                </w:rPr>
                              </w:pPr>
                              <w:r>
                                <w:rPr>
                                  <w:rFonts w:hint="eastAsia"/>
                                  <w:i/>
                                </w:rPr>
                                <w:t>R</w:t>
                              </w:r>
                              <w:r>
                                <w:rPr>
                                  <w:rFonts w:hint="eastAsia"/>
                                  <w:i/>
                                  <w:vertAlign w:val="subscript"/>
                                </w:rPr>
                                <w:t>x</w:t>
                              </w:r>
                              <w:r>
                                <w:rPr>
                                  <w:rFonts w:hint="eastAsia"/>
                                </w:rPr>
                                <w:t>(</w:t>
                              </w:r>
                              <w:r>
                                <w:rPr>
                                  <w:rFonts w:hint="eastAsia"/>
                                  <w:i/>
                                </w:rPr>
                                <w:sym w:font="Symbol" w:char="F074"/>
                              </w:r>
                              <w:r>
                                <w:rPr>
                                  <w:rFonts w:hint="eastAsia"/>
                                </w:rPr>
                                <w:t>)</w:t>
                              </w:r>
                            </w:p>
                          </w:txbxContent>
                        </wps:txbx>
                        <wps:bodyPr upright="1"/>
                      </wps:wsp>
                      <wps:wsp>
                        <wps:cNvPr id="343" name="文本框 343"/>
                        <wps:cNvSpPr txBox="1"/>
                        <wps:spPr>
                          <a:xfrm>
                            <a:off x="1412" y="2774"/>
                            <a:ext cx="390" cy="495"/>
                          </a:xfrm>
                          <a:prstGeom prst="rect">
                            <a:avLst/>
                          </a:prstGeom>
                          <a:noFill/>
                          <a:ln>
                            <a:noFill/>
                          </a:ln>
                        </wps:spPr>
                        <wps:txbx>
                          <w:txbxContent>
                            <w:p w14:paraId="5BC7DCC9">
                              <w:pPr>
                                <w:rPr>
                                  <w:rFonts w:hint="eastAsia"/>
                                </w:rPr>
                              </w:pPr>
                              <w:r>
                                <w:rPr>
                                  <w:rFonts w:hint="eastAsia"/>
                                </w:rPr>
                                <w:t>0</w:t>
                              </w:r>
                            </w:p>
                          </w:txbxContent>
                        </wps:txbx>
                        <wps:bodyPr upright="1"/>
                      </wps:wsp>
                      <wpg:grpSp>
                        <wpg:cNvPr id="348" name="组合 348"/>
                        <wpg:cNvGrpSpPr/>
                        <wpg:grpSpPr>
                          <a:xfrm>
                            <a:off x="4180" y="1691"/>
                            <a:ext cx="2766" cy="1458"/>
                            <a:chOff x="0" y="0"/>
                            <a:chExt cx="4158" cy="1860"/>
                          </a:xfrm>
                        </wpg:grpSpPr>
                        <wps:wsp>
                          <wps:cNvPr id="344" name="任意多边形 344"/>
                          <wps:cNvSpPr/>
                          <wps:spPr>
                            <a:xfrm>
                              <a:off x="2072" y="0"/>
                              <a:ext cx="1906" cy="1770"/>
                            </a:xfrm>
                            <a:custGeom>
                              <a:avLst/>
                              <a:gdLst/>
                              <a:ahLst/>
                              <a:cxnLst/>
                              <a:pathLst>
                                <a:path w="1906" h="1770">
                                  <a:moveTo>
                                    <a:pt x="0" y="0"/>
                                  </a:moveTo>
                                  <a:lnTo>
                                    <a:pt x="15" y="15"/>
                                  </a:lnTo>
                                  <a:lnTo>
                                    <a:pt x="45" y="45"/>
                                  </a:lnTo>
                                  <a:lnTo>
                                    <a:pt x="45" y="60"/>
                                  </a:lnTo>
                                  <a:lnTo>
                                    <a:pt x="75" y="90"/>
                                  </a:lnTo>
                                  <a:lnTo>
                                    <a:pt x="75" y="105"/>
                                  </a:lnTo>
                                  <a:lnTo>
                                    <a:pt x="90" y="120"/>
                                  </a:lnTo>
                                  <a:lnTo>
                                    <a:pt x="120" y="150"/>
                                  </a:lnTo>
                                  <a:lnTo>
                                    <a:pt x="120" y="165"/>
                                  </a:lnTo>
                                  <a:lnTo>
                                    <a:pt x="135" y="180"/>
                                  </a:lnTo>
                                  <a:lnTo>
                                    <a:pt x="165" y="210"/>
                                  </a:lnTo>
                                  <a:lnTo>
                                    <a:pt x="165" y="225"/>
                                  </a:lnTo>
                                  <a:lnTo>
                                    <a:pt x="180" y="240"/>
                                  </a:lnTo>
                                  <a:lnTo>
                                    <a:pt x="210" y="270"/>
                                  </a:lnTo>
                                  <a:lnTo>
                                    <a:pt x="210" y="285"/>
                                  </a:lnTo>
                                  <a:lnTo>
                                    <a:pt x="225" y="300"/>
                                  </a:lnTo>
                                  <a:lnTo>
                                    <a:pt x="255" y="330"/>
                                  </a:lnTo>
                                  <a:lnTo>
                                    <a:pt x="255" y="345"/>
                                  </a:lnTo>
                                  <a:lnTo>
                                    <a:pt x="270" y="360"/>
                                  </a:lnTo>
                                  <a:lnTo>
                                    <a:pt x="285" y="375"/>
                                  </a:lnTo>
                                  <a:lnTo>
                                    <a:pt x="300" y="390"/>
                                  </a:lnTo>
                                  <a:lnTo>
                                    <a:pt x="330" y="420"/>
                                  </a:lnTo>
                                  <a:lnTo>
                                    <a:pt x="330" y="435"/>
                                  </a:lnTo>
                                  <a:lnTo>
                                    <a:pt x="345" y="450"/>
                                  </a:lnTo>
                                  <a:lnTo>
                                    <a:pt x="360" y="465"/>
                                  </a:lnTo>
                                  <a:lnTo>
                                    <a:pt x="375" y="480"/>
                                  </a:lnTo>
                                  <a:lnTo>
                                    <a:pt x="405" y="510"/>
                                  </a:lnTo>
                                  <a:lnTo>
                                    <a:pt x="405" y="525"/>
                                  </a:lnTo>
                                  <a:lnTo>
                                    <a:pt x="420" y="540"/>
                                  </a:lnTo>
                                  <a:lnTo>
                                    <a:pt x="435" y="555"/>
                                  </a:lnTo>
                                  <a:lnTo>
                                    <a:pt x="450" y="570"/>
                                  </a:lnTo>
                                  <a:lnTo>
                                    <a:pt x="465" y="585"/>
                                  </a:lnTo>
                                  <a:lnTo>
                                    <a:pt x="480" y="600"/>
                                  </a:lnTo>
                                  <a:lnTo>
                                    <a:pt x="510" y="630"/>
                                  </a:lnTo>
                                  <a:lnTo>
                                    <a:pt x="510" y="645"/>
                                  </a:lnTo>
                                  <a:lnTo>
                                    <a:pt x="525" y="660"/>
                                  </a:lnTo>
                                  <a:lnTo>
                                    <a:pt x="540" y="675"/>
                                  </a:lnTo>
                                  <a:lnTo>
                                    <a:pt x="555" y="690"/>
                                  </a:lnTo>
                                  <a:lnTo>
                                    <a:pt x="570" y="705"/>
                                  </a:lnTo>
                                  <a:lnTo>
                                    <a:pt x="585" y="720"/>
                                  </a:lnTo>
                                  <a:lnTo>
                                    <a:pt x="600" y="735"/>
                                  </a:lnTo>
                                  <a:lnTo>
                                    <a:pt x="615" y="750"/>
                                  </a:lnTo>
                                  <a:lnTo>
                                    <a:pt x="630" y="765"/>
                                  </a:lnTo>
                                  <a:lnTo>
                                    <a:pt x="645" y="780"/>
                                  </a:lnTo>
                                  <a:lnTo>
                                    <a:pt x="660" y="795"/>
                                  </a:lnTo>
                                  <a:lnTo>
                                    <a:pt x="675" y="810"/>
                                  </a:lnTo>
                                  <a:lnTo>
                                    <a:pt x="690" y="825"/>
                                  </a:lnTo>
                                  <a:lnTo>
                                    <a:pt x="705" y="840"/>
                                  </a:lnTo>
                                  <a:lnTo>
                                    <a:pt x="720" y="855"/>
                                  </a:lnTo>
                                  <a:lnTo>
                                    <a:pt x="735" y="870"/>
                                  </a:lnTo>
                                  <a:lnTo>
                                    <a:pt x="750" y="885"/>
                                  </a:lnTo>
                                  <a:lnTo>
                                    <a:pt x="765" y="900"/>
                                  </a:lnTo>
                                  <a:lnTo>
                                    <a:pt x="780" y="915"/>
                                  </a:lnTo>
                                  <a:lnTo>
                                    <a:pt x="795" y="930"/>
                                  </a:lnTo>
                                  <a:lnTo>
                                    <a:pt x="810" y="945"/>
                                  </a:lnTo>
                                  <a:lnTo>
                                    <a:pt x="825" y="960"/>
                                  </a:lnTo>
                                  <a:lnTo>
                                    <a:pt x="840" y="975"/>
                                  </a:lnTo>
                                  <a:lnTo>
                                    <a:pt x="855" y="990"/>
                                  </a:lnTo>
                                  <a:lnTo>
                                    <a:pt x="870" y="1005"/>
                                  </a:lnTo>
                                  <a:lnTo>
                                    <a:pt x="885" y="1020"/>
                                  </a:lnTo>
                                  <a:lnTo>
                                    <a:pt x="900" y="1035"/>
                                  </a:lnTo>
                                  <a:lnTo>
                                    <a:pt x="915" y="1050"/>
                                  </a:lnTo>
                                  <a:lnTo>
                                    <a:pt x="930" y="1065"/>
                                  </a:lnTo>
                                  <a:lnTo>
                                    <a:pt x="945" y="1080"/>
                                  </a:lnTo>
                                  <a:lnTo>
                                    <a:pt x="960" y="1080"/>
                                  </a:lnTo>
                                  <a:lnTo>
                                    <a:pt x="975" y="1095"/>
                                  </a:lnTo>
                                  <a:lnTo>
                                    <a:pt x="990" y="1110"/>
                                  </a:lnTo>
                                  <a:lnTo>
                                    <a:pt x="1005" y="1125"/>
                                  </a:lnTo>
                                  <a:lnTo>
                                    <a:pt x="1020" y="1140"/>
                                  </a:lnTo>
                                  <a:lnTo>
                                    <a:pt x="1035" y="1155"/>
                                  </a:lnTo>
                                  <a:lnTo>
                                    <a:pt x="1050" y="1170"/>
                                  </a:lnTo>
                                  <a:lnTo>
                                    <a:pt x="1065" y="1185"/>
                                  </a:lnTo>
                                  <a:lnTo>
                                    <a:pt x="1080" y="1185"/>
                                  </a:lnTo>
                                  <a:lnTo>
                                    <a:pt x="1096" y="1200"/>
                                  </a:lnTo>
                                  <a:lnTo>
                                    <a:pt x="1111" y="1215"/>
                                  </a:lnTo>
                                  <a:lnTo>
                                    <a:pt x="1126" y="1230"/>
                                  </a:lnTo>
                                  <a:lnTo>
                                    <a:pt x="1141" y="1245"/>
                                  </a:lnTo>
                                  <a:lnTo>
                                    <a:pt x="1156" y="1260"/>
                                  </a:lnTo>
                                  <a:lnTo>
                                    <a:pt x="1171" y="1260"/>
                                  </a:lnTo>
                                  <a:lnTo>
                                    <a:pt x="1186" y="1275"/>
                                  </a:lnTo>
                                  <a:lnTo>
                                    <a:pt x="1201" y="1290"/>
                                  </a:lnTo>
                                  <a:lnTo>
                                    <a:pt x="1216" y="1305"/>
                                  </a:lnTo>
                                  <a:lnTo>
                                    <a:pt x="1231" y="1320"/>
                                  </a:lnTo>
                                  <a:lnTo>
                                    <a:pt x="1246" y="1320"/>
                                  </a:lnTo>
                                  <a:lnTo>
                                    <a:pt x="1261" y="1335"/>
                                  </a:lnTo>
                                  <a:lnTo>
                                    <a:pt x="1276" y="1350"/>
                                  </a:lnTo>
                                  <a:lnTo>
                                    <a:pt x="1291" y="1365"/>
                                  </a:lnTo>
                                  <a:lnTo>
                                    <a:pt x="1306" y="1365"/>
                                  </a:lnTo>
                                  <a:lnTo>
                                    <a:pt x="1321" y="1380"/>
                                  </a:lnTo>
                                  <a:lnTo>
                                    <a:pt x="1336" y="1395"/>
                                  </a:lnTo>
                                  <a:lnTo>
                                    <a:pt x="1351" y="1410"/>
                                  </a:lnTo>
                                  <a:lnTo>
                                    <a:pt x="1366" y="1410"/>
                                  </a:lnTo>
                                  <a:lnTo>
                                    <a:pt x="1381" y="1425"/>
                                  </a:lnTo>
                                  <a:lnTo>
                                    <a:pt x="1396" y="1440"/>
                                  </a:lnTo>
                                  <a:lnTo>
                                    <a:pt x="1411" y="1455"/>
                                  </a:lnTo>
                                  <a:lnTo>
                                    <a:pt x="1426" y="1455"/>
                                  </a:lnTo>
                                  <a:lnTo>
                                    <a:pt x="1441" y="1470"/>
                                  </a:lnTo>
                                  <a:lnTo>
                                    <a:pt x="1456" y="1485"/>
                                  </a:lnTo>
                                  <a:lnTo>
                                    <a:pt x="1471" y="1485"/>
                                  </a:lnTo>
                                  <a:lnTo>
                                    <a:pt x="1486" y="1500"/>
                                  </a:lnTo>
                                  <a:lnTo>
                                    <a:pt x="1501" y="1515"/>
                                  </a:lnTo>
                                  <a:lnTo>
                                    <a:pt x="1516" y="1515"/>
                                  </a:lnTo>
                                  <a:lnTo>
                                    <a:pt x="1531" y="1530"/>
                                  </a:lnTo>
                                  <a:lnTo>
                                    <a:pt x="1546" y="1545"/>
                                  </a:lnTo>
                                  <a:lnTo>
                                    <a:pt x="1561" y="1545"/>
                                  </a:lnTo>
                                  <a:lnTo>
                                    <a:pt x="1576" y="1560"/>
                                  </a:lnTo>
                                  <a:lnTo>
                                    <a:pt x="1591" y="1575"/>
                                  </a:lnTo>
                                  <a:lnTo>
                                    <a:pt x="1606" y="1575"/>
                                  </a:lnTo>
                                  <a:lnTo>
                                    <a:pt x="1621" y="1590"/>
                                  </a:lnTo>
                                  <a:lnTo>
                                    <a:pt x="1636" y="1605"/>
                                  </a:lnTo>
                                  <a:lnTo>
                                    <a:pt x="1651" y="1605"/>
                                  </a:lnTo>
                                  <a:lnTo>
                                    <a:pt x="1666" y="1620"/>
                                  </a:lnTo>
                                  <a:lnTo>
                                    <a:pt x="1681" y="1635"/>
                                  </a:lnTo>
                                  <a:lnTo>
                                    <a:pt x="1696" y="1635"/>
                                  </a:lnTo>
                                  <a:lnTo>
                                    <a:pt x="1711" y="1650"/>
                                  </a:lnTo>
                                  <a:lnTo>
                                    <a:pt x="1726" y="1650"/>
                                  </a:lnTo>
                                  <a:lnTo>
                                    <a:pt x="1741" y="1665"/>
                                  </a:lnTo>
                                  <a:lnTo>
                                    <a:pt x="1756" y="1680"/>
                                  </a:lnTo>
                                  <a:lnTo>
                                    <a:pt x="1771" y="1680"/>
                                  </a:lnTo>
                                  <a:lnTo>
                                    <a:pt x="1786" y="1695"/>
                                  </a:lnTo>
                                  <a:lnTo>
                                    <a:pt x="1801" y="1710"/>
                                  </a:lnTo>
                                  <a:lnTo>
                                    <a:pt x="1816" y="1710"/>
                                  </a:lnTo>
                                  <a:lnTo>
                                    <a:pt x="1831" y="1725"/>
                                  </a:lnTo>
                                  <a:lnTo>
                                    <a:pt x="1846" y="1725"/>
                                  </a:lnTo>
                                  <a:lnTo>
                                    <a:pt x="1861" y="1740"/>
                                  </a:lnTo>
                                  <a:lnTo>
                                    <a:pt x="1876" y="1740"/>
                                  </a:lnTo>
                                  <a:lnTo>
                                    <a:pt x="1891" y="1755"/>
                                  </a:lnTo>
                                  <a:lnTo>
                                    <a:pt x="1906" y="1770"/>
                                  </a:lnTo>
                                </a:path>
                              </a:pathLst>
                            </a:custGeom>
                            <a:noFill/>
                            <a:ln w="19050" cap="flat" cmpd="sng">
                              <a:solidFill>
                                <a:srgbClr val="0000FF"/>
                              </a:solidFill>
                              <a:prstDash val="solid"/>
                              <a:headEnd type="none" w="med" len="med"/>
                              <a:tailEnd type="none" w="med" len="med"/>
                            </a:ln>
                          </wps:spPr>
                          <wps:bodyPr upright="1"/>
                        </wps:wsp>
                        <wps:wsp>
                          <wps:cNvPr id="345" name="任意多边形 345"/>
                          <wps:cNvSpPr/>
                          <wps:spPr>
                            <a:xfrm>
                              <a:off x="3978" y="1770"/>
                              <a:ext cx="180" cy="90"/>
                            </a:xfrm>
                            <a:custGeom>
                              <a:avLst/>
                              <a:gdLst/>
                              <a:ahLst/>
                              <a:cxnLst/>
                              <a:pathLst>
                                <a:path w="180" h="90">
                                  <a:moveTo>
                                    <a:pt x="0" y="0"/>
                                  </a:moveTo>
                                  <a:lnTo>
                                    <a:pt x="15" y="0"/>
                                  </a:lnTo>
                                  <a:lnTo>
                                    <a:pt x="30" y="15"/>
                                  </a:lnTo>
                                  <a:lnTo>
                                    <a:pt x="45" y="15"/>
                                  </a:lnTo>
                                  <a:lnTo>
                                    <a:pt x="60" y="30"/>
                                  </a:lnTo>
                                  <a:lnTo>
                                    <a:pt x="75" y="30"/>
                                  </a:lnTo>
                                  <a:lnTo>
                                    <a:pt x="90" y="45"/>
                                  </a:lnTo>
                                  <a:lnTo>
                                    <a:pt x="105" y="45"/>
                                  </a:lnTo>
                                  <a:lnTo>
                                    <a:pt x="120" y="60"/>
                                  </a:lnTo>
                                  <a:lnTo>
                                    <a:pt x="135" y="60"/>
                                  </a:lnTo>
                                  <a:lnTo>
                                    <a:pt x="150" y="75"/>
                                  </a:lnTo>
                                  <a:lnTo>
                                    <a:pt x="165" y="75"/>
                                  </a:lnTo>
                                  <a:lnTo>
                                    <a:pt x="180" y="90"/>
                                  </a:lnTo>
                                </a:path>
                              </a:pathLst>
                            </a:custGeom>
                            <a:noFill/>
                            <a:ln w="19050" cap="flat" cmpd="sng">
                              <a:solidFill>
                                <a:srgbClr val="0000FF"/>
                              </a:solidFill>
                              <a:prstDash val="solid"/>
                              <a:headEnd type="none" w="med" len="med"/>
                              <a:tailEnd type="none" w="med" len="med"/>
                            </a:ln>
                          </wps:spPr>
                          <wps:bodyPr upright="1"/>
                        </wps:wsp>
                        <wps:wsp>
                          <wps:cNvPr id="346" name="任意多边形 346"/>
                          <wps:cNvSpPr/>
                          <wps:spPr>
                            <a:xfrm>
                              <a:off x="0" y="270"/>
                              <a:ext cx="1862" cy="1575"/>
                            </a:xfrm>
                            <a:custGeom>
                              <a:avLst/>
                              <a:gdLst/>
                              <a:ahLst/>
                              <a:cxnLst/>
                              <a:pathLst>
                                <a:path w="1862" h="1575">
                                  <a:moveTo>
                                    <a:pt x="15" y="1575"/>
                                  </a:moveTo>
                                  <a:lnTo>
                                    <a:pt x="0" y="1575"/>
                                  </a:lnTo>
                                  <a:lnTo>
                                    <a:pt x="15" y="1575"/>
                                  </a:lnTo>
                                  <a:lnTo>
                                    <a:pt x="30" y="1560"/>
                                  </a:lnTo>
                                  <a:lnTo>
                                    <a:pt x="45" y="1560"/>
                                  </a:lnTo>
                                  <a:lnTo>
                                    <a:pt x="60" y="1545"/>
                                  </a:lnTo>
                                  <a:lnTo>
                                    <a:pt x="75" y="1530"/>
                                  </a:lnTo>
                                  <a:lnTo>
                                    <a:pt x="91" y="1530"/>
                                  </a:lnTo>
                                  <a:lnTo>
                                    <a:pt x="106" y="1515"/>
                                  </a:lnTo>
                                  <a:lnTo>
                                    <a:pt x="121" y="1515"/>
                                  </a:lnTo>
                                  <a:lnTo>
                                    <a:pt x="136" y="1500"/>
                                  </a:lnTo>
                                  <a:lnTo>
                                    <a:pt x="151" y="1500"/>
                                  </a:lnTo>
                                  <a:lnTo>
                                    <a:pt x="166" y="1485"/>
                                  </a:lnTo>
                                  <a:lnTo>
                                    <a:pt x="181" y="1485"/>
                                  </a:lnTo>
                                  <a:lnTo>
                                    <a:pt x="196" y="1470"/>
                                  </a:lnTo>
                                  <a:lnTo>
                                    <a:pt x="211" y="1455"/>
                                  </a:lnTo>
                                  <a:lnTo>
                                    <a:pt x="226" y="1455"/>
                                  </a:lnTo>
                                  <a:lnTo>
                                    <a:pt x="241" y="1440"/>
                                  </a:lnTo>
                                  <a:lnTo>
                                    <a:pt x="256" y="1440"/>
                                  </a:lnTo>
                                  <a:lnTo>
                                    <a:pt x="271" y="1425"/>
                                  </a:lnTo>
                                  <a:lnTo>
                                    <a:pt x="286" y="1410"/>
                                  </a:lnTo>
                                  <a:lnTo>
                                    <a:pt x="301" y="1410"/>
                                  </a:lnTo>
                                  <a:lnTo>
                                    <a:pt x="316" y="1395"/>
                                  </a:lnTo>
                                  <a:lnTo>
                                    <a:pt x="331" y="1395"/>
                                  </a:lnTo>
                                  <a:lnTo>
                                    <a:pt x="346" y="1380"/>
                                  </a:lnTo>
                                  <a:lnTo>
                                    <a:pt x="361" y="1365"/>
                                  </a:lnTo>
                                  <a:lnTo>
                                    <a:pt x="376" y="1365"/>
                                  </a:lnTo>
                                  <a:lnTo>
                                    <a:pt x="391" y="1350"/>
                                  </a:lnTo>
                                  <a:lnTo>
                                    <a:pt x="406" y="1335"/>
                                  </a:lnTo>
                                  <a:lnTo>
                                    <a:pt x="421" y="1335"/>
                                  </a:lnTo>
                                  <a:lnTo>
                                    <a:pt x="436" y="1320"/>
                                  </a:lnTo>
                                  <a:lnTo>
                                    <a:pt x="451" y="1320"/>
                                  </a:lnTo>
                                  <a:lnTo>
                                    <a:pt x="466" y="1305"/>
                                  </a:lnTo>
                                  <a:lnTo>
                                    <a:pt x="481" y="1290"/>
                                  </a:lnTo>
                                  <a:lnTo>
                                    <a:pt x="496" y="1290"/>
                                  </a:lnTo>
                                  <a:lnTo>
                                    <a:pt x="511" y="1275"/>
                                  </a:lnTo>
                                  <a:lnTo>
                                    <a:pt x="526" y="1260"/>
                                  </a:lnTo>
                                  <a:lnTo>
                                    <a:pt x="541" y="1245"/>
                                  </a:lnTo>
                                  <a:lnTo>
                                    <a:pt x="556" y="1245"/>
                                  </a:lnTo>
                                  <a:lnTo>
                                    <a:pt x="571" y="1230"/>
                                  </a:lnTo>
                                  <a:lnTo>
                                    <a:pt x="586" y="1215"/>
                                  </a:lnTo>
                                  <a:lnTo>
                                    <a:pt x="601" y="1215"/>
                                  </a:lnTo>
                                  <a:lnTo>
                                    <a:pt x="616" y="1200"/>
                                  </a:lnTo>
                                  <a:lnTo>
                                    <a:pt x="631" y="1185"/>
                                  </a:lnTo>
                                  <a:lnTo>
                                    <a:pt x="646" y="1185"/>
                                  </a:lnTo>
                                  <a:lnTo>
                                    <a:pt x="661" y="1170"/>
                                  </a:lnTo>
                                  <a:lnTo>
                                    <a:pt x="676" y="1155"/>
                                  </a:lnTo>
                                  <a:lnTo>
                                    <a:pt x="691" y="1140"/>
                                  </a:lnTo>
                                  <a:lnTo>
                                    <a:pt x="706" y="1140"/>
                                  </a:lnTo>
                                  <a:lnTo>
                                    <a:pt x="721" y="1125"/>
                                  </a:lnTo>
                                  <a:lnTo>
                                    <a:pt x="736" y="1110"/>
                                  </a:lnTo>
                                  <a:lnTo>
                                    <a:pt x="751" y="1095"/>
                                  </a:lnTo>
                                  <a:lnTo>
                                    <a:pt x="766" y="1095"/>
                                  </a:lnTo>
                                  <a:lnTo>
                                    <a:pt x="781" y="1080"/>
                                  </a:lnTo>
                                  <a:lnTo>
                                    <a:pt x="796" y="1065"/>
                                  </a:lnTo>
                                  <a:lnTo>
                                    <a:pt x="811" y="1050"/>
                                  </a:lnTo>
                                  <a:lnTo>
                                    <a:pt x="826" y="1050"/>
                                  </a:lnTo>
                                  <a:lnTo>
                                    <a:pt x="841" y="1035"/>
                                  </a:lnTo>
                                  <a:lnTo>
                                    <a:pt x="856" y="1020"/>
                                  </a:lnTo>
                                  <a:lnTo>
                                    <a:pt x="871" y="1005"/>
                                  </a:lnTo>
                                  <a:lnTo>
                                    <a:pt x="886" y="990"/>
                                  </a:lnTo>
                                  <a:lnTo>
                                    <a:pt x="901" y="990"/>
                                  </a:lnTo>
                                  <a:lnTo>
                                    <a:pt x="916" y="975"/>
                                  </a:lnTo>
                                  <a:lnTo>
                                    <a:pt x="931" y="960"/>
                                  </a:lnTo>
                                  <a:lnTo>
                                    <a:pt x="946" y="945"/>
                                  </a:lnTo>
                                  <a:lnTo>
                                    <a:pt x="961" y="930"/>
                                  </a:lnTo>
                                  <a:lnTo>
                                    <a:pt x="976" y="930"/>
                                  </a:lnTo>
                                  <a:lnTo>
                                    <a:pt x="991" y="915"/>
                                  </a:lnTo>
                                  <a:lnTo>
                                    <a:pt x="1006" y="900"/>
                                  </a:lnTo>
                                  <a:lnTo>
                                    <a:pt x="1021" y="885"/>
                                  </a:lnTo>
                                  <a:lnTo>
                                    <a:pt x="1036" y="870"/>
                                  </a:lnTo>
                                  <a:lnTo>
                                    <a:pt x="1051" y="855"/>
                                  </a:lnTo>
                                  <a:lnTo>
                                    <a:pt x="1066" y="840"/>
                                  </a:lnTo>
                                  <a:lnTo>
                                    <a:pt x="1081" y="825"/>
                                  </a:lnTo>
                                  <a:lnTo>
                                    <a:pt x="1096" y="825"/>
                                  </a:lnTo>
                                  <a:lnTo>
                                    <a:pt x="1111" y="810"/>
                                  </a:lnTo>
                                  <a:lnTo>
                                    <a:pt x="1126" y="795"/>
                                  </a:lnTo>
                                  <a:lnTo>
                                    <a:pt x="1141" y="780"/>
                                  </a:lnTo>
                                  <a:lnTo>
                                    <a:pt x="1156" y="765"/>
                                  </a:lnTo>
                                  <a:lnTo>
                                    <a:pt x="1171" y="750"/>
                                  </a:lnTo>
                                  <a:lnTo>
                                    <a:pt x="1186" y="735"/>
                                  </a:lnTo>
                                  <a:lnTo>
                                    <a:pt x="1201" y="720"/>
                                  </a:lnTo>
                                  <a:lnTo>
                                    <a:pt x="1216" y="705"/>
                                  </a:lnTo>
                                  <a:lnTo>
                                    <a:pt x="1231" y="690"/>
                                  </a:lnTo>
                                  <a:lnTo>
                                    <a:pt x="1246" y="675"/>
                                  </a:lnTo>
                                  <a:lnTo>
                                    <a:pt x="1261" y="660"/>
                                  </a:lnTo>
                                  <a:lnTo>
                                    <a:pt x="1276" y="660"/>
                                  </a:lnTo>
                                  <a:lnTo>
                                    <a:pt x="1306" y="630"/>
                                  </a:lnTo>
                                  <a:lnTo>
                                    <a:pt x="1291" y="630"/>
                                  </a:lnTo>
                                  <a:lnTo>
                                    <a:pt x="1306" y="630"/>
                                  </a:lnTo>
                                  <a:lnTo>
                                    <a:pt x="1321" y="615"/>
                                  </a:lnTo>
                                  <a:lnTo>
                                    <a:pt x="1336" y="600"/>
                                  </a:lnTo>
                                  <a:lnTo>
                                    <a:pt x="1366" y="570"/>
                                  </a:lnTo>
                                  <a:lnTo>
                                    <a:pt x="1351" y="570"/>
                                  </a:lnTo>
                                  <a:lnTo>
                                    <a:pt x="1366" y="570"/>
                                  </a:lnTo>
                                  <a:lnTo>
                                    <a:pt x="1381" y="555"/>
                                  </a:lnTo>
                                  <a:lnTo>
                                    <a:pt x="1396" y="540"/>
                                  </a:lnTo>
                                  <a:lnTo>
                                    <a:pt x="1411" y="525"/>
                                  </a:lnTo>
                                  <a:lnTo>
                                    <a:pt x="1441" y="495"/>
                                  </a:lnTo>
                                  <a:lnTo>
                                    <a:pt x="1441" y="480"/>
                                  </a:lnTo>
                                  <a:lnTo>
                                    <a:pt x="1456" y="465"/>
                                  </a:lnTo>
                                  <a:lnTo>
                                    <a:pt x="1471" y="450"/>
                                  </a:lnTo>
                                  <a:lnTo>
                                    <a:pt x="1486" y="435"/>
                                  </a:lnTo>
                                  <a:lnTo>
                                    <a:pt x="1501" y="420"/>
                                  </a:lnTo>
                                  <a:lnTo>
                                    <a:pt x="1516" y="405"/>
                                  </a:lnTo>
                                  <a:lnTo>
                                    <a:pt x="1531" y="390"/>
                                  </a:lnTo>
                                  <a:lnTo>
                                    <a:pt x="1546" y="375"/>
                                  </a:lnTo>
                                  <a:lnTo>
                                    <a:pt x="1561" y="360"/>
                                  </a:lnTo>
                                  <a:lnTo>
                                    <a:pt x="1576" y="345"/>
                                  </a:lnTo>
                                  <a:lnTo>
                                    <a:pt x="1591" y="330"/>
                                  </a:lnTo>
                                  <a:lnTo>
                                    <a:pt x="1622" y="300"/>
                                  </a:lnTo>
                                  <a:lnTo>
                                    <a:pt x="1622" y="285"/>
                                  </a:lnTo>
                                  <a:lnTo>
                                    <a:pt x="1637" y="270"/>
                                  </a:lnTo>
                                  <a:lnTo>
                                    <a:pt x="1652" y="255"/>
                                  </a:lnTo>
                                  <a:lnTo>
                                    <a:pt x="1667" y="240"/>
                                  </a:lnTo>
                                  <a:lnTo>
                                    <a:pt x="1682" y="225"/>
                                  </a:lnTo>
                                  <a:lnTo>
                                    <a:pt x="1712" y="195"/>
                                  </a:lnTo>
                                  <a:lnTo>
                                    <a:pt x="1712" y="180"/>
                                  </a:lnTo>
                                  <a:lnTo>
                                    <a:pt x="1727" y="165"/>
                                  </a:lnTo>
                                  <a:lnTo>
                                    <a:pt x="1742" y="150"/>
                                  </a:lnTo>
                                  <a:lnTo>
                                    <a:pt x="1757" y="135"/>
                                  </a:lnTo>
                                  <a:lnTo>
                                    <a:pt x="1787" y="105"/>
                                  </a:lnTo>
                                  <a:lnTo>
                                    <a:pt x="1787" y="90"/>
                                  </a:lnTo>
                                  <a:lnTo>
                                    <a:pt x="1802" y="75"/>
                                  </a:lnTo>
                                  <a:lnTo>
                                    <a:pt x="1817" y="60"/>
                                  </a:lnTo>
                                  <a:lnTo>
                                    <a:pt x="1847" y="30"/>
                                  </a:lnTo>
                                  <a:lnTo>
                                    <a:pt x="1847" y="15"/>
                                  </a:lnTo>
                                  <a:lnTo>
                                    <a:pt x="1862" y="0"/>
                                  </a:lnTo>
                                </a:path>
                              </a:pathLst>
                            </a:custGeom>
                            <a:noFill/>
                            <a:ln w="19050" cap="flat" cmpd="sng">
                              <a:solidFill>
                                <a:srgbClr val="0000FF"/>
                              </a:solidFill>
                              <a:prstDash val="solid"/>
                              <a:headEnd type="none" w="med" len="med"/>
                              <a:tailEnd type="none" w="med" len="med"/>
                            </a:ln>
                          </wps:spPr>
                          <wps:bodyPr upright="1"/>
                        </wps:wsp>
                        <wps:wsp>
                          <wps:cNvPr id="347" name="任意多边形 347"/>
                          <wps:cNvSpPr/>
                          <wps:spPr>
                            <a:xfrm>
                              <a:off x="1862" y="0"/>
                              <a:ext cx="210" cy="270"/>
                            </a:xfrm>
                            <a:custGeom>
                              <a:avLst/>
                              <a:gdLst/>
                              <a:ahLst/>
                              <a:cxnLst/>
                              <a:pathLst>
                                <a:path w="210" h="270">
                                  <a:moveTo>
                                    <a:pt x="0" y="270"/>
                                  </a:moveTo>
                                  <a:lnTo>
                                    <a:pt x="15" y="255"/>
                                  </a:lnTo>
                                  <a:lnTo>
                                    <a:pt x="45" y="225"/>
                                  </a:lnTo>
                                  <a:lnTo>
                                    <a:pt x="45" y="210"/>
                                  </a:lnTo>
                                  <a:lnTo>
                                    <a:pt x="60" y="195"/>
                                  </a:lnTo>
                                  <a:lnTo>
                                    <a:pt x="90" y="165"/>
                                  </a:lnTo>
                                  <a:lnTo>
                                    <a:pt x="90" y="150"/>
                                  </a:lnTo>
                                  <a:lnTo>
                                    <a:pt x="105" y="135"/>
                                  </a:lnTo>
                                  <a:lnTo>
                                    <a:pt x="135" y="105"/>
                                  </a:lnTo>
                                  <a:lnTo>
                                    <a:pt x="135" y="90"/>
                                  </a:lnTo>
                                  <a:lnTo>
                                    <a:pt x="150" y="75"/>
                                  </a:lnTo>
                                  <a:lnTo>
                                    <a:pt x="180" y="45"/>
                                  </a:lnTo>
                                  <a:lnTo>
                                    <a:pt x="180" y="30"/>
                                  </a:lnTo>
                                  <a:lnTo>
                                    <a:pt x="210" y="0"/>
                                  </a:lnTo>
                                  <a:lnTo>
                                    <a:pt x="195" y="0"/>
                                  </a:lnTo>
                                </a:path>
                              </a:pathLst>
                            </a:custGeom>
                            <a:noFill/>
                            <a:ln w="19050" cap="flat" cmpd="sng">
                              <a:solidFill>
                                <a:srgbClr val="0000FF"/>
                              </a:solidFill>
                              <a:prstDash val="solid"/>
                              <a:headEnd type="none" w="med" len="med"/>
                              <a:tailEnd type="none" w="med" len="med"/>
                            </a:ln>
                          </wps:spPr>
                          <wps:bodyPr upright="1"/>
                        </wps:wsp>
                      </wpg:grpSp>
                      <wps:wsp>
                        <wps:cNvPr id="349" name="直接连接符 349"/>
                        <wps:cNvCnPr/>
                        <wps:spPr>
                          <a:xfrm flipV="1">
                            <a:off x="5036" y="954"/>
                            <a:ext cx="1" cy="2250"/>
                          </a:xfrm>
                          <a:prstGeom prst="line">
                            <a:avLst/>
                          </a:prstGeom>
                          <a:ln w="9525" cap="flat" cmpd="sng">
                            <a:solidFill>
                              <a:srgbClr val="000000"/>
                            </a:solidFill>
                            <a:prstDash val="solid"/>
                            <a:headEnd type="none" w="med" len="med"/>
                            <a:tailEnd type="triangle" w="sm" len="lg"/>
                          </a:ln>
                        </wps:spPr>
                        <wps:bodyPr upright="1"/>
                      </wps:wsp>
                      <wps:wsp>
                        <wps:cNvPr id="350" name="直接连接符 350"/>
                        <wps:cNvCnPr/>
                        <wps:spPr>
                          <a:xfrm>
                            <a:off x="3852" y="2870"/>
                            <a:ext cx="3688" cy="1"/>
                          </a:xfrm>
                          <a:prstGeom prst="line">
                            <a:avLst/>
                          </a:prstGeom>
                          <a:ln w="9525" cap="flat" cmpd="sng">
                            <a:solidFill>
                              <a:srgbClr val="000000"/>
                            </a:solidFill>
                            <a:prstDash val="solid"/>
                            <a:headEnd type="none" w="med" len="med"/>
                            <a:tailEnd type="triangle" w="sm" len="lg"/>
                          </a:ln>
                        </wps:spPr>
                        <wps:bodyPr upright="1"/>
                      </wps:wsp>
                      <wps:wsp>
                        <wps:cNvPr id="351" name="文本框 351"/>
                        <wps:cNvSpPr txBox="1"/>
                        <wps:spPr>
                          <a:xfrm>
                            <a:off x="5370" y="2801"/>
                            <a:ext cx="402" cy="495"/>
                          </a:xfrm>
                          <a:prstGeom prst="rect">
                            <a:avLst/>
                          </a:prstGeom>
                          <a:noFill/>
                          <a:ln>
                            <a:noFill/>
                          </a:ln>
                        </wps:spPr>
                        <wps:txbx>
                          <w:txbxContent>
                            <w:p w14:paraId="32DEB6FB">
                              <w:pPr>
                                <w:rPr>
                                  <w:rFonts w:hint="eastAsia"/>
                                </w:rPr>
                              </w:pPr>
                              <w:r>
                                <w:rPr>
                                  <w:rFonts w:hint="eastAsia"/>
                                  <w:i/>
                                </w:rPr>
                                <w:t>T</w:t>
                              </w:r>
                            </w:p>
                          </w:txbxContent>
                        </wps:txbx>
                        <wps:bodyPr upright="1"/>
                      </wps:wsp>
                      <wps:wsp>
                        <wps:cNvPr id="352" name="文本框 352"/>
                        <wps:cNvSpPr txBox="1"/>
                        <wps:spPr>
                          <a:xfrm>
                            <a:off x="4288" y="900"/>
                            <a:ext cx="794" cy="495"/>
                          </a:xfrm>
                          <a:prstGeom prst="rect">
                            <a:avLst/>
                          </a:prstGeom>
                          <a:noFill/>
                          <a:ln>
                            <a:noFill/>
                          </a:ln>
                        </wps:spPr>
                        <wps:txbx>
                          <w:txbxContent>
                            <w:p w14:paraId="000AA58A">
                              <w:pPr>
                                <w:rPr>
                                  <w:rFonts w:hint="eastAsia"/>
                                </w:rPr>
                              </w:pPr>
                              <w:r>
                                <w:rPr>
                                  <w:rFonts w:hint="eastAsia"/>
                                  <w:i/>
                                </w:rPr>
                                <w:t>R</w:t>
                              </w:r>
                              <w:r>
                                <w:rPr>
                                  <w:rFonts w:hint="eastAsia"/>
                                  <w:i/>
                                  <w:vertAlign w:val="subscript"/>
                                </w:rPr>
                                <w:t>xy</w:t>
                              </w:r>
                              <w:r>
                                <w:rPr>
                                  <w:rFonts w:hint="eastAsia"/>
                                </w:rPr>
                                <w:t>(</w:t>
                              </w:r>
                              <w:r>
                                <w:rPr>
                                  <w:rFonts w:hint="eastAsia"/>
                                  <w:i/>
                                </w:rPr>
                                <w:sym w:font="Symbol" w:char="F074"/>
                              </w:r>
                              <w:r>
                                <w:rPr>
                                  <w:rFonts w:hint="eastAsia"/>
                                </w:rPr>
                                <w:t>)</w:t>
                              </w:r>
                            </w:p>
                          </w:txbxContent>
                        </wps:txbx>
                        <wps:bodyPr upright="1"/>
                      </wps:wsp>
                      <wps:wsp>
                        <wps:cNvPr id="353" name="文本框 353"/>
                        <wps:cNvSpPr txBox="1"/>
                        <wps:spPr>
                          <a:xfrm>
                            <a:off x="4730" y="2774"/>
                            <a:ext cx="390" cy="495"/>
                          </a:xfrm>
                          <a:prstGeom prst="rect">
                            <a:avLst/>
                          </a:prstGeom>
                          <a:noFill/>
                          <a:ln>
                            <a:noFill/>
                          </a:ln>
                        </wps:spPr>
                        <wps:txbx>
                          <w:txbxContent>
                            <w:p w14:paraId="6DF90BEA">
                              <w:pPr>
                                <w:rPr>
                                  <w:rFonts w:hint="eastAsia"/>
                                </w:rPr>
                              </w:pPr>
                              <w:r>
                                <w:rPr>
                                  <w:rFonts w:hint="eastAsia"/>
                                </w:rPr>
                                <w:t>0</w:t>
                              </w:r>
                            </w:p>
                          </w:txbxContent>
                        </wps:txbx>
                        <wps:bodyPr upright="1"/>
                      </wps:wsp>
                      <wps:wsp>
                        <wps:cNvPr id="354" name="直接连接符 354"/>
                        <wps:cNvCnPr/>
                        <wps:spPr>
                          <a:xfrm>
                            <a:off x="5558" y="1685"/>
                            <a:ext cx="0" cy="1182"/>
                          </a:xfrm>
                          <a:prstGeom prst="line">
                            <a:avLst/>
                          </a:prstGeom>
                          <a:ln w="9525" cap="flat" cmpd="sng">
                            <a:solidFill>
                              <a:srgbClr val="000000"/>
                            </a:solidFill>
                            <a:prstDash val="dash"/>
                            <a:headEnd type="none" w="med" len="med"/>
                            <a:tailEnd type="none" w="med" len="med"/>
                          </a:ln>
                        </wps:spPr>
                        <wps:bodyPr upright="1"/>
                      </wps:wsp>
                      <wps:wsp>
                        <wps:cNvPr id="355" name="矩形 355"/>
                        <wps:cNvSpPr/>
                        <wps:spPr>
                          <a:xfrm>
                            <a:off x="2754" y="110"/>
                            <a:ext cx="1288" cy="556"/>
                          </a:xfrm>
                          <a:prstGeom prst="rect">
                            <a:avLst/>
                          </a:prstGeom>
                          <a:noFill/>
                          <a:ln w="9525" cap="flat" cmpd="sng">
                            <a:solidFill>
                              <a:srgbClr val="000000"/>
                            </a:solidFill>
                            <a:prstDash val="solid"/>
                            <a:miter/>
                            <a:headEnd type="none" w="med" len="med"/>
                            <a:tailEnd type="none" w="med" len="med"/>
                          </a:ln>
                        </wps:spPr>
                        <wps:txbx>
                          <w:txbxContent>
                            <w:p w14:paraId="23F499C7">
                              <w:pPr>
                                <w:jc w:val="center"/>
                                <w:rPr>
                                  <w:rFonts w:hint="eastAsia"/>
                                </w:rPr>
                              </w:pPr>
                              <w:r>
                                <w:rPr>
                                  <w:rFonts w:hint="eastAsia"/>
                                </w:rPr>
                                <w:t>系  统</w:t>
                              </w:r>
                            </w:p>
                          </w:txbxContent>
                        </wps:txbx>
                        <wps:bodyPr lIns="91440" tIns="82800" rIns="91440" bIns="45720" upright="1"/>
                      </wps:wsp>
                      <wps:wsp>
                        <wps:cNvPr id="356" name="直接连接符 356"/>
                        <wps:cNvCnPr/>
                        <wps:spPr>
                          <a:xfrm>
                            <a:off x="1782" y="388"/>
                            <a:ext cx="970" cy="1"/>
                          </a:xfrm>
                          <a:prstGeom prst="line">
                            <a:avLst/>
                          </a:prstGeom>
                          <a:ln w="9525" cap="flat" cmpd="sng">
                            <a:solidFill>
                              <a:srgbClr val="000000"/>
                            </a:solidFill>
                            <a:prstDash val="solid"/>
                            <a:headEnd type="none" w="med" len="med"/>
                            <a:tailEnd type="triangle" w="sm" len="lg"/>
                          </a:ln>
                        </wps:spPr>
                        <wps:bodyPr upright="1"/>
                      </wps:wsp>
                      <wps:wsp>
                        <wps:cNvPr id="357" name="文本框 357"/>
                        <wps:cNvSpPr txBox="1"/>
                        <wps:spPr>
                          <a:xfrm>
                            <a:off x="2000" y="0"/>
                            <a:ext cx="604" cy="495"/>
                          </a:xfrm>
                          <a:prstGeom prst="rect">
                            <a:avLst/>
                          </a:prstGeom>
                          <a:noFill/>
                          <a:ln>
                            <a:noFill/>
                          </a:ln>
                        </wps:spPr>
                        <wps:txbx>
                          <w:txbxContent>
                            <w:p w14:paraId="276311F8">
                              <w:pPr>
                                <w:rPr>
                                  <w:rFonts w:hint="eastAsia"/>
                                </w:rPr>
                              </w:pPr>
                              <w:r>
                                <w:rPr>
                                  <w:rFonts w:hint="eastAsia"/>
                                  <w:i/>
                                </w:rPr>
                                <w:t>x</w:t>
                              </w:r>
                              <w:r>
                                <w:rPr>
                                  <w:rFonts w:hint="eastAsia"/>
                                </w:rPr>
                                <w:t>(</w:t>
                              </w:r>
                              <w:r>
                                <w:rPr>
                                  <w:rFonts w:hint="eastAsia"/>
                                  <w:i/>
                                </w:rPr>
                                <w:t>t</w:t>
                              </w:r>
                              <w:r>
                                <w:rPr>
                                  <w:rFonts w:hint="eastAsia"/>
                                </w:rPr>
                                <w:t>)</w:t>
                              </w:r>
                            </w:p>
                          </w:txbxContent>
                        </wps:txbx>
                        <wps:bodyPr upright="1"/>
                      </wps:wsp>
                      <wps:wsp>
                        <wps:cNvPr id="358" name="直接连接符 358"/>
                        <wps:cNvCnPr/>
                        <wps:spPr>
                          <a:xfrm>
                            <a:off x="4034" y="388"/>
                            <a:ext cx="970" cy="1"/>
                          </a:xfrm>
                          <a:prstGeom prst="line">
                            <a:avLst/>
                          </a:prstGeom>
                          <a:ln w="9525" cap="flat" cmpd="sng">
                            <a:solidFill>
                              <a:srgbClr val="000000"/>
                            </a:solidFill>
                            <a:prstDash val="solid"/>
                            <a:headEnd type="none" w="med" len="med"/>
                            <a:tailEnd type="triangle" w="sm" len="lg"/>
                          </a:ln>
                        </wps:spPr>
                        <wps:bodyPr upright="1"/>
                      </wps:wsp>
                      <wps:wsp>
                        <wps:cNvPr id="359" name="文本框 359"/>
                        <wps:cNvSpPr txBox="1"/>
                        <wps:spPr>
                          <a:xfrm>
                            <a:off x="4252" y="0"/>
                            <a:ext cx="604" cy="495"/>
                          </a:xfrm>
                          <a:prstGeom prst="rect">
                            <a:avLst/>
                          </a:prstGeom>
                          <a:noFill/>
                          <a:ln>
                            <a:noFill/>
                          </a:ln>
                        </wps:spPr>
                        <wps:txbx>
                          <w:txbxContent>
                            <w:p w14:paraId="46E7AA5B">
                              <w:pPr>
                                <w:rPr>
                                  <w:rFonts w:hint="eastAsia"/>
                                </w:rPr>
                              </w:pPr>
                              <w:r>
                                <w:rPr>
                                  <w:rFonts w:hint="eastAsia"/>
                                  <w:i/>
                                </w:rPr>
                                <w:t>y</w:t>
                              </w:r>
                              <w:r>
                                <w:rPr>
                                  <w:rFonts w:hint="eastAsia"/>
                                </w:rPr>
                                <w:t>(</w:t>
                              </w:r>
                              <w:r>
                                <w:rPr>
                                  <w:rFonts w:hint="eastAsia"/>
                                  <w:i/>
                                </w:rPr>
                                <w:t>t</w:t>
                              </w:r>
                              <w:r>
                                <w:rPr>
                                  <w:rFonts w:hint="eastAsia"/>
                                </w:rPr>
                                <w:t>)</w:t>
                              </w:r>
                            </w:p>
                          </w:txbxContent>
                        </wps:txbx>
                        <wps:bodyPr upright="1"/>
                      </wps:wsp>
                      <wps:wsp>
                        <wps:cNvPr id="360" name="文本框 360"/>
                        <wps:cNvSpPr txBox="1"/>
                        <wps:spPr>
                          <a:xfrm>
                            <a:off x="2766" y="3374"/>
                            <a:ext cx="2144" cy="495"/>
                          </a:xfrm>
                          <a:prstGeom prst="rect">
                            <a:avLst/>
                          </a:prstGeom>
                          <a:noFill/>
                          <a:ln>
                            <a:noFill/>
                          </a:ln>
                        </wps:spPr>
                        <wps:txbx>
                          <w:txbxContent>
                            <w:p w14:paraId="14E4988C">
                              <w:pPr>
                                <w:rPr>
                                  <w:rFonts w:hint="eastAsia"/>
                                </w:rPr>
                              </w:pPr>
                              <w:r>
                                <w:rPr>
                                  <w:rFonts w:hint="eastAsia"/>
                                </w:rPr>
                                <w:t>图5-25 题5-4图</w:t>
                              </w:r>
                            </w:p>
                          </w:txbxContent>
                        </wps:txbx>
                        <wps:bodyPr upright="1"/>
                      </wps:wsp>
                      <wps:wsp>
                        <wps:cNvPr id="361" name="文本框 361"/>
                        <wps:cNvSpPr txBox="1"/>
                        <wps:spPr>
                          <a:xfrm>
                            <a:off x="7076" y="2775"/>
                            <a:ext cx="402" cy="495"/>
                          </a:xfrm>
                          <a:prstGeom prst="rect">
                            <a:avLst/>
                          </a:prstGeom>
                          <a:noFill/>
                          <a:ln>
                            <a:noFill/>
                          </a:ln>
                        </wps:spPr>
                        <wps:txbx>
                          <w:txbxContent>
                            <w:p w14:paraId="39E46213">
                              <w:pPr>
                                <w:rPr>
                                  <w:rFonts w:hint="eastAsia"/>
                                </w:rPr>
                              </w:pPr>
                              <w:r>
                                <w:rPr>
                                  <w:rFonts w:hint="eastAsia"/>
                                  <w:i/>
                                </w:rPr>
                                <w:sym w:font="Symbol" w:char="F074"/>
                              </w:r>
                            </w:p>
                          </w:txbxContent>
                        </wps:txbx>
                        <wps:bodyPr upright="1"/>
                      </wps:wsp>
                    </wpg:wgp>
                  </a:graphicData>
                </a:graphic>
              </wp:inline>
            </w:drawing>
          </mc:Choice>
          <mc:Fallback>
            <w:pict>
              <v:group id="_x0000_s1026" o:spid="_x0000_s1026" o:spt="203" style="height:193.45pt;width:377.45pt;" coordsize="7549,3869" o:gfxdata="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">
                <o:lock v:ext="edit" aspectratio="f"/>
                <v:rect id="_x0000_s1026" o:spid="_x0000_s1026" o:spt="1" style="position:absolute;left:0;top:0;height:3869;width:7549;" filled="f" stroked="f" coordsize="21600,21600" o:gfxdata="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Vqa0vQAA&#10;ANwAAAAPAAAAAAAAAAEAIAAAACIAAABkcnMvZG93bnJldi54bWxQSwECFAAUAAAACACHTuJAMy8F&#10;njsAAAA5AAAAEAAAAAAAAAABACAAAAAMAQAAZHJzL3NoYXBleG1sLnhtbFBLBQYAAAAABgAGAFsB&#10;AAC2AwAAAAA=&#10;">
                  <v:fill on="f" focussize="0,0"/>
                  <v:stroke on="f"/>
                  <v:imagedata o:title=""/>
                  <o:lock v:ext="edit" text="t" aspectratio="t"/>
                </v:rect>
                <v:group id="_x0000_s1026" o:spid="_x0000_s1026" o:spt="203" style="position:absolute;left:336;top:1691;height:1458;width:2766;" coordsize="4158,1860" o:gfxdata="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QRDWLvAAAANwAAAAPAAAAAAAAAAEAIAAAACIAAABkcnMvZG93bnJldi54bWxQ&#10;SwECFAAUAAAACACHTuJAMy8FnjsAAAA5AAAAFQAAAAAAAAABACAAAAALAQAAZHJzL2dyb3Vwc2hh&#10;cGV4bWwueG1sUEsFBgAAAAAGAAYAYAEAAMgDAAAAAA==&#10;">
                  <o:lock v:ext="edit" aspectratio="f"/>
                  <v:shape id="_x0000_s1026" o:spid="_x0000_s1026" o:spt="100" style="position:absolute;left:2072;top:0;height:1770;width:1906;" filled="f" stroked="t" coordsize="1906,1770" o:gfxdata="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uWrW/&#10;AAAA3AAAAA8AAAAAAAAAAQAgAAAAIgAAAGRycy9kb3ducmV2LnhtbFBLAQIUABQAAAAIAIdO4kAz&#10;LwWeOwAAADkAAAAQAAAAAAAAAAEAIAAAAA4BAABkcnMvc2hhcGV4bWwueG1sUEsFBgAAAAAGAAYA&#10;WwEAALgDAAAAAA==&#10;" path="m0,0l15,15,45,45,45,60,75,90,75,105,90,120,120,150,120,165,135,180,165,210,165,225,180,240,210,270,210,285,225,300,255,330,255,345,270,360,285,375,300,390,330,420,330,435,345,450,360,465,375,480,405,510,405,525,420,540,435,555,450,570,465,585,480,600,510,630,510,645,525,660,540,675,555,690,570,705,585,720,600,735,615,750,630,765,645,780,660,795,675,810,690,825,705,840,720,855,735,870,750,885,765,900,780,915,795,930,810,945,825,960,840,975,855,990,870,1005,885,1020,900,1035,915,1050,930,1065,945,1080,960,1080,975,1095,990,1110,1005,1125,1020,1140,1035,1155,1050,1170,1065,1185,1080,1185,1096,1200,1111,1215,1126,1230,1141,1245,1156,1260,1171,1260,1186,1275,1201,1290,1216,1305,1231,1320,1246,1320,1261,1335,1276,1350,1291,1365,1306,1365,1321,1380,1336,1395,1351,1410,1366,1410,1381,1425,1396,1440,1411,1455,1426,1455,1441,1470,1456,1485,1471,1485,1486,1500,1501,1515,1516,1515,1531,1530,1546,1545,1561,1545,1576,1560,1591,1575,1606,1575,1621,1590,1636,1605,1651,1605,1666,1620,1681,1635,1696,1635,1711,1650,1726,1650,1741,1665,1756,1680,1771,1680,1786,1695,1801,1710,1816,1710,1831,1725,1846,1725,1861,1740,1876,1740,1891,1755,1906,1770e">
                    <v:fill on="f" focussize="0,0"/>
                    <v:stroke weight="1.5pt" color="#0000FF" joinstyle="round"/>
                    <v:imagedata o:title=""/>
                    <o:lock v:ext="edit" aspectratio="f"/>
                  </v:shape>
                  <v:shape id="_x0000_s1026" o:spid="_x0000_s1026" o:spt="100" style="position:absolute;left:3978;top:1770;height:90;width:180;" filled="f" stroked="t" coordsize="180,90" o:gfxdata="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LlpyG/&#10;AAAA3AAAAA8AAAAAAAAAAQAgAAAAIgAAAGRycy9kb3ducmV2LnhtbFBLAQIUABQAAAAIAIdO4kAz&#10;LwWeOwAAADkAAAAQAAAAAAAAAAEAIAAAAA4BAABkcnMvc2hhcGV4bWwueG1sUEsFBgAAAAAGAAYA&#10;WwEAALgDAAAAAA==&#10;" path="m0,0l15,0,30,15,45,15,60,30,75,30,90,45,105,45,120,60,135,60,150,75,165,75,180,90e">
                    <v:fill on="f" focussize="0,0"/>
                    <v:stroke weight="1.5pt" color="#0000FF" joinstyle="round"/>
                    <v:imagedata o:title=""/>
                    <o:lock v:ext="edit" aspectratio="f"/>
                  </v:shape>
                  <v:shape id="_x0000_s1026" o:spid="_x0000_s1026" o:spt="100" style="position:absolute;left:0;top:270;height:1575;width:1862;" filled="f" stroked="t" coordsize="1862,1575" o:gfxdata="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kQjvLsAAADc&#10;AAAADwAAAAAAAAABACAAAAAiAAAAZHJzL2Rvd25yZXYueG1sUEsBAhQAFAAAAAgAh07iQDMvBZ47&#10;AAAAOQAAABAAAAAAAAAAAQAgAAAACgEAAGRycy9zaGFwZXhtbC54bWxQSwUGAAAAAAYABgBbAQAA&#10;tAMAAAAA&#10;" path="m15,1575l0,1575,15,1575,30,1560,45,1560,60,1545,75,1530,91,1530,106,1515,121,1515,136,1500,151,1500,166,1485,181,1485,196,1470,211,1455,226,1455,241,1440,256,1440,271,1425,286,1410,301,1410,316,1395,331,1395,346,1380,361,1365,376,1365,391,1350,406,1335,421,1335,436,1320,451,1320,466,1305,481,1290,496,1290,511,1275,526,1260,541,1245,556,1245,571,1230,586,1215,601,1215,616,1200,631,1185,646,1185,661,1170,676,1155,691,1140,706,1140,721,1125,736,1110,751,1095,766,1095,781,1080,796,1065,811,1050,826,1050,841,1035,856,1020,871,1005,886,990,901,990,916,975,931,960,946,945,961,930,976,930,991,915,1006,900,1021,885,1036,870,1051,855,1066,840,1081,825,1096,825,1111,810,1126,795,1141,780,1156,765,1171,750,1186,735,1201,720,1216,705,1231,690,1246,675,1261,660,1276,660,1306,630,1291,630,1306,630,1321,615,1336,600,1366,570,1351,570,1366,570,1381,555,1396,540,1411,525,1441,495,1441,480,1456,465,1471,450,1486,435,1501,420,1516,405,1531,390,1546,375,1561,360,1576,345,1591,330,1622,300,1622,285,1637,270,1652,255,1667,240,1682,225,1712,195,1712,180,1727,165,1742,150,1757,135,1787,105,1787,90,1802,75,1817,60,1847,30,1847,15,1862,0e">
                    <v:fill on="f" focussize="0,0"/>
                    <v:stroke weight="1.5pt" color="#0000FF" joinstyle="round"/>
                    <v:imagedata o:title=""/>
                    <o:lock v:ext="edit" aspectratio="f"/>
                  </v:shape>
                  <v:shape id="_x0000_s1026" o:spid="_x0000_s1026" o:spt="100" style="position:absolute;left:1862;top:0;height:270;width:210;" filled="f" stroked="t" coordsize="210,270" o:gfxdata="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d7U2vQAA&#10;ANwAAAAPAAAAAAAAAAEAIAAAACIAAABkcnMvZG93bnJldi54bWxQSwECFAAUAAAACACHTuJAMy8F&#10;njsAAAA5AAAAEAAAAAAAAAABACAAAAAMAQAAZHJzL3NoYXBleG1sLnhtbFBLBQYAAAAABgAGAFsB&#10;AAC2AwAAAAA=&#10;" path="m0,270l15,255,45,225,45,210,60,195,90,165,90,150,105,135,135,105,135,90,150,75,180,45,180,30,210,0,195,0e">
                    <v:fill on="f" focussize="0,0"/>
                    <v:stroke weight="1.5pt" color="#0000FF" joinstyle="round"/>
                    <v:imagedata o:title=""/>
                    <o:lock v:ext="edit" aspectratio="f"/>
                  </v:shape>
                </v:group>
                <v:line id="_x0000_s1026" o:spid="_x0000_s1026" o:spt="20" style="position:absolute;left:1718;top:954;flip:y;height:2250;width:1;" filled="f" stroked="t" coordsize="21600,21600" o:gfxdata="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PdSkG5AAAA3AAA&#10;AA8AAAAAAAAAAQAgAAAAIgAAAGRycy9kb3ducmV2LnhtbFBLAQIUABQAAAAIAIdO4kAzLwWeOwAA&#10;ADkAAAAQAAAAAAAAAAEAIAAAAAgBAABkcnMvc2hhcGV4bWwueG1sUEsFBgAAAAAGAAYAWwEAALID&#10;AAAAAA==&#10;">
                  <v:fill on="f" focussize="0,0"/>
                  <v:stroke color="#000000" joinstyle="round" endarrow="block" endarrowwidth="narrow" endarrowlength="long"/>
                  <v:imagedata o:title=""/>
                  <o:lock v:ext="edit" aspectratio="f"/>
                </v:line>
                <v:line id="_x0000_s1026" o:spid="_x0000_s1026" o:spt="20" style="position:absolute;left:8;top:2870;height:1;width:3688;" filled="f" stroked="t" coordsize="21600,21600" o:gfxdata="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5T0x+8AAAA&#10;3AAAAA8AAAAAAAAAAQAgAAAAIgAAAGRycy9kb3ducmV2LnhtbFBLAQIUABQAAAAIAIdO4kAzLwWe&#10;OwAAADkAAAAQAAAAAAAAAAEAIAAAAAsBAABkcnMvc2hhcGV4bWwueG1sUEsFBgAAAAAGAAYAWwEA&#10;ALUDAAAAAA==&#10;">
                  <v:fill on="f" focussize="0,0"/>
                  <v:stroke color="#000000" joinstyle="round" endarrow="block" endarrowwidth="narrow" endarrowlength="long"/>
                  <v:imagedata o:title=""/>
                  <o:lock v:ext="edit" aspectratio="f"/>
                </v:line>
                <v:shape id="_x0000_s1026" o:spid="_x0000_s1026" o:spt="202" type="#_x0000_t202" style="position:absolute;left:3290;top:2772;height:495;width:402;" filled="f" stroked="f" coordsize="21600,21600" o:gfxdata="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GrX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2C668BE7">
                        <w:pPr>
                          <w:rPr>
                            <w:rFonts w:hint="eastAsia"/>
                          </w:rPr>
                        </w:pPr>
                        <w:r>
                          <w:rPr>
                            <w:rFonts w:hint="eastAsia"/>
                            <w:i/>
                          </w:rPr>
                          <w:sym w:font="Symbol" w:char="F074"/>
                        </w:r>
                      </w:p>
                    </w:txbxContent>
                  </v:textbox>
                </v:shape>
                <v:shape id="_x0000_s1026" o:spid="_x0000_s1026" o:spt="202" type="#_x0000_t202" style="position:absolute;left:1038;top:899;height:495;width:794;" filled="f" stroked="f" coordsize="21600,21600" o:gfxdata="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j70o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6D1B993C">
                        <w:pPr>
                          <w:rPr>
                            <w:rFonts w:hint="eastAsia"/>
                          </w:rPr>
                        </w:pPr>
                        <w:r>
                          <w:rPr>
                            <w:rFonts w:hint="eastAsia"/>
                            <w:i/>
                          </w:rPr>
                          <w:t>R</w:t>
                        </w:r>
                        <w:r>
                          <w:rPr>
                            <w:rFonts w:hint="eastAsia"/>
                            <w:i/>
                            <w:vertAlign w:val="subscript"/>
                          </w:rPr>
                          <w:t>x</w:t>
                        </w:r>
                        <w:r>
                          <w:rPr>
                            <w:rFonts w:hint="eastAsia"/>
                          </w:rPr>
                          <w:t>(</w:t>
                        </w:r>
                        <w:r>
                          <w:rPr>
                            <w:rFonts w:hint="eastAsia"/>
                            <w:i/>
                          </w:rPr>
                          <w:sym w:font="Symbol" w:char="F074"/>
                        </w:r>
                        <w:r>
                          <w:rPr>
                            <w:rFonts w:hint="eastAsia"/>
                          </w:rPr>
                          <w:t>)</w:t>
                        </w:r>
                      </w:p>
                    </w:txbxContent>
                  </v:textbox>
                </v:shape>
                <v:shape id="_x0000_s1026" o:spid="_x0000_s1026" o:spt="202" type="#_x0000_t202" style="position:absolute;left:1412;top:2774;height:495;width:390;" filled="f" stroked="f" coordsize="21600,21600" o:gfxdata="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XJRO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5BC7DCC9">
                        <w:pPr>
                          <w:rPr>
                            <w:rFonts w:hint="eastAsia"/>
                          </w:rPr>
                        </w:pPr>
                        <w:r>
                          <w:rPr>
                            <w:rFonts w:hint="eastAsia"/>
                          </w:rPr>
                          <w:t>0</w:t>
                        </w:r>
                      </w:p>
                    </w:txbxContent>
                  </v:textbox>
                </v:shape>
                <v:group id="_x0000_s1026" o:spid="_x0000_s1026" o:spt="203" style="position:absolute;left:4180;top:1691;height:1458;width:2766;" coordsize="4158,1860" o:gfxdata="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IQkb2vAAAANwAAAAPAAAAAAAAAAEAIAAAACIAAABkcnMvZG93bnJldi54bWxQ&#10;SwECFAAUAAAACACHTuJAMy8FnjsAAAA5AAAAFQAAAAAAAAABACAAAAALAQAAZHJzL2dyb3Vwc2hh&#10;cGV4bWwueG1sUEsFBgAAAAAGAAYAYAEAAMgDAAAAAA==&#10;">
                  <o:lock v:ext="edit" aspectratio="f"/>
                  <v:shape id="_x0000_s1026" o:spid="_x0000_s1026" o:spt="100" style="position:absolute;left:2072;top:0;height:1770;width:1906;" filled="f" stroked="t" coordsize="1906,1770" o:gfxdata="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mgpyL4A&#10;AADcAAAADwAAAAAAAAABACAAAAAiAAAAZHJzL2Rvd25yZXYueG1sUEsBAhQAFAAAAAgAh07iQDMv&#10;BZ47AAAAOQAAABAAAAAAAAAAAQAgAAAADQEAAGRycy9zaGFwZXhtbC54bWxQSwUGAAAAAAYABgBb&#10;AQAAtwMAAAAA&#10;" path="m0,0l15,15,45,45,45,60,75,90,75,105,90,120,120,150,120,165,135,180,165,210,165,225,180,240,210,270,210,285,225,300,255,330,255,345,270,360,285,375,300,390,330,420,330,435,345,450,360,465,375,480,405,510,405,525,420,540,435,555,450,570,465,585,480,600,510,630,510,645,525,660,540,675,555,690,570,705,585,720,600,735,615,750,630,765,645,780,660,795,675,810,690,825,705,840,720,855,735,870,750,885,765,900,780,915,795,930,810,945,825,960,840,975,855,990,870,1005,885,1020,900,1035,915,1050,930,1065,945,1080,960,1080,975,1095,990,1110,1005,1125,1020,1140,1035,1155,1050,1170,1065,1185,1080,1185,1096,1200,1111,1215,1126,1230,1141,1245,1156,1260,1171,1260,1186,1275,1201,1290,1216,1305,1231,1320,1246,1320,1261,1335,1276,1350,1291,1365,1306,1365,1321,1380,1336,1395,1351,1410,1366,1410,1381,1425,1396,1440,1411,1455,1426,1455,1441,1470,1456,1485,1471,1485,1486,1500,1501,1515,1516,1515,1531,1530,1546,1545,1561,1545,1576,1560,1591,1575,1606,1575,1621,1590,1636,1605,1651,1605,1666,1620,1681,1635,1696,1635,1711,1650,1726,1650,1741,1665,1756,1680,1771,1680,1786,1695,1801,1710,1816,1710,1831,1725,1846,1725,1861,1740,1876,1740,1891,1755,1906,1770e">
                    <v:fill on="f" focussize="0,0"/>
                    <v:stroke weight="1.5pt" color="#0000FF" joinstyle="round"/>
                    <v:imagedata o:title=""/>
                    <o:lock v:ext="edit" aspectratio="f"/>
                  </v:shape>
                  <v:shape id="_x0000_s1026" o:spid="_x0000_s1026" o:spt="100" style="position:absolute;left:3978;top:1770;height:90;width:180;" filled="f" stroked="t" coordsize="180,90" o:gfxdata="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rj1Fy/&#10;AAAA3AAAAA8AAAAAAAAAAQAgAAAAIgAAAGRycy9kb3ducmV2LnhtbFBLAQIUABQAAAAIAIdO4kAz&#10;LwWeOwAAADkAAAAQAAAAAAAAAAEAIAAAAA4BAABkcnMvc2hhcGV4bWwueG1sUEsFBgAAAAAGAAYA&#10;WwEAALgDAAAAAA==&#10;" path="m0,0l15,0,30,15,45,15,60,30,75,30,90,45,105,45,120,60,135,60,150,75,165,75,180,90e">
                    <v:fill on="f" focussize="0,0"/>
                    <v:stroke weight="1.5pt" color="#0000FF" joinstyle="round"/>
                    <v:imagedata o:title=""/>
                    <o:lock v:ext="edit" aspectratio="f"/>
                  </v:shape>
                  <v:shape id="_x0000_s1026" o:spid="_x0000_s1026" o:spt="100" style="position:absolute;left:0;top:270;height:1575;width:1862;" filled="f" stroked="t" coordsize="1862,1575" o:gfxdata="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5CUMG8AAAA&#10;3AAAAA8AAAAAAAAAAQAgAAAAIgAAAGRycy9kb3ducmV2LnhtbFBLAQIUABQAAAAIAIdO4kAzLwWe&#10;OwAAADkAAAAQAAAAAAAAAAEAIAAAAAsBAABkcnMvc2hhcGV4bWwueG1sUEsFBgAAAAAGAAYAWwEA&#10;ALUDAAAAAA==&#10;" path="m15,1575l0,1575,15,1575,30,1560,45,1560,60,1545,75,1530,91,1530,106,1515,121,1515,136,1500,151,1500,166,1485,181,1485,196,1470,211,1455,226,1455,241,1440,256,1440,271,1425,286,1410,301,1410,316,1395,331,1395,346,1380,361,1365,376,1365,391,1350,406,1335,421,1335,436,1320,451,1320,466,1305,481,1290,496,1290,511,1275,526,1260,541,1245,556,1245,571,1230,586,1215,601,1215,616,1200,631,1185,646,1185,661,1170,676,1155,691,1140,706,1140,721,1125,736,1110,751,1095,766,1095,781,1080,796,1065,811,1050,826,1050,841,1035,856,1020,871,1005,886,990,901,990,916,975,931,960,946,945,961,930,976,930,991,915,1006,900,1021,885,1036,870,1051,855,1066,840,1081,825,1096,825,1111,810,1126,795,1141,780,1156,765,1171,750,1186,735,1201,720,1216,705,1231,690,1246,675,1261,660,1276,660,1306,630,1291,630,1306,630,1321,615,1336,600,1366,570,1351,570,1366,570,1381,555,1396,540,1411,525,1441,495,1441,480,1456,465,1471,450,1486,435,1501,420,1516,405,1531,390,1546,375,1561,360,1576,345,1591,330,1622,300,1622,285,1637,270,1652,255,1667,240,1682,225,1712,195,1712,180,1727,165,1742,150,1757,135,1787,105,1787,90,1802,75,1817,60,1847,30,1847,15,1862,0e">
                    <v:fill on="f" focussize="0,0"/>
                    <v:stroke weight="1.5pt" color="#0000FF" joinstyle="round"/>
                    <v:imagedata o:title=""/>
                    <o:lock v:ext="edit" aspectratio="f"/>
                  </v:shape>
                  <v:shape id="_x0000_s1026" o:spid="_x0000_s1026" o:spt="100" style="position:absolute;left:1862;top:0;height:270;width:210;" filled="f" stroked="t" coordsize="210,270" o:gfxdata="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XHGS74A&#10;AADcAAAADwAAAAAAAAABACAAAAAiAAAAZHJzL2Rvd25yZXYueG1sUEsBAhQAFAAAAAgAh07iQDMv&#10;BZ47AAAAOQAAABAAAAAAAAAAAQAgAAAADQEAAGRycy9zaGFwZXhtbC54bWxQSwUGAAAAAAYABgBb&#10;AQAAtwMAAAAA&#10;" path="m0,270l15,255,45,225,45,210,60,195,90,165,90,150,105,135,135,105,135,90,150,75,180,45,180,30,210,0,195,0e">
                    <v:fill on="f" focussize="0,0"/>
                    <v:stroke weight="1.5pt" color="#0000FF" joinstyle="round"/>
                    <v:imagedata o:title=""/>
                    <o:lock v:ext="edit" aspectratio="f"/>
                  </v:shape>
                </v:group>
                <v:line id="_x0000_s1026" o:spid="_x0000_s1026" o:spt="20" style="position:absolute;left:5036;top:954;flip:y;height:2250;width:1;" filled="f" stroked="t" coordsize="21600,21600" o:gfxdata="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9s5PLsAAADc&#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line id="_x0000_s1026" o:spid="_x0000_s1026" o:spt="20" style="position:absolute;left:3852;top:2870;height:1;width:3688;" filled="f" stroked="t" coordsize="21600,21600" o:gfxdata="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ikXCvQAA&#10;ANwAAAAPAAAAAAAAAAEAIAAAACIAAABkcnMvZG93bnJldi54bWxQSwECFAAUAAAACACHTuJAMy8F&#10;njsAAAA5AAAAEAAAAAAAAAABACAAAAAMAQAAZHJzL3NoYXBleG1sLnhtbFBLBQYAAAAABgAGAFsB&#10;AAC2AwAAAAA=&#10;">
                  <v:fill on="f" focussize="0,0"/>
                  <v:stroke color="#000000" joinstyle="round" endarrow="block" endarrowwidth="narrow" endarrowlength="long"/>
                  <v:imagedata o:title=""/>
                  <o:lock v:ext="edit" aspectratio="f"/>
                </v:line>
                <v:shape id="_x0000_s1026" o:spid="_x0000_s1026" o:spt="202" type="#_x0000_t202" style="position:absolute;left:5370;top:2801;height:495;width:402;" filled="f" stroked="f" coordsize="21600,21600" o:gfxdata="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X8C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32DEB6FB">
                        <w:pPr>
                          <w:rPr>
                            <w:rFonts w:hint="eastAsia"/>
                          </w:rPr>
                        </w:pPr>
                        <w:r>
                          <w:rPr>
                            <w:rFonts w:hint="eastAsia"/>
                            <w:i/>
                          </w:rPr>
                          <w:t>T</w:t>
                        </w:r>
                      </w:p>
                    </w:txbxContent>
                  </v:textbox>
                </v:shape>
                <v:shape id="_x0000_s1026" o:spid="_x0000_s1026" o:spt="202" type="#_x0000_t202" style="position:absolute;left:4288;top:900;height:495;width:794;" filled="f" stroked="f" coordsize="21600,21600" o:gfxdata="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nYn2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000AA58A">
                        <w:pPr>
                          <w:rPr>
                            <w:rFonts w:hint="eastAsia"/>
                          </w:rPr>
                        </w:pPr>
                        <w:r>
                          <w:rPr>
                            <w:rFonts w:hint="eastAsia"/>
                            <w:i/>
                          </w:rPr>
                          <w:t>R</w:t>
                        </w:r>
                        <w:r>
                          <w:rPr>
                            <w:rFonts w:hint="eastAsia"/>
                            <w:i/>
                            <w:vertAlign w:val="subscript"/>
                          </w:rPr>
                          <w:t>xy</w:t>
                        </w:r>
                        <w:r>
                          <w:rPr>
                            <w:rFonts w:hint="eastAsia"/>
                          </w:rPr>
                          <w:t>(</w:t>
                        </w:r>
                        <w:r>
                          <w:rPr>
                            <w:rFonts w:hint="eastAsia"/>
                            <w:i/>
                          </w:rPr>
                          <w:sym w:font="Symbol" w:char="F074"/>
                        </w:r>
                        <w:r>
                          <w:rPr>
                            <w:rFonts w:hint="eastAsia"/>
                          </w:rPr>
                          <w:t>)</w:t>
                        </w:r>
                      </w:p>
                    </w:txbxContent>
                  </v:textbox>
                </v:shape>
                <v:shape id="_x0000_s1026" o:spid="_x0000_s1026" o:spt="202" type="#_x0000_t202" style="position:absolute;left:4730;top:2774;height:495;width:390;" filled="f" stroked="f" coordsize="21600,21600" o:gfxdata="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KvH5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6DF90BEA">
                        <w:pPr>
                          <w:rPr>
                            <w:rFonts w:hint="eastAsia"/>
                          </w:rPr>
                        </w:pPr>
                        <w:r>
                          <w:rPr>
                            <w:rFonts w:hint="eastAsia"/>
                          </w:rPr>
                          <w:t>0</w:t>
                        </w:r>
                      </w:p>
                    </w:txbxContent>
                  </v:textbox>
                </v:shape>
                <v:line id="_x0000_s1026" o:spid="_x0000_s1026" o:spt="20" style="position:absolute;left:5558;top:1685;height:1182;width:0;" filled="f" stroked="t" coordsize="21600,21600" o:gfxdata="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OzJn&#10;wAAAANw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line>
                <v:rect id="_x0000_s1026" o:spid="_x0000_s1026" o:spt="1" style="position:absolute;left:2754;top:110;height:556;width:1288;" filled="f" stroked="t" coordsize="21600,21600" o:gfxdata="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FPtuq/&#10;AAAA3AAAAA8AAAAAAAAAAQAgAAAAIgAAAGRycy9kb3ducmV2LnhtbFBLAQIUABQAAAAIAIdO4kAz&#10;LwWeOwAAADkAAAAQAAAAAAAAAAEAIAAAAA4BAABkcnMvc2hhcGV4bWwueG1sUEsFBgAAAAAGAAYA&#10;WwEAALgDAAAAAA==&#10;">
                  <v:fill on="f" focussize="0,0"/>
                  <v:stroke color="#000000" joinstyle="miter"/>
                  <v:imagedata o:title=""/>
                  <o:lock v:ext="edit" aspectratio="f"/>
                  <v:textbox inset="2.54mm,2.3mm,2.54mm,1.27mm">
                    <w:txbxContent>
                      <w:p w14:paraId="23F499C7">
                        <w:pPr>
                          <w:jc w:val="center"/>
                          <w:rPr>
                            <w:rFonts w:hint="eastAsia"/>
                          </w:rPr>
                        </w:pPr>
                        <w:r>
                          <w:rPr>
                            <w:rFonts w:hint="eastAsia"/>
                          </w:rPr>
                          <w:t>系  统</w:t>
                        </w:r>
                      </w:p>
                    </w:txbxContent>
                  </v:textbox>
                </v:rect>
                <v:line id="_x0000_s1026" o:spid="_x0000_s1026" o:spt="20" style="position:absolute;left:1782;top:388;height:1;width:970;" filled="f" stroked="t" coordsize="21600,21600" o:gfxdata="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sveC2/&#10;AAAA3A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line>
                <v:shape id="_x0000_s1026" o:spid="_x0000_s1026" o:spt="202" type="#_x0000_t202" style="position:absolute;left:2000;top:0;height:495;width:604;" filled="f" stroked="f" coordsize="21600,21600" o:gfxdata="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kMHl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276311F8">
                        <w:pPr>
                          <w:rPr>
                            <w:rFonts w:hint="eastAsia"/>
                          </w:rPr>
                        </w:pPr>
                        <w:r>
                          <w:rPr>
                            <w:rFonts w:hint="eastAsia"/>
                            <w:i/>
                          </w:rPr>
                          <w:t>x</w:t>
                        </w:r>
                        <w:r>
                          <w:rPr>
                            <w:rFonts w:hint="eastAsia"/>
                          </w:rPr>
                          <w:t>(</w:t>
                        </w:r>
                        <w:r>
                          <w:rPr>
                            <w:rFonts w:hint="eastAsia"/>
                            <w:i/>
                          </w:rPr>
                          <w:t>t</w:t>
                        </w:r>
                        <w:r>
                          <w:rPr>
                            <w:rFonts w:hint="eastAsia"/>
                          </w:rPr>
                          <w:t>)</w:t>
                        </w:r>
                      </w:p>
                    </w:txbxContent>
                  </v:textbox>
                </v:shape>
                <v:line id="_x0000_s1026" o:spid="_x0000_s1026" o:spt="20" style="position:absolute;left:4034;top:388;height:1;width:970;" filled="f" stroked="t" coordsize="21600,21600" o:gfxdata="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EnEvQAA&#10;ANwAAAAPAAAAAAAAAAEAIAAAACIAAABkcnMvZG93bnJldi54bWxQSwECFAAUAAAACACHTuJAMy8F&#10;njsAAAA5AAAAEAAAAAAAAAABACAAAAAMAQAAZHJzL3NoYXBleG1sLnhtbFBLBQYAAAAABgAGAFsB&#10;AAC2AwAAAAA=&#10;">
                  <v:fill on="f" focussize="0,0"/>
                  <v:stroke color="#000000" joinstyle="round" endarrow="block" endarrowwidth="narrow" endarrowlength="long"/>
                  <v:imagedata o:title=""/>
                  <o:lock v:ext="edit" aspectratio="f"/>
                </v:line>
                <v:shape id="_x0000_s1026" o:spid="_x0000_s1026" o:spt="202" type="#_x0000_t202" style="position:absolute;left:4252;top:0;height:495;width:604;" filled="f" stroked="f" coordsize="21600,21600" o:gfxdata="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UPwD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46E7AA5B">
                        <w:pPr>
                          <w:rPr>
                            <w:rFonts w:hint="eastAsia"/>
                          </w:rPr>
                        </w:pPr>
                        <w:r>
                          <w:rPr>
                            <w:rFonts w:hint="eastAsia"/>
                            <w:i/>
                          </w:rPr>
                          <w:t>y</w:t>
                        </w:r>
                        <w:r>
                          <w:rPr>
                            <w:rFonts w:hint="eastAsia"/>
                          </w:rPr>
                          <w:t>(</w:t>
                        </w:r>
                        <w:r>
                          <w:rPr>
                            <w:rFonts w:hint="eastAsia"/>
                            <w:i/>
                          </w:rPr>
                          <w:t>t</w:t>
                        </w:r>
                        <w:r>
                          <w:rPr>
                            <w:rFonts w:hint="eastAsia"/>
                          </w:rPr>
                          <w:t>)</w:t>
                        </w:r>
                      </w:p>
                    </w:txbxContent>
                  </v:textbox>
                </v:shape>
                <v:shape id="_x0000_s1026" o:spid="_x0000_s1026" o:spt="202" type="#_x0000_t202" style="position:absolute;left:2766;top:3374;height:495;width:2144;" filled="f" stroked="f" coordsize="21600,21600" o:gfxdata="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FZMs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14:paraId="14E4988C">
                        <w:pPr>
                          <w:rPr>
                            <w:rFonts w:hint="eastAsia"/>
                          </w:rPr>
                        </w:pPr>
                        <w:r>
                          <w:rPr>
                            <w:rFonts w:hint="eastAsia"/>
                          </w:rPr>
                          <w:t>图5-25 题5-4图</w:t>
                        </w:r>
                      </w:p>
                    </w:txbxContent>
                  </v:textbox>
                </v:shape>
                <v:shape id="_x0000_s1026" o:spid="_x0000_s1026" o:spt="202" type="#_x0000_t202" style="position:absolute;left:7076;top:2775;height:495;width:402;" filled="f" stroked="f" coordsize="21600,21600" o:gfxdata="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Vk2t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39E46213">
                        <w:pPr>
                          <w:rPr>
                            <w:rFonts w:hint="eastAsia"/>
                          </w:rPr>
                        </w:pPr>
                        <w:r>
                          <w:rPr>
                            <w:rFonts w:hint="eastAsia"/>
                            <w:i/>
                          </w:rPr>
                          <w:sym w:font="Symbol" w:char="F074"/>
                        </w:r>
                      </w:p>
                    </w:txbxContent>
                  </v:textbox>
                </v:shape>
                <w10:wrap type="none"/>
                <w10:anchorlock/>
              </v:group>
            </w:pict>
          </mc:Fallback>
        </mc:AlternateContent>
      </w:r>
    </w:p>
    <w:p w14:paraId="38D10F1D">
      <w:pPr>
        <w:rPr>
          <w:rFonts w:hint="default"/>
          <w:lang w:val="en-US" w:eastAsia="zh-CN"/>
        </w:rPr>
      </w:pPr>
      <w:r>
        <w:rPr>
          <w:rFonts w:hint="default"/>
          <w:lang w:val="en-US" w:eastAsia="zh-CN"/>
        </w:rPr>
        <w:t>解：因为Rx(</w:t>
      </w:r>
      <w:r>
        <w:rPr>
          <w:rFonts w:hint="default"/>
          <w:lang w:val="en-US" w:eastAsia="zh-CN"/>
        </w:rPr>
        <w:sym w:font="Symbol" w:char="F074"/>
      </w:r>
      <w:r>
        <w:rPr>
          <w:rFonts w:hint="default"/>
          <w:lang w:val="en-US" w:eastAsia="zh-CN"/>
        </w:rPr>
        <w:t>)=Rxy(</w:t>
      </w:r>
      <w:r>
        <w:rPr>
          <w:rFonts w:hint="default"/>
          <w:lang w:val="en-US" w:eastAsia="zh-CN"/>
        </w:rPr>
        <w:sym w:font="Symbol" w:char="F074"/>
      </w:r>
      <w:r>
        <w:rPr>
          <w:rFonts w:hint="default"/>
          <w:lang w:val="en-US" w:eastAsia="zh-CN"/>
        </w:rPr>
        <w:t>+T)</w:t>
      </w:r>
    </w:p>
    <w:p w14:paraId="39C37F4A">
      <w:pPr>
        <w:rPr>
          <w:rFonts w:hint="default"/>
          <w:lang w:val="en-US" w:eastAsia="zh-CN"/>
        </w:rPr>
      </w:pPr>
      <w:r>
        <w:rPr>
          <w:rFonts w:hint="default"/>
          <w:lang w:val="en-US" w:eastAsia="zh-CN"/>
        </w:rPr>
        <w:t>所以</w:t>
      </w:r>
      <w:r>
        <w:rPr>
          <w:rFonts w:hint="default"/>
          <w:lang w:val="en-US" w:eastAsia="zh-CN"/>
        </w:rPr>
        <w:object>
          <v:shape id="_x0000_i1081" o:spt="75" type="#_x0000_t75" style="height:30.75pt;width:246pt;" o:ole="t" filled="f" o:preferrelative="t" stroked="f" coordsize="21600,21600">
            <v:path/>
            <v:fill on="f" focussize="0,0"/>
            <v:stroke on="f" joinstyle="miter"/>
            <v:imagedata r:id="rId184" o:title=""/>
            <o:lock v:ext="edit" aspectratio="t"/>
            <w10:wrap type="none"/>
            <w10:anchorlock/>
          </v:shape>
          <o:OLEObject Type="Embed" ProgID="Equation.DSMT4" ShapeID="_x0000_i1081" DrawAspect="Content" ObjectID="_1468075786" r:id="rId183">
            <o:LockedField>false</o:LockedField>
          </o:OLEObject>
        </w:object>
      </w:r>
    </w:p>
    <w:p w14:paraId="12BA3E87">
      <w:pPr>
        <w:rPr>
          <w:rFonts w:hint="default"/>
          <w:lang w:val="en-US" w:eastAsia="zh-CN"/>
        </w:rPr>
      </w:pPr>
      <w:r>
        <w:rPr>
          <w:rFonts w:hint="default"/>
          <w:lang w:val="en-US" w:eastAsia="zh-CN"/>
        </w:rPr>
        <w:t>所以x(t+</w:t>
      </w:r>
      <w:r>
        <w:rPr>
          <w:rFonts w:hint="default"/>
          <w:lang w:val="en-US" w:eastAsia="zh-CN"/>
        </w:rPr>
        <w:sym w:font="Symbol" w:char="F074"/>
      </w:r>
      <w:r>
        <w:rPr>
          <w:rFonts w:hint="default"/>
          <w:lang w:val="en-US" w:eastAsia="zh-CN"/>
        </w:rPr>
        <w:t>)=y(t+</w:t>
      </w:r>
      <w:r>
        <w:rPr>
          <w:rFonts w:hint="default"/>
          <w:lang w:val="en-US" w:eastAsia="zh-CN"/>
        </w:rPr>
        <w:sym w:font="Symbol" w:char="F074"/>
      </w:r>
      <w:r>
        <w:rPr>
          <w:rFonts w:hint="default"/>
          <w:lang w:val="en-US" w:eastAsia="zh-CN"/>
        </w:rPr>
        <w:t>+T)</w:t>
      </w:r>
    </w:p>
    <w:p w14:paraId="3666CA35">
      <w:pPr>
        <w:rPr>
          <w:rFonts w:hint="default"/>
          <w:lang w:val="en-US" w:eastAsia="zh-CN"/>
        </w:rPr>
      </w:pPr>
      <w:r>
        <w:rPr>
          <w:rFonts w:hint="default"/>
          <w:lang w:val="en-US" w:eastAsia="zh-CN"/>
        </w:rPr>
        <w:t>令t1 = t+</w:t>
      </w:r>
      <w:r>
        <w:rPr>
          <w:rFonts w:hint="default"/>
          <w:lang w:val="en-US" w:eastAsia="zh-CN"/>
        </w:rPr>
        <w:sym w:font="Symbol" w:char="F074"/>
      </w:r>
      <w:r>
        <w:rPr>
          <w:rFonts w:hint="default"/>
          <w:lang w:val="en-US" w:eastAsia="zh-CN"/>
        </w:rPr>
        <w:t>+T，代入上式得</w:t>
      </w:r>
    </w:p>
    <w:p w14:paraId="08FBB83D">
      <w:pPr>
        <w:rPr>
          <w:rFonts w:hint="default"/>
          <w:lang w:val="en-US" w:eastAsia="zh-CN"/>
        </w:rPr>
      </w:pPr>
      <w:r>
        <w:rPr>
          <w:rFonts w:hint="default"/>
          <w:lang w:val="en-US" w:eastAsia="zh-CN"/>
        </w:rPr>
        <w:tab/>
      </w:r>
      <w:r>
        <w:rPr>
          <w:rFonts w:hint="default"/>
          <w:lang w:val="en-US" w:eastAsia="zh-CN"/>
        </w:rPr>
        <w:t>x(t1 - T)=y(t1)，即y(t) = x(t - T)</w:t>
      </w:r>
    </w:p>
    <w:p w14:paraId="092CECCC">
      <w:pPr>
        <w:rPr>
          <w:rFonts w:hint="default"/>
          <w:lang w:val="en-US" w:eastAsia="zh-CN"/>
        </w:rPr>
      </w:pPr>
      <w:r>
        <w:rPr>
          <w:rFonts w:hint="default"/>
          <w:lang w:val="en-US" w:eastAsia="zh-CN"/>
        </w:rPr>
        <w:t>结果说明了该系统将输入信号不失真地延迟了T时间。</w:t>
      </w:r>
    </w:p>
    <w:p w14:paraId="4C283ADE">
      <w:pPr>
        <w:rPr>
          <w:rFonts w:hint="default"/>
          <w:lang w:val="en-US" w:eastAsia="zh-CN"/>
        </w:rPr>
      </w:pPr>
      <w:r>
        <w:rPr>
          <w:rFonts w:hint="eastAsia"/>
          <w:lang w:val="en-US" w:eastAsia="zh-CN"/>
        </w:rPr>
        <w:t>6</w:t>
      </w:r>
      <w:r>
        <w:rPr>
          <w:rFonts w:hint="default"/>
          <w:lang w:val="en-US" w:eastAsia="zh-CN"/>
        </w:rPr>
        <w:t>-5 试根据一个信号的自相关函数图形，讨论如何确定该信号中的常值分量和周期成分。</w:t>
      </w:r>
    </w:p>
    <w:p w14:paraId="05244090">
      <w:pPr>
        <w:rPr>
          <w:rFonts w:hint="default"/>
          <w:lang w:val="en-US" w:eastAsia="zh-CN"/>
        </w:rPr>
      </w:pPr>
      <w:r>
        <w:rPr>
          <w:rFonts w:hint="default"/>
          <w:lang w:val="en-US" w:eastAsia="zh-CN"/>
        </w:rPr>
        <w:t>解：设信号x(t)的均值为</w:t>
      </w:r>
      <w:r>
        <w:rPr>
          <w:rFonts w:hint="default"/>
          <w:lang w:val="en-US" w:eastAsia="zh-CN"/>
        </w:rPr>
        <w:sym w:font="Symbol" w:char="F06D"/>
      </w:r>
      <w:r>
        <w:rPr>
          <w:rFonts w:hint="default"/>
          <w:lang w:val="en-US" w:eastAsia="zh-CN"/>
        </w:rPr>
        <w:t>x，x1(t)是x(t)减去均值后的分量，则</w:t>
      </w:r>
    </w:p>
    <w:p w14:paraId="02BFB49F">
      <w:pPr>
        <w:rPr>
          <w:rFonts w:hint="default"/>
          <w:lang w:val="en-US" w:eastAsia="zh-CN"/>
        </w:rPr>
      </w:pPr>
      <w:r>
        <w:rPr>
          <w:rFonts w:hint="default"/>
          <w:lang w:val="en-US" w:eastAsia="zh-CN"/>
        </w:rPr>
        <w:tab/>
      </w:r>
      <w:r>
        <w:rPr>
          <w:rFonts w:hint="default"/>
          <w:lang w:val="en-US" w:eastAsia="zh-CN"/>
        </w:rPr>
        <w:t xml:space="preserve">x(t) = </w:t>
      </w:r>
      <w:r>
        <w:rPr>
          <w:rFonts w:hint="default"/>
          <w:lang w:val="en-US" w:eastAsia="zh-CN"/>
        </w:rPr>
        <w:sym w:font="Symbol" w:char="F06D"/>
      </w:r>
      <w:r>
        <w:rPr>
          <w:rFonts w:hint="default"/>
          <w:lang w:val="en-US" w:eastAsia="zh-CN"/>
        </w:rPr>
        <w:t>x + x1(t)</w:t>
      </w:r>
    </w:p>
    <w:p w14:paraId="38793D20">
      <w:pPr>
        <w:rPr>
          <w:rFonts w:hint="default"/>
          <w:lang w:val="en-US" w:eastAsia="zh-CN"/>
        </w:rPr>
      </w:pPr>
      <w:r>
        <w:rPr>
          <w:rFonts w:hint="default"/>
          <w:lang w:val="en-US" w:eastAsia="zh-CN"/>
        </w:rPr>
        <w:tab/>
      </w:r>
      <w:r>
        <w:rPr>
          <w:rFonts w:hint="default"/>
          <w:lang w:val="en-US" w:eastAsia="zh-CN"/>
        </w:rPr>
        <w:object>
          <v:shape id="_x0000_i1082" o:spt="75" type="#_x0000_t75" style="height:98.25pt;width:363pt;" o:ole="t" filled="f" o:preferrelative="t" stroked="f" coordsize="21600,21600">
            <v:path/>
            <v:fill on="f" focussize="0,0"/>
            <v:stroke on="f" joinstyle="miter"/>
            <v:imagedata r:id="rId186" o:title=""/>
            <o:lock v:ext="edit" aspectratio="t"/>
            <w10:wrap type="none"/>
            <w10:anchorlock/>
          </v:shape>
          <o:OLEObject Type="Embed" ProgID="Equation.DSMT4" ShapeID="_x0000_i1082" DrawAspect="Content" ObjectID="_1468075787" r:id="rId185">
            <o:LockedField>false</o:LockedField>
          </o:OLEObject>
        </w:object>
      </w:r>
    </w:p>
    <w:p w14:paraId="160630A8">
      <w:pPr>
        <w:rPr>
          <w:rFonts w:hint="default"/>
          <w:lang w:val="en-US" w:eastAsia="zh-CN"/>
        </w:rPr>
      </w:pPr>
      <w:r>
        <w:rPr>
          <w:rFonts w:hint="default"/>
          <w:lang w:val="en-US" w:eastAsia="zh-CN"/>
        </w:rPr>
        <w:t>如果x1(t)不含周期分量，则</w:t>
      </w:r>
      <w:r>
        <w:rPr>
          <w:rFonts w:hint="default"/>
          <w:lang w:val="en-US" w:eastAsia="zh-CN"/>
        </w:rPr>
        <w:object>
          <v:shape id="_x0000_i1083" o:spt="75" type="#_x0000_t75" style="height:21.75pt;width:68.25pt;" o:ole="t" filled="f" o:preferrelative="t" stroked="f" coordsize="21600,21600">
            <v:path/>
            <v:fill on="f" focussize="0,0"/>
            <v:stroke on="f" joinstyle="miter"/>
            <v:imagedata r:id="rId188" o:title=""/>
            <o:lock v:ext="edit" aspectratio="t"/>
            <w10:wrap type="none"/>
            <w10:anchorlock/>
          </v:shape>
          <o:OLEObject Type="Embed" ProgID="Equation.DSMT4" ShapeID="_x0000_i1083" DrawAspect="Content" ObjectID="_1468075788" r:id="rId187">
            <o:LockedField>false</o:LockedField>
          </o:OLEObject>
        </w:object>
      </w:r>
      <w:r>
        <w:rPr>
          <w:rFonts w:hint="default"/>
          <w:lang w:val="en-US" w:eastAsia="zh-CN"/>
        </w:rPr>
        <w:t>，所以此时</w:t>
      </w:r>
      <w:r>
        <w:rPr>
          <w:rFonts w:hint="default"/>
          <w:lang w:val="en-US" w:eastAsia="zh-CN"/>
        </w:rPr>
        <w:object>
          <v:shape id="_x0000_i1084" o:spt="75" type="#_x0000_t75" style="height:23.25pt;width:75pt;" o:ole="t" filled="f" o:preferrelative="t" stroked="f" coordsize="21600,21600">
            <v:path/>
            <v:fill on="f" focussize="0,0"/>
            <v:stroke on="f" joinstyle="miter"/>
            <v:imagedata r:id="rId190" o:title=""/>
            <o:lock v:ext="edit" aspectratio="t"/>
            <w10:wrap type="none"/>
            <w10:anchorlock/>
          </v:shape>
          <o:OLEObject Type="Embed" ProgID="Equation.DSMT4" ShapeID="_x0000_i1084" DrawAspect="Content" ObjectID="_1468075789" r:id="rId189">
            <o:LockedField>false</o:LockedField>
          </o:OLEObject>
        </w:object>
      </w:r>
      <w:r>
        <w:rPr>
          <w:rFonts w:hint="default"/>
          <w:lang w:val="en-US" w:eastAsia="zh-CN"/>
        </w:rPr>
        <w:t>；如</w:t>
      </w:r>
    </w:p>
    <w:p w14:paraId="45F71E29">
      <w:pPr>
        <w:rPr>
          <w:rFonts w:hint="default"/>
          <w:lang w:val="en-US" w:eastAsia="zh-CN"/>
        </w:rPr>
      </w:pPr>
      <w:r>
        <w:rPr>
          <w:rFonts w:hint="default"/>
          <w:lang w:val="en-US" w:eastAsia="zh-CN"/>
        </w:rPr>
        <w:t>果x(t)含周期分量，则Rx(</w:t>
      </w:r>
      <w:r>
        <w:rPr>
          <w:rFonts w:hint="default"/>
          <w:lang w:val="en-US" w:eastAsia="zh-CN"/>
        </w:rPr>
        <w:sym w:font="Symbol" w:char="F074"/>
      </w:r>
      <w:r>
        <w:rPr>
          <w:rFonts w:hint="default"/>
          <w:lang w:val="en-US" w:eastAsia="zh-CN"/>
        </w:rPr>
        <w:t>)中必含有同频率的周期分量</w:t>
      </w:r>
      <w:r>
        <w:rPr>
          <w:rFonts w:hint="eastAsia"/>
          <w:lang w:val="en-US" w:eastAsia="zh-CN"/>
        </w:rPr>
        <w:t>（周期函数的自相关函数仍为同频率的周期函数）</w:t>
      </w:r>
      <w:r>
        <w:rPr>
          <w:rFonts w:hint="default"/>
          <w:lang w:val="en-US" w:eastAsia="zh-CN"/>
        </w:rPr>
        <w:t>；如果x(t)含幅值为x0的简谐周期分量，则Rx(</w:t>
      </w:r>
      <w:r>
        <w:rPr>
          <w:rFonts w:hint="default"/>
          <w:lang w:val="en-US" w:eastAsia="zh-CN"/>
        </w:rPr>
        <w:sym w:font="Symbol" w:char="F074"/>
      </w:r>
      <w:r>
        <w:rPr>
          <w:rFonts w:hint="default"/>
          <w:lang w:val="en-US" w:eastAsia="zh-CN"/>
        </w:rPr>
        <w:t>)中必含有同频率的简谐周期分量，且该简谐周期分量的幅值为x0</w:t>
      </w:r>
      <w:r>
        <w:rPr>
          <w:rFonts w:hint="eastAsia"/>
          <w:lang w:val="en-US" w:eastAsia="zh-CN"/>
        </w:rPr>
        <w:t>^</w:t>
      </w:r>
      <w:r>
        <w:rPr>
          <w:rFonts w:hint="default"/>
          <w:lang w:val="en-US" w:eastAsia="zh-CN"/>
        </w:rPr>
        <w:t>2/2；</w:t>
      </w:r>
    </w:p>
    <w:p w14:paraId="5068524B">
      <w:pPr>
        <w:rPr>
          <w:rFonts w:hint="default"/>
          <w:lang w:val="en-US" w:eastAsia="zh-CN"/>
        </w:rPr>
      </w:pPr>
      <w:r>
        <w:rPr>
          <w:rFonts w:hint="default"/>
          <w:lang w:val="en-US" w:eastAsia="zh-CN"/>
        </w:rPr>
        <w:drawing>
          <wp:inline distT="0" distB="0" distL="114300" distR="114300">
            <wp:extent cx="3679825" cy="2037080"/>
            <wp:effectExtent l="0" t="0" r="3175" b="7620"/>
            <wp:docPr id="42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70"/>
                    <pic:cNvPicPr>
                      <a:picLocks noChangeAspect="1"/>
                    </pic:cNvPicPr>
                  </pic:nvPicPr>
                  <pic:blipFill>
                    <a:blip r:embed="rId191"/>
                    <a:stretch>
                      <a:fillRect/>
                    </a:stretch>
                  </pic:blipFill>
                  <pic:spPr>
                    <a:xfrm>
                      <a:off x="0" y="0"/>
                      <a:ext cx="3679825" cy="2037080"/>
                    </a:xfrm>
                    <a:prstGeom prst="rect">
                      <a:avLst/>
                    </a:prstGeom>
                    <a:noFill/>
                    <a:ln>
                      <a:noFill/>
                    </a:ln>
                  </pic:spPr>
                </pic:pic>
              </a:graphicData>
            </a:graphic>
          </wp:inline>
        </w:drawing>
      </w:r>
    </w:p>
    <w:p w14:paraId="6828BA83">
      <w:pPr>
        <w:rPr>
          <w:rFonts w:hint="default"/>
          <w:lang w:val="en-US" w:eastAsia="zh-CN"/>
        </w:rPr>
      </w:pPr>
      <w:r>
        <w:rPr>
          <w:rFonts w:hint="default"/>
          <w:lang w:val="en-US" w:eastAsia="zh-CN"/>
        </w:rPr>
        <w:tab/>
      </w:r>
      <w:r>
        <w:rPr>
          <w:rFonts w:hint="default"/>
          <w:lang w:val="en-US" w:eastAsia="zh-CN"/>
        </w:rPr>
        <w:t>根据以上分析结论，便可由自相关函数图中确定均值（即常值分量）和周期分量的周期及幅值，参见下面的图。例如：如果</w:t>
      </w:r>
      <w:r>
        <w:rPr>
          <w:rFonts w:hint="default"/>
          <w:lang w:val="en-US" w:eastAsia="zh-CN"/>
        </w:rPr>
        <w:object>
          <v:shape id="_x0000_i1085" o:spt="75" type="#_x0000_t75" style="height:21.75pt;width:68.25pt;" o:ole="t" filled="f" o:preferrelative="t" stroked="f" coordsize="21600,21600">
            <v:path/>
            <v:fill on="f" focussize="0,0"/>
            <v:stroke on="f" joinstyle="miter"/>
            <v:imagedata r:id="rId193" o:title=""/>
            <o:lock v:ext="edit" aspectratio="t"/>
            <w10:wrap type="none"/>
            <w10:anchorlock/>
          </v:shape>
          <o:OLEObject Type="Embed" ProgID="Equation.DSMT4" ShapeID="_x0000_i1085" DrawAspect="Content" ObjectID="_1468075790" r:id="rId192">
            <o:LockedField>false</o:LockedField>
          </o:OLEObject>
        </w:object>
      </w:r>
      <w:r>
        <w:rPr>
          <w:rFonts w:hint="default"/>
          <w:lang w:val="en-US" w:eastAsia="zh-CN"/>
        </w:rPr>
        <w:t>，则</w:t>
      </w:r>
      <w:r>
        <w:rPr>
          <w:rFonts w:hint="default"/>
          <w:lang w:val="en-US" w:eastAsia="zh-CN"/>
        </w:rPr>
        <w:object>
          <v:shape id="_x0000_i1086" o:spt="75" type="#_x0000_t75" style="height:20.25pt;width:53.25pt;" o:ole="t" filled="f" o:preferrelative="t" stroked="f" coordsize="21600,21600">
            <v:path/>
            <v:fill on="f" focussize="0,0"/>
            <v:stroke on="f" joinstyle="miter"/>
            <v:imagedata r:id="rId195" o:title=""/>
            <o:lock v:ext="edit" aspectratio="t"/>
            <w10:wrap type="none"/>
            <w10:anchorlock/>
          </v:shape>
          <o:OLEObject Type="Embed" ProgID="Equation.DSMT4" ShapeID="_x0000_i1086" DrawAspect="Content" ObjectID="_1468075791" r:id="rId194">
            <o:LockedField>false</o:LockedField>
          </o:OLEObject>
        </w:object>
      </w:r>
      <w:r>
        <w:rPr>
          <w:rFonts w:hint="default"/>
          <w:lang w:val="en-US" w:eastAsia="zh-CN"/>
        </w:rPr>
        <w:t>。</w:t>
      </w:r>
    </w:p>
    <w:p w14:paraId="0B7C020E">
      <w:pPr>
        <w:rPr>
          <w:rFonts w:hint="default"/>
          <w:lang w:val="en-US" w:eastAsia="zh-CN"/>
        </w:rPr>
      </w:pPr>
      <w:r>
        <w:rPr>
          <w:rFonts w:hint="default"/>
          <w:lang w:val="en-US" w:eastAsia="zh-CN"/>
        </w:rPr>
        <mc:AlternateContent>
          <mc:Choice Requires="wpg">
            <w:drawing>
              <wp:inline distT="0" distB="0" distL="114300" distR="114300">
                <wp:extent cx="6120130" cy="2898140"/>
                <wp:effectExtent l="0" t="0" r="1270" b="0"/>
                <wp:docPr id="332" name="组合 332"/>
                <wp:cNvGraphicFramePr/>
                <a:graphic xmlns:a="http://schemas.openxmlformats.org/drawingml/2006/main">
                  <a:graphicData uri="http://schemas.microsoft.com/office/word/2010/wordprocessingGroup">
                    <wpg:wgp>
                      <wpg:cNvGrpSpPr/>
                      <wpg:grpSpPr>
                        <a:xfrm>
                          <a:off x="0" y="0"/>
                          <a:ext cx="6120130" cy="2898140"/>
                          <a:chOff x="0" y="0"/>
                          <a:chExt cx="9638" cy="4564"/>
                        </a:xfrm>
                      </wpg:grpSpPr>
                      <wps:wsp>
                        <wps:cNvPr id="311" name="矩形 311"/>
                        <wps:cNvSpPr>
                          <a:spLocks noChangeAspect="1" noTextEdit="1"/>
                        </wps:cNvSpPr>
                        <wps:spPr>
                          <a:xfrm>
                            <a:off x="0" y="0"/>
                            <a:ext cx="9638" cy="4206"/>
                          </a:xfrm>
                          <a:prstGeom prst="rect">
                            <a:avLst/>
                          </a:prstGeom>
                          <a:noFill/>
                          <a:ln>
                            <a:noFill/>
                          </a:ln>
                        </wps:spPr>
                        <wps:bodyPr upright="1"/>
                      </wps:wsp>
                      <wps:wsp>
                        <wps:cNvPr id="312" name="矩形 312"/>
                        <wps:cNvSpPr>
                          <a:spLocks noChangeAspect="1"/>
                        </wps:cNvSpPr>
                        <wps:spPr>
                          <a:xfrm>
                            <a:off x="0" y="0"/>
                            <a:ext cx="9638" cy="4206"/>
                          </a:xfrm>
                          <a:prstGeom prst="rect">
                            <a:avLst/>
                          </a:prstGeom>
                          <a:solidFill>
                            <a:srgbClr val="CCFFFF"/>
                          </a:solidFill>
                          <a:ln>
                            <a:noFill/>
                          </a:ln>
                        </wps:spPr>
                        <wps:bodyPr upright="1"/>
                      </wps:wsp>
                      <wps:wsp>
                        <wps:cNvPr id="313" name="文本框 313"/>
                        <wps:cNvSpPr txBox="1"/>
                        <wps:spPr>
                          <a:xfrm>
                            <a:off x="3250" y="3642"/>
                            <a:ext cx="2524" cy="922"/>
                          </a:xfrm>
                          <a:prstGeom prst="rect">
                            <a:avLst/>
                          </a:prstGeom>
                          <a:noFill/>
                          <a:ln>
                            <a:noFill/>
                          </a:ln>
                        </wps:spPr>
                        <wps:txbx>
                          <w:txbxContent>
                            <w:p w14:paraId="1FD28513">
                              <w:pPr>
                                <w:autoSpaceDE w:val="0"/>
                                <w:autoSpaceDN w:val="0"/>
                                <w:adjustRightInd w:val="0"/>
                                <w:rPr>
                                  <w:rFonts w:cs="宋体"/>
                                  <w:color w:val="000000"/>
                                  <w:szCs w:val="21"/>
                                  <w:lang w:val="zh-CN"/>
                                </w:rPr>
                              </w:pPr>
                              <w:r>
                                <w:rPr>
                                  <w:rFonts w:hint="eastAsia" w:cs="宋体"/>
                                  <w:bCs/>
                                  <w:color w:val="000000"/>
                                  <w:szCs w:val="21"/>
                                  <w:lang w:val="zh-CN"/>
                                </w:rPr>
                                <w:t>自相关函数的性质图示</w:t>
                              </w:r>
                            </w:p>
                          </w:txbxContent>
                        </wps:txbx>
                        <wps:bodyPr anchor="t" anchorCtr="0" upright="1">
                          <a:spAutoFit/>
                        </wps:bodyPr>
                      </wps:wsp>
                      <wpg:grpSp>
                        <wpg:cNvPr id="320" name="组合 320"/>
                        <wpg:cNvGrpSpPr/>
                        <wpg:grpSpPr>
                          <a:xfrm>
                            <a:off x="461" y="1405"/>
                            <a:ext cx="7782" cy="1092"/>
                            <a:chOff x="0" y="0"/>
                            <a:chExt cx="3136" cy="1036"/>
                          </a:xfrm>
                        </wpg:grpSpPr>
                        <wps:wsp>
                          <wps:cNvPr id="314" name="任意多边形 314"/>
                          <wps:cNvSpPr/>
                          <wps:spPr>
                            <a:xfrm>
                              <a:off x="0" y="792"/>
                              <a:ext cx="675" cy="138"/>
                            </a:xfrm>
                            <a:custGeom>
                              <a:avLst/>
                              <a:gdLst/>
                              <a:ahLst/>
                              <a:cxnLst/>
                              <a:pathLst>
                                <a:path w="675" h="138">
                                  <a:moveTo>
                                    <a:pt x="0" y="111"/>
                                  </a:moveTo>
                                  <a:lnTo>
                                    <a:pt x="5" y="111"/>
                                  </a:lnTo>
                                  <a:lnTo>
                                    <a:pt x="11" y="106"/>
                                  </a:lnTo>
                                  <a:lnTo>
                                    <a:pt x="16" y="106"/>
                                  </a:lnTo>
                                  <a:lnTo>
                                    <a:pt x="21" y="106"/>
                                  </a:lnTo>
                                  <a:lnTo>
                                    <a:pt x="27" y="106"/>
                                  </a:lnTo>
                                  <a:lnTo>
                                    <a:pt x="32" y="106"/>
                                  </a:lnTo>
                                  <a:lnTo>
                                    <a:pt x="37" y="106"/>
                                  </a:lnTo>
                                  <a:lnTo>
                                    <a:pt x="43" y="106"/>
                                  </a:lnTo>
                                  <a:lnTo>
                                    <a:pt x="48" y="101"/>
                                  </a:lnTo>
                                  <a:lnTo>
                                    <a:pt x="53" y="101"/>
                                  </a:lnTo>
                                  <a:lnTo>
                                    <a:pt x="59" y="101"/>
                                  </a:lnTo>
                                  <a:lnTo>
                                    <a:pt x="64" y="95"/>
                                  </a:lnTo>
                                  <a:lnTo>
                                    <a:pt x="69" y="95"/>
                                  </a:lnTo>
                                  <a:lnTo>
                                    <a:pt x="75" y="95"/>
                                  </a:lnTo>
                                  <a:lnTo>
                                    <a:pt x="80" y="90"/>
                                  </a:lnTo>
                                  <a:lnTo>
                                    <a:pt x="85" y="90"/>
                                  </a:lnTo>
                                  <a:lnTo>
                                    <a:pt x="91" y="85"/>
                                  </a:lnTo>
                                  <a:lnTo>
                                    <a:pt x="96" y="85"/>
                                  </a:lnTo>
                                  <a:lnTo>
                                    <a:pt x="101" y="79"/>
                                  </a:lnTo>
                                  <a:lnTo>
                                    <a:pt x="106" y="79"/>
                                  </a:lnTo>
                                  <a:lnTo>
                                    <a:pt x="112" y="74"/>
                                  </a:lnTo>
                                  <a:lnTo>
                                    <a:pt x="117" y="74"/>
                                  </a:lnTo>
                                  <a:lnTo>
                                    <a:pt x="122" y="69"/>
                                  </a:lnTo>
                                  <a:lnTo>
                                    <a:pt x="128" y="63"/>
                                  </a:lnTo>
                                  <a:lnTo>
                                    <a:pt x="133" y="63"/>
                                  </a:lnTo>
                                  <a:lnTo>
                                    <a:pt x="138" y="58"/>
                                  </a:lnTo>
                                  <a:lnTo>
                                    <a:pt x="144" y="58"/>
                                  </a:lnTo>
                                  <a:lnTo>
                                    <a:pt x="149" y="53"/>
                                  </a:lnTo>
                                  <a:lnTo>
                                    <a:pt x="154" y="47"/>
                                  </a:lnTo>
                                  <a:lnTo>
                                    <a:pt x="160" y="47"/>
                                  </a:lnTo>
                                  <a:lnTo>
                                    <a:pt x="165" y="42"/>
                                  </a:lnTo>
                                  <a:lnTo>
                                    <a:pt x="170" y="42"/>
                                  </a:lnTo>
                                  <a:lnTo>
                                    <a:pt x="176" y="37"/>
                                  </a:lnTo>
                                  <a:lnTo>
                                    <a:pt x="181" y="31"/>
                                  </a:lnTo>
                                  <a:lnTo>
                                    <a:pt x="186" y="31"/>
                                  </a:lnTo>
                                  <a:lnTo>
                                    <a:pt x="192" y="26"/>
                                  </a:lnTo>
                                  <a:lnTo>
                                    <a:pt x="197" y="26"/>
                                  </a:lnTo>
                                  <a:lnTo>
                                    <a:pt x="202" y="21"/>
                                  </a:lnTo>
                                  <a:lnTo>
                                    <a:pt x="207" y="21"/>
                                  </a:lnTo>
                                  <a:lnTo>
                                    <a:pt x="213" y="16"/>
                                  </a:lnTo>
                                  <a:lnTo>
                                    <a:pt x="218" y="16"/>
                                  </a:lnTo>
                                  <a:lnTo>
                                    <a:pt x="223" y="10"/>
                                  </a:lnTo>
                                  <a:lnTo>
                                    <a:pt x="229" y="10"/>
                                  </a:lnTo>
                                  <a:lnTo>
                                    <a:pt x="234" y="10"/>
                                  </a:lnTo>
                                  <a:lnTo>
                                    <a:pt x="239" y="5"/>
                                  </a:lnTo>
                                  <a:lnTo>
                                    <a:pt x="245" y="5"/>
                                  </a:lnTo>
                                  <a:lnTo>
                                    <a:pt x="250" y="5"/>
                                  </a:lnTo>
                                  <a:lnTo>
                                    <a:pt x="255" y="5"/>
                                  </a:lnTo>
                                  <a:lnTo>
                                    <a:pt x="261" y="0"/>
                                  </a:lnTo>
                                  <a:lnTo>
                                    <a:pt x="266" y="0"/>
                                  </a:lnTo>
                                  <a:lnTo>
                                    <a:pt x="271" y="0"/>
                                  </a:lnTo>
                                  <a:lnTo>
                                    <a:pt x="277" y="0"/>
                                  </a:lnTo>
                                  <a:lnTo>
                                    <a:pt x="282" y="0"/>
                                  </a:lnTo>
                                  <a:lnTo>
                                    <a:pt x="287" y="0"/>
                                  </a:lnTo>
                                  <a:lnTo>
                                    <a:pt x="293" y="0"/>
                                  </a:lnTo>
                                  <a:lnTo>
                                    <a:pt x="298" y="0"/>
                                  </a:lnTo>
                                  <a:lnTo>
                                    <a:pt x="303" y="0"/>
                                  </a:lnTo>
                                  <a:lnTo>
                                    <a:pt x="308" y="0"/>
                                  </a:lnTo>
                                  <a:lnTo>
                                    <a:pt x="314" y="0"/>
                                  </a:lnTo>
                                  <a:lnTo>
                                    <a:pt x="319" y="5"/>
                                  </a:lnTo>
                                  <a:lnTo>
                                    <a:pt x="324" y="5"/>
                                  </a:lnTo>
                                  <a:lnTo>
                                    <a:pt x="330" y="5"/>
                                  </a:lnTo>
                                  <a:lnTo>
                                    <a:pt x="335" y="5"/>
                                  </a:lnTo>
                                  <a:lnTo>
                                    <a:pt x="340" y="10"/>
                                  </a:lnTo>
                                  <a:lnTo>
                                    <a:pt x="346" y="10"/>
                                  </a:lnTo>
                                  <a:lnTo>
                                    <a:pt x="351" y="16"/>
                                  </a:lnTo>
                                  <a:lnTo>
                                    <a:pt x="356" y="16"/>
                                  </a:lnTo>
                                  <a:lnTo>
                                    <a:pt x="362" y="21"/>
                                  </a:lnTo>
                                  <a:lnTo>
                                    <a:pt x="367" y="21"/>
                                  </a:lnTo>
                                  <a:lnTo>
                                    <a:pt x="372" y="26"/>
                                  </a:lnTo>
                                  <a:lnTo>
                                    <a:pt x="378" y="26"/>
                                  </a:lnTo>
                                  <a:lnTo>
                                    <a:pt x="383" y="31"/>
                                  </a:lnTo>
                                  <a:lnTo>
                                    <a:pt x="388" y="31"/>
                                  </a:lnTo>
                                  <a:lnTo>
                                    <a:pt x="393" y="37"/>
                                  </a:lnTo>
                                  <a:lnTo>
                                    <a:pt x="399" y="42"/>
                                  </a:lnTo>
                                  <a:lnTo>
                                    <a:pt x="404" y="42"/>
                                  </a:lnTo>
                                  <a:lnTo>
                                    <a:pt x="409" y="47"/>
                                  </a:lnTo>
                                  <a:lnTo>
                                    <a:pt x="415" y="53"/>
                                  </a:lnTo>
                                  <a:lnTo>
                                    <a:pt x="420" y="58"/>
                                  </a:lnTo>
                                  <a:lnTo>
                                    <a:pt x="425" y="58"/>
                                  </a:lnTo>
                                  <a:lnTo>
                                    <a:pt x="431" y="63"/>
                                  </a:lnTo>
                                  <a:lnTo>
                                    <a:pt x="436" y="69"/>
                                  </a:lnTo>
                                  <a:lnTo>
                                    <a:pt x="441" y="74"/>
                                  </a:lnTo>
                                  <a:lnTo>
                                    <a:pt x="447" y="74"/>
                                  </a:lnTo>
                                  <a:lnTo>
                                    <a:pt x="452" y="79"/>
                                  </a:lnTo>
                                  <a:lnTo>
                                    <a:pt x="457" y="85"/>
                                  </a:lnTo>
                                  <a:lnTo>
                                    <a:pt x="463" y="90"/>
                                  </a:lnTo>
                                  <a:lnTo>
                                    <a:pt x="468" y="90"/>
                                  </a:lnTo>
                                  <a:lnTo>
                                    <a:pt x="473" y="95"/>
                                  </a:lnTo>
                                  <a:lnTo>
                                    <a:pt x="479" y="101"/>
                                  </a:lnTo>
                                  <a:lnTo>
                                    <a:pt x="484" y="106"/>
                                  </a:lnTo>
                                  <a:lnTo>
                                    <a:pt x="489" y="106"/>
                                  </a:lnTo>
                                  <a:lnTo>
                                    <a:pt x="494" y="111"/>
                                  </a:lnTo>
                                  <a:lnTo>
                                    <a:pt x="500" y="111"/>
                                  </a:lnTo>
                                  <a:lnTo>
                                    <a:pt x="505" y="117"/>
                                  </a:lnTo>
                                  <a:lnTo>
                                    <a:pt x="510" y="122"/>
                                  </a:lnTo>
                                  <a:lnTo>
                                    <a:pt x="516" y="122"/>
                                  </a:lnTo>
                                  <a:lnTo>
                                    <a:pt x="521" y="127"/>
                                  </a:lnTo>
                                  <a:lnTo>
                                    <a:pt x="526" y="127"/>
                                  </a:lnTo>
                                  <a:lnTo>
                                    <a:pt x="532" y="127"/>
                                  </a:lnTo>
                                  <a:lnTo>
                                    <a:pt x="537" y="132"/>
                                  </a:lnTo>
                                  <a:lnTo>
                                    <a:pt x="542" y="132"/>
                                  </a:lnTo>
                                  <a:lnTo>
                                    <a:pt x="548" y="132"/>
                                  </a:lnTo>
                                  <a:lnTo>
                                    <a:pt x="553" y="132"/>
                                  </a:lnTo>
                                  <a:lnTo>
                                    <a:pt x="558" y="138"/>
                                  </a:lnTo>
                                  <a:lnTo>
                                    <a:pt x="564" y="138"/>
                                  </a:lnTo>
                                  <a:lnTo>
                                    <a:pt x="569" y="138"/>
                                  </a:lnTo>
                                  <a:lnTo>
                                    <a:pt x="574" y="138"/>
                                  </a:lnTo>
                                  <a:lnTo>
                                    <a:pt x="580" y="138"/>
                                  </a:lnTo>
                                  <a:lnTo>
                                    <a:pt x="585" y="138"/>
                                  </a:lnTo>
                                  <a:lnTo>
                                    <a:pt x="590" y="138"/>
                                  </a:lnTo>
                                  <a:lnTo>
                                    <a:pt x="595" y="138"/>
                                  </a:lnTo>
                                  <a:lnTo>
                                    <a:pt x="601" y="132"/>
                                  </a:lnTo>
                                  <a:lnTo>
                                    <a:pt x="606" y="132"/>
                                  </a:lnTo>
                                  <a:lnTo>
                                    <a:pt x="611" y="132"/>
                                  </a:lnTo>
                                  <a:lnTo>
                                    <a:pt x="617" y="127"/>
                                  </a:lnTo>
                                  <a:lnTo>
                                    <a:pt x="622" y="127"/>
                                  </a:lnTo>
                                  <a:lnTo>
                                    <a:pt x="627" y="122"/>
                                  </a:lnTo>
                                  <a:lnTo>
                                    <a:pt x="633" y="122"/>
                                  </a:lnTo>
                                  <a:lnTo>
                                    <a:pt x="638" y="117"/>
                                  </a:lnTo>
                                  <a:lnTo>
                                    <a:pt x="643" y="117"/>
                                  </a:lnTo>
                                  <a:lnTo>
                                    <a:pt x="649" y="111"/>
                                  </a:lnTo>
                                  <a:lnTo>
                                    <a:pt x="654" y="106"/>
                                  </a:lnTo>
                                  <a:lnTo>
                                    <a:pt x="659" y="106"/>
                                  </a:lnTo>
                                  <a:lnTo>
                                    <a:pt x="665" y="101"/>
                                  </a:lnTo>
                                  <a:lnTo>
                                    <a:pt x="670" y="95"/>
                                  </a:lnTo>
                                  <a:lnTo>
                                    <a:pt x="675" y="90"/>
                                  </a:lnTo>
                                </a:path>
                              </a:pathLst>
                            </a:custGeom>
                            <a:noFill/>
                            <a:ln w="19050" cap="flat" cmpd="sng">
                              <a:solidFill>
                                <a:srgbClr val="0000FF"/>
                              </a:solidFill>
                              <a:prstDash val="solid"/>
                              <a:headEnd type="none" w="med" len="med"/>
                              <a:tailEnd type="none" w="med" len="med"/>
                            </a:ln>
                          </wps:spPr>
                          <wps:bodyPr upright="1"/>
                        </wps:wsp>
                        <wps:wsp>
                          <wps:cNvPr id="315" name="任意多边形 315"/>
                          <wps:cNvSpPr/>
                          <wps:spPr>
                            <a:xfrm>
                              <a:off x="675" y="744"/>
                              <a:ext cx="611" cy="292"/>
                            </a:xfrm>
                            <a:custGeom>
                              <a:avLst/>
                              <a:gdLst/>
                              <a:ahLst/>
                              <a:cxnLst/>
                              <a:pathLst>
                                <a:path w="611" h="292">
                                  <a:moveTo>
                                    <a:pt x="0" y="138"/>
                                  </a:moveTo>
                                  <a:lnTo>
                                    <a:pt x="5" y="133"/>
                                  </a:lnTo>
                                  <a:lnTo>
                                    <a:pt x="11" y="133"/>
                                  </a:lnTo>
                                  <a:lnTo>
                                    <a:pt x="16" y="127"/>
                                  </a:lnTo>
                                  <a:lnTo>
                                    <a:pt x="21" y="122"/>
                                  </a:lnTo>
                                  <a:lnTo>
                                    <a:pt x="27" y="117"/>
                                  </a:lnTo>
                                  <a:lnTo>
                                    <a:pt x="32" y="111"/>
                                  </a:lnTo>
                                  <a:lnTo>
                                    <a:pt x="37" y="106"/>
                                  </a:lnTo>
                                  <a:lnTo>
                                    <a:pt x="43" y="101"/>
                                  </a:lnTo>
                                  <a:lnTo>
                                    <a:pt x="48" y="95"/>
                                  </a:lnTo>
                                  <a:lnTo>
                                    <a:pt x="59" y="85"/>
                                  </a:lnTo>
                                  <a:lnTo>
                                    <a:pt x="53" y="85"/>
                                  </a:lnTo>
                                  <a:lnTo>
                                    <a:pt x="59" y="85"/>
                                  </a:lnTo>
                                  <a:lnTo>
                                    <a:pt x="64" y="79"/>
                                  </a:lnTo>
                                  <a:lnTo>
                                    <a:pt x="75" y="69"/>
                                  </a:lnTo>
                                  <a:lnTo>
                                    <a:pt x="69" y="69"/>
                                  </a:lnTo>
                                  <a:lnTo>
                                    <a:pt x="75" y="69"/>
                                  </a:lnTo>
                                  <a:lnTo>
                                    <a:pt x="80" y="64"/>
                                  </a:lnTo>
                                  <a:lnTo>
                                    <a:pt x="85" y="58"/>
                                  </a:lnTo>
                                  <a:lnTo>
                                    <a:pt x="91" y="53"/>
                                  </a:lnTo>
                                  <a:lnTo>
                                    <a:pt x="96" y="48"/>
                                  </a:lnTo>
                                  <a:lnTo>
                                    <a:pt x="101" y="42"/>
                                  </a:lnTo>
                                  <a:lnTo>
                                    <a:pt x="106" y="37"/>
                                  </a:lnTo>
                                  <a:lnTo>
                                    <a:pt x="112" y="32"/>
                                  </a:lnTo>
                                  <a:lnTo>
                                    <a:pt x="117" y="26"/>
                                  </a:lnTo>
                                  <a:lnTo>
                                    <a:pt x="122" y="26"/>
                                  </a:lnTo>
                                  <a:lnTo>
                                    <a:pt x="128" y="21"/>
                                  </a:lnTo>
                                  <a:lnTo>
                                    <a:pt x="133" y="16"/>
                                  </a:lnTo>
                                  <a:lnTo>
                                    <a:pt x="138" y="16"/>
                                  </a:lnTo>
                                  <a:lnTo>
                                    <a:pt x="144" y="10"/>
                                  </a:lnTo>
                                  <a:lnTo>
                                    <a:pt x="149" y="10"/>
                                  </a:lnTo>
                                  <a:lnTo>
                                    <a:pt x="154" y="5"/>
                                  </a:lnTo>
                                  <a:lnTo>
                                    <a:pt x="160" y="5"/>
                                  </a:lnTo>
                                  <a:lnTo>
                                    <a:pt x="165" y="0"/>
                                  </a:lnTo>
                                  <a:lnTo>
                                    <a:pt x="170" y="0"/>
                                  </a:lnTo>
                                  <a:lnTo>
                                    <a:pt x="176" y="0"/>
                                  </a:lnTo>
                                  <a:lnTo>
                                    <a:pt x="181" y="0"/>
                                  </a:lnTo>
                                  <a:lnTo>
                                    <a:pt x="186" y="0"/>
                                  </a:lnTo>
                                  <a:lnTo>
                                    <a:pt x="192" y="0"/>
                                  </a:lnTo>
                                  <a:lnTo>
                                    <a:pt x="197" y="0"/>
                                  </a:lnTo>
                                  <a:lnTo>
                                    <a:pt x="202" y="0"/>
                                  </a:lnTo>
                                  <a:lnTo>
                                    <a:pt x="207" y="0"/>
                                  </a:lnTo>
                                  <a:lnTo>
                                    <a:pt x="213" y="0"/>
                                  </a:lnTo>
                                  <a:lnTo>
                                    <a:pt x="218" y="5"/>
                                  </a:lnTo>
                                  <a:lnTo>
                                    <a:pt x="223" y="5"/>
                                  </a:lnTo>
                                  <a:lnTo>
                                    <a:pt x="229" y="10"/>
                                  </a:lnTo>
                                  <a:lnTo>
                                    <a:pt x="234" y="10"/>
                                  </a:lnTo>
                                  <a:lnTo>
                                    <a:pt x="239" y="16"/>
                                  </a:lnTo>
                                  <a:lnTo>
                                    <a:pt x="245" y="16"/>
                                  </a:lnTo>
                                  <a:lnTo>
                                    <a:pt x="250" y="21"/>
                                  </a:lnTo>
                                  <a:lnTo>
                                    <a:pt x="255" y="26"/>
                                  </a:lnTo>
                                  <a:lnTo>
                                    <a:pt x="261" y="32"/>
                                  </a:lnTo>
                                  <a:lnTo>
                                    <a:pt x="266" y="37"/>
                                  </a:lnTo>
                                  <a:lnTo>
                                    <a:pt x="271" y="42"/>
                                  </a:lnTo>
                                  <a:lnTo>
                                    <a:pt x="277" y="48"/>
                                  </a:lnTo>
                                  <a:lnTo>
                                    <a:pt x="282" y="53"/>
                                  </a:lnTo>
                                  <a:lnTo>
                                    <a:pt x="287" y="58"/>
                                  </a:lnTo>
                                  <a:lnTo>
                                    <a:pt x="298" y="69"/>
                                  </a:lnTo>
                                  <a:lnTo>
                                    <a:pt x="298" y="74"/>
                                  </a:lnTo>
                                  <a:lnTo>
                                    <a:pt x="308" y="85"/>
                                  </a:lnTo>
                                  <a:lnTo>
                                    <a:pt x="308" y="90"/>
                                  </a:lnTo>
                                  <a:lnTo>
                                    <a:pt x="314" y="95"/>
                                  </a:lnTo>
                                  <a:lnTo>
                                    <a:pt x="324" y="106"/>
                                  </a:lnTo>
                                  <a:lnTo>
                                    <a:pt x="324" y="111"/>
                                  </a:lnTo>
                                  <a:lnTo>
                                    <a:pt x="335" y="122"/>
                                  </a:lnTo>
                                  <a:lnTo>
                                    <a:pt x="335" y="133"/>
                                  </a:lnTo>
                                  <a:lnTo>
                                    <a:pt x="340" y="138"/>
                                  </a:lnTo>
                                  <a:lnTo>
                                    <a:pt x="351" y="149"/>
                                  </a:lnTo>
                                  <a:lnTo>
                                    <a:pt x="351" y="154"/>
                                  </a:lnTo>
                                  <a:lnTo>
                                    <a:pt x="362" y="165"/>
                                  </a:lnTo>
                                  <a:lnTo>
                                    <a:pt x="362" y="170"/>
                                  </a:lnTo>
                                  <a:lnTo>
                                    <a:pt x="372" y="180"/>
                                  </a:lnTo>
                                  <a:lnTo>
                                    <a:pt x="372" y="191"/>
                                  </a:lnTo>
                                  <a:lnTo>
                                    <a:pt x="378" y="196"/>
                                  </a:lnTo>
                                  <a:lnTo>
                                    <a:pt x="383" y="202"/>
                                  </a:lnTo>
                                  <a:lnTo>
                                    <a:pt x="388" y="207"/>
                                  </a:lnTo>
                                  <a:lnTo>
                                    <a:pt x="388" y="212"/>
                                  </a:lnTo>
                                  <a:lnTo>
                                    <a:pt x="393" y="218"/>
                                  </a:lnTo>
                                  <a:lnTo>
                                    <a:pt x="404" y="228"/>
                                  </a:lnTo>
                                  <a:lnTo>
                                    <a:pt x="404" y="234"/>
                                  </a:lnTo>
                                  <a:lnTo>
                                    <a:pt x="409" y="239"/>
                                  </a:lnTo>
                                  <a:lnTo>
                                    <a:pt x="420" y="250"/>
                                  </a:lnTo>
                                  <a:lnTo>
                                    <a:pt x="420" y="255"/>
                                  </a:lnTo>
                                  <a:lnTo>
                                    <a:pt x="425" y="260"/>
                                  </a:lnTo>
                                  <a:lnTo>
                                    <a:pt x="431" y="266"/>
                                  </a:lnTo>
                                  <a:lnTo>
                                    <a:pt x="436" y="271"/>
                                  </a:lnTo>
                                  <a:lnTo>
                                    <a:pt x="441" y="276"/>
                                  </a:lnTo>
                                  <a:lnTo>
                                    <a:pt x="447" y="281"/>
                                  </a:lnTo>
                                  <a:lnTo>
                                    <a:pt x="452" y="281"/>
                                  </a:lnTo>
                                  <a:lnTo>
                                    <a:pt x="457" y="287"/>
                                  </a:lnTo>
                                  <a:lnTo>
                                    <a:pt x="463" y="287"/>
                                  </a:lnTo>
                                  <a:lnTo>
                                    <a:pt x="468" y="292"/>
                                  </a:lnTo>
                                  <a:lnTo>
                                    <a:pt x="473" y="292"/>
                                  </a:lnTo>
                                  <a:lnTo>
                                    <a:pt x="479" y="292"/>
                                  </a:lnTo>
                                  <a:lnTo>
                                    <a:pt x="484" y="292"/>
                                  </a:lnTo>
                                  <a:lnTo>
                                    <a:pt x="489" y="292"/>
                                  </a:lnTo>
                                  <a:lnTo>
                                    <a:pt x="494" y="292"/>
                                  </a:lnTo>
                                  <a:lnTo>
                                    <a:pt x="500" y="287"/>
                                  </a:lnTo>
                                  <a:lnTo>
                                    <a:pt x="505" y="287"/>
                                  </a:lnTo>
                                  <a:lnTo>
                                    <a:pt x="510" y="281"/>
                                  </a:lnTo>
                                  <a:lnTo>
                                    <a:pt x="516" y="281"/>
                                  </a:lnTo>
                                  <a:lnTo>
                                    <a:pt x="521" y="276"/>
                                  </a:lnTo>
                                  <a:lnTo>
                                    <a:pt x="526" y="271"/>
                                  </a:lnTo>
                                  <a:lnTo>
                                    <a:pt x="532" y="266"/>
                                  </a:lnTo>
                                  <a:lnTo>
                                    <a:pt x="537" y="260"/>
                                  </a:lnTo>
                                  <a:lnTo>
                                    <a:pt x="548" y="250"/>
                                  </a:lnTo>
                                  <a:lnTo>
                                    <a:pt x="548" y="244"/>
                                  </a:lnTo>
                                  <a:lnTo>
                                    <a:pt x="553" y="239"/>
                                  </a:lnTo>
                                  <a:lnTo>
                                    <a:pt x="553" y="234"/>
                                  </a:lnTo>
                                  <a:lnTo>
                                    <a:pt x="564" y="223"/>
                                  </a:lnTo>
                                  <a:lnTo>
                                    <a:pt x="564" y="212"/>
                                  </a:lnTo>
                                  <a:lnTo>
                                    <a:pt x="569" y="207"/>
                                  </a:lnTo>
                                  <a:lnTo>
                                    <a:pt x="569" y="202"/>
                                  </a:lnTo>
                                  <a:lnTo>
                                    <a:pt x="574" y="196"/>
                                  </a:lnTo>
                                  <a:lnTo>
                                    <a:pt x="574" y="191"/>
                                  </a:lnTo>
                                  <a:lnTo>
                                    <a:pt x="580" y="186"/>
                                  </a:lnTo>
                                  <a:lnTo>
                                    <a:pt x="580" y="175"/>
                                  </a:lnTo>
                                  <a:lnTo>
                                    <a:pt x="585" y="170"/>
                                  </a:lnTo>
                                  <a:lnTo>
                                    <a:pt x="585" y="165"/>
                                  </a:lnTo>
                                  <a:lnTo>
                                    <a:pt x="590" y="159"/>
                                  </a:lnTo>
                                  <a:lnTo>
                                    <a:pt x="590" y="154"/>
                                  </a:lnTo>
                                  <a:lnTo>
                                    <a:pt x="595" y="149"/>
                                  </a:lnTo>
                                  <a:lnTo>
                                    <a:pt x="595" y="133"/>
                                  </a:lnTo>
                                  <a:lnTo>
                                    <a:pt x="601" y="127"/>
                                  </a:lnTo>
                                  <a:lnTo>
                                    <a:pt x="601" y="122"/>
                                  </a:lnTo>
                                  <a:lnTo>
                                    <a:pt x="606" y="117"/>
                                  </a:lnTo>
                                  <a:lnTo>
                                    <a:pt x="606" y="106"/>
                                  </a:lnTo>
                                  <a:lnTo>
                                    <a:pt x="611" y="101"/>
                                  </a:lnTo>
                                </a:path>
                              </a:pathLst>
                            </a:custGeom>
                            <a:noFill/>
                            <a:ln w="19050" cap="flat" cmpd="sng">
                              <a:solidFill>
                                <a:srgbClr val="0000FF"/>
                              </a:solidFill>
                              <a:prstDash val="solid"/>
                              <a:headEnd type="none" w="med" len="med"/>
                              <a:tailEnd type="none" w="med" len="med"/>
                            </a:ln>
                          </wps:spPr>
                          <wps:bodyPr upright="1"/>
                        </wps:wsp>
                        <wps:wsp>
                          <wps:cNvPr id="316" name="任意多边形 316"/>
                          <wps:cNvSpPr/>
                          <wps:spPr>
                            <a:xfrm>
                              <a:off x="1286" y="0"/>
                              <a:ext cx="282" cy="845"/>
                            </a:xfrm>
                            <a:custGeom>
                              <a:avLst/>
                              <a:gdLst/>
                              <a:ahLst/>
                              <a:cxnLst/>
                              <a:pathLst>
                                <a:path w="282" h="845">
                                  <a:moveTo>
                                    <a:pt x="0" y="845"/>
                                  </a:moveTo>
                                  <a:lnTo>
                                    <a:pt x="0" y="834"/>
                                  </a:lnTo>
                                  <a:lnTo>
                                    <a:pt x="6" y="829"/>
                                  </a:lnTo>
                                  <a:lnTo>
                                    <a:pt x="6" y="818"/>
                                  </a:lnTo>
                                  <a:lnTo>
                                    <a:pt x="11" y="813"/>
                                  </a:lnTo>
                                  <a:lnTo>
                                    <a:pt x="11" y="797"/>
                                  </a:lnTo>
                                  <a:lnTo>
                                    <a:pt x="16" y="792"/>
                                  </a:lnTo>
                                  <a:lnTo>
                                    <a:pt x="16" y="781"/>
                                  </a:lnTo>
                                  <a:lnTo>
                                    <a:pt x="22" y="776"/>
                                  </a:lnTo>
                                  <a:lnTo>
                                    <a:pt x="22" y="765"/>
                                  </a:lnTo>
                                  <a:lnTo>
                                    <a:pt x="27" y="760"/>
                                  </a:lnTo>
                                  <a:lnTo>
                                    <a:pt x="27" y="744"/>
                                  </a:lnTo>
                                  <a:lnTo>
                                    <a:pt x="32" y="738"/>
                                  </a:lnTo>
                                  <a:lnTo>
                                    <a:pt x="32" y="728"/>
                                  </a:lnTo>
                                  <a:lnTo>
                                    <a:pt x="38" y="722"/>
                                  </a:lnTo>
                                  <a:lnTo>
                                    <a:pt x="38" y="701"/>
                                  </a:lnTo>
                                  <a:lnTo>
                                    <a:pt x="43" y="696"/>
                                  </a:lnTo>
                                  <a:lnTo>
                                    <a:pt x="43" y="685"/>
                                  </a:lnTo>
                                  <a:lnTo>
                                    <a:pt x="48" y="680"/>
                                  </a:lnTo>
                                  <a:lnTo>
                                    <a:pt x="48" y="669"/>
                                  </a:lnTo>
                                  <a:lnTo>
                                    <a:pt x="54" y="659"/>
                                  </a:lnTo>
                                  <a:lnTo>
                                    <a:pt x="54" y="643"/>
                                  </a:lnTo>
                                  <a:lnTo>
                                    <a:pt x="59" y="637"/>
                                  </a:lnTo>
                                  <a:lnTo>
                                    <a:pt x="59" y="622"/>
                                  </a:lnTo>
                                  <a:lnTo>
                                    <a:pt x="64" y="616"/>
                                  </a:lnTo>
                                  <a:lnTo>
                                    <a:pt x="64" y="606"/>
                                  </a:lnTo>
                                  <a:lnTo>
                                    <a:pt x="69" y="600"/>
                                  </a:lnTo>
                                  <a:lnTo>
                                    <a:pt x="69" y="579"/>
                                  </a:lnTo>
                                  <a:lnTo>
                                    <a:pt x="75" y="574"/>
                                  </a:lnTo>
                                  <a:lnTo>
                                    <a:pt x="75" y="563"/>
                                  </a:lnTo>
                                  <a:lnTo>
                                    <a:pt x="80" y="552"/>
                                  </a:lnTo>
                                  <a:lnTo>
                                    <a:pt x="80" y="536"/>
                                  </a:lnTo>
                                  <a:lnTo>
                                    <a:pt x="85" y="531"/>
                                  </a:lnTo>
                                  <a:lnTo>
                                    <a:pt x="85" y="515"/>
                                  </a:lnTo>
                                  <a:lnTo>
                                    <a:pt x="91" y="510"/>
                                  </a:lnTo>
                                  <a:lnTo>
                                    <a:pt x="91" y="499"/>
                                  </a:lnTo>
                                  <a:lnTo>
                                    <a:pt x="96" y="489"/>
                                  </a:lnTo>
                                  <a:lnTo>
                                    <a:pt x="96" y="473"/>
                                  </a:lnTo>
                                  <a:lnTo>
                                    <a:pt x="101" y="462"/>
                                  </a:lnTo>
                                  <a:lnTo>
                                    <a:pt x="101" y="451"/>
                                  </a:lnTo>
                                  <a:lnTo>
                                    <a:pt x="107" y="446"/>
                                  </a:lnTo>
                                  <a:lnTo>
                                    <a:pt x="107" y="425"/>
                                  </a:lnTo>
                                  <a:lnTo>
                                    <a:pt x="112" y="420"/>
                                  </a:lnTo>
                                  <a:lnTo>
                                    <a:pt x="112" y="409"/>
                                  </a:lnTo>
                                  <a:lnTo>
                                    <a:pt x="117" y="398"/>
                                  </a:lnTo>
                                  <a:lnTo>
                                    <a:pt x="117" y="388"/>
                                  </a:lnTo>
                                  <a:lnTo>
                                    <a:pt x="123" y="382"/>
                                  </a:lnTo>
                                  <a:lnTo>
                                    <a:pt x="123" y="361"/>
                                  </a:lnTo>
                                  <a:lnTo>
                                    <a:pt x="128" y="356"/>
                                  </a:lnTo>
                                  <a:lnTo>
                                    <a:pt x="128" y="345"/>
                                  </a:lnTo>
                                  <a:lnTo>
                                    <a:pt x="133" y="340"/>
                                  </a:lnTo>
                                  <a:lnTo>
                                    <a:pt x="133" y="324"/>
                                  </a:lnTo>
                                  <a:lnTo>
                                    <a:pt x="139" y="319"/>
                                  </a:lnTo>
                                  <a:lnTo>
                                    <a:pt x="139" y="303"/>
                                  </a:lnTo>
                                  <a:lnTo>
                                    <a:pt x="144" y="297"/>
                                  </a:lnTo>
                                  <a:lnTo>
                                    <a:pt x="144" y="287"/>
                                  </a:lnTo>
                                  <a:lnTo>
                                    <a:pt x="149" y="276"/>
                                  </a:lnTo>
                                  <a:lnTo>
                                    <a:pt x="149" y="260"/>
                                  </a:lnTo>
                                  <a:lnTo>
                                    <a:pt x="155" y="255"/>
                                  </a:lnTo>
                                  <a:lnTo>
                                    <a:pt x="155" y="244"/>
                                  </a:lnTo>
                                  <a:lnTo>
                                    <a:pt x="160" y="239"/>
                                  </a:lnTo>
                                  <a:lnTo>
                                    <a:pt x="160" y="228"/>
                                  </a:lnTo>
                                  <a:lnTo>
                                    <a:pt x="165" y="223"/>
                                  </a:lnTo>
                                  <a:lnTo>
                                    <a:pt x="165" y="207"/>
                                  </a:lnTo>
                                  <a:lnTo>
                                    <a:pt x="170" y="202"/>
                                  </a:lnTo>
                                  <a:lnTo>
                                    <a:pt x="170" y="191"/>
                                  </a:lnTo>
                                  <a:lnTo>
                                    <a:pt x="176" y="186"/>
                                  </a:lnTo>
                                  <a:lnTo>
                                    <a:pt x="176" y="170"/>
                                  </a:lnTo>
                                  <a:lnTo>
                                    <a:pt x="181" y="164"/>
                                  </a:lnTo>
                                  <a:lnTo>
                                    <a:pt x="181" y="154"/>
                                  </a:lnTo>
                                  <a:lnTo>
                                    <a:pt x="186" y="148"/>
                                  </a:lnTo>
                                  <a:lnTo>
                                    <a:pt x="186" y="143"/>
                                  </a:lnTo>
                                  <a:lnTo>
                                    <a:pt x="192" y="138"/>
                                  </a:lnTo>
                                  <a:lnTo>
                                    <a:pt x="192" y="122"/>
                                  </a:lnTo>
                                  <a:lnTo>
                                    <a:pt x="197" y="117"/>
                                  </a:lnTo>
                                  <a:lnTo>
                                    <a:pt x="197" y="111"/>
                                  </a:lnTo>
                                  <a:lnTo>
                                    <a:pt x="202" y="106"/>
                                  </a:lnTo>
                                  <a:lnTo>
                                    <a:pt x="202" y="101"/>
                                  </a:lnTo>
                                  <a:lnTo>
                                    <a:pt x="208" y="95"/>
                                  </a:lnTo>
                                  <a:lnTo>
                                    <a:pt x="208" y="85"/>
                                  </a:lnTo>
                                  <a:lnTo>
                                    <a:pt x="213" y="79"/>
                                  </a:lnTo>
                                  <a:lnTo>
                                    <a:pt x="213" y="74"/>
                                  </a:lnTo>
                                  <a:lnTo>
                                    <a:pt x="218" y="69"/>
                                  </a:lnTo>
                                  <a:lnTo>
                                    <a:pt x="218" y="58"/>
                                  </a:lnTo>
                                  <a:lnTo>
                                    <a:pt x="224" y="53"/>
                                  </a:lnTo>
                                  <a:lnTo>
                                    <a:pt x="234" y="42"/>
                                  </a:lnTo>
                                  <a:lnTo>
                                    <a:pt x="234" y="32"/>
                                  </a:lnTo>
                                  <a:lnTo>
                                    <a:pt x="240" y="26"/>
                                  </a:lnTo>
                                  <a:lnTo>
                                    <a:pt x="250" y="16"/>
                                  </a:lnTo>
                                  <a:lnTo>
                                    <a:pt x="250" y="10"/>
                                  </a:lnTo>
                                  <a:lnTo>
                                    <a:pt x="256" y="10"/>
                                  </a:lnTo>
                                  <a:lnTo>
                                    <a:pt x="261" y="5"/>
                                  </a:lnTo>
                                  <a:lnTo>
                                    <a:pt x="266" y="0"/>
                                  </a:lnTo>
                                  <a:lnTo>
                                    <a:pt x="271" y="0"/>
                                  </a:lnTo>
                                  <a:lnTo>
                                    <a:pt x="277" y="0"/>
                                  </a:lnTo>
                                  <a:lnTo>
                                    <a:pt x="282" y="0"/>
                                  </a:lnTo>
                                </a:path>
                              </a:pathLst>
                            </a:custGeom>
                            <a:noFill/>
                            <a:ln w="19050" cap="flat" cmpd="sng">
                              <a:solidFill>
                                <a:srgbClr val="0000FF"/>
                              </a:solidFill>
                              <a:prstDash val="solid"/>
                              <a:headEnd type="none" w="med" len="med"/>
                              <a:tailEnd type="none" w="med" len="med"/>
                            </a:ln>
                          </wps:spPr>
                          <wps:bodyPr upright="1"/>
                        </wps:wsp>
                        <wps:wsp>
                          <wps:cNvPr id="317" name="任意多边形 317"/>
                          <wps:cNvSpPr/>
                          <wps:spPr>
                            <a:xfrm>
                              <a:off x="1568" y="0"/>
                              <a:ext cx="404" cy="1036"/>
                            </a:xfrm>
                            <a:custGeom>
                              <a:avLst/>
                              <a:gdLst/>
                              <a:ahLst/>
                              <a:cxnLst/>
                              <a:pathLst>
                                <a:path w="404" h="1036">
                                  <a:moveTo>
                                    <a:pt x="0" y="0"/>
                                  </a:moveTo>
                                  <a:lnTo>
                                    <a:pt x="5" y="0"/>
                                  </a:lnTo>
                                  <a:lnTo>
                                    <a:pt x="11" y="0"/>
                                  </a:lnTo>
                                  <a:lnTo>
                                    <a:pt x="16" y="0"/>
                                  </a:lnTo>
                                  <a:lnTo>
                                    <a:pt x="21" y="5"/>
                                  </a:lnTo>
                                  <a:lnTo>
                                    <a:pt x="27" y="10"/>
                                  </a:lnTo>
                                  <a:lnTo>
                                    <a:pt x="32" y="16"/>
                                  </a:lnTo>
                                  <a:lnTo>
                                    <a:pt x="37" y="21"/>
                                  </a:lnTo>
                                  <a:lnTo>
                                    <a:pt x="48" y="32"/>
                                  </a:lnTo>
                                  <a:lnTo>
                                    <a:pt x="48" y="42"/>
                                  </a:lnTo>
                                  <a:lnTo>
                                    <a:pt x="53" y="47"/>
                                  </a:lnTo>
                                  <a:lnTo>
                                    <a:pt x="64" y="58"/>
                                  </a:lnTo>
                                  <a:lnTo>
                                    <a:pt x="64" y="69"/>
                                  </a:lnTo>
                                  <a:lnTo>
                                    <a:pt x="69" y="74"/>
                                  </a:lnTo>
                                  <a:lnTo>
                                    <a:pt x="69" y="79"/>
                                  </a:lnTo>
                                  <a:lnTo>
                                    <a:pt x="75" y="85"/>
                                  </a:lnTo>
                                  <a:lnTo>
                                    <a:pt x="75" y="95"/>
                                  </a:lnTo>
                                  <a:lnTo>
                                    <a:pt x="80" y="101"/>
                                  </a:lnTo>
                                  <a:lnTo>
                                    <a:pt x="80" y="106"/>
                                  </a:lnTo>
                                  <a:lnTo>
                                    <a:pt x="85" y="111"/>
                                  </a:lnTo>
                                  <a:lnTo>
                                    <a:pt x="85" y="122"/>
                                  </a:lnTo>
                                  <a:lnTo>
                                    <a:pt x="90" y="127"/>
                                  </a:lnTo>
                                  <a:lnTo>
                                    <a:pt x="90" y="138"/>
                                  </a:lnTo>
                                  <a:lnTo>
                                    <a:pt x="96" y="143"/>
                                  </a:lnTo>
                                  <a:lnTo>
                                    <a:pt x="96" y="154"/>
                                  </a:lnTo>
                                  <a:lnTo>
                                    <a:pt x="101" y="159"/>
                                  </a:lnTo>
                                  <a:lnTo>
                                    <a:pt x="101" y="164"/>
                                  </a:lnTo>
                                  <a:lnTo>
                                    <a:pt x="106" y="170"/>
                                  </a:lnTo>
                                  <a:lnTo>
                                    <a:pt x="106" y="186"/>
                                  </a:lnTo>
                                  <a:lnTo>
                                    <a:pt x="112" y="191"/>
                                  </a:lnTo>
                                  <a:lnTo>
                                    <a:pt x="112" y="202"/>
                                  </a:lnTo>
                                  <a:lnTo>
                                    <a:pt x="117" y="207"/>
                                  </a:lnTo>
                                  <a:lnTo>
                                    <a:pt x="117" y="223"/>
                                  </a:lnTo>
                                  <a:lnTo>
                                    <a:pt x="122" y="228"/>
                                  </a:lnTo>
                                  <a:lnTo>
                                    <a:pt x="122" y="239"/>
                                  </a:lnTo>
                                  <a:lnTo>
                                    <a:pt x="128" y="244"/>
                                  </a:lnTo>
                                  <a:lnTo>
                                    <a:pt x="128" y="255"/>
                                  </a:lnTo>
                                  <a:lnTo>
                                    <a:pt x="133" y="260"/>
                                  </a:lnTo>
                                  <a:lnTo>
                                    <a:pt x="133" y="276"/>
                                  </a:lnTo>
                                  <a:lnTo>
                                    <a:pt x="138" y="287"/>
                                  </a:lnTo>
                                  <a:lnTo>
                                    <a:pt x="138" y="297"/>
                                  </a:lnTo>
                                  <a:lnTo>
                                    <a:pt x="144" y="303"/>
                                  </a:lnTo>
                                  <a:lnTo>
                                    <a:pt x="144" y="319"/>
                                  </a:lnTo>
                                  <a:lnTo>
                                    <a:pt x="149" y="324"/>
                                  </a:lnTo>
                                  <a:lnTo>
                                    <a:pt x="149" y="340"/>
                                  </a:lnTo>
                                  <a:lnTo>
                                    <a:pt x="154" y="345"/>
                                  </a:lnTo>
                                  <a:lnTo>
                                    <a:pt x="154" y="356"/>
                                  </a:lnTo>
                                  <a:lnTo>
                                    <a:pt x="160" y="361"/>
                                  </a:lnTo>
                                  <a:lnTo>
                                    <a:pt x="160" y="382"/>
                                  </a:lnTo>
                                  <a:lnTo>
                                    <a:pt x="165" y="388"/>
                                  </a:lnTo>
                                  <a:lnTo>
                                    <a:pt x="165" y="398"/>
                                  </a:lnTo>
                                  <a:lnTo>
                                    <a:pt x="170" y="409"/>
                                  </a:lnTo>
                                  <a:lnTo>
                                    <a:pt x="170" y="420"/>
                                  </a:lnTo>
                                  <a:lnTo>
                                    <a:pt x="175" y="425"/>
                                  </a:lnTo>
                                  <a:lnTo>
                                    <a:pt x="175" y="446"/>
                                  </a:lnTo>
                                  <a:lnTo>
                                    <a:pt x="181" y="451"/>
                                  </a:lnTo>
                                  <a:lnTo>
                                    <a:pt x="181" y="462"/>
                                  </a:lnTo>
                                  <a:lnTo>
                                    <a:pt x="186" y="473"/>
                                  </a:lnTo>
                                  <a:lnTo>
                                    <a:pt x="186" y="489"/>
                                  </a:lnTo>
                                  <a:lnTo>
                                    <a:pt x="191" y="499"/>
                                  </a:lnTo>
                                  <a:lnTo>
                                    <a:pt x="191" y="510"/>
                                  </a:lnTo>
                                  <a:lnTo>
                                    <a:pt x="197" y="515"/>
                                  </a:lnTo>
                                  <a:lnTo>
                                    <a:pt x="197" y="531"/>
                                  </a:lnTo>
                                  <a:lnTo>
                                    <a:pt x="202" y="536"/>
                                  </a:lnTo>
                                  <a:lnTo>
                                    <a:pt x="202" y="552"/>
                                  </a:lnTo>
                                  <a:lnTo>
                                    <a:pt x="207" y="563"/>
                                  </a:lnTo>
                                  <a:lnTo>
                                    <a:pt x="207" y="574"/>
                                  </a:lnTo>
                                  <a:lnTo>
                                    <a:pt x="213" y="579"/>
                                  </a:lnTo>
                                  <a:lnTo>
                                    <a:pt x="213" y="600"/>
                                  </a:lnTo>
                                  <a:lnTo>
                                    <a:pt x="218" y="606"/>
                                  </a:lnTo>
                                  <a:lnTo>
                                    <a:pt x="218" y="616"/>
                                  </a:lnTo>
                                  <a:lnTo>
                                    <a:pt x="223" y="622"/>
                                  </a:lnTo>
                                  <a:lnTo>
                                    <a:pt x="223" y="637"/>
                                  </a:lnTo>
                                  <a:lnTo>
                                    <a:pt x="229" y="643"/>
                                  </a:lnTo>
                                  <a:lnTo>
                                    <a:pt x="229" y="659"/>
                                  </a:lnTo>
                                  <a:lnTo>
                                    <a:pt x="234" y="669"/>
                                  </a:lnTo>
                                  <a:lnTo>
                                    <a:pt x="234" y="680"/>
                                  </a:lnTo>
                                  <a:lnTo>
                                    <a:pt x="239" y="685"/>
                                  </a:lnTo>
                                  <a:lnTo>
                                    <a:pt x="239" y="696"/>
                                  </a:lnTo>
                                  <a:lnTo>
                                    <a:pt x="245" y="701"/>
                                  </a:lnTo>
                                  <a:lnTo>
                                    <a:pt x="245" y="722"/>
                                  </a:lnTo>
                                  <a:lnTo>
                                    <a:pt x="250" y="728"/>
                                  </a:lnTo>
                                  <a:lnTo>
                                    <a:pt x="250" y="738"/>
                                  </a:lnTo>
                                  <a:lnTo>
                                    <a:pt x="255" y="744"/>
                                  </a:lnTo>
                                  <a:lnTo>
                                    <a:pt x="255" y="760"/>
                                  </a:lnTo>
                                  <a:lnTo>
                                    <a:pt x="261" y="765"/>
                                  </a:lnTo>
                                  <a:lnTo>
                                    <a:pt x="261" y="776"/>
                                  </a:lnTo>
                                  <a:lnTo>
                                    <a:pt x="266" y="781"/>
                                  </a:lnTo>
                                  <a:lnTo>
                                    <a:pt x="266" y="792"/>
                                  </a:lnTo>
                                  <a:lnTo>
                                    <a:pt x="271" y="797"/>
                                  </a:lnTo>
                                  <a:lnTo>
                                    <a:pt x="271" y="813"/>
                                  </a:lnTo>
                                  <a:lnTo>
                                    <a:pt x="276" y="818"/>
                                  </a:lnTo>
                                  <a:lnTo>
                                    <a:pt x="276" y="829"/>
                                  </a:lnTo>
                                  <a:lnTo>
                                    <a:pt x="282" y="834"/>
                                  </a:lnTo>
                                  <a:lnTo>
                                    <a:pt x="282" y="845"/>
                                  </a:lnTo>
                                  <a:lnTo>
                                    <a:pt x="287" y="850"/>
                                  </a:lnTo>
                                  <a:lnTo>
                                    <a:pt x="287" y="861"/>
                                  </a:lnTo>
                                  <a:lnTo>
                                    <a:pt x="292" y="866"/>
                                  </a:lnTo>
                                  <a:lnTo>
                                    <a:pt x="292" y="877"/>
                                  </a:lnTo>
                                  <a:lnTo>
                                    <a:pt x="298" y="882"/>
                                  </a:lnTo>
                                  <a:lnTo>
                                    <a:pt x="298" y="893"/>
                                  </a:lnTo>
                                  <a:lnTo>
                                    <a:pt x="303" y="898"/>
                                  </a:lnTo>
                                  <a:lnTo>
                                    <a:pt x="303" y="903"/>
                                  </a:lnTo>
                                  <a:lnTo>
                                    <a:pt x="308" y="909"/>
                                  </a:lnTo>
                                  <a:lnTo>
                                    <a:pt x="308" y="914"/>
                                  </a:lnTo>
                                  <a:lnTo>
                                    <a:pt x="314" y="919"/>
                                  </a:lnTo>
                                  <a:lnTo>
                                    <a:pt x="314" y="930"/>
                                  </a:lnTo>
                                  <a:lnTo>
                                    <a:pt x="319" y="935"/>
                                  </a:lnTo>
                                  <a:lnTo>
                                    <a:pt x="319" y="940"/>
                                  </a:lnTo>
                                  <a:lnTo>
                                    <a:pt x="324" y="946"/>
                                  </a:lnTo>
                                  <a:lnTo>
                                    <a:pt x="324" y="956"/>
                                  </a:lnTo>
                                  <a:lnTo>
                                    <a:pt x="335" y="967"/>
                                  </a:lnTo>
                                  <a:lnTo>
                                    <a:pt x="335" y="972"/>
                                  </a:lnTo>
                                  <a:lnTo>
                                    <a:pt x="340" y="978"/>
                                  </a:lnTo>
                                  <a:lnTo>
                                    <a:pt x="340" y="983"/>
                                  </a:lnTo>
                                  <a:lnTo>
                                    <a:pt x="351" y="994"/>
                                  </a:lnTo>
                                  <a:lnTo>
                                    <a:pt x="351" y="999"/>
                                  </a:lnTo>
                                  <a:lnTo>
                                    <a:pt x="356" y="1004"/>
                                  </a:lnTo>
                                  <a:lnTo>
                                    <a:pt x="362" y="1010"/>
                                  </a:lnTo>
                                  <a:lnTo>
                                    <a:pt x="372" y="1020"/>
                                  </a:lnTo>
                                  <a:lnTo>
                                    <a:pt x="367" y="1020"/>
                                  </a:lnTo>
                                  <a:lnTo>
                                    <a:pt x="372" y="1020"/>
                                  </a:lnTo>
                                  <a:lnTo>
                                    <a:pt x="377" y="1025"/>
                                  </a:lnTo>
                                  <a:lnTo>
                                    <a:pt x="383" y="1031"/>
                                  </a:lnTo>
                                  <a:lnTo>
                                    <a:pt x="388" y="1031"/>
                                  </a:lnTo>
                                  <a:lnTo>
                                    <a:pt x="393" y="1036"/>
                                  </a:lnTo>
                                  <a:lnTo>
                                    <a:pt x="399" y="1036"/>
                                  </a:lnTo>
                                  <a:lnTo>
                                    <a:pt x="404" y="1036"/>
                                  </a:lnTo>
                                </a:path>
                              </a:pathLst>
                            </a:custGeom>
                            <a:noFill/>
                            <a:ln w="19050" cap="flat" cmpd="sng">
                              <a:solidFill>
                                <a:srgbClr val="0000FF"/>
                              </a:solidFill>
                              <a:prstDash val="solid"/>
                              <a:headEnd type="none" w="med" len="med"/>
                              <a:tailEnd type="none" w="med" len="med"/>
                            </a:ln>
                          </wps:spPr>
                          <wps:bodyPr upright="1"/>
                        </wps:wsp>
                        <wps:wsp>
                          <wps:cNvPr id="318" name="任意多边形 318"/>
                          <wps:cNvSpPr/>
                          <wps:spPr>
                            <a:xfrm>
                              <a:off x="1972" y="744"/>
                              <a:ext cx="670" cy="292"/>
                            </a:xfrm>
                            <a:custGeom>
                              <a:avLst/>
                              <a:gdLst/>
                              <a:ahLst/>
                              <a:cxnLst/>
                              <a:pathLst>
                                <a:path w="670" h="292">
                                  <a:moveTo>
                                    <a:pt x="0" y="292"/>
                                  </a:moveTo>
                                  <a:lnTo>
                                    <a:pt x="5" y="292"/>
                                  </a:lnTo>
                                  <a:lnTo>
                                    <a:pt x="11" y="292"/>
                                  </a:lnTo>
                                  <a:lnTo>
                                    <a:pt x="16" y="292"/>
                                  </a:lnTo>
                                  <a:lnTo>
                                    <a:pt x="21" y="287"/>
                                  </a:lnTo>
                                  <a:lnTo>
                                    <a:pt x="27" y="287"/>
                                  </a:lnTo>
                                  <a:lnTo>
                                    <a:pt x="32" y="281"/>
                                  </a:lnTo>
                                  <a:lnTo>
                                    <a:pt x="37" y="281"/>
                                  </a:lnTo>
                                  <a:lnTo>
                                    <a:pt x="43" y="276"/>
                                  </a:lnTo>
                                  <a:lnTo>
                                    <a:pt x="48" y="271"/>
                                  </a:lnTo>
                                  <a:lnTo>
                                    <a:pt x="53" y="266"/>
                                  </a:lnTo>
                                  <a:lnTo>
                                    <a:pt x="58" y="260"/>
                                  </a:lnTo>
                                  <a:lnTo>
                                    <a:pt x="64" y="255"/>
                                  </a:lnTo>
                                  <a:lnTo>
                                    <a:pt x="69" y="250"/>
                                  </a:lnTo>
                                  <a:lnTo>
                                    <a:pt x="74" y="244"/>
                                  </a:lnTo>
                                  <a:lnTo>
                                    <a:pt x="80" y="239"/>
                                  </a:lnTo>
                                  <a:lnTo>
                                    <a:pt x="90" y="228"/>
                                  </a:lnTo>
                                  <a:lnTo>
                                    <a:pt x="90" y="223"/>
                                  </a:lnTo>
                                  <a:lnTo>
                                    <a:pt x="96" y="218"/>
                                  </a:lnTo>
                                  <a:lnTo>
                                    <a:pt x="101" y="212"/>
                                  </a:lnTo>
                                  <a:lnTo>
                                    <a:pt x="101" y="207"/>
                                  </a:lnTo>
                                  <a:lnTo>
                                    <a:pt x="112" y="196"/>
                                  </a:lnTo>
                                  <a:lnTo>
                                    <a:pt x="112" y="191"/>
                                  </a:lnTo>
                                  <a:lnTo>
                                    <a:pt x="122" y="180"/>
                                  </a:lnTo>
                                  <a:lnTo>
                                    <a:pt x="122" y="175"/>
                                  </a:lnTo>
                                  <a:lnTo>
                                    <a:pt x="133" y="165"/>
                                  </a:lnTo>
                                  <a:lnTo>
                                    <a:pt x="133" y="159"/>
                                  </a:lnTo>
                                  <a:lnTo>
                                    <a:pt x="144" y="149"/>
                                  </a:lnTo>
                                  <a:lnTo>
                                    <a:pt x="144" y="138"/>
                                  </a:lnTo>
                                  <a:lnTo>
                                    <a:pt x="149" y="133"/>
                                  </a:lnTo>
                                  <a:lnTo>
                                    <a:pt x="159" y="122"/>
                                  </a:lnTo>
                                  <a:lnTo>
                                    <a:pt x="159" y="117"/>
                                  </a:lnTo>
                                  <a:lnTo>
                                    <a:pt x="170" y="106"/>
                                  </a:lnTo>
                                  <a:lnTo>
                                    <a:pt x="170" y="101"/>
                                  </a:lnTo>
                                  <a:lnTo>
                                    <a:pt x="181" y="90"/>
                                  </a:lnTo>
                                  <a:lnTo>
                                    <a:pt x="181" y="85"/>
                                  </a:lnTo>
                                  <a:lnTo>
                                    <a:pt x="186" y="79"/>
                                  </a:lnTo>
                                  <a:lnTo>
                                    <a:pt x="197" y="69"/>
                                  </a:lnTo>
                                  <a:lnTo>
                                    <a:pt x="197" y="64"/>
                                  </a:lnTo>
                                  <a:lnTo>
                                    <a:pt x="202" y="58"/>
                                  </a:lnTo>
                                  <a:lnTo>
                                    <a:pt x="207" y="53"/>
                                  </a:lnTo>
                                  <a:lnTo>
                                    <a:pt x="218" y="42"/>
                                  </a:lnTo>
                                  <a:lnTo>
                                    <a:pt x="218" y="37"/>
                                  </a:lnTo>
                                  <a:lnTo>
                                    <a:pt x="223" y="32"/>
                                  </a:lnTo>
                                  <a:lnTo>
                                    <a:pt x="229" y="26"/>
                                  </a:lnTo>
                                  <a:lnTo>
                                    <a:pt x="234" y="26"/>
                                  </a:lnTo>
                                  <a:lnTo>
                                    <a:pt x="239" y="21"/>
                                  </a:lnTo>
                                  <a:lnTo>
                                    <a:pt x="245" y="16"/>
                                  </a:lnTo>
                                  <a:lnTo>
                                    <a:pt x="250" y="10"/>
                                  </a:lnTo>
                                  <a:lnTo>
                                    <a:pt x="255" y="10"/>
                                  </a:lnTo>
                                  <a:lnTo>
                                    <a:pt x="260" y="5"/>
                                  </a:lnTo>
                                  <a:lnTo>
                                    <a:pt x="266" y="5"/>
                                  </a:lnTo>
                                  <a:lnTo>
                                    <a:pt x="271" y="0"/>
                                  </a:lnTo>
                                  <a:lnTo>
                                    <a:pt x="276" y="0"/>
                                  </a:lnTo>
                                  <a:lnTo>
                                    <a:pt x="282" y="0"/>
                                  </a:lnTo>
                                  <a:lnTo>
                                    <a:pt x="287" y="0"/>
                                  </a:lnTo>
                                  <a:lnTo>
                                    <a:pt x="292" y="0"/>
                                  </a:lnTo>
                                  <a:lnTo>
                                    <a:pt x="298" y="0"/>
                                  </a:lnTo>
                                  <a:lnTo>
                                    <a:pt x="303" y="0"/>
                                  </a:lnTo>
                                  <a:lnTo>
                                    <a:pt x="308" y="0"/>
                                  </a:lnTo>
                                  <a:lnTo>
                                    <a:pt x="314" y="0"/>
                                  </a:lnTo>
                                  <a:lnTo>
                                    <a:pt x="319" y="0"/>
                                  </a:lnTo>
                                  <a:lnTo>
                                    <a:pt x="324" y="5"/>
                                  </a:lnTo>
                                  <a:lnTo>
                                    <a:pt x="330" y="5"/>
                                  </a:lnTo>
                                  <a:lnTo>
                                    <a:pt x="335" y="5"/>
                                  </a:lnTo>
                                  <a:lnTo>
                                    <a:pt x="340" y="10"/>
                                  </a:lnTo>
                                  <a:lnTo>
                                    <a:pt x="346" y="10"/>
                                  </a:lnTo>
                                  <a:lnTo>
                                    <a:pt x="351" y="16"/>
                                  </a:lnTo>
                                  <a:lnTo>
                                    <a:pt x="356" y="21"/>
                                  </a:lnTo>
                                  <a:lnTo>
                                    <a:pt x="361" y="21"/>
                                  </a:lnTo>
                                  <a:lnTo>
                                    <a:pt x="367" y="26"/>
                                  </a:lnTo>
                                  <a:lnTo>
                                    <a:pt x="372" y="32"/>
                                  </a:lnTo>
                                  <a:lnTo>
                                    <a:pt x="377" y="37"/>
                                  </a:lnTo>
                                  <a:lnTo>
                                    <a:pt x="383" y="42"/>
                                  </a:lnTo>
                                  <a:lnTo>
                                    <a:pt x="388" y="42"/>
                                  </a:lnTo>
                                  <a:lnTo>
                                    <a:pt x="393" y="48"/>
                                  </a:lnTo>
                                  <a:lnTo>
                                    <a:pt x="399" y="53"/>
                                  </a:lnTo>
                                  <a:lnTo>
                                    <a:pt x="404" y="58"/>
                                  </a:lnTo>
                                  <a:lnTo>
                                    <a:pt x="409" y="64"/>
                                  </a:lnTo>
                                  <a:lnTo>
                                    <a:pt x="415" y="69"/>
                                  </a:lnTo>
                                  <a:lnTo>
                                    <a:pt x="420" y="74"/>
                                  </a:lnTo>
                                  <a:lnTo>
                                    <a:pt x="425" y="79"/>
                                  </a:lnTo>
                                  <a:lnTo>
                                    <a:pt x="431" y="85"/>
                                  </a:lnTo>
                                  <a:lnTo>
                                    <a:pt x="436" y="90"/>
                                  </a:lnTo>
                                  <a:lnTo>
                                    <a:pt x="441" y="95"/>
                                  </a:lnTo>
                                  <a:lnTo>
                                    <a:pt x="446" y="101"/>
                                  </a:lnTo>
                                  <a:lnTo>
                                    <a:pt x="452" y="106"/>
                                  </a:lnTo>
                                  <a:lnTo>
                                    <a:pt x="457" y="111"/>
                                  </a:lnTo>
                                  <a:lnTo>
                                    <a:pt x="462" y="117"/>
                                  </a:lnTo>
                                  <a:lnTo>
                                    <a:pt x="468" y="122"/>
                                  </a:lnTo>
                                  <a:lnTo>
                                    <a:pt x="473" y="127"/>
                                  </a:lnTo>
                                  <a:lnTo>
                                    <a:pt x="478" y="133"/>
                                  </a:lnTo>
                                  <a:lnTo>
                                    <a:pt x="484" y="138"/>
                                  </a:lnTo>
                                  <a:lnTo>
                                    <a:pt x="489" y="143"/>
                                  </a:lnTo>
                                  <a:lnTo>
                                    <a:pt x="494" y="149"/>
                                  </a:lnTo>
                                  <a:lnTo>
                                    <a:pt x="500" y="149"/>
                                  </a:lnTo>
                                  <a:lnTo>
                                    <a:pt x="505" y="154"/>
                                  </a:lnTo>
                                  <a:lnTo>
                                    <a:pt x="510" y="159"/>
                                  </a:lnTo>
                                  <a:lnTo>
                                    <a:pt x="516" y="165"/>
                                  </a:lnTo>
                                  <a:lnTo>
                                    <a:pt x="521" y="165"/>
                                  </a:lnTo>
                                  <a:lnTo>
                                    <a:pt x="526" y="170"/>
                                  </a:lnTo>
                                  <a:lnTo>
                                    <a:pt x="532" y="170"/>
                                  </a:lnTo>
                                  <a:lnTo>
                                    <a:pt x="537" y="175"/>
                                  </a:lnTo>
                                  <a:lnTo>
                                    <a:pt x="542" y="175"/>
                                  </a:lnTo>
                                  <a:lnTo>
                                    <a:pt x="547" y="180"/>
                                  </a:lnTo>
                                  <a:lnTo>
                                    <a:pt x="553" y="180"/>
                                  </a:lnTo>
                                  <a:lnTo>
                                    <a:pt x="558" y="180"/>
                                  </a:lnTo>
                                  <a:lnTo>
                                    <a:pt x="563" y="180"/>
                                  </a:lnTo>
                                  <a:lnTo>
                                    <a:pt x="569" y="186"/>
                                  </a:lnTo>
                                  <a:lnTo>
                                    <a:pt x="574" y="186"/>
                                  </a:lnTo>
                                  <a:lnTo>
                                    <a:pt x="579" y="186"/>
                                  </a:lnTo>
                                  <a:lnTo>
                                    <a:pt x="585" y="186"/>
                                  </a:lnTo>
                                  <a:lnTo>
                                    <a:pt x="590" y="186"/>
                                  </a:lnTo>
                                  <a:lnTo>
                                    <a:pt x="595" y="186"/>
                                  </a:lnTo>
                                  <a:lnTo>
                                    <a:pt x="601" y="186"/>
                                  </a:lnTo>
                                  <a:lnTo>
                                    <a:pt x="606" y="186"/>
                                  </a:lnTo>
                                  <a:lnTo>
                                    <a:pt x="611" y="180"/>
                                  </a:lnTo>
                                  <a:lnTo>
                                    <a:pt x="617" y="180"/>
                                  </a:lnTo>
                                  <a:lnTo>
                                    <a:pt x="622" y="180"/>
                                  </a:lnTo>
                                  <a:lnTo>
                                    <a:pt x="627" y="175"/>
                                  </a:lnTo>
                                  <a:lnTo>
                                    <a:pt x="633" y="175"/>
                                  </a:lnTo>
                                  <a:lnTo>
                                    <a:pt x="638" y="175"/>
                                  </a:lnTo>
                                  <a:lnTo>
                                    <a:pt x="643" y="170"/>
                                  </a:lnTo>
                                  <a:lnTo>
                                    <a:pt x="648" y="170"/>
                                  </a:lnTo>
                                  <a:lnTo>
                                    <a:pt x="654" y="165"/>
                                  </a:lnTo>
                                  <a:lnTo>
                                    <a:pt x="659" y="165"/>
                                  </a:lnTo>
                                  <a:lnTo>
                                    <a:pt x="664" y="159"/>
                                  </a:lnTo>
                                  <a:lnTo>
                                    <a:pt x="670" y="154"/>
                                  </a:lnTo>
                                </a:path>
                              </a:pathLst>
                            </a:custGeom>
                            <a:noFill/>
                            <a:ln w="19050" cap="flat" cmpd="sng">
                              <a:solidFill>
                                <a:srgbClr val="0000FF"/>
                              </a:solidFill>
                              <a:prstDash val="solid"/>
                              <a:headEnd type="none" w="med" len="med"/>
                              <a:tailEnd type="none" w="med" len="med"/>
                            </a:ln>
                          </wps:spPr>
                          <wps:bodyPr upright="1"/>
                        </wps:wsp>
                        <wps:wsp>
                          <wps:cNvPr id="319" name="任意多边形 319"/>
                          <wps:cNvSpPr/>
                          <wps:spPr>
                            <a:xfrm>
                              <a:off x="2642" y="792"/>
                              <a:ext cx="494" cy="111"/>
                            </a:xfrm>
                            <a:custGeom>
                              <a:avLst/>
                              <a:gdLst/>
                              <a:ahLst/>
                              <a:cxnLst/>
                              <a:pathLst>
                                <a:path w="494" h="111">
                                  <a:moveTo>
                                    <a:pt x="0" y="106"/>
                                  </a:moveTo>
                                  <a:lnTo>
                                    <a:pt x="5" y="106"/>
                                  </a:lnTo>
                                  <a:lnTo>
                                    <a:pt x="10" y="101"/>
                                  </a:lnTo>
                                  <a:lnTo>
                                    <a:pt x="16" y="95"/>
                                  </a:lnTo>
                                  <a:lnTo>
                                    <a:pt x="21" y="95"/>
                                  </a:lnTo>
                                  <a:lnTo>
                                    <a:pt x="26" y="90"/>
                                  </a:lnTo>
                                  <a:lnTo>
                                    <a:pt x="32" y="85"/>
                                  </a:lnTo>
                                  <a:lnTo>
                                    <a:pt x="37" y="85"/>
                                  </a:lnTo>
                                  <a:lnTo>
                                    <a:pt x="42" y="79"/>
                                  </a:lnTo>
                                  <a:lnTo>
                                    <a:pt x="48" y="74"/>
                                  </a:lnTo>
                                  <a:lnTo>
                                    <a:pt x="53" y="69"/>
                                  </a:lnTo>
                                  <a:lnTo>
                                    <a:pt x="58" y="63"/>
                                  </a:lnTo>
                                  <a:lnTo>
                                    <a:pt x="63" y="63"/>
                                  </a:lnTo>
                                  <a:lnTo>
                                    <a:pt x="69" y="58"/>
                                  </a:lnTo>
                                  <a:lnTo>
                                    <a:pt x="74" y="53"/>
                                  </a:lnTo>
                                  <a:lnTo>
                                    <a:pt x="79" y="47"/>
                                  </a:lnTo>
                                  <a:lnTo>
                                    <a:pt x="85" y="47"/>
                                  </a:lnTo>
                                  <a:lnTo>
                                    <a:pt x="90" y="42"/>
                                  </a:lnTo>
                                  <a:lnTo>
                                    <a:pt x="95" y="37"/>
                                  </a:lnTo>
                                  <a:lnTo>
                                    <a:pt x="101" y="37"/>
                                  </a:lnTo>
                                  <a:lnTo>
                                    <a:pt x="106" y="31"/>
                                  </a:lnTo>
                                  <a:lnTo>
                                    <a:pt x="111" y="26"/>
                                  </a:lnTo>
                                  <a:lnTo>
                                    <a:pt x="117" y="26"/>
                                  </a:lnTo>
                                  <a:lnTo>
                                    <a:pt x="122" y="21"/>
                                  </a:lnTo>
                                  <a:lnTo>
                                    <a:pt x="127" y="21"/>
                                  </a:lnTo>
                                  <a:lnTo>
                                    <a:pt x="133" y="16"/>
                                  </a:lnTo>
                                  <a:lnTo>
                                    <a:pt x="138" y="16"/>
                                  </a:lnTo>
                                  <a:lnTo>
                                    <a:pt x="143" y="10"/>
                                  </a:lnTo>
                                  <a:lnTo>
                                    <a:pt x="149" y="10"/>
                                  </a:lnTo>
                                  <a:lnTo>
                                    <a:pt x="154" y="5"/>
                                  </a:lnTo>
                                  <a:lnTo>
                                    <a:pt x="159" y="5"/>
                                  </a:lnTo>
                                  <a:lnTo>
                                    <a:pt x="164" y="5"/>
                                  </a:lnTo>
                                  <a:lnTo>
                                    <a:pt x="170" y="5"/>
                                  </a:lnTo>
                                  <a:lnTo>
                                    <a:pt x="175" y="0"/>
                                  </a:lnTo>
                                  <a:lnTo>
                                    <a:pt x="180" y="0"/>
                                  </a:lnTo>
                                  <a:lnTo>
                                    <a:pt x="186" y="0"/>
                                  </a:lnTo>
                                  <a:lnTo>
                                    <a:pt x="191" y="0"/>
                                  </a:lnTo>
                                  <a:lnTo>
                                    <a:pt x="196" y="0"/>
                                  </a:lnTo>
                                  <a:lnTo>
                                    <a:pt x="202" y="0"/>
                                  </a:lnTo>
                                  <a:lnTo>
                                    <a:pt x="207" y="0"/>
                                  </a:lnTo>
                                  <a:lnTo>
                                    <a:pt x="212" y="0"/>
                                  </a:lnTo>
                                  <a:lnTo>
                                    <a:pt x="218" y="0"/>
                                  </a:lnTo>
                                  <a:lnTo>
                                    <a:pt x="223" y="0"/>
                                  </a:lnTo>
                                  <a:lnTo>
                                    <a:pt x="228" y="0"/>
                                  </a:lnTo>
                                  <a:lnTo>
                                    <a:pt x="234" y="0"/>
                                  </a:lnTo>
                                  <a:lnTo>
                                    <a:pt x="239" y="5"/>
                                  </a:lnTo>
                                  <a:lnTo>
                                    <a:pt x="244" y="5"/>
                                  </a:lnTo>
                                  <a:lnTo>
                                    <a:pt x="250" y="5"/>
                                  </a:lnTo>
                                  <a:lnTo>
                                    <a:pt x="255" y="10"/>
                                  </a:lnTo>
                                  <a:lnTo>
                                    <a:pt x="260" y="10"/>
                                  </a:lnTo>
                                  <a:lnTo>
                                    <a:pt x="265" y="10"/>
                                  </a:lnTo>
                                  <a:lnTo>
                                    <a:pt x="271" y="16"/>
                                  </a:lnTo>
                                  <a:lnTo>
                                    <a:pt x="276" y="16"/>
                                  </a:lnTo>
                                  <a:lnTo>
                                    <a:pt x="281" y="21"/>
                                  </a:lnTo>
                                  <a:lnTo>
                                    <a:pt x="287" y="21"/>
                                  </a:lnTo>
                                  <a:lnTo>
                                    <a:pt x="292" y="26"/>
                                  </a:lnTo>
                                  <a:lnTo>
                                    <a:pt x="297" y="26"/>
                                  </a:lnTo>
                                  <a:lnTo>
                                    <a:pt x="303" y="31"/>
                                  </a:lnTo>
                                  <a:lnTo>
                                    <a:pt x="308" y="31"/>
                                  </a:lnTo>
                                  <a:lnTo>
                                    <a:pt x="313" y="37"/>
                                  </a:lnTo>
                                  <a:lnTo>
                                    <a:pt x="319" y="37"/>
                                  </a:lnTo>
                                  <a:lnTo>
                                    <a:pt x="324" y="42"/>
                                  </a:lnTo>
                                  <a:lnTo>
                                    <a:pt x="329" y="47"/>
                                  </a:lnTo>
                                  <a:lnTo>
                                    <a:pt x="335" y="47"/>
                                  </a:lnTo>
                                  <a:lnTo>
                                    <a:pt x="340" y="53"/>
                                  </a:lnTo>
                                  <a:lnTo>
                                    <a:pt x="345" y="53"/>
                                  </a:lnTo>
                                  <a:lnTo>
                                    <a:pt x="351" y="58"/>
                                  </a:lnTo>
                                  <a:lnTo>
                                    <a:pt x="356" y="63"/>
                                  </a:lnTo>
                                  <a:lnTo>
                                    <a:pt x="361" y="63"/>
                                  </a:lnTo>
                                  <a:lnTo>
                                    <a:pt x="366" y="69"/>
                                  </a:lnTo>
                                  <a:lnTo>
                                    <a:pt x="372" y="69"/>
                                  </a:lnTo>
                                  <a:lnTo>
                                    <a:pt x="377" y="74"/>
                                  </a:lnTo>
                                  <a:lnTo>
                                    <a:pt x="382" y="74"/>
                                  </a:lnTo>
                                  <a:lnTo>
                                    <a:pt x="388" y="79"/>
                                  </a:lnTo>
                                  <a:lnTo>
                                    <a:pt x="393" y="85"/>
                                  </a:lnTo>
                                  <a:lnTo>
                                    <a:pt x="398" y="85"/>
                                  </a:lnTo>
                                  <a:lnTo>
                                    <a:pt x="404" y="90"/>
                                  </a:lnTo>
                                  <a:lnTo>
                                    <a:pt x="409" y="90"/>
                                  </a:lnTo>
                                  <a:lnTo>
                                    <a:pt x="414" y="90"/>
                                  </a:lnTo>
                                  <a:lnTo>
                                    <a:pt x="420" y="95"/>
                                  </a:lnTo>
                                  <a:lnTo>
                                    <a:pt x="425" y="95"/>
                                  </a:lnTo>
                                  <a:lnTo>
                                    <a:pt x="430" y="101"/>
                                  </a:lnTo>
                                  <a:lnTo>
                                    <a:pt x="436" y="101"/>
                                  </a:lnTo>
                                  <a:lnTo>
                                    <a:pt x="441" y="101"/>
                                  </a:lnTo>
                                  <a:lnTo>
                                    <a:pt x="446" y="101"/>
                                  </a:lnTo>
                                  <a:lnTo>
                                    <a:pt x="451" y="106"/>
                                  </a:lnTo>
                                  <a:lnTo>
                                    <a:pt x="457" y="106"/>
                                  </a:lnTo>
                                  <a:lnTo>
                                    <a:pt x="462" y="106"/>
                                  </a:lnTo>
                                  <a:lnTo>
                                    <a:pt x="467" y="106"/>
                                  </a:lnTo>
                                  <a:lnTo>
                                    <a:pt x="473" y="106"/>
                                  </a:lnTo>
                                  <a:lnTo>
                                    <a:pt x="478" y="106"/>
                                  </a:lnTo>
                                  <a:lnTo>
                                    <a:pt x="483" y="111"/>
                                  </a:lnTo>
                                  <a:lnTo>
                                    <a:pt x="489" y="111"/>
                                  </a:lnTo>
                                  <a:lnTo>
                                    <a:pt x="494" y="111"/>
                                  </a:lnTo>
                                </a:path>
                              </a:pathLst>
                            </a:custGeom>
                            <a:noFill/>
                            <a:ln w="19050" cap="flat" cmpd="sng">
                              <a:solidFill>
                                <a:srgbClr val="0000FF"/>
                              </a:solidFill>
                              <a:prstDash val="solid"/>
                              <a:headEnd type="none" w="med" len="med"/>
                              <a:tailEnd type="none" w="med" len="med"/>
                            </a:ln>
                          </wps:spPr>
                          <wps:bodyPr upright="1"/>
                        </wps:wsp>
                      </wpg:grpSp>
                      <wps:wsp>
                        <wps:cNvPr id="321" name="矩形 321"/>
                        <wps:cNvSpPr/>
                        <wps:spPr>
                          <a:xfrm>
                            <a:off x="8946" y="2376"/>
                            <a:ext cx="641" cy="368"/>
                          </a:xfrm>
                          <a:prstGeom prst="rect">
                            <a:avLst/>
                          </a:prstGeom>
                          <a:noFill/>
                          <a:ln>
                            <a:noFill/>
                          </a:ln>
                        </wps:spPr>
                        <wps:txbx>
                          <w:txbxContent>
                            <w:p w14:paraId="49386066">
                              <w:pPr>
                                <w:autoSpaceDE w:val="0"/>
                                <w:autoSpaceDN w:val="0"/>
                                <w:adjustRightInd w:val="0"/>
                                <w:jc w:val="center"/>
                                <w:rPr>
                                  <w:rFonts w:cs="宋体"/>
                                  <w:i/>
                                  <w:iCs/>
                                  <w:color w:val="000000"/>
                                  <w:szCs w:val="21"/>
                                  <w:lang w:val="zh-CN"/>
                                </w:rPr>
                              </w:pPr>
                              <w:r>
                                <w:rPr>
                                  <w:rFonts w:cs="宋体"/>
                                  <w:i/>
                                  <w:iCs/>
                                  <w:color w:val="000000"/>
                                  <w:szCs w:val="21"/>
                                  <w:lang w:val="zh-CN"/>
                                </w:rPr>
                                <w:sym w:font="Symbol" w:char="F074"/>
                              </w:r>
                            </w:p>
                          </w:txbxContent>
                        </wps:txbx>
                        <wps:bodyPr wrap="none" lIns="18000" tIns="0" rIns="18000" bIns="0" anchor="t" anchorCtr="0" upright="1">
                          <a:spAutoFit/>
                        </wps:bodyPr>
                      </wps:wsp>
                      <wps:wsp>
                        <wps:cNvPr id="322" name="直接连接符 322"/>
                        <wps:cNvCnPr/>
                        <wps:spPr>
                          <a:xfrm>
                            <a:off x="69" y="2320"/>
                            <a:ext cx="9217" cy="0"/>
                          </a:xfrm>
                          <a:prstGeom prst="line">
                            <a:avLst/>
                          </a:prstGeom>
                          <a:ln w="9525" cap="flat" cmpd="sng">
                            <a:solidFill>
                              <a:srgbClr val="000000"/>
                            </a:solidFill>
                            <a:prstDash val="lgDash"/>
                            <a:headEnd type="none" w="med" len="med"/>
                            <a:tailEnd type="none" w="med" len="med"/>
                          </a:ln>
                        </wps:spPr>
                        <wps:bodyPr upright="1"/>
                      </wps:wsp>
                      <wps:wsp>
                        <wps:cNvPr id="323" name="直接连接符 323"/>
                        <wps:cNvCnPr/>
                        <wps:spPr>
                          <a:xfrm flipV="1">
                            <a:off x="4362" y="280"/>
                            <a:ext cx="0" cy="3379"/>
                          </a:xfrm>
                          <a:prstGeom prst="line">
                            <a:avLst/>
                          </a:prstGeom>
                          <a:ln w="9525" cap="flat" cmpd="sng">
                            <a:solidFill>
                              <a:srgbClr val="000000"/>
                            </a:solidFill>
                            <a:prstDash val="solid"/>
                            <a:headEnd type="none" w="med" len="med"/>
                            <a:tailEnd type="triangle" w="sm" len="lg"/>
                          </a:ln>
                        </wps:spPr>
                        <wps:bodyPr upright="1"/>
                      </wps:wsp>
                      <wps:wsp>
                        <wps:cNvPr id="324" name="直接连接符 324"/>
                        <wps:cNvCnPr/>
                        <wps:spPr>
                          <a:xfrm>
                            <a:off x="69" y="2425"/>
                            <a:ext cx="9217" cy="0"/>
                          </a:xfrm>
                          <a:prstGeom prst="line">
                            <a:avLst/>
                          </a:prstGeom>
                          <a:ln w="9525" cap="flat" cmpd="sng">
                            <a:solidFill>
                              <a:srgbClr val="000000"/>
                            </a:solidFill>
                            <a:prstDash val="solid"/>
                            <a:headEnd type="none" w="med" len="med"/>
                            <a:tailEnd type="triangle" w="sm" len="lg"/>
                          </a:ln>
                        </wps:spPr>
                        <wps:bodyPr upright="1"/>
                      </wps:wsp>
                      <wps:wsp>
                        <wps:cNvPr id="325" name="直接连接符 325"/>
                        <wps:cNvCnPr/>
                        <wps:spPr>
                          <a:xfrm>
                            <a:off x="69" y="1405"/>
                            <a:ext cx="9217" cy="0"/>
                          </a:xfrm>
                          <a:prstGeom prst="line">
                            <a:avLst/>
                          </a:prstGeom>
                          <a:ln w="9525" cap="flat" cmpd="sng">
                            <a:solidFill>
                              <a:srgbClr val="000000"/>
                            </a:solidFill>
                            <a:prstDash val="lgDash"/>
                            <a:headEnd type="none" w="med" len="med"/>
                            <a:tailEnd type="none" w="med" len="med"/>
                          </a:ln>
                        </wps:spPr>
                        <wps:bodyPr upright="1"/>
                      </wps:wsp>
                      <wps:wsp>
                        <wps:cNvPr id="326" name="直接连接符 326"/>
                        <wps:cNvCnPr/>
                        <wps:spPr>
                          <a:xfrm>
                            <a:off x="69" y="3446"/>
                            <a:ext cx="9217" cy="0"/>
                          </a:xfrm>
                          <a:prstGeom prst="line">
                            <a:avLst/>
                          </a:prstGeom>
                          <a:ln w="9525" cap="flat" cmpd="sng">
                            <a:solidFill>
                              <a:srgbClr val="000000"/>
                            </a:solidFill>
                            <a:prstDash val="lgDash"/>
                            <a:headEnd type="none" w="med" len="med"/>
                            <a:tailEnd type="none" w="med" len="med"/>
                          </a:ln>
                        </wps:spPr>
                        <wps:bodyPr upright="1"/>
                      </wps:wsp>
                      <wps:wsp>
                        <wps:cNvPr id="327" name="矩形 327"/>
                        <wps:cNvSpPr/>
                        <wps:spPr>
                          <a:xfrm>
                            <a:off x="3720" y="282"/>
                            <a:ext cx="530" cy="745"/>
                          </a:xfrm>
                          <a:prstGeom prst="rect">
                            <a:avLst/>
                          </a:prstGeom>
                          <a:noFill/>
                          <a:ln>
                            <a:noFill/>
                          </a:ln>
                        </wps:spPr>
                        <wps:txbx>
                          <w:txbxContent>
                            <w:p w14:paraId="26F16B64">
                              <w:pPr>
                                <w:autoSpaceDE w:val="0"/>
                                <w:autoSpaceDN w:val="0"/>
                                <w:adjustRightInd w:val="0"/>
                                <w:jc w:val="center"/>
                                <w:rPr>
                                  <w:rFonts w:cs="宋体"/>
                                  <w:i/>
                                  <w:iCs/>
                                  <w:color w:val="000000"/>
                                  <w:szCs w:val="21"/>
                                </w:rPr>
                              </w:pPr>
                              <w:r>
                                <w:rPr>
                                  <w:i/>
                                  <w:iCs/>
                                  <w:color w:val="000000"/>
                                  <w:szCs w:val="21"/>
                                </w:rPr>
                                <w:t>R</w:t>
                              </w:r>
                              <w:r>
                                <w:rPr>
                                  <w:i/>
                                  <w:iCs/>
                                  <w:color w:val="000000"/>
                                  <w:szCs w:val="21"/>
                                  <w:vertAlign w:val="subscript"/>
                                </w:rPr>
                                <w:t>x</w:t>
                              </w:r>
                              <w:r>
                                <w:rPr>
                                  <w:color w:val="000000"/>
                                  <w:szCs w:val="21"/>
                                </w:rPr>
                                <w:t>(</w:t>
                              </w:r>
                              <w:r>
                                <w:rPr>
                                  <w:rFonts w:cs="宋体"/>
                                  <w:i/>
                                  <w:iCs/>
                                  <w:color w:val="000000"/>
                                  <w:szCs w:val="21"/>
                                </w:rPr>
                                <w:sym w:font="Symbol" w:char="F074"/>
                              </w:r>
                              <w:r>
                                <w:rPr>
                                  <w:color w:val="000000"/>
                                  <w:szCs w:val="21"/>
                                </w:rPr>
                                <w:t>)</w:t>
                              </w:r>
                            </w:p>
                          </w:txbxContent>
                        </wps:txbx>
                        <wps:bodyPr lIns="18000" tIns="0" rIns="18000" bIns="0" anchor="t" anchorCtr="0" upright="1">
                          <a:spAutoFit/>
                        </wps:bodyPr>
                      </wps:wsp>
                      <wps:wsp>
                        <wps:cNvPr id="328" name="矩形 328"/>
                        <wps:cNvSpPr/>
                        <wps:spPr>
                          <a:xfrm>
                            <a:off x="4152" y="2418"/>
                            <a:ext cx="657" cy="366"/>
                          </a:xfrm>
                          <a:prstGeom prst="rect">
                            <a:avLst/>
                          </a:prstGeom>
                          <a:noFill/>
                          <a:ln>
                            <a:noFill/>
                          </a:ln>
                        </wps:spPr>
                        <wps:txbx>
                          <w:txbxContent>
                            <w:p w14:paraId="45172B7B">
                              <w:pPr>
                                <w:autoSpaceDE w:val="0"/>
                                <w:autoSpaceDN w:val="0"/>
                                <w:adjustRightInd w:val="0"/>
                                <w:jc w:val="center"/>
                                <w:rPr>
                                  <w:rFonts w:cs="宋体"/>
                                  <w:color w:val="000000"/>
                                  <w:szCs w:val="21"/>
                                </w:rPr>
                              </w:pPr>
                              <w:r>
                                <w:rPr>
                                  <w:color w:val="000000"/>
                                  <w:szCs w:val="21"/>
                                </w:rPr>
                                <w:t>0</w:t>
                              </w:r>
                            </w:p>
                          </w:txbxContent>
                        </wps:txbx>
                        <wps:bodyPr wrap="none" lIns="18000" tIns="0" rIns="18000" bIns="0" anchor="t" anchorCtr="0" upright="1">
                          <a:spAutoFit/>
                        </wps:bodyPr>
                      </wps:wsp>
                      <wps:wsp>
                        <wps:cNvPr id="329" name="矩形 329"/>
                        <wps:cNvSpPr/>
                        <wps:spPr>
                          <a:xfrm>
                            <a:off x="8316" y="1956"/>
                            <a:ext cx="412" cy="734"/>
                          </a:xfrm>
                          <a:prstGeom prst="rect">
                            <a:avLst/>
                          </a:prstGeom>
                          <a:noFill/>
                          <a:ln>
                            <a:noFill/>
                          </a:ln>
                        </wps:spPr>
                        <wps:txbx>
                          <w:txbxContent>
                            <w:p w14:paraId="3FE37FED">
                              <w:pPr>
                                <w:autoSpaceDE w:val="0"/>
                                <w:autoSpaceDN w:val="0"/>
                                <w:adjustRightInd w:val="0"/>
                                <w:jc w:val="center"/>
                                <w:rPr>
                                  <w:rFonts w:cs="宋体"/>
                                  <w:color w:val="000000"/>
                                  <w:szCs w:val="21"/>
                                </w:rPr>
                              </w:pPr>
                              <w:r>
                                <w:rPr>
                                  <w:rFonts w:cs="宋体"/>
                                  <w:i/>
                                  <w:iCs/>
                                  <w:color w:val="000000"/>
                                  <w:szCs w:val="21"/>
                                  <w:lang w:val="zh-CN"/>
                                </w:rPr>
                                <w:sym w:font="Symbol" w:char="F06D"/>
                              </w:r>
                              <w:r>
                                <w:rPr>
                                  <w:i/>
                                  <w:iCs/>
                                  <w:color w:val="000000"/>
                                  <w:szCs w:val="21"/>
                                  <w:vertAlign w:val="subscript"/>
                                </w:rPr>
                                <w:t>x</w:t>
                              </w:r>
                              <w:r>
                                <w:rPr>
                                  <w:color w:val="000000"/>
                                  <w:szCs w:val="21"/>
                                  <w:vertAlign w:val="superscript"/>
                                </w:rPr>
                                <w:t>2</w:t>
                              </w:r>
                            </w:p>
                          </w:txbxContent>
                        </wps:txbx>
                        <wps:bodyPr lIns="18000" tIns="0" rIns="18000" bIns="0" anchor="t" anchorCtr="0" upright="1">
                          <a:spAutoFit/>
                        </wps:bodyPr>
                      </wps:wsp>
                      <wps:wsp>
                        <wps:cNvPr id="330" name="矩形 330"/>
                        <wps:cNvSpPr/>
                        <wps:spPr>
                          <a:xfrm>
                            <a:off x="7866" y="1053"/>
                            <a:ext cx="841" cy="758"/>
                          </a:xfrm>
                          <a:prstGeom prst="rect">
                            <a:avLst/>
                          </a:prstGeom>
                          <a:noFill/>
                          <a:ln>
                            <a:noFill/>
                          </a:ln>
                        </wps:spPr>
                        <wps:txbx>
                          <w:txbxContent>
                            <w:p w14:paraId="6313ABD5">
                              <w:pPr>
                                <w:autoSpaceDE w:val="0"/>
                                <w:autoSpaceDN w:val="0"/>
                                <w:adjustRightInd w:val="0"/>
                                <w:jc w:val="center"/>
                                <w:rPr>
                                  <w:color w:val="000000"/>
                                  <w:szCs w:val="21"/>
                                  <w:vertAlign w:val="superscript"/>
                                </w:rPr>
                              </w:pPr>
                              <w:r>
                                <w:rPr>
                                  <w:rFonts w:cs="宋体"/>
                                  <w:i/>
                                  <w:iCs/>
                                  <w:color w:val="000000"/>
                                  <w:szCs w:val="21"/>
                                  <w:lang w:val="zh-CN"/>
                                </w:rPr>
                                <w:sym w:font="Symbol" w:char="F06D"/>
                              </w:r>
                              <w:r>
                                <w:rPr>
                                  <w:i/>
                                  <w:iCs/>
                                  <w:color w:val="000000"/>
                                  <w:szCs w:val="21"/>
                                  <w:vertAlign w:val="subscript"/>
                                </w:rPr>
                                <w:t>x</w:t>
                              </w:r>
                              <w:r>
                                <w:rPr>
                                  <w:color w:val="000000"/>
                                  <w:szCs w:val="21"/>
                                  <w:vertAlign w:val="superscript"/>
                                </w:rPr>
                                <w:t>2</w:t>
                              </w:r>
                              <w:r>
                                <w:rPr>
                                  <w:color w:val="000000"/>
                                  <w:szCs w:val="21"/>
                                </w:rPr>
                                <w:t xml:space="preserve">+ </w:t>
                              </w:r>
                              <w:r>
                                <w:rPr>
                                  <w:rFonts w:cs="宋体"/>
                                  <w:i/>
                                  <w:iCs/>
                                  <w:color w:val="000000"/>
                                  <w:szCs w:val="21"/>
                                  <w:lang w:val="zh-CN"/>
                                </w:rPr>
                                <w:sym w:font="Symbol" w:char="F073"/>
                              </w:r>
                              <w:r>
                                <w:rPr>
                                  <w:i/>
                                  <w:iCs/>
                                  <w:color w:val="000000"/>
                                  <w:szCs w:val="21"/>
                                  <w:vertAlign w:val="subscript"/>
                                </w:rPr>
                                <w:t>x</w:t>
                              </w:r>
                              <w:r>
                                <w:rPr>
                                  <w:color w:val="000000"/>
                                  <w:szCs w:val="21"/>
                                  <w:vertAlign w:val="superscript"/>
                                </w:rPr>
                                <w:t>2</w:t>
                              </w:r>
                            </w:p>
                          </w:txbxContent>
                        </wps:txbx>
                        <wps:bodyPr lIns="18000" tIns="0" rIns="18000" bIns="0" anchor="t" anchorCtr="0" upright="1">
                          <a:spAutoFit/>
                        </wps:bodyPr>
                      </wps:wsp>
                      <wps:wsp>
                        <wps:cNvPr id="331" name="矩形 331"/>
                        <wps:cNvSpPr/>
                        <wps:spPr>
                          <a:xfrm>
                            <a:off x="8119" y="3050"/>
                            <a:ext cx="756" cy="758"/>
                          </a:xfrm>
                          <a:prstGeom prst="rect">
                            <a:avLst/>
                          </a:prstGeom>
                          <a:noFill/>
                          <a:ln>
                            <a:noFill/>
                          </a:ln>
                        </wps:spPr>
                        <wps:txbx>
                          <w:txbxContent>
                            <w:p w14:paraId="4E696914">
                              <w:pPr>
                                <w:autoSpaceDE w:val="0"/>
                                <w:autoSpaceDN w:val="0"/>
                                <w:adjustRightInd w:val="0"/>
                                <w:jc w:val="center"/>
                                <w:rPr>
                                  <w:color w:val="000000"/>
                                  <w:szCs w:val="21"/>
                                  <w:vertAlign w:val="superscript"/>
                                </w:rPr>
                              </w:pPr>
                              <w:r>
                                <w:rPr>
                                  <w:rFonts w:cs="宋体"/>
                                  <w:i/>
                                  <w:iCs/>
                                  <w:color w:val="000000"/>
                                  <w:szCs w:val="21"/>
                                  <w:lang w:val="zh-CN"/>
                                </w:rPr>
                                <w:sym w:font="Symbol" w:char="F06D"/>
                              </w:r>
                              <w:r>
                                <w:rPr>
                                  <w:i/>
                                  <w:iCs/>
                                  <w:color w:val="000000"/>
                                  <w:szCs w:val="21"/>
                                  <w:vertAlign w:val="subscript"/>
                                </w:rPr>
                                <w:t>x</w:t>
                              </w:r>
                              <w:r>
                                <w:rPr>
                                  <w:color w:val="000000"/>
                                  <w:szCs w:val="21"/>
                                  <w:vertAlign w:val="superscript"/>
                                </w:rPr>
                                <w:t>2</w:t>
                              </w:r>
                              <w:r>
                                <w:rPr>
                                  <w:color w:val="000000"/>
                                  <w:szCs w:val="21"/>
                                </w:rPr>
                                <w:t xml:space="preserve">- </w:t>
                              </w:r>
                              <w:r>
                                <w:rPr>
                                  <w:rFonts w:cs="宋体"/>
                                  <w:i/>
                                  <w:iCs/>
                                  <w:color w:val="000000"/>
                                  <w:szCs w:val="21"/>
                                  <w:lang w:val="zh-CN"/>
                                </w:rPr>
                                <w:sym w:font="Symbol" w:char="F073"/>
                              </w:r>
                              <w:r>
                                <w:rPr>
                                  <w:i/>
                                  <w:iCs/>
                                  <w:color w:val="000000"/>
                                  <w:szCs w:val="21"/>
                                  <w:vertAlign w:val="subscript"/>
                                </w:rPr>
                                <w:t>x</w:t>
                              </w:r>
                              <w:r>
                                <w:rPr>
                                  <w:color w:val="000000"/>
                                  <w:szCs w:val="21"/>
                                  <w:vertAlign w:val="superscript"/>
                                </w:rPr>
                                <w:t>2</w:t>
                              </w:r>
                            </w:p>
                          </w:txbxContent>
                        </wps:txbx>
                        <wps:bodyPr lIns="18000" tIns="0" rIns="18000" bIns="0" anchor="t" anchorCtr="0" upright="1">
                          <a:spAutoFit/>
                        </wps:bodyPr>
                      </wps:wsp>
                    </wpg:wgp>
                  </a:graphicData>
                </a:graphic>
              </wp:inline>
            </w:drawing>
          </mc:Choice>
          <mc:Fallback>
            <w:pict>
              <v:group id="_x0000_s1026" o:spid="_x0000_s1026" o:spt="203" style="height:228.2pt;width:481.9pt;" coordsize="9638,4564" o:gfxdata="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">
                <o:lock v:ext="edit" aspectratio="f"/>
                <v:rect id="_x0000_s1026" o:spid="_x0000_s1026" o:spt="1" style="position:absolute;left:0;top:0;height:4206;width:9638;" filled="f" stroked="f" coordsize="21600,21600" o:gfxdata="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33BOL4A&#10;AADcAAAADwAAAAAAAAABACAAAAAiAAAAZHJzL2Rvd25yZXYueG1sUEsBAhQAFAAAAAgAh07iQDMv&#10;BZ47AAAAOQAAABAAAAAAAAAAAQAgAAAADQEAAGRycy9zaGFwZXhtbC54bWxQSwUGAAAAAAYABgBb&#10;AQAAtwMAAAAA&#10;">
                  <v:fill on="f" focussize="0,0"/>
                  <v:stroke on="f"/>
                  <v:imagedata o:title=""/>
                  <o:lock v:ext="edit" text="t" aspectratio="t"/>
                </v:rect>
                <v:rect id="_x0000_s1026" o:spid="_x0000_s1026" o:spt="1" style="position:absolute;left:0;top:0;height:4206;width:9638;" fillcolor="#CCFFFF" filled="t" stroked="f" coordsize="21600,21600" o:gfxdata="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2Aj2W/&#10;AAAA3AAAAA8AAAAAAAAAAQAgAAAAIgAAAGRycy9kb3ducmV2LnhtbFBLAQIUABQAAAAIAIdO4kAz&#10;LwWeOwAAADkAAAAQAAAAAAAAAAEAIAAAAA4BAABkcnMvc2hhcGV4bWwueG1sUEsFBgAAAAAGAAYA&#10;WwEAALgDAAAAAA==&#10;">
                  <v:fill on="t" focussize="0,0"/>
                  <v:stroke on="f"/>
                  <v:imagedata o:title=""/>
                  <o:lock v:ext="edit" aspectratio="t"/>
                </v:rect>
                <v:shape id="_x0000_s1026" o:spid="_x0000_s1026" o:spt="202" type="#_x0000_t202" style="position:absolute;left:3250;top:3642;height:922;width:2524;" filled="f" stroked="f" coordsize="21600,21600" o:gfxdata="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BF0z+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14:paraId="1FD28513">
                        <w:pPr>
                          <w:autoSpaceDE w:val="0"/>
                          <w:autoSpaceDN w:val="0"/>
                          <w:adjustRightInd w:val="0"/>
                          <w:rPr>
                            <w:rFonts w:cs="宋体"/>
                            <w:color w:val="000000"/>
                            <w:szCs w:val="21"/>
                            <w:lang w:val="zh-CN"/>
                          </w:rPr>
                        </w:pPr>
                        <w:r>
                          <w:rPr>
                            <w:rFonts w:hint="eastAsia" w:cs="宋体"/>
                            <w:bCs/>
                            <w:color w:val="000000"/>
                            <w:szCs w:val="21"/>
                            <w:lang w:val="zh-CN"/>
                          </w:rPr>
                          <w:t>自相关函数的性质图示</w:t>
                        </w:r>
                      </w:p>
                    </w:txbxContent>
                  </v:textbox>
                </v:shape>
                <v:group id="_x0000_s1026" o:spid="_x0000_s1026" o:spt="203" style="position:absolute;left:461;top:1405;height:1092;width:7782;" coordsize="3136,1036" o:gfxdata="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vrr1C7AAAA3AAAAA8AAAAAAAAAAQAgAAAAIgAAAGRycy9kb3ducmV2LnhtbFBL&#10;AQIUABQAAAAIAIdO4kAzLwWeOwAAADkAAAAVAAAAAAAAAAEAIAAAAAoBAABkcnMvZ3JvdXBzaGFw&#10;ZXhtbC54bWxQSwUGAAAAAAYABgBgAQAAxwMAAAAA&#10;">
                  <o:lock v:ext="edit" aspectratio="f"/>
                  <v:shape id="_x0000_s1026" o:spid="_x0000_s1026" o:spt="100" style="position:absolute;left:0;top:792;height:138;width:675;" filled="f" stroked="t" coordsize="675,138" o:gfxdata="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fWrrL4A&#10;AADcAAAADwAAAAAAAAABACAAAAAiAAAAZHJzL2Rvd25yZXYueG1sUEsBAhQAFAAAAAgAh07iQDMv&#10;BZ47AAAAOQAAABAAAAAAAAAAAQAgAAAADQEAAGRycy9zaGFwZXhtbC54bWxQSwUGAAAAAAYABgBb&#10;AQAAtwMAAAAA&#10;" path="m0,111l5,111,11,106,16,106,21,106,27,106,32,106,37,106,43,106,48,101,53,101,59,101,64,95,69,95,75,95,80,90,85,90,91,85,96,85,101,79,106,79,112,74,117,74,122,69,128,63,133,63,138,58,144,58,149,53,154,47,160,47,165,42,170,42,176,37,181,31,186,31,192,26,197,26,202,21,207,21,213,16,218,16,223,10,229,10,234,10,239,5,245,5,250,5,255,5,261,0,266,0,271,0,277,0,282,0,287,0,293,0,298,0,303,0,308,0,314,0,319,5,324,5,330,5,335,5,340,10,346,10,351,16,356,16,362,21,367,21,372,26,378,26,383,31,388,31,393,37,399,42,404,42,409,47,415,53,420,58,425,58,431,63,436,69,441,74,447,74,452,79,457,85,463,90,468,90,473,95,479,101,484,106,489,106,494,111,500,111,505,117,510,122,516,122,521,127,526,127,532,127,537,132,542,132,548,132,553,132,558,138,564,138,569,138,574,138,580,138,585,138,590,138,595,138,601,132,606,132,611,132,617,127,622,127,627,122,633,122,638,117,643,117,649,111,654,106,659,106,665,101,670,95,675,90e">
                    <v:fill on="f" focussize="0,0"/>
                    <v:stroke weight="1.5pt" color="#0000FF" joinstyle="round"/>
                    <v:imagedata o:title=""/>
                    <o:lock v:ext="edit" aspectratio="f"/>
                  </v:shape>
                  <v:shape id="_x0000_s1026" o:spid="_x0000_s1026" o:spt="100" style="position:absolute;left:675;top:744;height:292;width:611;" filled="f" stroked="t" coordsize="611,292" o:gfxdata="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sHFtb4A&#10;AADcAAAADwAAAAAAAAABACAAAAAiAAAAZHJzL2Rvd25yZXYueG1sUEsBAhQAFAAAAAgAh07iQDMv&#10;BZ47AAAAOQAAABAAAAAAAAAAAQAgAAAADQEAAGRycy9zaGFwZXhtbC54bWxQSwUGAAAAAAYABgBb&#10;AQAAtwMAAAAA&#10;" path="m0,138l5,133,11,133,16,127,21,122,27,117,32,111,37,106,43,101,48,95,59,85,53,85,59,85,64,79,75,69,69,69,75,69,80,64,85,58,91,53,96,48,101,42,106,37,112,32,117,26,122,26,128,21,133,16,138,16,144,10,149,10,154,5,160,5,165,0,170,0,176,0,181,0,186,0,192,0,197,0,202,0,207,0,213,0,218,5,223,5,229,10,234,10,239,16,245,16,250,21,255,26,261,32,266,37,271,42,277,48,282,53,287,58,298,69,298,74,308,85,308,90,314,95,324,106,324,111,335,122,335,133,340,138,351,149,351,154,362,165,362,170,372,180,372,191,378,196,383,202,388,207,388,212,393,218,404,228,404,234,409,239,420,250,420,255,425,260,431,266,436,271,441,276,447,281,452,281,457,287,463,287,468,292,473,292,479,292,484,292,489,292,494,292,500,287,505,287,510,281,516,281,521,276,526,271,532,266,537,260,548,250,548,244,553,239,553,234,564,223,564,212,569,207,569,202,574,196,574,191,580,186,580,175,585,170,585,165,590,159,590,154,595,149,595,133,601,127,601,122,606,117,606,106,611,101e">
                    <v:fill on="f" focussize="0,0"/>
                    <v:stroke weight="1.5pt" color="#0000FF" joinstyle="round"/>
                    <v:imagedata o:title=""/>
                    <o:lock v:ext="edit" aspectratio="f"/>
                  </v:shape>
                  <v:shape id="_x0000_s1026" o:spid="_x0000_s1026" o:spt="100" style="position:absolute;left:1286;top:0;height:845;width:282;" filled="f" stroked="t" coordsize="282,845" o:gfxdata="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IhvlO/&#10;AAAA3AAAAA8AAAAAAAAAAQAgAAAAIgAAAGRycy9kb3ducmV2LnhtbFBLAQIUABQAAAAIAIdO4kAz&#10;LwWeOwAAADkAAAAQAAAAAAAAAAEAIAAAAA4BAABkcnMvc2hhcGV4bWwueG1sUEsFBgAAAAAGAAYA&#10;WwEAALgDAAAAAA==&#10;" path="m0,845l0,834,6,829,6,818,11,813,11,797,16,792,16,781,22,776,22,765,27,760,27,744,32,738,32,728,38,722,38,701,43,696,43,685,48,680,48,669,54,659,54,643,59,637,59,622,64,616,64,606,69,600,69,579,75,574,75,563,80,552,80,536,85,531,85,515,91,510,91,499,96,489,96,473,101,462,101,451,107,446,107,425,112,420,112,409,117,398,117,388,123,382,123,361,128,356,128,345,133,340,133,324,139,319,139,303,144,297,144,287,149,276,149,260,155,255,155,244,160,239,160,228,165,223,165,207,170,202,170,191,176,186,176,170,181,164,181,154,186,148,186,143,192,138,192,122,197,117,197,111,202,106,202,101,208,95,208,85,213,79,213,74,218,69,218,58,224,53,234,42,234,32,240,26,250,16,250,10,256,10,261,5,266,0,271,0,277,0,282,0e">
                    <v:fill on="f" focussize="0,0"/>
                    <v:stroke weight="1.5pt" color="#0000FF" joinstyle="round"/>
                    <v:imagedata o:title=""/>
                    <o:lock v:ext="edit" aspectratio="f"/>
                  </v:shape>
                  <v:shape id="_x0000_s1026" o:spid="_x0000_s1026" o:spt="100" style="position:absolute;left:1568;top:0;height:1036;width:404;" filled="f" stroked="t" coordsize="404,1036" o:gfxdata="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i6YcvQAA&#10;ANwAAAAPAAAAAAAAAAEAIAAAACIAAABkcnMvZG93bnJldi54bWxQSwECFAAUAAAACACHTuJAMy8F&#10;njsAAAA5AAAAEAAAAAAAAAABACAAAAAMAQAAZHJzL3NoYXBleG1sLnhtbFBLBQYAAAAABgAGAFsB&#10;AAC2AwAAAAA=&#10;" path="m0,0l5,0,11,0,16,0,21,5,27,10,32,16,37,21,48,32,48,42,53,47,64,58,64,69,69,74,69,79,75,85,75,95,80,101,80,106,85,111,85,122,90,127,90,138,96,143,96,154,101,159,101,164,106,170,106,186,112,191,112,202,117,207,117,223,122,228,122,239,128,244,128,255,133,260,133,276,138,287,138,297,144,303,144,319,149,324,149,340,154,345,154,356,160,361,160,382,165,388,165,398,170,409,170,420,175,425,175,446,181,451,181,462,186,473,186,489,191,499,191,510,197,515,197,531,202,536,202,552,207,563,207,574,213,579,213,600,218,606,218,616,223,622,223,637,229,643,229,659,234,669,234,680,239,685,239,696,245,701,245,722,250,728,250,738,255,744,255,760,261,765,261,776,266,781,266,792,271,797,271,813,276,818,276,829,282,834,282,845,287,850,287,861,292,866,292,877,298,882,298,893,303,898,303,903,308,909,308,914,314,919,314,930,319,935,319,940,324,946,324,956,335,967,335,972,340,978,340,983,351,994,351,999,356,1004,362,1010,372,1020,367,1020,372,1020,377,1025,383,1031,388,1031,393,1036,399,1036,404,1036e">
                    <v:fill on="f" focussize="0,0"/>
                    <v:stroke weight="1.5pt" color="#0000FF" joinstyle="round"/>
                    <v:imagedata o:title=""/>
                    <o:lock v:ext="edit" aspectratio="f"/>
                  </v:shape>
                  <v:shape id="_x0000_s1026" o:spid="_x0000_s1026" o:spt="100" style="position:absolute;left:1972;top:744;height:292;width:670;" filled="f" stroked="t" coordsize="670,292" o:gfxdata="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5Xq7gugAAANwA&#10;AAAPAAAAAAAAAAEAIAAAACIAAABkcnMvZG93bnJldi54bWxQSwECFAAUAAAACACHTuJAMy8FnjsA&#10;AAA5AAAAEAAAAAAAAAABACAAAAAJAQAAZHJzL3NoYXBleG1sLnhtbFBLBQYAAAAABgAGAFsBAACz&#10;AwAAAAA=&#10;" path="m0,292l5,292,11,292,16,292,21,287,27,287,32,281,37,281,43,276,48,271,53,266,58,260,64,255,69,250,74,244,80,239,90,228,90,223,96,218,101,212,101,207,112,196,112,191,122,180,122,175,133,165,133,159,144,149,144,138,149,133,159,122,159,117,170,106,170,101,181,90,181,85,186,79,197,69,197,64,202,58,207,53,218,42,218,37,223,32,229,26,234,26,239,21,245,16,250,10,255,10,260,5,266,5,271,0,276,0,282,0,287,0,292,0,298,0,303,0,308,0,314,0,319,0,324,5,330,5,335,5,340,10,346,10,351,16,356,21,361,21,367,26,372,32,377,37,383,42,388,42,393,48,399,53,404,58,409,64,415,69,420,74,425,79,431,85,436,90,441,95,446,101,452,106,457,111,462,117,468,122,473,127,478,133,484,138,489,143,494,149,500,149,505,154,510,159,516,165,521,165,526,170,532,170,537,175,542,175,547,180,553,180,558,180,563,180,569,186,574,186,579,186,585,186,590,186,595,186,601,186,606,186,611,180,617,180,622,180,627,175,633,175,638,175,643,170,648,170,654,165,659,165,664,159,670,154e">
                    <v:fill on="f" focussize="0,0"/>
                    <v:stroke weight="1.5pt" color="#0000FF" joinstyle="round"/>
                    <v:imagedata o:title=""/>
                    <o:lock v:ext="edit" aspectratio="f"/>
                  </v:shape>
                  <v:shape id="_x0000_s1026" o:spid="_x0000_s1026" o:spt="100" style="position:absolute;left:2642;top:792;height:111;width:494;" filled="f" stroked="t" coordsize="494,111" o:gfxdata="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x0sRb4A&#10;AADcAAAADwAAAAAAAAABACAAAAAiAAAAZHJzL2Rvd25yZXYueG1sUEsBAhQAFAAAAAgAh07iQDMv&#10;BZ47AAAAOQAAABAAAAAAAAAAAQAgAAAADQEAAGRycy9zaGFwZXhtbC54bWxQSwUGAAAAAAYABgBb&#10;AQAAtwMAAAAA&#10;" path="m0,106l5,106,10,101,16,95,21,95,26,90,32,85,37,85,42,79,48,74,53,69,58,63,63,63,69,58,74,53,79,47,85,47,90,42,95,37,101,37,106,31,111,26,117,26,122,21,127,21,133,16,138,16,143,10,149,10,154,5,159,5,164,5,170,5,175,0,180,0,186,0,191,0,196,0,202,0,207,0,212,0,218,0,223,0,228,0,234,0,239,5,244,5,250,5,255,10,260,10,265,10,271,16,276,16,281,21,287,21,292,26,297,26,303,31,308,31,313,37,319,37,324,42,329,47,335,47,340,53,345,53,351,58,356,63,361,63,366,69,372,69,377,74,382,74,388,79,393,85,398,85,404,90,409,90,414,90,420,95,425,95,430,101,436,101,441,101,446,101,451,106,457,106,462,106,467,106,473,106,478,106,483,111,489,111,494,111e">
                    <v:fill on="f" focussize="0,0"/>
                    <v:stroke weight="1.5pt" color="#0000FF" joinstyle="round"/>
                    <v:imagedata o:title=""/>
                    <o:lock v:ext="edit" aspectratio="f"/>
                  </v:shape>
                </v:group>
                <v:rect id="_x0000_s1026" o:spid="_x0000_s1026" o:spt="1" style="position:absolute;left:8946;top:2376;height:368;width:641;mso-wrap-style:none;" filled="f" stroked="f" coordsize="21600,21600" o:gfxdata="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UzaTr4A&#10;AADcAAAADwAAAAAAAAABACAAAAAiAAAAZHJzL2Rvd25yZXYueG1sUEsBAhQAFAAAAAgAh07iQDMv&#10;BZ47AAAAOQAAABAAAAAAAAAAAQAgAAAADQEAAGRycy9zaGFwZXhtbC54bWxQSwUGAAAAAAYABgBb&#10;AQAAtwMAAAAA&#10;">
                  <v:fill on="f" focussize="0,0"/>
                  <v:stroke on="f"/>
                  <v:imagedata o:title=""/>
                  <o:lock v:ext="edit" aspectratio="f"/>
                  <v:textbox inset="0.5mm,0mm,0.5mm,0mm" style="mso-fit-shape-to-text:t;">
                    <w:txbxContent>
                      <w:p w14:paraId="49386066">
                        <w:pPr>
                          <w:autoSpaceDE w:val="0"/>
                          <w:autoSpaceDN w:val="0"/>
                          <w:adjustRightInd w:val="0"/>
                          <w:jc w:val="center"/>
                          <w:rPr>
                            <w:rFonts w:cs="宋体"/>
                            <w:i/>
                            <w:iCs/>
                            <w:color w:val="000000"/>
                            <w:szCs w:val="21"/>
                            <w:lang w:val="zh-CN"/>
                          </w:rPr>
                        </w:pPr>
                        <w:r>
                          <w:rPr>
                            <w:rFonts w:cs="宋体"/>
                            <w:i/>
                            <w:iCs/>
                            <w:color w:val="000000"/>
                            <w:szCs w:val="21"/>
                            <w:lang w:val="zh-CN"/>
                          </w:rPr>
                          <w:sym w:font="Symbol" w:char="F074"/>
                        </w:r>
                      </w:p>
                    </w:txbxContent>
                  </v:textbox>
                </v:rect>
                <v:line id="_x0000_s1026" o:spid="_x0000_s1026" o:spt="20" style="position:absolute;left:69;top:2320;height:0;width:9217;" filled="f" stroked="t" coordsize="21600,21600" o:gfxdata="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ILa1vQAA&#10;ANwAAAAPAAAAAAAAAAEAIAAAACIAAABkcnMvZG93bnJldi54bWxQSwECFAAUAAAACACHTuJAMy8F&#10;njsAAAA5AAAAEAAAAAAAAAABACAAAAAMAQAAZHJzL3NoYXBleG1sLnhtbFBLBQYAAAAABgAGAFsB&#10;AAC2AwAAAAA=&#10;">
                  <v:fill on="f" focussize="0,0"/>
                  <v:stroke color="#000000" joinstyle="round" dashstyle="longDash"/>
                  <v:imagedata o:title=""/>
                  <o:lock v:ext="edit" aspectratio="f"/>
                </v:line>
                <v:line id="_x0000_s1026" o:spid="_x0000_s1026" o:spt="20" style="position:absolute;left:4362;top:280;flip:y;height:3379;width:0;" filled="f" stroked="t" coordsize="21600,21600" o:gfxdata="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7Ot2ugAAANw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line id="_x0000_s1026" o:spid="_x0000_s1026" o:spt="20" style="position:absolute;left:69;top:2425;height:0;width:9217;" filled="f" stroked="t" coordsize="21600,21600" o:gfxdata="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y3MLy/&#10;AAAA3A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line>
                <v:line id="_x0000_s1026" o:spid="_x0000_s1026" o:spt="20" style="position:absolute;left:69;top:1405;height:0;width:9217;" filled="f" stroked="t" coordsize="21600,21600" o:gfxdata="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JLsG/&#10;AAAA3AAAAA8AAAAAAAAAAQAgAAAAIgAAAGRycy9kb3ducmV2LnhtbFBLAQIUABQAAAAIAIdO4kAz&#10;LwWeOwAAADkAAAAQAAAAAAAAAAEAIAAAAA4BAABkcnMvc2hhcGV4bWwueG1sUEsFBgAAAAAGAAYA&#10;WwEAALgDAAAAAA==&#10;">
                  <v:fill on="f" focussize="0,0"/>
                  <v:stroke color="#000000" joinstyle="round" dashstyle="longDash"/>
                  <v:imagedata o:title=""/>
                  <o:lock v:ext="edit" aspectratio="f"/>
                </v:line>
                <v:line id="_x0000_s1026" o:spid="_x0000_s1026" o:spt="20" style="position:absolute;left:69;top:3446;height:0;width:9217;" filled="f" stroked="t" coordsize="21600,21600" o:gfxdata="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G7C2vQAA&#10;ANwAAAAPAAAAAAAAAAEAIAAAACIAAABkcnMvZG93bnJldi54bWxQSwECFAAUAAAACACHTuJAMy8F&#10;njsAAAA5AAAAEAAAAAAAAAABACAAAAAMAQAAZHJzL3NoYXBleG1sLnhtbFBLBQYAAAAABgAGAFsB&#10;AAC2AwAAAAA=&#10;">
                  <v:fill on="f" focussize="0,0"/>
                  <v:stroke color="#000000" joinstyle="round" dashstyle="longDash"/>
                  <v:imagedata o:title=""/>
                  <o:lock v:ext="edit" aspectratio="f"/>
                </v:line>
                <v:rect id="_x0000_s1026" o:spid="_x0000_s1026" o:spt="1" style="position:absolute;left:3720;top:282;height:745;width:530;" filled="f" stroked="f" coordsize="21600,21600" o:gfxdata="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uBtgC8AAAA&#10;3AAAAA8AAAAAAAAAAQAgAAAAIgAAAGRycy9kb3ducmV2LnhtbFBLAQIUABQAAAAIAIdO4kAzLwWe&#10;OwAAADkAAAAQAAAAAAAAAAEAIAAAAAsBAABkcnMvc2hhcGV4bWwueG1sUEsFBgAAAAAGAAYAWwEA&#10;ALUDAAAAAA==&#10;">
                  <v:fill on="f" focussize="0,0"/>
                  <v:stroke on="f"/>
                  <v:imagedata o:title=""/>
                  <o:lock v:ext="edit" aspectratio="f"/>
                  <v:textbox inset="0.5mm,0mm,0.5mm,0mm" style="mso-fit-shape-to-text:t;">
                    <w:txbxContent>
                      <w:p w14:paraId="26F16B64">
                        <w:pPr>
                          <w:autoSpaceDE w:val="0"/>
                          <w:autoSpaceDN w:val="0"/>
                          <w:adjustRightInd w:val="0"/>
                          <w:jc w:val="center"/>
                          <w:rPr>
                            <w:rFonts w:cs="宋体"/>
                            <w:i/>
                            <w:iCs/>
                            <w:color w:val="000000"/>
                            <w:szCs w:val="21"/>
                          </w:rPr>
                        </w:pPr>
                        <w:r>
                          <w:rPr>
                            <w:i/>
                            <w:iCs/>
                            <w:color w:val="000000"/>
                            <w:szCs w:val="21"/>
                          </w:rPr>
                          <w:t>R</w:t>
                        </w:r>
                        <w:r>
                          <w:rPr>
                            <w:i/>
                            <w:iCs/>
                            <w:color w:val="000000"/>
                            <w:szCs w:val="21"/>
                            <w:vertAlign w:val="subscript"/>
                          </w:rPr>
                          <w:t>x</w:t>
                        </w:r>
                        <w:r>
                          <w:rPr>
                            <w:color w:val="000000"/>
                            <w:szCs w:val="21"/>
                          </w:rPr>
                          <w:t>(</w:t>
                        </w:r>
                        <w:r>
                          <w:rPr>
                            <w:rFonts w:cs="宋体"/>
                            <w:i/>
                            <w:iCs/>
                            <w:color w:val="000000"/>
                            <w:szCs w:val="21"/>
                          </w:rPr>
                          <w:sym w:font="Symbol" w:char="F074"/>
                        </w:r>
                        <w:r>
                          <w:rPr>
                            <w:color w:val="000000"/>
                            <w:szCs w:val="21"/>
                          </w:rPr>
                          <w:t>)</w:t>
                        </w:r>
                      </w:p>
                    </w:txbxContent>
                  </v:textbox>
                </v:rect>
                <v:rect id="_x0000_s1026" o:spid="_x0000_s1026" o:spt="1" style="position:absolute;left:4152;top:2418;height:366;width:657;mso-wrap-style:none;" filled="f" stroked="f" coordsize="21600,21600" o:gfxdata="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dnPTugAAANwA&#10;AAAPAAAAAAAAAAEAIAAAACIAAABkcnMvZG93bnJldi54bWxQSwECFAAUAAAACACHTuJAMy8FnjsA&#10;AAA5AAAAEAAAAAAAAAABACAAAAAJAQAAZHJzL3NoYXBleG1sLnhtbFBLBQYAAAAABgAGAFsBAACz&#10;AwAAAAA=&#10;">
                  <v:fill on="f" focussize="0,0"/>
                  <v:stroke on="f"/>
                  <v:imagedata o:title=""/>
                  <o:lock v:ext="edit" aspectratio="f"/>
                  <v:textbox inset="0.5mm,0mm,0.5mm,0mm" style="mso-fit-shape-to-text:t;">
                    <w:txbxContent>
                      <w:p w14:paraId="45172B7B">
                        <w:pPr>
                          <w:autoSpaceDE w:val="0"/>
                          <w:autoSpaceDN w:val="0"/>
                          <w:adjustRightInd w:val="0"/>
                          <w:jc w:val="center"/>
                          <w:rPr>
                            <w:rFonts w:cs="宋体"/>
                            <w:color w:val="000000"/>
                            <w:szCs w:val="21"/>
                          </w:rPr>
                        </w:pPr>
                        <w:r>
                          <w:rPr>
                            <w:color w:val="000000"/>
                            <w:szCs w:val="21"/>
                          </w:rPr>
                          <w:t>0</w:t>
                        </w:r>
                      </w:p>
                    </w:txbxContent>
                  </v:textbox>
                </v:rect>
                <v:rect id="_x0000_s1026" o:spid="_x0000_s1026" o:spt="1" style="position:absolute;left:8316;top:1956;height:734;width:412;" filled="f" stroked="f" coordsize="21600,21600" o:gfxdata="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UofpvQAA&#10;ANwAAAAPAAAAAAAAAAEAIAAAACIAAABkcnMvZG93bnJldi54bWxQSwECFAAUAAAACACHTuJAMy8F&#10;njsAAAA5AAAAEAAAAAAAAAABACAAAAAMAQAAZHJzL3NoYXBleG1sLnhtbFBLBQYAAAAABgAGAFsB&#10;AAC2AwAAAAA=&#10;">
                  <v:fill on="f" focussize="0,0"/>
                  <v:stroke on="f"/>
                  <v:imagedata o:title=""/>
                  <o:lock v:ext="edit" aspectratio="f"/>
                  <v:textbox inset="0.5mm,0mm,0.5mm,0mm" style="mso-fit-shape-to-text:t;">
                    <w:txbxContent>
                      <w:p w14:paraId="3FE37FED">
                        <w:pPr>
                          <w:autoSpaceDE w:val="0"/>
                          <w:autoSpaceDN w:val="0"/>
                          <w:adjustRightInd w:val="0"/>
                          <w:jc w:val="center"/>
                          <w:rPr>
                            <w:rFonts w:cs="宋体"/>
                            <w:color w:val="000000"/>
                            <w:szCs w:val="21"/>
                          </w:rPr>
                        </w:pPr>
                        <w:r>
                          <w:rPr>
                            <w:rFonts w:cs="宋体"/>
                            <w:i/>
                            <w:iCs/>
                            <w:color w:val="000000"/>
                            <w:szCs w:val="21"/>
                            <w:lang w:val="zh-CN"/>
                          </w:rPr>
                          <w:sym w:font="Symbol" w:char="F06D"/>
                        </w:r>
                        <w:r>
                          <w:rPr>
                            <w:i/>
                            <w:iCs/>
                            <w:color w:val="000000"/>
                            <w:szCs w:val="21"/>
                            <w:vertAlign w:val="subscript"/>
                          </w:rPr>
                          <w:t>x</w:t>
                        </w:r>
                        <w:r>
                          <w:rPr>
                            <w:color w:val="000000"/>
                            <w:szCs w:val="21"/>
                            <w:vertAlign w:val="superscript"/>
                          </w:rPr>
                          <w:t>2</w:t>
                        </w:r>
                      </w:p>
                    </w:txbxContent>
                  </v:textbox>
                </v:rect>
                <v:rect id="_x0000_s1026" o:spid="_x0000_s1026" o:spt="1" style="position:absolute;left:7866;top:1053;height:758;width:841;" filled="f" stroked="f" coordsize="21600,21600" o:gfxdata="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sbipugAAANwA&#10;AAAPAAAAAAAAAAEAIAAAACIAAABkcnMvZG93bnJldi54bWxQSwECFAAUAAAACACHTuJAMy8FnjsA&#10;AAA5AAAAEAAAAAAAAAABACAAAAAJAQAAZHJzL3NoYXBleG1sLnhtbFBLBQYAAAAABgAGAFsBAACz&#10;AwAAAAA=&#10;">
                  <v:fill on="f" focussize="0,0"/>
                  <v:stroke on="f"/>
                  <v:imagedata o:title=""/>
                  <o:lock v:ext="edit" aspectratio="f"/>
                  <v:textbox inset="0.5mm,0mm,0.5mm,0mm" style="mso-fit-shape-to-text:t;">
                    <w:txbxContent>
                      <w:p w14:paraId="6313ABD5">
                        <w:pPr>
                          <w:autoSpaceDE w:val="0"/>
                          <w:autoSpaceDN w:val="0"/>
                          <w:adjustRightInd w:val="0"/>
                          <w:jc w:val="center"/>
                          <w:rPr>
                            <w:color w:val="000000"/>
                            <w:szCs w:val="21"/>
                            <w:vertAlign w:val="superscript"/>
                          </w:rPr>
                        </w:pPr>
                        <w:r>
                          <w:rPr>
                            <w:rFonts w:cs="宋体"/>
                            <w:i/>
                            <w:iCs/>
                            <w:color w:val="000000"/>
                            <w:szCs w:val="21"/>
                            <w:lang w:val="zh-CN"/>
                          </w:rPr>
                          <w:sym w:font="Symbol" w:char="F06D"/>
                        </w:r>
                        <w:r>
                          <w:rPr>
                            <w:i/>
                            <w:iCs/>
                            <w:color w:val="000000"/>
                            <w:szCs w:val="21"/>
                            <w:vertAlign w:val="subscript"/>
                          </w:rPr>
                          <w:t>x</w:t>
                        </w:r>
                        <w:r>
                          <w:rPr>
                            <w:color w:val="000000"/>
                            <w:szCs w:val="21"/>
                            <w:vertAlign w:val="superscript"/>
                          </w:rPr>
                          <w:t>2</w:t>
                        </w:r>
                        <w:r>
                          <w:rPr>
                            <w:color w:val="000000"/>
                            <w:szCs w:val="21"/>
                          </w:rPr>
                          <w:t xml:space="preserve">+ </w:t>
                        </w:r>
                        <w:r>
                          <w:rPr>
                            <w:rFonts w:cs="宋体"/>
                            <w:i/>
                            <w:iCs/>
                            <w:color w:val="000000"/>
                            <w:szCs w:val="21"/>
                            <w:lang w:val="zh-CN"/>
                          </w:rPr>
                          <w:sym w:font="Symbol" w:char="F073"/>
                        </w:r>
                        <w:r>
                          <w:rPr>
                            <w:i/>
                            <w:iCs/>
                            <w:color w:val="000000"/>
                            <w:szCs w:val="21"/>
                            <w:vertAlign w:val="subscript"/>
                          </w:rPr>
                          <w:t>x</w:t>
                        </w:r>
                        <w:r>
                          <w:rPr>
                            <w:color w:val="000000"/>
                            <w:szCs w:val="21"/>
                            <w:vertAlign w:val="superscript"/>
                          </w:rPr>
                          <w:t>2</w:t>
                        </w:r>
                      </w:p>
                    </w:txbxContent>
                  </v:textbox>
                </v:rect>
                <v:rect id="_x0000_s1026" o:spid="_x0000_s1026" o:spt="1" style="position:absolute;left:8119;top:3050;height:758;width:756;" filled="f" stroked="f" coordsize="21600,21600" o:gfxdata="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R0yvQAA&#10;ANwAAAAPAAAAAAAAAAEAIAAAACIAAABkcnMvZG93bnJldi54bWxQSwECFAAUAAAACACHTuJAMy8F&#10;njsAAAA5AAAAEAAAAAAAAAABACAAAAAMAQAAZHJzL3NoYXBleG1sLnhtbFBLBQYAAAAABgAGAFsB&#10;AAC2AwAAAAA=&#10;">
                  <v:fill on="f" focussize="0,0"/>
                  <v:stroke on="f"/>
                  <v:imagedata o:title=""/>
                  <o:lock v:ext="edit" aspectratio="f"/>
                  <v:textbox inset="0.5mm,0mm,0.5mm,0mm" style="mso-fit-shape-to-text:t;">
                    <w:txbxContent>
                      <w:p w14:paraId="4E696914">
                        <w:pPr>
                          <w:autoSpaceDE w:val="0"/>
                          <w:autoSpaceDN w:val="0"/>
                          <w:adjustRightInd w:val="0"/>
                          <w:jc w:val="center"/>
                          <w:rPr>
                            <w:color w:val="000000"/>
                            <w:szCs w:val="21"/>
                            <w:vertAlign w:val="superscript"/>
                          </w:rPr>
                        </w:pPr>
                        <w:r>
                          <w:rPr>
                            <w:rFonts w:cs="宋体"/>
                            <w:i/>
                            <w:iCs/>
                            <w:color w:val="000000"/>
                            <w:szCs w:val="21"/>
                            <w:lang w:val="zh-CN"/>
                          </w:rPr>
                          <w:sym w:font="Symbol" w:char="F06D"/>
                        </w:r>
                        <w:r>
                          <w:rPr>
                            <w:i/>
                            <w:iCs/>
                            <w:color w:val="000000"/>
                            <w:szCs w:val="21"/>
                            <w:vertAlign w:val="subscript"/>
                          </w:rPr>
                          <w:t>x</w:t>
                        </w:r>
                        <w:r>
                          <w:rPr>
                            <w:color w:val="000000"/>
                            <w:szCs w:val="21"/>
                            <w:vertAlign w:val="superscript"/>
                          </w:rPr>
                          <w:t>2</w:t>
                        </w:r>
                        <w:r>
                          <w:rPr>
                            <w:color w:val="000000"/>
                            <w:szCs w:val="21"/>
                          </w:rPr>
                          <w:t xml:space="preserve">- </w:t>
                        </w:r>
                        <w:r>
                          <w:rPr>
                            <w:rFonts w:cs="宋体"/>
                            <w:i/>
                            <w:iCs/>
                            <w:color w:val="000000"/>
                            <w:szCs w:val="21"/>
                            <w:lang w:val="zh-CN"/>
                          </w:rPr>
                          <w:sym w:font="Symbol" w:char="F073"/>
                        </w:r>
                        <w:r>
                          <w:rPr>
                            <w:i/>
                            <w:iCs/>
                            <w:color w:val="000000"/>
                            <w:szCs w:val="21"/>
                            <w:vertAlign w:val="subscript"/>
                          </w:rPr>
                          <w:t>x</w:t>
                        </w:r>
                        <w:r>
                          <w:rPr>
                            <w:color w:val="000000"/>
                            <w:szCs w:val="21"/>
                            <w:vertAlign w:val="superscript"/>
                          </w:rPr>
                          <w:t>2</w:t>
                        </w:r>
                      </w:p>
                    </w:txbxContent>
                  </v:textbox>
                </v:rect>
                <w10:wrap type="none"/>
                <w10:anchorlock/>
              </v:group>
            </w:pict>
          </mc:Fallback>
        </mc:AlternateContent>
      </w:r>
    </w:p>
    <w:p w14:paraId="7E0AAC4F">
      <w:pPr>
        <w:rPr>
          <w:rFonts w:hint="default"/>
          <w:lang w:val="en-US" w:eastAsia="zh-CN"/>
        </w:rPr>
      </w:pPr>
      <w:r>
        <w:rPr>
          <w:rFonts w:hint="default"/>
          <w:lang w:val="en-US" w:eastAsia="zh-CN"/>
        </w:rPr>
        <w:pict>
          <v:group id="_x0000_s2109" o:spid="_x0000_s2109" o:spt="203" style="height:141.2pt;width:236.25pt;" coordsize="4725,2824">
            <o:lock v:ext="edit" aspectratio="f"/>
            <v:shape id="_x0000_s2110" o:spid="_x0000_s2110" o:spt="75" type="#_x0000_t75" style="position:absolute;left:0;top:0;height:2358;width:4725;" filled="f" stroked="f" coordsize="21600,21600">
              <v:path/>
              <v:fill on="f" focussize="0,0"/>
              <v:stroke on="f"/>
              <v:imagedata o:title=""/>
              <o:lock v:ext="edit" text="t" aspectratio="t"/>
            </v:shape>
            <v:group id="_x0000_s2111" o:spid="_x0000_s2111" o:spt="203" style="position:absolute;left:313;top:566;height:1118;width:3372;" coordsize="3136,1041">
              <o:lock v:ext="edit" aspectratio="f"/>
              <v:shape id="未知" o:spid="_x0000_s2112" style="position:absolute;left:0;top:340;height:680;width:372;" filled="f" stroked="t" coordsize="372,680" path="m0,0l5,5,11,10,11,21,16,26,16,32,21,37,21,48,27,53,27,69,32,74,32,90,37,95,37,122,43,127,43,143,48,154,48,170,53,181,53,207,59,218,59,239,64,250,64,271,69,276,69,308,75,319,75,340,80,351,80,382,85,393,85,414,91,425,91,441,96,452,96,483,101,489,101,510,106,521,106,542,112,553,112,569,117,574,117,590,122,600,122,616,128,622,128,632,133,638,133,648,138,654,138,664,149,675,149,680,154,680,160,680,165,675,176,664,176,648,181,643,181,632,186,627,186,616,192,611,192,590,197,579,197,563,202,558,202,537,207,531,207,499,213,489,213,473,218,462,218,430,223,420,223,393,229,382,229,361,234,351,234,319,239,308,239,287,245,276,245,239,250,228,250,212,255,202,255,181,261,170,261,143,266,133,266,117,271,106,271,90,277,85,277,64,282,58,282,48,287,42,287,26,293,21,293,16,303,5,303,0,308,0,314,0,319,5,324,10,324,16,330,21,330,32,335,37,335,48,340,53,340,64,346,69,346,90,351,101,351,111,356,122,356,149,362,154,362,175,367,181,367,202,372,212,372,239e">
                <v:path arrowok="t"/>
                <v:fill on="f" focussize="0,0"/>
                <v:stroke weight="1.5pt" color="#FF00FF"/>
                <v:imagedata o:title=""/>
                <o:lock v:ext="edit" aspectratio="f"/>
              </v:shape>
              <v:shape id="未知" o:spid="_x0000_s2113" style="position:absolute;left:372;top:340;height:680;width:372;" filled="f" stroked="t" coordsize="372,680" path="m0,239l6,250,6,271,11,282,11,308,16,319,16,340,21,351,21,372,27,382,27,414,32,420,32,441,37,452,37,473,43,478,43,510,48,515,48,537,53,542,53,569,59,574,59,590,64,595,64,611,69,616,69,632,75,638,75,648,80,654,80,664,91,675,91,680,96,680,101,680,107,675,112,670,117,664,117,654,122,648,122,638,128,632,128,616,133,611,133,595,138,590,138,569,144,558,144,542,149,531,149,505,154,494,154,473,160,462,160,441,165,430,165,398,170,388,170,361,176,351,176,329,181,319,181,287,186,271,186,250,192,239,192,207,197,196,197,181,202,170,202,149,208,138,208,111,213,106,213,90,218,85,218,64,223,53,223,42,229,37,229,26,234,21,234,16,245,5,245,0,250,0,255,0,266,10,266,16,271,21,271,26,277,32,277,48,282,53,282,69,287,74,287,95,293,101,293,117,298,122,298,138,303,149,303,175,308,186,308,202,314,212,314,228,319,239,319,271,324,282,324,297,330,308,330,340,335,351,335,372,340,382,340,398,346,409,346,441,351,452,351,468,356,478,356,505,362,515,362,531,367,542,367,558,372,563e">
                <v:path arrowok="t"/>
                <v:fill on="f" focussize="0,0"/>
                <v:stroke weight="1.5pt" color="#FF00FF"/>
                <v:imagedata o:title=""/>
                <o:lock v:ext="edit" aspectratio="f"/>
              </v:shape>
              <v:shape id="未知" o:spid="_x0000_s2114" style="position:absolute;left:744;top:340;height:685;width:372;" filled="f" stroked="t" coordsize="372,685" path="m0,563l0,584,6,595,6,606,11,611,11,627,16,632,16,648,22,654,22,659,27,664,27,670,37,680,32,680,37,680,43,680,48,680,59,670,59,659,64,654,64,643,69,638,69,622,75,616,75,600,80,595,80,579,85,569,85,542,91,531,91,515,96,505,96,473,101,462,101,441,107,430,107,409,112,398,112,361,117,351,117,329,123,319,123,292,128,282,128,250,133,239,133,218,138,207,138,175,144,165,144,143,149,138,149,117,154,111,154,85,160,80,160,64,165,58,165,42,170,37,170,26,176,21,176,16,181,10,181,5,186,0,192,0,197,0,202,5,208,10,208,21,213,26,213,32,218,37,218,48,224,53,224,69,229,80,229,90,234,101,234,122,239,127,239,143,245,154,245,170,250,181,250,207,255,218,255,234,261,244,261,260,266,271,266,303,271,313,271,329,277,340,277,372,282,377,282,398,287,409,287,425,293,436,293,462,298,473,298,489,303,499,303,526,309,531,309,547,314,558,314,574,319,579,319,600,324,606,324,622,330,627,330,638,335,643,335,654,340,659,340,664,346,670,346,675,351,680,356,685,362,680,367,675,372,670e">
                <v:path arrowok="t"/>
                <v:fill on="f" focussize="0,0"/>
                <v:stroke weight="1.5pt" color="#FF00FF"/>
                <v:imagedata o:title=""/>
                <o:lock v:ext="edit" aspectratio="f"/>
              </v:shape>
              <v:shape id="未知" o:spid="_x0000_s2115" style="position:absolute;left:1116;top:334;height:707;width:362;" filled="f" stroked="t" coordsize="362,707" path="m0,676l0,670,6,665,6,660,11,654,11,644,16,633,16,617,22,606,22,590,27,585,27,564,32,559,32,527,38,516,38,495,43,484,43,452,48,442,48,420,53,404,53,383,59,373,59,335,64,325,64,298,69,288,69,250,75,240,75,218,80,202,80,181,85,171,85,144,91,133,91,112,96,107,96,91,101,80,101,59,107,54,107,43,112,38,112,22,117,16,117,11,123,6,128,0,133,0,144,11,144,16,149,22,149,27,154,32,154,48,160,54,160,64,165,70,165,86,170,91,170,112,176,123,176,133,181,144,181,165,186,176,186,192,192,202,192,218,197,229,197,250,202,261,202,277,208,288,208,314,213,319,213,335,218,346,218,362,224,373,224,399,229,404,229,420,234,431,234,447,239,452,239,479,245,484,245,500,250,505,250,532,255,537,255,553,261,559,261,575,266,580,266,601,271,606,271,617,277,622,277,644,282,649,282,660,287,665,287,670,293,676,293,686,298,691,298,697,303,702,309,707,314,707,325,697,325,686,330,681,330,670,335,665,335,644,340,638,340,622,346,612,346,580,351,569,351,543,356,532,356,505,362,489,362,447e">
                <v:path arrowok="t"/>
                <v:fill on="f" focussize="0,0"/>
                <v:stroke weight="1.5pt" color="#FF00FF"/>
                <v:imagedata o:title=""/>
                <o:lock v:ext="edit" aspectratio="f"/>
              </v:shape>
              <v:shape id="未知" o:spid="_x0000_s2116" style="position:absolute;left:1478;top:0;height:781;width:90;" filled="f" stroked="t" coordsize="90,781" path="m0,781l5,765,5,733,10,717,10,680,16,664,16,606,21,590,21,552,26,531,26,478,32,457,32,420,37,398,37,361,42,345,42,287,48,271,48,239,53,223,53,175,58,159,58,133,64,117,64,95,69,85,69,53,74,42,74,26,79,21,79,10,90,0,85,0e">
                <v:path arrowok="t"/>
                <v:fill on="f" focussize="0,0"/>
                <v:stroke weight="1.5pt" color="#FF00FF"/>
                <v:imagedata o:title=""/>
                <o:lock v:ext="edit" aspectratio="f"/>
              </v:shape>
              <v:shape id="未知" o:spid="_x0000_s2117" style="position:absolute;left:1568;top:0;height:1041;width:367;" filled="f" stroked="t" coordsize="367,1041" path="m0,0l5,5,11,10,11,21,16,26,16,42,21,53,21,85,27,95,27,117,32,133,32,159,37,175,37,223,43,239,43,271,48,287,48,345,53,361,53,398,59,420,59,457,64,478,64,531,69,552,69,590,75,606,75,664,80,680,80,717,85,733,85,765,90,781,90,823,96,839,96,866,101,877,101,903,106,914,106,946,112,956,112,972,117,978,117,999,122,1004,122,1015,128,1020,128,1031,133,1036,138,1041,144,1036,149,1036,154,1031,154,1025,160,1020,160,1010,165,1004,165,999,170,994,170,983,175,978,175,956,181,951,181,940,186,935,186,914,191,909,191,893,197,887,197,871,202,866,202,839,207,834,207,818,213,813,213,786,218,781,218,765,223,754,223,738,229,733,229,707,234,696,234,680,239,669,239,653,245,648,245,622,250,611,250,595,255,584,255,563,261,552,261,536,266,526,266,510,271,499,271,478,276,467,276,457,282,446,282,425,287,420,287,404,292,398,292,388,298,382,298,366,303,361,303,356,314,345,314,334,319,334,324,334,330,340,335,345,335,350,340,356,340,372,346,377,346,388,351,393,351,414,356,425,356,441,362,446,362,467,367,478e">
                <v:path arrowok="t"/>
                <v:fill on="f" focussize="0,0"/>
                <v:stroke weight="1.5pt" color="#FF00FF"/>
                <v:imagedata o:title=""/>
                <o:lock v:ext="edit" aspectratio="f"/>
              </v:shape>
              <v:shape id="未知" o:spid="_x0000_s2118" style="position:absolute;left:1935;top:340;height:685;width:356;" filled="f" stroked="t" coordsize="356,685" path="m0,138l0,165,5,175,5,196,10,212,10,234,16,244,16,282,21,292,21,319,26,329,26,367,32,377,32,398,37,414,37,436,42,446,42,478,48,489,48,510,53,521,53,553,58,558,58,579,64,584,64,600,69,611,69,627,74,638,74,648,80,654,80,659,85,664,85,675,90,680,95,685,101,685,106,680,111,675,111,670,117,664,117,659,122,654,122,643,127,638,127,627,133,622,133,606,138,600,138,579,143,574,143,558,149,547,149,531,154,526,154,499,159,489,159,473,165,462,165,436,170,425,170,409,175,398,175,377,181,372,181,340,186,329,186,313,191,303,191,271,196,260,196,244,202,234,202,218,207,207,207,181,212,170,212,154,218,143,218,127,223,122,223,101,228,90,228,80,234,69,234,53,239,48,239,37,244,32,244,21,250,16,250,10,255,5,260,0,266,0,271,0,276,5,276,10,282,16,282,21,287,26,287,37,292,42,292,58,297,64,297,80,303,85,303,111,308,117,308,138,313,143,313,165,319,175,319,207,324,218,324,239,329,250,329,282,335,292,335,319,340,329,340,351,345,361,345,398,351,409,351,430,356,441,356,462e">
                <v:path arrowok="t"/>
                <v:fill on="f" focussize="0,0"/>
                <v:stroke weight="1.5pt" color="#FF00FF"/>
                <v:imagedata o:title=""/>
                <o:lock v:ext="edit" aspectratio="f"/>
              </v:shape>
              <v:shape id="未知" o:spid="_x0000_s2119" style="position:absolute;left:2291;top:340;height:680;width:377;" filled="f" stroked="t" coordsize="377,680" path="m0,462l5,473,5,505,11,515,11,531,16,542,16,569,21,579,21,595,27,600,27,616,32,622,32,638,37,643,37,654,42,659,42,670,48,675,53,680,58,680,64,680,69,675,74,670,74,664,80,659,80,648,85,643,85,632,90,627,90,611,96,606,96,595,101,584,101,563,106,558,106,542,112,531,112,515,117,505,117,478,122,468,122,452,127,441,127,409,133,398,133,382,138,372,138,351,143,340,143,308,149,297,149,282,154,271,154,239,159,228,159,212,165,202,165,186,170,175,170,149,175,138,175,122,181,117,181,101,186,95,186,74,191,69,191,53,197,48,197,32,202,26,202,21,213,10,213,0,218,0,223,0,228,5,234,10,239,16,239,26,244,32,244,37,250,42,250,53,255,64,255,85,260,90,260,106,266,111,266,138,271,149,271,170,276,181,276,196,282,207,282,239,287,250,287,271,292,287,292,319,298,329,298,351,303,361,303,388,308,398,308,430,314,441,314,462,319,473,319,494,324,505,324,531,329,542,329,558,335,569,335,590,340,595,340,611,345,616,345,632,351,638,351,654,356,659,356,664,367,675,367,680,372,680,377,680e">
                <v:path arrowok="t"/>
                <v:fill on="f" focussize="0,0"/>
                <v:stroke weight="1.5pt" color="#FF00FF"/>
                <v:imagedata o:title=""/>
                <o:lock v:ext="edit" aspectratio="f"/>
              </v:shape>
              <v:shape id="未知" o:spid="_x0000_s2120" style="position:absolute;left:2668;top:340;height:680;width:372;" filled="f" stroked="t" coordsize="372,680" path="m0,680l6,675,11,670,16,664,16,654,22,648,22,638,27,632,27,616,32,611,32,595,37,590,37,574,43,569,43,542,48,537,48,515,53,510,53,478,59,473,59,452,64,441,64,420,69,414,69,382,75,372,75,351,80,340,80,319,85,308,85,282,91,271,91,250,96,239,96,212,101,202,101,181,107,175,107,154,112,149,112,122,117,111,117,101,123,90,123,69,128,64,128,53,133,48,133,37,138,32,138,21,144,16,144,10,149,5,154,0,160,0,165,5,170,10,176,16,176,21,181,26,181,42,186,48,186,58,192,64,192,85,197,90,197,106,202,117,202,133,208,143,208,170,213,181,213,202,218,212,218,228,224,239,224,276,229,287,229,308,234,319,234,351,239,361,239,382,245,393,245,420,250,430,250,462,255,473,255,489,261,499,261,531,266,537,266,558,271,563,271,579,277,590,277,611,282,616,282,627,287,632,287,643,293,648,293,664,298,670,309,680,303,680,309,680,314,680,319,675,325,670,330,664,330,654,335,648,335,638,340,632,340,622,346,616,346,600,351,590,351,574,356,569,356,553,362,542,362,521,367,510,367,489,372,483e">
                <v:path arrowok="t"/>
                <v:fill on="f" focussize="0,0"/>
                <v:stroke weight="1.5pt" color="#FF00FF"/>
                <v:imagedata o:title=""/>
                <o:lock v:ext="edit" aspectratio="f"/>
              </v:shape>
              <v:shape id="未知" o:spid="_x0000_s2121" style="position:absolute;left:3040;top:340;height:483;width:96;" filled="f" stroked="t" coordsize="96,483" path="m0,483l0,452,6,441,6,425,11,414,11,393,16,382,16,351,22,340,22,319,27,308,27,276,32,271,32,250,38,239,38,218,43,207,43,181,48,170,48,154,53,143,53,127,59,122,59,95,64,90,64,74,69,69,69,53,75,48,75,37,80,32,80,21,85,16,85,10,91,5,96,0e">
                <v:path arrowok="t"/>
                <v:fill on="f" focussize="0,0"/>
                <v:stroke weight="1.5pt" color="#FF00FF"/>
                <v:imagedata o:title=""/>
                <o:lock v:ext="edit" aspectratio="f"/>
              </v:shape>
            </v:group>
            <v:line id="_x0000_s2122" o:spid="_x0000_s2122" o:spt="20" style="position:absolute;left:1999;top:28;flip:y;height:1760;width:0;" filled="f" stroked="t" coordsize="21600,21600">
              <v:path arrowok="t"/>
              <v:fill on="f" focussize="0,0"/>
              <v:stroke color="#000000" endarrow="block" endarrowwidth="narrow" endarrowlength="long"/>
              <v:imagedata o:title=""/>
              <o:lock v:ext="edit" aspectratio="f"/>
            </v:line>
            <v:line id="_x0000_s2123" o:spid="_x0000_s2123" o:spt="20" style="position:absolute;left:8;top:1302;height:2;width:4708;" filled="f" stroked="t" coordsize="21600,21600">
              <v:path arrowok="t"/>
              <v:fill on="f" focussize="0,0"/>
              <v:stroke color="#000000" endarrow="block" endarrowwidth="narrow" endarrowlength="long"/>
              <v:imagedata o:title=""/>
              <o:lock v:ext="edit" aspectratio="f"/>
            </v:line>
            <v:rect id="_x0000_s2124" o:spid="_x0000_s2124" o:spt="1" style="position:absolute;left:4448;top:1281;height:383;width:247;" filled="f" stroked="f" coordsize="21600,21600">
              <v:path/>
              <v:fill on="f" focussize="0,0"/>
              <v:stroke on="f"/>
              <v:imagedata o:title=""/>
              <o:lock v:ext="edit" aspectratio="f"/>
              <v:textbox inset="0.34mm,0.578267716535433pt,0.34mm,0.578267716535433pt">
                <w:txbxContent>
                  <w:p w14:paraId="3CD80C5F">
                    <w:pPr>
                      <w:autoSpaceDE w:val="0"/>
                      <w:autoSpaceDN w:val="0"/>
                      <w:adjustRightInd w:val="0"/>
                      <w:jc w:val="center"/>
                      <w:rPr>
                        <w:rFonts w:cs="宋体"/>
                        <w:i/>
                        <w:iCs/>
                        <w:color w:val="000000"/>
                        <w:szCs w:val="21"/>
                      </w:rPr>
                    </w:pPr>
                    <w:r>
                      <w:rPr>
                        <w:rFonts w:cs="宋体"/>
                        <w:i/>
                        <w:iCs/>
                        <w:color w:val="000000"/>
                        <w:szCs w:val="21"/>
                      </w:rPr>
                      <w:sym w:font="Symbol" w:char="F074"/>
                    </w:r>
                  </w:p>
                </w:txbxContent>
              </v:textbox>
            </v:rect>
            <v:rect id="_x0000_s2125" o:spid="_x0000_s2125" o:spt="1" style="position:absolute;left:1818;top:1254;height:557;width:174;" filled="f" stroked="f" coordsize="21600,21600">
              <v:path/>
              <v:fill on="f" focussize="0,0"/>
              <v:stroke on="f"/>
              <v:imagedata o:title=""/>
              <o:lock v:ext="edit" aspectratio="f"/>
              <v:textbox inset="0.34mm,0.578267716535433pt,0.34mm,0.578267716535433pt">
                <w:txbxContent>
                  <w:p w14:paraId="0859A13C">
                    <w:pPr>
                      <w:autoSpaceDE w:val="0"/>
                      <w:autoSpaceDN w:val="0"/>
                      <w:adjustRightInd w:val="0"/>
                      <w:jc w:val="center"/>
                      <w:rPr>
                        <w:rFonts w:cs="宋体"/>
                        <w:color w:val="000000"/>
                        <w:szCs w:val="21"/>
                      </w:rPr>
                    </w:pPr>
                    <w:r>
                      <w:rPr>
                        <w:color w:val="000000"/>
                        <w:szCs w:val="21"/>
                      </w:rPr>
                      <w:t>0</w:t>
                    </w:r>
                  </w:p>
                </w:txbxContent>
              </v:textbox>
            </v:rect>
            <v:rect id="_x0000_s2126" o:spid="_x0000_s2126" o:spt="1" style="position:absolute;left:1422;top:0;height:372;width:585;" filled="f" stroked="f" coordsize="21600,21600">
              <v:path/>
              <v:fill on="f" focussize="0,0"/>
              <v:stroke on="f"/>
              <v:imagedata o:title=""/>
              <o:lock v:ext="edit" aspectratio="f"/>
              <v:textbox inset="0.34mm,0.578267716535433pt,0.34mm,0.578267716535433pt">
                <w:txbxContent>
                  <w:p w14:paraId="002782B8">
                    <w:pPr>
                      <w:autoSpaceDE w:val="0"/>
                      <w:autoSpaceDN w:val="0"/>
                      <w:adjustRightInd w:val="0"/>
                      <w:rPr>
                        <w:rFonts w:cs="宋体"/>
                        <w:color w:val="000000"/>
                        <w:szCs w:val="21"/>
                      </w:rPr>
                    </w:pPr>
                    <w:r>
                      <w:rPr>
                        <w:i/>
                        <w:iCs/>
                        <w:color w:val="000000"/>
                        <w:szCs w:val="21"/>
                      </w:rPr>
                      <w:t>R</w:t>
                    </w:r>
                    <w:r>
                      <w:rPr>
                        <w:i/>
                        <w:iCs/>
                        <w:color w:val="000000"/>
                        <w:szCs w:val="21"/>
                        <w:vertAlign w:val="subscript"/>
                      </w:rPr>
                      <w:t>x</w:t>
                    </w:r>
                    <w:r>
                      <w:rPr>
                        <w:color w:val="000000"/>
                        <w:szCs w:val="21"/>
                      </w:rPr>
                      <w:t>(</w:t>
                    </w:r>
                    <w:r>
                      <w:rPr>
                        <w:rFonts w:cs="宋体"/>
                        <w:i/>
                        <w:iCs/>
                        <w:color w:val="000000"/>
                        <w:szCs w:val="21"/>
                      </w:rPr>
                      <w:sym w:font="Symbol" w:char="F074"/>
                    </w:r>
                    <w:r>
                      <w:rPr>
                        <w:color w:val="000000"/>
                        <w:szCs w:val="21"/>
                      </w:rPr>
                      <w:t>)</w:t>
                    </w:r>
                  </w:p>
                </w:txbxContent>
              </v:textbox>
            </v:rect>
            <v:line id="_x0000_s2127" o:spid="_x0000_s2127" o:spt="20" style="position:absolute;left:3011;top:917;height:1;width:1059;" filled="f" stroked="t" coordsize="21600,21600">
              <v:path arrowok="t"/>
              <v:fill on="f" focussize="0,0"/>
              <v:stroke color="#000000"/>
              <v:imagedata o:title=""/>
              <o:lock v:ext="edit" aspectratio="f"/>
            </v:line>
            <v:line id="_x0000_s2128" o:spid="_x0000_s2128" o:spt="20" style="position:absolute;left:3960;top:909;height:390;width:0;" filled="f" stroked="t" coordsize="21600,21600">
              <v:path arrowok="t"/>
              <v:fill on="f" focussize="0,0"/>
              <v:stroke color="#000000" startarrow="block" startarrowwidth="narrow" endarrow="block" endarrowwidth="narrow"/>
              <v:imagedata o:title=""/>
              <o:lock v:ext="edit" aspectratio="f"/>
            </v:line>
            <v:shape id="_x0000_s2129" o:spid="_x0000_s2129" o:spt="75" type="#_x0000_t75" style="position:absolute;left:4066;top:624;height:658;width:401;" o:ole="t" filled="f" o:preferrelative="t" stroked="f" coordsize="21600,21600">
              <v:path/>
              <v:fill on="f" focussize="0,0"/>
              <v:stroke on="f"/>
              <v:imagedata r:id="rId197" o:title=""/>
              <o:lock v:ext="edit" aspectratio="t"/>
            </v:shape>
            <v:shape id="_x0000_s2130" o:spid="_x0000_s2130" o:spt="202" type="#_x0000_t202" style="position:absolute;left:382;top:1902;height:922;width:3898;" filled="f" stroked="f" coordsize="21600,21600">
              <v:path/>
              <v:fill on="f" focussize="0,0"/>
              <v:stroke on="f"/>
              <v:imagedata o:title=""/>
              <o:lock v:ext="edit" aspectratio="f"/>
              <v:textbox style="mso-fit-shape-to-text:t;">
                <w:txbxContent>
                  <w:p w14:paraId="1790ABB7">
                    <w:pPr>
                      <w:autoSpaceDE w:val="0"/>
                      <w:autoSpaceDN w:val="0"/>
                      <w:adjustRightInd w:val="0"/>
                      <w:rPr>
                        <w:rFonts w:cs="宋体"/>
                        <w:color w:val="000000"/>
                        <w:szCs w:val="21"/>
                        <w:lang w:val="zh-CN"/>
                      </w:rPr>
                    </w:pPr>
                    <w:r>
                      <w:rPr>
                        <w:rFonts w:hint="eastAsia" w:cs="宋体"/>
                        <w:bCs/>
                        <w:color w:val="000000"/>
                        <w:szCs w:val="21"/>
                        <w:lang w:val="zh-CN"/>
                      </w:rPr>
                      <w:t>含有简谐周期分量的自相关函数的图</w:t>
                    </w:r>
                  </w:p>
                </w:txbxContent>
              </v:textbox>
            </v:shape>
            <w10:wrap type="none"/>
            <w10:anchorlock/>
          </v:group>
          <o:OLEObject Type="Embed" ProgID="" ShapeID="_x0000_s2129" DrawAspect="Content" ObjectID="_1468075792" r:id="rId196">
            <o:LockedField>false</o:LockedField>
          </o:OLEObject>
        </w:pict>
      </w:r>
    </w:p>
    <w:p w14:paraId="11BB1C51">
      <w:pPr>
        <w:rPr>
          <w:rFonts w:hint="default"/>
          <w:lang w:val="en-US" w:eastAsia="zh-CN"/>
        </w:rPr>
      </w:pPr>
      <w:r>
        <w:rPr>
          <w:rFonts w:hint="eastAsia"/>
          <w:lang w:val="en-US" w:eastAsia="zh-CN"/>
        </w:rPr>
        <w:t>6</w:t>
      </w:r>
      <w:r>
        <w:rPr>
          <w:rFonts w:hint="default"/>
          <w:lang w:val="en-US" w:eastAsia="zh-CN"/>
        </w:rPr>
        <w:t>-8 对三个正弦信号x1(t)=cos2</w:t>
      </w:r>
      <w:r>
        <w:rPr>
          <w:rFonts w:hint="default"/>
          <w:lang w:val="en-US" w:eastAsia="zh-CN"/>
        </w:rPr>
        <w:sym w:font="Symbol" w:char="F070"/>
      </w:r>
      <w:r>
        <w:rPr>
          <w:rFonts w:hint="default"/>
          <w:lang w:val="en-US" w:eastAsia="zh-CN"/>
        </w:rPr>
        <w:t>t、x2(t)=cos6</w:t>
      </w:r>
      <w:r>
        <w:rPr>
          <w:rFonts w:hint="default"/>
          <w:lang w:val="en-US" w:eastAsia="zh-CN"/>
        </w:rPr>
        <w:sym w:font="Symbol" w:char="F070"/>
      </w:r>
      <w:r>
        <w:rPr>
          <w:rFonts w:hint="default"/>
          <w:lang w:val="en-US" w:eastAsia="zh-CN"/>
        </w:rPr>
        <w:t>t、x3(t)=cos10</w:t>
      </w:r>
      <w:r>
        <w:rPr>
          <w:rFonts w:hint="default"/>
          <w:lang w:val="en-US" w:eastAsia="zh-CN"/>
        </w:rPr>
        <w:sym w:font="Symbol" w:char="F070"/>
      </w:r>
      <w:r>
        <w:rPr>
          <w:rFonts w:hint="default"/>
          <w:lang w:val="en-US" w:eastAsia="zh-CN"/>
        </w:rPr>
        <w:t>t进行采样，采样频率fs=4Hz，求三个采样输出序列，比较这三个结果，画出x1(t)、x2(t)、x3(t)的波形及采样点位置，并解释频率混叠现象。</w:t>
      </w:r>
    </w:p>
    <w:p w14:paraId="15E862CF">
      <w:pPr>
        <w:rPr>
          <w:rFonts w:hint="default"/>
          <w:lang w:val="en-US" w:eastAsia="zh-CN"/>
        </w:rPr>
      </w:pPr>
      <w:r>
        <w:rPr>
          <w:rFonts w:hint="default"/>
          <w:lang w:val="en-US" w:eastAsia="zh-CN"/>
        </w:rPr>
        <w:t>解：采样序列x(n)</w:t>
      </w:r>
    </w:p>
    <w:p w14:paraId="44D46BC9">
      <w:pPr>
        <w:rPr>
          <w:rFonts w:hint="default"/>
          <w:lang w:val="en-US" w:eastAsia="zh-CN"/>
        </w:rPr>
      </w:pPr>
      <w:r>
        <w:rPr>
          <w:rFonts w:hint="default"/>
          <w:lang w:val="en-US" w:eastAsia="zh-CN"/>
        </w:rPr>
        <w:tab/>
      </w:r>
      <w:r>
        <w:rPr>
          <w:rFonts w:hint="default"/>
          <w:lang w:val="en-US" w:eastAsia="zh-CN"/>
        </w:rPr>
        <w:object>
          <v:shape id="_x0000_i1087" o:spt="75" type="#_x0000_t75" style="height:33.75pt;width:363pt;" o:ole="t" filled="f" o:preferrelative="t" stroked="f" coordsize="21600,21600">
            <v:path/>
            <v:fill on="f" focussize="0,0"/>
            <v:stroke on="f" joinstyle="miter"/>
            <v:imagedata r:id="rId199" o:title=""/>
            <o:lock v:ext="edit" aspectratio="t"/>
            <w10:wrap type="none"/>
            <w10:anchorlock/>
          </v:shape>
          <o:OLEObject Type="Embed" ProgID="Equation.DSMT4" ShapeID="_x0000_i1087" DrawAspect="Content" ObjectID="_1468075793" r:id="rId198">
            <o:LockedField>false</o:LockedField>
          </o:OLEObject>
        </w:object>
      </w:r>
    </w:p>
    <w:p w14:paraId="4BF6CECE">
      <w:pPr>
        <w:rPr>
          <w:rFonts w:hint="default"/>
          <w:lang w:val="en-US" w:eastAsia="zh-CN"/>
        </w:rPr>
      </w:pPr>
      <w:r>
        <w:rPr>
          <w:rFonts w:hint="default"/>
          <w:lang w:val="en-US" w:eastAsia="zh-CN"/>
        </w:rPr>
        <w:t>采样输出序列为：1，0，-1，0，1，0，-1，0，</w:t>
      </w:r>
      <w:r>
        <w:rPr>
          <w:rFonts w:hint="default"/>
          <w:lang w:val="en-US" w:eastAsia="zh-CN"/>
        </w:rPr>
        <w:sym w:font="Symbol" w:char="F0BC"/>
      </w:r>
      <w:r>
        <w:rPr>
          <w:rFonts w:hint="default"/>
          <w:lang w:val="en-US" w:eastAsia="zh-CN"/>
        </w:rPr>
        <w:sym w:font="Symbol" w:char="F0BC"/>
      </w:r>
    </w:p>
    <w:p w14:paraId="7D4E4330">
      <w:pPr>
        <w:rPr>
          <w:rFonts w:hint="default"/>
          <w:lang w:val="en-US" w:eastAsia="zh-CN"/>
        </w:rPr>
      </w:pPr>
      <w:r>
        <w:rPr>
          <w:rFonts w:hint="default"/>
          <w:lang w:val="en-US" w:eastAsia="zh-CN"/>
        </w:rPr>
        <w:tab/>
      </w:r>
      <w:r>
        <w:rPr>
          <w:rFonts w:hint="default"/>
          <w:lang w:val="en-US" w:eastAsia="zh-CN"/>
        </w:rPr>
        <w:object>
          <v:shape id="_x0000_i1088" o:spt="75" type="#_x0000_t75" style="height:33.75pt;width:144.75pt;" o:ole="t" filled="f" o:preferrelative="t" stroked="f" coordsize="21600,21600">
            <v:path/>
            <v:fill on="f" focussize="0,0"/>
            <v:stroke on="f" joinstyle="miter"/>
            <v:imagedata r:id="rId201" o:title=""/>
            <o:lock v:ext="edit" aspectratio="t"/>
            <w10:wrap type="none"/>
            <w10:anchorlock/>
          </v:shape>
          <o:OLEObject Type="Embed" ProgID="Equation.DSMT4" ShapeID="_x0000_i1088" DrawAspect="Content" ObjectID="_1468075794" r:id="rId200">
            <o:LockedField>false</o:LockedField>
          </o:OLEObject>
        </w:object>
      </w:r>
    </w:p>
    <w:p w14:paraId="3A1B924C">
      <w:pPr>
        <w:rPr>
          <w:rFonts w:hint="default"/>
          <w:lang w:val="en-US" w:eastAsia="zh-CN"/>
        </w:rPr>
      </w:pPr>
      <w:r>
        <w:rPr>
          <w:rFonts w:hint="default"/>
          <w:lang w:val="en-US" w:eastAsia="zh-CN"/>
        </w:rPr>
        <w:t>采样输出序列为：1，0，-1，0，1，0，-1，0，</w:t>
      </w:r>
      <w:r>
        <w:rPr>
          <w:rFonts w:hint="default"/>
          <w:lang w:val="en-US" w:eastAsia="zh-CN"/>
        </w:rPr>
        <w:sym w:font="Symbol" w:char="F0BC"/>
      </w:r>
      <w:r>
        <w:rPr>
          <w:rFonts w:hint="default"/>
          <w:lang w:val="en-US" w:eastAsia="zh-CN"/>
        </w:rPr>
        <w:sym w:font="Symbol" w:char="F0BC"/>
      </w:r>
    </w:p>
    <w:p w14:paraId="4E691154">
      <w:pPr>
        <w:rPr>
          <w:rFonts w:hint="default"/>
          <w:lang w:val="en-US" w:eastAsia="zh-CN"/>
        </w:rPr>
      </w:pPr>
      <w:r>
        <w:rPr>
          <w:rFonts w:hint="default"/>
          <w:lang w:val="en-US" w:eastAsia="zh-CN"/>
        </w:rPr>
        <w:tab/>
      </w:r>
      <w:r>
        <w:rPr>
          <w:rFonts w:hint="default"/>
          <w:lang w:val="en-US" w:eastAsia="zh-CN"/>
        </w:rPr>
        <w:object>
          <v:shape id="_x0000_i1089" o:spt="75" type="#_x0000_t75" style="height:33.75pt;width:144.75pt;" o:ole="t" filled="f" o:preferrelative="t" stroked="f" coordsize="21600,21600">
            <v:path/>
            <v:fill on="f" focussize="0,0"/>
            <v:stroke on="f" joinstyle="miter"/>
            <v:imagedata r:id="rId203" o:title=""/>
            <o:lock v:ext="edit" aspectratio="t"/>
            <w10:wrap type="none"/>
            <w10:anchorlock/>
          </v:shape>
          <o:OLEObject Type="Embed" ProgID="Equation.DSMT4" ShapeID="_x0000_i1089" DrawAspect="Content" ObjectID="_1468075795" r:id="rId202">
            <o:LockedField>false</o:LockedField>
          </o:OLEObject>
        </w:object>
      </w:r>
    </w:p>
    <w:p w14:paraId="24574B27">
      <w:pPr>
        <w:rPr>
          <w:rFonts w:hint="default"/>
          <w:lang w:val="en-US" w:eastAsia="zh-CN"/>
        </w:rPr>
      </w:pPr>
      <w:r>
        <w:rPr>
          <w:rFonts w:hint="default"/>
          <w:lang w:val="en-US" w:eastAsia="zh-CN"/>
        </w:rPr>
        <w:t>采样输出序列为：1，0，-1，0，1，0，-1，0，</w:t>
      </w:r>
      <w:r>
        <w:rPr>
          <w:rFonts w:hint="default"/>
          <w:lang w:val="en-US" w:eastAsia="zh-CN"/>
        </w:rPr>
        <w:sym w:font="Symbol" w:char="F0BC"/>
      </w:r>
      <w:r>
        <w:rPr>
          <w:rFonts w:hint="default"/>
          <w:lang w:val="en-US" w:eastAsia="zh-CN"/>
        </w:rPr>
        <w:sym w:font="Symbol" w:char="F0BC"/>
      </w:r>
    </w:p>
    <w:p w14:paraId="7E79C4FF">
      <w:pPr>
        <w:rPr>
          <w:rFonts w:hint="default"/>
          <w:lang w:val="en-US" w:eastAsia="zh-CN"/>
        </w:rPr>
      </w:pPr>
      <w:r>
        <w:rPr>
          <w:rFonts w:hint="default"/>
          <w:lang w:val="en-US" w:eastAsia="zh-CN"/>
        </w:rPr>
        <mc:AlternateContent>
          <mc:Choice Requires="wpg">
            <w:drawing>
              <wp:inline distT="0" distB="0" distL="114300" distR="114300">
                <wp:extent cx="5516245" cy="2747010"/>
                <wp:effectExtent l="0" t="0" r="8255" b="8890"/>
                <wp:docPr id="425" name="组合 425"/>
                <wp:cNvGraphicFramePr/>
                <a:graphic xmlns:a="http://schemas.openxmlformats.org/drawingml/2006/main">
                  <a:graphicData uri="http://schemas.microsoft.com/office/word/2010/wordprocessingGroup">
                    <wpg:wgp>
                      <wpg:cNvGrpSpPr/>
                      <wpg:grpSpPr>
                        <a:xfrm>
                          <a:off x="0" y="0"/>
                          <a:ext cx="5516245" cy="2747010"/>
                          <a:chOff x="0" y="0"/>
                          <a:chExt cx="8687" cy="4326"/>
                        </a:xfrm>
                      </wpg:grpSpPr>
                      <wps:wsp>
                        <wps:cNvPr id="363" name="矩形 363"/>
                        <wps:cNvSpPr>
                          <a:spLocks noChangeAspect="1" noTextEdit="1"/>
                        </wps:cNvSpPr>
                        <wps:spPr>
                          <a:xfrm>
                            <a:off x="0" y="0"/>
                            <a:ext cx="8687" cy="4326"/>
                          </a:xfrm>
                          <a:prstGeom prst="rect">
                            <a:avLst/>
                          </a:prstGeom>
                          <a:noFill/>
                          <a:ln>
                            <a:noFill/>
                          </a:ln>
                        </wps:spPr>
                        <wps:bodyPr upright="1"/>
                      </wps:wsp>
                      <wpg:grpSp>
                        <wpg:cNvPr id="369" name="组合 369"/>
                        <wpg:cNvGrpSpPr/>
                        <wpg:grpSpPr>
                          <a:xfrm>
                            <a:off x="592" y="501"/>
                            <a:ext cx="7459" cy="867"/>
                            <a:chOff x="0" y="0"/>
                            <a:chExt cx="7459" cy="867"/>
                          </a:xfrm>
                        </wpg:grpSpPr>
                        <wps:wsp>
                          <wps:cNvPr id="364" name="任意多边形 364"/>
                          <wps:cNvSpPr/>
                          <wps:spPr>
                            <a:xfrm>
                              <a:off x="0" y="0"/>
                              <a:ext cx="1595" cy="829"/>
                            </a:xfrm>
                            <a:custGeom>
                              <a:avLst/>
                              <a:gdLst/>
                              <a:ahLst/>
                              <a:cxnLst/>
                              <a:pathLst>
                                <a:path w="1595" h="829">
                                  <a:moveTo>
                                    <a:pt x="0" y="0"/>
                                  </a:moveTo>
                                  <a:lnTo>
                                    <a:pt x="12" y="0"/>
                                  </a:lnTo>
                                  <a:lnTo>
                                    <a:pt x="25" y="0"/>
                                  </a:lnTo>
                                  <a:lnTo>
                                    <a:pt x="37" y="0"/>
                                  </a:lnTo>
                                  <a:lnTo>
                                    <a:pt x="50" y="0"/>
                                  </a:lnTo>
                                  <a:lnTo>
                                    <a:pt x="63" y="0"/>
                                  </a:lnTo>
                                  <a:lnTo>
                                    <a:pt x="75" y="0"/>
                                  </a:lnTo>
                                  <a:lnTo>
                                    <a:pt x="88" y="0"/>
                                  </a:lnTo>
                                  <a:lnTo>
                                    <a:pt x="100" y="0"/>
                                  </a:lnTo>
                                  <a:lnTo>
                                    <a:pt x="113" y="0"/>
                                  </a:lnTo>
                                  <a:lnTo>
                                    <a:pt x="125" y="0"/>
                                  </a:lnTo>
                                  <a:lnTo>
                                    <a:pt x="138" y="13"/>
                                  </a:lnTo>
                                  <a:lnTo>
                                    <a:pt x="150" y="13"/>
                                  </a:lnTo>
                                  <a:lnTo>
                                    <a:pt x="163" y="13"/>
                                  </a:lnTo>
                                  <a:lnTo>
                                    <a:pt x="176" y="13"/>
                                  </a:lnTo>
                                  <a:lnTo>
                                    <a:pt x="188" y="13"/>
                                  </a:lnTo>
                                  <a:lnTo>
                                    <a:pt x="201" y="25"/>
                                  </a:lnTo>
                                  <a:lnTo>
                                    <a:pt x="213" y="25"/>
                                  </a:lnTo>
                                  <a:lnTo>
                                    <a:pt x="226" y="25"/>
                                  </a:lnTo>
                                  <a:lnTo>
                                    <a:pt x="238" y="38"/>
                                  </a:lnTo>
                                  <a:lnTo>
                                    <a:pt x="251" y="38"/>
                                  </a:lnTo>
                                  <a:lnTo>
                                    <a:pt x="263" y="38"/>
                                  </a:lnTo>
                                  <a:lnTo>
                                    <a:pt x="276" y="51"/>
                                  </a:lnTo>
                                  <a:lnTo>
                                    <a:pt x="289" y="51"/>
                                  </a:lnTo>
                                  <a:lnTo>
                                    <a:pt x="301" y="51"/>
                                  </a:lnTo>
                                  <a:lnTo>
                                    <a:pt x="314" y="63"/>
                                  </a:lnTo>
                                  <a:lnTo>
                                    <a:pt x="326" y="63"/>
                                  </a:lnTo>
                                  <a:lnTo>
                                    <a:pt x="339" y="63"/>
                                  </a:lnTo>
                                  <a:lnTo>
                                    <a:pt x="351" y="76"/>
                                  </a:lnTo>
                                  <a:lnTo>
                                    <a:pt x="364" y="76"/>
                                  </a:lnTo>
                                  <a:lnTo>
                                    <a:pt x="377" y="88"/>
                                  </a:lnTo>
                                  <a:lnTo>
                                    <a:pt x="389" y="88"/>
                                  </a:lnTo>
                                  <a:lnTo>
                                    <a:pt x="402" y="101"/>
                                  </a:lnTo>
                                  <a:lnTo>
                                    <a:pt x="414" y="101"/>
                                  </a:lnTo>
                                  <a:lnTo>
                                    <a:pt x="427" y="113"/>
                                  </a:lnTo>
                                  <a:lnTo>
                                    <a:pt x="439" y="113"/>
                                  </a:lnTo>
                                  <a:lnTo>
                                    <a:pt x="452" y="126"/>
                                  </a:lnTo>
                                  <a:lnTo>
                                    <a:pt x="464" y="126"/>
                                  </a:lnTo>
                                  <a:lnTo>
                                    <a:pt x="477" y="138"/>
                                  </a:lnTo>
                                  <a:lnTo>
                                    <a:pt x="490" y="138"/>
                                  </a:lnTo>
                                  <a:lnTo>
                                    <a:pt x="502" y="151"/>
                                  </a:lnTo>
                                  <a:lnTo>
                                    <a:pt x="515" y="151"/>
                                  </a:lnTo>
                                  <a:lnTo>
                                    <a:pt x="527" y="164"/>
                                  </a:lnTo>
                                  <a:lnTo>
                                    <a:pt x="540" y="176"/>
                                  </a:lnTo>
                                  <a:lnTo>
                                    <a:pt x="552" y="176"/>
                                  </a:lnTo>
                                  <a:lnTo>
                                    <a:pt x="565" y="189"/>
                                  </a:lnTo>
                                  <a:lnTo>
                                    <a:pt x="577" y="189"/>
                                  </a:lnTo>
                                  <a:lnTo>
                                    <a:pt x="590" y="201"/>
                                  </a:lnTo>
                                  <a:lnTo>
                                    <a:pt x="603" y="201"/>
                                  </a:lnTo>
                                  <a:lnTo>
                                    <a:pt x="615" y="214"/>
                                  </a:lnTo>
                                  <a:lnTo>
                                    <a:pt x="628" y="226"/>
                                  </a:lnTo>
                                  <a:lnTo>
                                    <a:pt x="640" y="239"/>
                                  </a:lnTo>
                                  <a:lnTo>
                                    <a:pt x="653" y="239"/>
                                  </a:lnTo>
                                  <a:lnTo>
                                    <a:pt x="665" y="251"/>
                                  </a:lnTo>
                                  <a:lnTo>
                                    <a:pt x="678" y="264"/>
                                  </a:lnTo>
                                  <a:lnTo>
                                    <a:pt x="690" y="264"/>
                                  </a:lnTo>
                                  <a:lnTo>
                                    <a:pt x="703" y="277"/>
                                  </a:lnTo>
                                  <a:lnTo>
                                    <a:pt x="716" y="289"/>
                                  </a:lnTo>
                                  <a:lnTo>
                                    <a:pt x="728" y="289"/>
                                  </a:lnTo>
                                  <a:lnTo>
                                    <a:pt x="741" y="302"/>
                                  </a:lnTo>
                                  <a:lnTo>
                                    <a:pt x="753" y="314"/>
                                  </a:lnTo>
                                  <a:lnTo>
                                    <a:pt x="766" y="314"/>
                                  </a:lnTo>
                                  <a:lnTo>
                                    <a:pt x="778" y="327"/>
                                  </a:lnTo>
                                  <a:lnTo>
                                    <a:pt x="791" y="339"/>
                                  </a:lnTo>
                                  <a:lnTo>
                                    <a:pt x="803" y="352"/>
                                  </a:lnTo>
                                  <a:lnTo>
                                    <a:pt x="816" y="352"/>
                                  </a:lnTo>
                                  <a:lnTo>
                                    <a:pt x="829" y="364"/>
                                  </a:lnTo>
                                  <a:lnTo>
                                    <a:pt x="841" y="377"/>
                                  </a:lnTo>
                                  <a:lnTo>
                                    <a:pt x="854" y="390"/>
                                  </a:lnTo>
                                  <a:lnTo>
                                    <a:pt x="866" y="390"/>
                                  </a:lnTo>
                                  <a:lnTo>
                                    <a:pt x="879" y="402"/>
                                  </a:lnTo>
                                  <a:lnTo>
                                    <a:pt x="891" y="415"/>
                                  </a:lnTo>
                                  <a:lnTo>
                                    <a:pt x="904" y="415"/>
                                  </a:lnTo>
                                  <a:lnTo>
                                    <a:pt x="916" y="427"/>
                                  </a:lnTo>
                                  <a:lnTo>
                                    <a:pt x="929" y="440"/>
                                  </a:lnTo>
                                  <a:lnTo>
                                    <a:pt x="942" y="452"/>
                                  </a:lnTo>
                                  <a:lnTo>
                                    <a:pt x="954" y="452"/>
                                  </a:lnTo>
                                  <a:lnTo>
                                    <a:pt x="967" y="465"/>
                                  </a:lnTo>
                                  <a:lnTo>
                                    <a:pt x="979" y="477"/>
                                  </a:lnTo>
                                  <a:lnTo>
                                    <a:pt x="992" y="490"/>
                                  </a:lnTo>
                                  <a:lnTo>
                                    <a:pt x="1004" y="490"/>
                                  </a:lnTo>
                                  <a:lnTo>
                                    <a:pt x="1017" y="503"/>
                                  </a:lnTo>
                                  <a:lnTo>
                                    <a:pt x="1030" y="515"/>
                                  </a:lnTo>
                                  <a:lnTo>
                                    <a:pt x="1042" y="515"/>
                                  </a:lnTo>
                                  <a:lnTo>
                                    <a:pt x="1055" y="528"/>
                                  </a:lnTo>
                                  <a:lnTo>
                                    <a:pt x="1067" y="540"/>
                                  </a:lnTo>
                                  <a:lnTo>
                                    <a:pt x="1080" y="553"/>
                                  </a:lnTo>
                                  <a:lnTo>
                                    <a:pt x="1092" y="553"/>
                                  </a:lnTo>
                                  <a:lnTo>
                                    <a:pt x="1105" y="565"/>
                                  </a:lnTo>
                                  <a:lnTo>
                                    <a:pt x="1117" y="578"/>
                                  </a:lnTo>
                                  <a:lnTo>
                                    <a:pt x="1130" y="590"/>
                                  </a:lnTo>
                                  <a:lnTo>
                                    <a:pt x="1143" y="590"/>
                                  </a:lnTo>
                                  <a:lnTo>
                                    <a:pt x="1155" y="603"/>
                                  </a:lnTo>
                                  <a:lnTo>
                                    <a:pt x="1168" y="616"/>
                                  </a:lnTo>
                                  <a:lnTo>
                                    <a:pt x="1180" y="616"/>
                                  </a:lnTo>
                                  <a:lnTo>
                                    <a:pt x="1193" y="628"/>
                                  </a:lnTo>
                                  <a:lnTo>
                                    <a:pt x="1205" y="641"/>
                                  </a:lnTo>
                                  <a:lnTo>
                                    <a:pt x="1218" y="641"/>
                                  </a:lnTo>
                                  <a:lnTo>
                                    <a:pt x="1230" y="653"/>
                                  </a:lnTo>
                                  <a:lnTo>
                                    <a:pt x="1243" y="666"/>
                                  </a:lnTo>
                                  <a:lnTo>
                                    <a:pt x="1256" y="666"/>
                                  </a:lnTo>
                                  <a:lnTo>
                                    <a:pt x="1268" y="678"/>
                                  </a:lnTo>
                                  <a:lnTo>
                                    <a:pt x="1281" y="678"/>
                                  </a:lnTo>
                                  <a:lnTo>
                                    <a:pt x="1293" y="691"/>
                                  </a:lnTo>
                                  <a:lnTo>
                                    <a:pt x="1306" y="703"/>
                                  </a:lnTo>
                                  <a:lnTo>
                                    <a:pt x="1318" y="703"/>
                                  </a:lnTo>
                                  <a:lnTo>
                                    <a:pt x="1331" y="716"/>
                                  </a:lnTo>
                                  <a:lnTo>
                                    <a:pt x="1343" y="716"/>
                                  </a:lnTo>
                                  <a:lnTo>
                                    <a:pt x="1356" y="729"/>
                                  </a:lnTo>
                                  <a:lnTo>
                                    <a:pt x="1369" y="729"/>
                                  </a:lnTo>
                                  <a:lnTo>
                                    <a:pt x="1381" y="741"/>
                                  </a:lnTo>
                                  <a:lnTo>
                                    <a:pt x="1394" y="754"/>
                                  </a:lnTo>
                                  <a:lnTo>
                                    <a:pt x="1406" y="754"/>
                                  </a:lnTo>
                                  <a:lnTo>
                                    <a:pt x="1419" y="754"/>
                                  </a:lnTo>
                                  <a:lnTo>
                                    <a:pt x="1431" y="766"/>
                                  </a:lnTo>
                                  <a:lnTo>
                                    <a:pt x="1444" y="766"/>
                                  </a:lnTo>
                                  <a:lnTo>
                                    <a:pt x="1456" y="779"/>
                                  </a:lnTo>
                                  <a:lnTo>
                                    <a:pt x="1469" y="779"/>
                                  </a:lnTo>
                                  <a:lnTo>
                                    <a:pt x="1482" y="791"/>
                                  </a:lnTo>
                                  <a:lnTo>
                                    <a:pt x="1494" y="791"/>
                                  </a:lnTo>
                                  <a:lnTo>
                                    <a:pt x="1507" y="804"/>
                                  </a:lnTo>
                                  <a:lnTo>
                                    <a:pt x="1519" y="804"/>
                                  </a:lnTo>
                                  <a:lnTo>
                                    <a:pt x="1532" y="816"/>
                                  </a:lnTo>
                                  <a:lnTo>
                                    <a:pt x="1544" y="816"/>
                                  </a:lnTo>
                                  <a:lnTo>
                                    <a:pt x="1557" y="816"/>
                                  </a:lnTo>
                                  <a:lnTo>
                                    <a:pt x="1569" y="829"/>
                                  </a:lnTo>
                                  <a:lnTo>
                                    <a:pt x="1582" y="829"/>
                                  </a:lnTo>
                                  <a:lnTo>
                                    <a:pt x="1595" y="829"/>
                                  </a:lnTo>
                                </a:path>
                              </a:pathLst>
                            </a:custGeom>
                            <a:noFill/>
                            <a:ln w="12700" cap="flat" cmpd="sng">
                              <a:solidFill>
                                <a:srgbClr val="0000FF"/>
                              </a:solidFill>
                              <a:prstDash val="solid"/>
                              <a:headEnd type="none" w="med" len="med"/>
                              <a:tailEnd type="none" w="med" len="med"/>
                            </a:ln>
                          </wps:spPr>
                          <wps:bodyPr upright="1"/>
                        </wps:wsp>
                        <wps:wsp>
                          <wps:cNvPr id="365" name="任意多边形 365"/>
                          <wps:cNvSpPr/>
                          <wps:spPr>
                            <a:xfrm>
                              <a:off x="1595" y="164"/>
                              <a:ext cx="1582" cy="703"/>
                            </a:xfrm>
                            <a:custGeom>
                              <a:avLst/>
                              <a:gdLst/>
                              <a:ahLst/>
                              <a:cxnLst/>
                              <a:pathLst>
                                <a:path w="1582" h="703">
                                  <a:moveTo>
                                    <a:pt x="0" y="665"/>
                                  </a:moveTo>
                                  <a:lnTo>
                                    <a:pt x="12" y="678"/>
                                  </a:lnTo>
                                  <a:lnTo>
                                    <a:pt x="25" y="678"/>
                                  </a:lnTo>
                                  <a:lnTo>
                                    <a:pt x="37" y="678"/>
                                  </a:lnTo>
                                  <a:lnTo>
                                    <a:pt x="50" y="678"/>
                                  </a:lnTo>
                                  <a:lnTo>
                                    <a:pt x="62" y="690"/>
                                  </a:lnTo>
                                  <a:lnTo>
                                    <a:pt x="75" y="690"/>
                                  </a:lnTo>
                                  <a:lnTo>
                                    <a:pt x="88" y="690"/>
                                  </a:lnTo>
                                  <a:lnTo>
                                    <a:pt x="100" y="690"/>
                                  </a:lnTo>
                                  <a:lnTo>
                                    <a:pt x="113" y="690"/>
                                  </a:lnTo>
                                  <a:lnTo>
                                    <a:pt x="125" y="703"/>
                                  </a:lnTo>
                                  <a:lnTo>
                                    <a:pt x="138" y="703"/>
                                  </a:lnTo>
                                  <a:lnTo>
                                    <a:pt x="150" y="703"/>
                                  </a:lnTo>
                                  <a:lnTo>
                                    <a:pt x="163" y="703"/>
                                  </a:lnTo>
                                  <a:lnTo>
                                    <a:pt x="175" y="703"/>
                                  </a:lnTo>
                                  <a:lnTo>
                                    <a:pt x="188" y="703"/>
                                  </a:lnTo>
                                  <a:lnTo>
                                    <a:pt x="201" y="703"/>
                                  </a:lnTo>
                                  <a:lnTo>
                                    <a:pt x="213" y="703"/>
                                  </a:lnTo>
                                  <a:lnTo>
                                    <a:pt x="226" y="703"/>
                                  </a:lnTo>
                                  <a:lnTo>
                                    <a:pt x="238" y="703"/>
                                  </a:lnTo>
                                  <a:lnTo>
                                    <a:pt x="251" y="703"/>
                                  </a:lnTo>
                                  <a:lnTo>
                                    <a:pt x="276" y="703"/>
                                  </a:lnTo>
                                  <a:lnTo>
                                    <a:pt x="263" y="703"/>
                                  </a:lnTo>
                                  <a:lnTo>
                                    <a:pt x="276" y="703"/>
                                  </a:lnTo>
                                  <a:lnTo>
                                    <a:pt x="288" y="703"/>
                                  </a:lnTo>
                                  <a:lnTo>
                                    <a:pt x="301" y="703"/>
                                  </a:lnTo>
                                  <a:lnTo>
                                    <a:pt x="314" y="703"/>
                                  </a:lnTo>
                                  <a:lnTo>
                                    <a:pt x="326" y="703"/>
                                  </a:lnTo>
                                  <a:lnTo>
                                    <a:pt x="339" y="703"/>
                                  </a:lnTo>
                                  <a:lnTo>
                                    <a:pt x="351" y="703"/>
                                  </a:lnTo>
                                  <a:lnTo>
                                    <a:pt x="364" y="703"/>
                                  </a:lnTo>
                                  <a:lnTo>
                                    <a:pt x="376" y="703"/>
                                  </a:lnTo>
                                  <a:lnTo>
                                    <a:pt x="389" y="703"/>
                                  </a:lnTo>
                                  <a:lnTo>
                                    <a:pt x="401" y="703"/>
                                  </a:lnTo>
                                  <a:lnTo>
                                    <a:pt x="414" y="690"/>
                                  </a:lnTo>
                                  <a:lnTo>
                                    <a:pt x="427" y="690"/>
                                  </a:lnTo>
                                  <a:lnTo>
                                    <a:pt x="439" y="690"/>
                                  </a:lnTo>
                                  <a:lnTo>
                                    <a:pt x="452" y="690"/>
                                  </a:lnTo>
                                  <a:lnTo>
                                    <a:pt x="464" y="678"/>
                                  </a:lnTo>
                                  <a:lnTo>
                                    <a:pt x="477" y="678"/>
                                  </a:lnTo>
                                  <a:lnTo>
                                    <a:pt x="489" y="678"/>
                                  </a:lnTo>
                                  <a:lnTo>
                                    <a:pt x="502" y="678"/>
                                  </a:lnTo>
                                  <a:lnTo>
                                    <a:pt x="514" y="665"/>
                                  </a:lnTo>
                                  <a:lnTo>
                                    <a:pt x="527" y="665"/>
                                  </a:lnTo>
                                  <a:lnTo>
                                    <a:pt x="540" y="665"/>
                                  </a:lnTo>
                                  <a:lnTo>
                                    <a:pt x="552" y="652"/>
                                  </a:lnTo>
                                  <a:lnTo>
                                    <a:pt x="565" y="652"/>
                                  </a:lnTo>
                                  <a:lnTo>
                                    <a:pt x="577" y="652"/>
                                  </a:lnTo>
                                  <a:lnTo>
                                    <a:pt x="590" y="640"/>
                                  </a:lnTo>
                                  <a:lnTo>
                                    <a:pt x="602" y="640"/>
                                  </a:lnTo>
                                  <a:lnTo>
                                    <a:pt x="615" y="627"/>
                                  </a:lnTo>
                                  <a:lnTo>
                                    <a:pt x="627" y="627"/>
                                  </a:lnTo>
                                  <a:lnTo>
                                    <a:pt x="640" y="627"/>
                                  </a:lnTo>
                                  <a:lnTo>
                                    <a:pt x="653" y="615"/>
                                  </a:lnTo>
                                  <a:lnTo>
                                    <a:pt x="665" y="615"/>
                                  </a:lnTo>
                                  <a:lnTo>
                                    <a:pt x="678" y="602"/>
                                  </a:lnTo>
                                  <a:lnTo>
                                    <a:pt x="690" y="602"/>
                                  </a:lnTo>
                                  <a:lnTo>
                                    <a:pt x="703" y="590"/>
                                  </a:lnTo>
                                  <a:lnTo>
                                    <a:pt x="715" y="590"/>
                                  </a:lnTo>
                                  <a:lnTo>
                                    <a:pt x="728" y="577"/>
                                  </a:lnTo>
                                  <a:lnTo>
                                    <a:pt x="741" y="577"/>
                                  </a:lnTo>
                                  <a:lnTo>
                                    <a:pt x="753" y="565"/>
                                  </a:lnTo>
                                  <a:lnTo>
                                    <a:pt x="766" y="552"/>
                                  </a:lnTo>
                                  <a:lnTo>
                                    <a:pt x="778" y="552"/>
                                  </a:lnTo>
                                  <a:lnTo>
                                    <a:pt x="791" y="539"/>
                                  </a:lnTo>
                                  <a:lnTo>
                                    <a:pt x="803" y="539"/>
                                  </a:lnTo>
                                  <a:lnTo>
                                    <a:pt x="816" y="527"/>
                                  </a:lnTo>
                                  <a:lnTo>
                                    <a:pt x="828" y="527"/>
                                  </a:lnTo>
                                  <a:lnTo>
                                    <a:pt x="841" y="514"/>
                                  </a:lnTo>
                                  <a:lnTo>
                                    <a:pt x="854" y="502"/>
                                  </a:lnTo>
                                  <a:lnTo>
                                    <a:pt x="866" y="502"/>
                                  </a:lnTo>
                                  <a:lnTo>
                                    <a:pt x="879" y="489"/>
                                  </a:lnTo>
                                  <a:lnTo>
                                    <a:pt x="891" y="477"/>
                                  </a:lnTo>
                                  <a:lnTo>
                                    <a:pt x="904" y="477"/>
                                  </a:lnTo>
                                  <a:lnTo>
                                    <a:pt x="916" y="464"/>
                                  </a:lnTo>
                                  <a:lnTo>
                                    <a:pt x="929" y="452"/>
                                  </a:lnTo>
                                  <a:lnTo>
                                    <a:pt x="941" y="452"/>
                                  </a:lnTo>
                                  <a:lnTo>
                                    <a:pt x="954" y="439"/>
                                  </a:lnTo>
                                  <a:lnTo>
                                    <a:pt x="967" y="426"/>
                                  </a:lnTo>
                                  <a:lnTo>
                                    <a:pt x="979" y="426"/>
                                  </a:lnTo>
                                  <a:lnTo>
                                    <a:pt x="992" y="414"/>
                                  </a:lnTo>
                                  <a:lnTo>
                                    <a:pt x="1004" y="401"/>
                                  </a:lnTo>
                                  <a:lnTo>
                                    <a:pt x="1017" y="401"/>
                                  </a:lnTo>
                                  <a:lnTo>
                                    <a:pt x="1029" y="389"/>
                                  </a:lnTo>
                                  <a:lnTo>
                                    <a:pt x="1042" y="376"/>
                                  </a:lnTo>
                                  <a:lnTo>
                                    <a:pt x="1054" y="376"/>
                                  </a:lnTo>
                                  <a:lnTo>
                                    <a:pt x="1067" y="364"/>
                                  </a:lnTo>
                                  <a:lnTo>
                                    <a:pt x="1080" y="351"/>
                                  </a:lnTo>
                                  <a:lnTo>
                                    <a:pt x="1092" y="339"/>
                                  </a:lnTo>
                                  <a:lnTo>
                                    <a:pt x="1105" y="339"/>
                                  </a:lnTo>
                                  <a:lnTo>
                                    <a:pt x="1117" y="326"/>
                                  </a:lnTo>
                                  <a:lnTo>
                                    <a:pt x="1130" y="313"/>
                                  </a:lnTo>
                                  <a:lnTo>
                                    <a:pt x="1142" y="301"/>
                                  </a:lnTo>
                                  <a:lnTo>
                                    <a:pt x="1155" y="301"/>
                                  </a:lnTo>
                                  <a:lnTo>
                                    <a:pt x="1167" y="288"/>
                                  </a:lnTo>
                                  <a:lnTo>
                                    <a:pt x="1180" y="276"/>
                                  </a:lnTo>
                                  <a:lnTo>
                                    <a:pt x="1193" y="276"/>
                                  </a:lnTo>
                                  <a:lnTo>
                                    <a:pt x="1205" y="263"/>
                                  </a:lnTo>
                                  <a:lnTo>
                                    <a:pt x="1218" y="251"/>
                                  </a:lnTo>
                                  <a:lnTo>
                                    <a:pt x="1230" y="238"/>
                                  </a:lnTo>
                                  <a:lnTo>
                                    <a:pt x="1243" y="226"/>
                                  </a:lnTo>
                                  <a:lnTo>
                                    <a:pt x="1255" y="226"/>
                                  </a:lnTo>
                                  <a:lnTo>
                                    <a:pt x="1268" y="213"/>
                                  </a:lnTo>
                                  <a:lnTo>
                                    <a:pt x="1280" y="200"/>
                                  </a:lnTo>
                                  <a:lnTo>
                                    <a:pt x="1293" y="200"/>
                                  </a:lnTo>
                                  <a:lnTo>
                                    <a:pt x="1306" y="188"/>
                                  </a:lnTo>
                                  <a:lnTo>
                                    <a:pt x="1318" y="175"/>
                                  </a:lnTo>
                                  <a:lnTo>
                                    <a:pt x="1331" y="163"/>
                                  </a:lnTo>
                                  <a:lnTo>
                                    <a:pt x="1343" y="163"/>
                                  </a:lnTo>
                                  <a:lnTo>
                                    <a:pt x="1356" y="150"/>
                                  </a:lnTo>
                                  <a:lnTo>
                                    <a:pt x="1368" y="138"/>
                                  </a:lnTo>
                                  <a:lnTo>
                                    <a:pt x="1381" y="125"/>
                                  </a:lnTo>
                                  <a:lnTo>
                                    <a:pt x="1394" y="125"/>
                                  </a:lnTo>
                                  <a:lnTo>
                                    <a:pt x="1406" y="113"/>
                                  </a:lnTo>
                                  <a:lnTo>
                                    <a:pt x="1419" y="100"/>
                                  </a:lnTo>
                                  <a:lnTo>
                                    <a:pt x="1431" y="100"/>
                                  </a:lnTo>
                                  <a:lnTo>
                                    <a:pt x="1444" y="87"/>
                                  </a:lnTo>
                                  <a:lnTo>
                                    <a:pt x="1456" y="75"/>
                                  </a:lnTo>
                                  <a:lnTo>
                                    <a:pt x="1469" y="75"/>
                                  </a:lnTo>
                                  <a:lnTo>
                                    <a:pt x="1481" y="62"/>
                                  </a:lnTo>
                                  <a:lnTo>
                                    <a:pt x="1494" y="50"/>
                                  </a:lnTo>
                                  <a:lnTo>
                                    <a:pt x="1507" y="50"/>
                                  </a:lnTo>
                                  <a:lnTo>
                                    <a:pt x="1519" y="37"/>
                                  </a:lnTo>
                                  <a:lnTo>
                                    <a:pt x="1532" y="37"/>
                                  </a:lnTo>
                                  <a:lnTo>
                                    <a:pt x="1544" y="25"/>
                                  </a:lnTo>
                                  <a:lnTo>
                                    <a:pt x="1557" y="12"/>
                                  </a:lnTo>
                                  <a:lnTo>
                                    <a:pt x="1569" y="12"/>
                                  </a:lnTo>
                                  <a:lnTo>
                                    <a:pt x="1582" y="0"/>
                                  </a:lnTo>
                                </a:path>
                              </a:pathLst>
                            </a:custGeom>
                            <a:noFill/>
                            <a:ln w="12700" cap="flat" cmpd="sng">
                              <a:solidFill>
                                <a:srgbClr val="0000FF"/>
                              </a:solidFill>
                              <a:prstDash val="solid"/>
                              <a:headEnd type="none" w="med" len="med"/>
                              <a:tailEnd type="none" w="med" len="med"/>
                            </a:ln>
                          </wps:spPr>
                          <wps:bodyPr upright="1"/>
                        </wps:wsp>
                        <wps:wsp>
                          <wps:cNvPr id="366" name="任意多边形 366"/>
                          <wps:cNvSpPr/>
                          <wps:spPr>
                            <a:xfrm>
                              <a:off x="3177" y="0"/>
                              <a:ext cx="1595" cy="515"/>
                            </a:xfrm>
                            <a:custGeom>
                              <a:avLst/>
                              <a:gdLst/>
                              <a:ahLst/>
                              <a:cxnLst/>
                              <a:pathLst>
                                <a:path w="1595" h="515">
                                  <a:moveTo>
                                    <a:pt x="0" y="164"/>
                                  </a:moveTo>
                                  <a:lnTo>
                                    <a:pt x="12" y="164"/>
                                  </a:lnTo>
                                  <a:lnTo>
                                    <a:pt x="25" y="151"/>
                                  </a:lnTo>
                                  <a:lnTo>
                                    <a:pt x="38" y="138"/>
                                  </a:lnTo>
                                  <a:lnTo>
                                    <a:pt x="50" y="138"/>
                                  </a:lnTo>
                                  <a:lnTo>
                                    <a:pt x="63" y="126"/>
                                  </a:lnTo>
                                  <a:lnTo>
                                    <a:pt x="75" y="126"/>
                                  </a:lnTo>
                                  <a:lnTo>
                                    <a:pt x="88" y="113"/>
                                  </a:lnTo>
                                  <a:lnTo>
                                    <a:pt x="100" y="113"/>
                                  </a:lnTo>
                                  <a:lnTo>
                                    <a:pt x="113" y="101"/>
                                  </a:lnTo>
                                  <a:lnTo>
                                    <a:pt x="125" y="101"/>
                                  </a:lnTo>
                                  <a:lnTo>
                                    <a:pt x="138" y="88"/>
                                  </a:lnTo>
                                  <a:lnTo>
                                    <a:pt x="151" y="88"/>
                                  </a:lnTo>
                                  <a:lnTo>
                                    <a:pt x="163" y="76"/>
                                  </a:lnTo>
                                  <a:lnTo>
                                    <a:pt x="176" y="76"/>
                                  </a:lnTo>
                                  <a:lnTo>
                                    <a:pt x="188" y="76"/>
                                  </a:lnTo>
                                  <a:lnTo>
                                    <a:pt x="201" y="63"/>
                                  </a:lnTo>
                                  <a:lnTo>
                                    <a:pt x="213" y="63"/>
                                  </a:lnTo>
                                  <a:lnTo>
                                    <a:pt x="226" y="51"/>
                                  </a:lnTo>
                                  <a:lnTo>
                                    <a:pt x="238" y="51"/>
                                  </a:lnTo>
                                  <a:lnTo>
                                    <a:pt x="251" y="51"/>
                                  </a:lnTo>
                                  <a:lnTo>
                                    <a:pt x="264" y="38"/>
                                  </a:lnTo>
                                  <a:lnTo>
                                    <a:pt x="276" y="38"/>
                                  </a:lnTo>
                                  <a:lnTo>
                                    <a:pt x="289" y="38"/>
                                  </a:lnTo>
                                  <a:lnTo>
                                    <a:pt x="301" y="25"/>
                                  </a:lnTo>
                                  <a:lnTo>
                                    <a:pt x="314" y="25"/>
                                  </a:lnTo>
                                  <a:lnTo>
                                    <a:pt x="326" y="25"/>
                                  </a:lnTo>
                                  <a:lnTo>
                                    <a:pt x="339" y="13"/>
                                  </a:lnTo>
                                  <a:lnTo>
                                    <a:pt x="351" y="13"/>
                                  </a:lnTo>
                                  <a:lnTo>
                                    <a:pt x="364" y="13"/>
                                  </a:lnTo>
                                  <a:lnTo>
                                    <a:pt x="377" y="13"/>
                                  </a:lnTo>
                                  <a:lnTo>
                                    <a:pt x="389" y="13"/>
                                  </a:lnTo>
                                  <a:lnTo>
                                    <a:pt x="402" y="0"/>
                                  </a:lnTo>
                                  <a:lnTo>
                                    <a:pt x="414" y="0"/>
                                  </a:lnTo>
                                  <a:lnTo>
                                    <a:pt x="427" y="0"/>
                                  </a:lnTo>
                                  <a:lnTo>
                                    <a:pt x="439" y="0"/>
                                  </a:lnTo>
                                  <a:lnTo>
                                    <a:pt x="452" y="0"/>
                                  </a:lnTo>
                                  <a:lnTo>
                                    <a:pt x="465" y="0"/>
                                  </a:lnTo>
                                  <a:lnTo>
                                    <a:pt x="477" y="0"/>
                                  </a:lnTo>
                                  <a:lnTo>
                                    <a:pt x="490" y="0"/>
                                  </a:lnTo>
                                  <a:lnTo>
                                    <a:pt x="502" y="0"/>
                                  </a:lnTo>
                                  <a:lnTo>
                                    <a:pt x="515" y="0"/>
                                  </a:lnTo>
                                  <a:lnTo>
                                    <a:pt x="527" y="0"/>
                                  </a:lnTo>
                                  <a:lnTo>
                                    <a:pt x="540" y="0"/>
                                  </a:lnTo>
                                  <a:lnTo>
                                    <a:pt x="552" y="0"/>
                                  </a:lnTo>
                                  <a:lnTo>
                                    <a:pt x="565" y="0"/>
                                  </a:lnTo>
                                  <a:lnTo>
                                    <a:pt x="578" y="0"/>
                                  </a:lnTo>
                                  <a:lnTo>
                                    <a:pt x="590" y="0"/>
                                  </a:lnTo>
                                  <a:lnTo>
                                    <a:pt x="603" y="0"/>
                                  </a:lnTo>
                                  <a:lnTo>
                                    <a:pt x="615" y="0"/>
                                  </a:lnTo>
                                  <a:lnTo>
                                    <a:pt x="628" y="0"/>
                                  </a:lnTo>
                                  <a:lnTo>
                                    <a:pt x="640" y="0"/>
                                  </a:lnTo>
                                  <a:lnTo>
                                    <a:pt x="653" y="0"/>
                                  </a:lnTo>
                                  <a:lnTo>
                                    <a:pt x="665" y="0"/>
                                  </a:lnTo>
                                  <a:lnTo>
                                    <a:pt x="678" y="0"/>
                                  </a:lnTo>
                                  <a:lnTo>
                                    <a:pt x="691" y="13"/>
                                  </a:lnTo>
                                  <a:lnTo>
                                    <a:pt x="703" y="13"/>
                                  </a:lnTo>
                                  <a:lnTo>
                                    <a:pt x="716" y="13"/>
                                  </a:lnTo>
                                  <a:lnTo>
                                    <a:pt x="728" y="13"/>
                                  </a:lnTo>
                                  <a:lnTo>
                                    <a:pt x="741" y="13"/>
                                  </a:lnTo>
                                  <a:lnTo>
                                    <a:pt x="753" y="25"/>
                                  </a:lnTo>
                                  <a:lnTo>
                                    <a:pt x="766" y="25"/>
                                  </a:lnTo>
                                  <a:lnTo>
                                    <a:pt x="778" y="25"/>
                                  </a:lnTo>
                                  <a:lnTo>
                                    <a:pt x="791" y="38"/>
                                  </a:lnTo>
                                  <a:lnTo>
                                    <a:pt x="804" y="38"/>
                                  </a:lnTo>
                                  <a:lnTo>
                                    <a:pt x="816" y="38"/>
                                  </a:lnTo>
                                  <a:lnTo>
                                    <a:pt x="829" y="51"/>
                                  </a:lnTo>
                                  <a:lnTo>
                                    <a:pt x="841" y="51"/>
                                  </a:lnTo>
                                  <a:lnTo>
                                    <a:pt x="854" y="51"/>
                                  </a:lnTo>
                                  <a:lnTo>
                                    <a:pt x="866" y="63"/>
                                  </a:lnTo>
                                  <a:lnTo>
                                    <a:pt x="879" y="63"/>
                                  </a:lnTo>
                                  <a:lnTo>
                                    <a:pt x="891" y="63"/>
                                  </a:lnTo>
                                  <a:lnTo>
                                    <a:pt x="904" y="76"/>
                                  </a:lnTo>
                                  <a:lnTo>
                                    <a:pt x="917" y="76"/>
                                  </a:lnTo>
                                  <a:lnTo>
                                    <a:pt x="929" y="88"/>
                                  </a:lnTo>
                                  <a:lnTo>
                                    <a:pt x="942" y="88"/>
                                  </a:lnTo>
                                  <a:lnTo>
                                    <a:pt x="954" y="101"/>
                                  </a:lnTo>
                                  <a:lnTo>
                                    <a:pt x="967" y="101"/>
                                  </a:lnTo>
                                  <a:lnTo>
                                    <a:pt x="979" y="113"/>
                                  </a:lnTo>
                                  <a:lnTo>
                                    <a:pt x="992" y="113"/>
                                  </a:lnTo>
                                  <a:lnTo>
                                    <a:pt x="1004" y="126"/>
                                  </a:lnTo>
                                  <a:lnTo>
                                    <a:pt x="1017" y="126"/>
                                  </a:lnTo>
                                  <a:lnTo>
                                    <a:pt x="1030" y="138"/>
                                  </a:lnTo>
                                  <a:lnTo>
                                    <a:pt x="1042" y="138"/>
                                  </a:lnTo>
                                  <a:lnTo>
                                    <a:pt x="1055" y="151"/>
                                  </a:lnTo>
                                  <a:lnTo>
                                    <a:pt x="1067" y="151"/>
                                  </a:lnTo>
                                  <a:lnTo>
                                    <a:pt x="1080" y="164"/>
                                  </a:lnTo>
                                  <a:lnTo>
                                    <a:pt x="1092" y="176"/>
                                  </a:lnTo>
                                  <a:lnTo>
                                    <a:pt x="1105" y="176"/>
                                  </a:lnTo>
                                  <a:lnTo>
                                    <a:pt x="1118" y="189"/>
                                  </a:lnTo>
                                  <a:lnTo>
                                    <a:pt x="1130" y="189"/>
                                  </a:lnTo>
                                  <a:lnTo>
                                    <a:pt x="1143" y="201"/>
                                  </a:lnTo>
                                  <a:lnTo>
                                    <a:pt x="1155" y="201"/>
                                  </a:lnTo>
                                  <a:lnTo>
                                    <a:pt x="1168" y="214"/>
                                  </a:lnTo>
                                  <a:lnTo>
                                    <a:pt x="1180" y="226"/>
                                  </a:lnTo>
                                  <a:lnTo>
                                    <a:pt x="1193" y="239"/>
                                  </a:lnTo>
                                  <a:lnTo>
                                    <a:pt x="1205" y="239"/>
                                  </a:lnTo>
                                  <a:lnTo>
                                    <a:pt x="1218" y="251"/>
                                  </a:lnTo>
                                  <a:lnTo>
                                    <a:pt x="1231" y="264"/>
                                  </a:lnTo>
                                  <a:lnTo>
                                    <a:pt x="1243" y="264"/>
                                  </a:lnTo>
                                  <a:lnTo>
                                    <a:pt x="1256" y="277"/>
                                  </a:lnTo>
                                  <a:lnTo>
                                    <a:pt x="1268" y="289"/>
                                  </a:lnTo>
                                  <a:lnTo>
                                    <a:pt x="1281" y="289"/>
                                  </a:lnTo>
                                  <a:lnTo>
                                    <a:pt x="1293" y="302"/>
                                  </a:lnTo>
                                  <a:lnTo>
                                    <a:pt x="1306" y="314"/>
                                  </a:lnTo>
                                  <a:lnTo>
                                    <a:pt x="1318" y="314"/>
                                  </a:lnTo>
                                  <a:lnTo>
                                    <a:pt x="1331" y="327"/>
                                  </a:lnTo>
                                  <a:lnTo>
                                    <a:pt x="1344" y="339"/>
                                  </a:lnTo>
                                  <a:lnTo>
                                    <a:pt x="1356" y="352"/>
                                  </a:lnTo>
                                  <a:lnTo>
                                    <a:pt x="1369" y="352"/>
                                  </a:lnTo>
                                  <a:lnTo>
                                    <a:pt x="1381" y="364"/>
                                  </a:lnTo>
                                  <a:lnTo>
                                    <a:pt x="1394" y="377"/>
                                  </a:lnTo>
                                  <a:lnTo>
                                    <a:pt x="1406" y="390"/>
                                  </a:lnTo>
                                  <a:lnTo>
                                    <a:pt x="1419" y="390"/>
                                  </a:lnTo>
                                  <a:lnTo>
                                    <a:pt x="1431" y="402"/>
                                  </a:lnTo>
                                  <a:lnTo>
                                    <a:pt x="1444" y="415"/>
                                  </a:lnTo>
                                  <a:lnTo>
                                    <a:pt x="1457" y="415"/>
                                  </a:lnTo>
                                  <a:lnTo>
                                    <a:pt x="1469" y="427"/>
                                  </a:lnTo>
                                  <a:lnTo>
                                    <a:pt x="1482" y="440"/>
                                  </a:lnTo>
                                  <a:lnTo>
                                    <a:pt x="1494" y="452"/>
                                  </a:lnTo>
                                  <a:lnTo>
                                    <a:pt x="1507" y="452"/>
                                  </a:lnTo>
                                  <a:lnTo>
                                    <a:pt x="1519" y="465"/>
                                  </a:lnTo>
                                  <a:lnTo>
                                    <a:pt x="1532" y="477"/>
                                  </a:lnTo>
                                  <a:lnTo>
                                    <a:pt x="1544" y="490"/>
                                  </a:lnTo>
                                  <a:lnTo>
                                    <a:pt x="1557" y="490"/>
                                  </a:lnTo>
                                  <a:lnTo>
                                    <a:pt x="1570" y="503"/>
                                  </a:lnTo>
                                  <a:lnTo>
                                    <a:pt x="1582" y="515"/>
                                  </a:lnTo>
                                  <a:lnTo>
                                    <a:pt x="1595" y="515"/>
                                  </a:lnTo>
                                </a:path>
                              </a:pathLst>
                            </a:custGeom>
                            <a:noFill/>
                            <a:ln w="12700" cap="flat" cmpd="sng">
                              <a:solidFill>
                                <a:srgbClr val="0000FF"/>
                              </a:solidFill>
                              <a:prstDash val="solid"/>
                              <a:headEnd type="none" w="med" len="med"/>
                              <a:tailEnd type="none" w="med" len="med"/>
                            </a:ln>
                          </wps:spPr>
                          <wps:bodyPr upright="1"/>
                        </wps:wsp>
                        <wps:wsp>
                          <wps:cNvPr id="367" name="任意多边形 367"/>
                          <wps:cNvSpPr/>
                          <wps:spPr>
                            <a:xfrm>
                              <a:off x="4772" y="515"/>
                              <a:ext cx="1582" cy="352"/>
                            </a:xfrm>
                            <a:custGeom>
                              <a:avLst/>
                              <a:gdLst/>
                              <a:ahLst/>
                              <a:cxnLst/>
                              <a:pathLst>
                                <a:path w="1582" h="352">
                                  <a:moveTo>
                                    <a:pt x="0" y="0"/>
                                  </a:moveTo>
                                  <a:lnTo>
                                    <a:pt x="12" y="13"/>
                                  </a:lnTo>
                                  <a:lnTo>
                                    <a:pt x="25" y="25"/>
                                  </a:lnTo>
                                  <a:lnTo>
                                    <a:pt x="37" y="38"/>
                                  </a:lnTo>
                                  <a:lnTo>
                                    <a:pt x="50" y="38"/>
                                  </a:lnTo>
                                  <a:lnTo>
                                    <a:pt x="62" y="50"/>
                                  </a:lnTo>
                                  <a:lnTo>
                                    <a:pt x="75" y="63"/>
                                  </a:lnTo>
                                  <a:lnTo>
                                    <a:pt x="88" y="75"/>
                                  </a:lnTo>
                                  <a:lnTo>
                                    <a:pt x="100" y="75"/>
                                  </a:lnTo>
                                  <a:lnTo>
                                    <a:pt x="113" y="88"/>
                                  </a:lnTo>
                                  <a:lnTo>
                                    <a:pt x="125" y="101"/>
                                  </a:lnTo>
                                  <a:lnTo>
                                    <a:pt x="138" y="101"/>
                                  </a:lnTo>
                                  <a:lnTo>
                                    <a:pt x="150" y="113"/>
                                  </a:lnTo>
                                  <a:lnTo>
                                    <a:pt x="163" y="126"/>
                                  </a:lnTo>
                                  <a:lnTo>
                                    <a:pt x="176" y="126"/>
                                  </a:lnTo>
                                  <a:lnTo>
                                    <a:pt x="188" y="138"/>
                                  </a:lnTo>
                                  <a:lnTo>
                                    <a:pt x="201" y="151"/>
                                  </a:lnTo>
                                  <a:lnTo>
                                    <a:pt x="213" y="151"/>
                                  </a:lnTo>
                                  <a:lnTo>
                                    <a:pt x="226" y="163"/>
                                  </a:lnTo>
                                  <a:lnTo>
                                    <a:pt x="238" y="163"/>
                                  </a:lnTo>
                                  <a:lnTo>
                                    <a:pt x="251" y="176"/>
                                  </a:lnTo>
                                  <a:lnTo>
                                    <a:pt x="263" y="188"/>
                                  </a:lnTo>
                                  <a:lnTo>
                                    <a:pt x="276" y="188"/>
                                  </a:lnTo>
                                  <a:lnTo>
                                    <a:pt x="289" y="201"/>
                                  </a:lnTo>
                                  <a:lnTo>
                                    <a:pt x="301" y="201"/>
                                  </a:lnTo>
                                  <a:lnTo>
                                    <a:pt x="314" y="214"/>
                                  </a:lnTo>
                                  <a:lnTo>
                                    <a:pt x="326" y="214"/>
                                  </a:lnTo>
                                  <a:lnTo>
                                    <a:pt x="339" y="226"/>
                                  </a:lnTo>
                                  <a:lnTo>
                                    <a:pt x="351" y="239"/>
                                  </a:lnTo>
                                  <a:lnTo>
                                    <a:pt x="364" y="239"/>
                                  </a:lnTo>
                                  <a:lnTo>
                                    <a:pt x="376" y="239"/>
                                  </a:lnTo>
                                  <a:lnTo>
                                    <a:pt x="389" y="251"/>
                                  </a:lnTo>
                                  <a:lnTo>
                                    <a:pt x="402" y="251"/>
                                  </a:lnTo>
                                  <a:lnTo>
                                    <a:pt x="414" y="264"/>
                                  </a:lnTo>
                                  <a:lnTo>
                                    <a:pt x="427" y="264"/>
                                  </a:lnTo>
                                  <a:lnTo>
                                    <a:pt x="439" y="276"/>
                                  </a:lnTo>
                                  <a:lnTo>
                                    <a:pt x="452" y="276"/>
                                  </a:lnTo>
                                  <a:lnTo>
                                    <a:pt x="464" y="289"/>
                                  </a:lnTo>
                                  <a:lnTo>
                                    <a:pt x="477" y="289"/>
                                  </a:lnTo>
                                  <a:lnTo>
                                    <a:pt x="489" y="301"/>
                                  </a:lnTo>
                                  <a:lnTo>
                                    <a:pt x="502" y="301"/>
                                  </a:lnTo>
                                  <a:lnTo>
                                    <a:pt x="515" y="301"/>
                                  </a:lnTo>
                                  <a:lnTo>
                                    <a:pt x="527" y="314"/>
                                  </a:lnTo>
                                  <a:lnTo>
                                    <a:pt x="540" y="314"/>
                                  </a:lnTo>
                                  <a:lnTo>
                                    <a:pt x="552" y="314"/>
                                  </a:lnTo>
                                  <a:lnTo>
                                    <a:pt x="565" y="327"/>
                                  </a:lnTo>
                                  <a:lnTo>
                                    <a:pt x="577" y="327"/>
                                  </a:lnTo>
                                  <a:lnTo>
                                    <a:pt x="590" y="327"/>
                                  </a:lnTo>
                                  <a:lnTo>
                                    <a:pt x="602" y="327"/>
                                  </a:lnTo>
                                  <a:lnTo>
                                    <a:pt x="615" y="339"/>
                                  </a:lnTo>
                                  <a:lnTo>
                                    <a:pt x="628" y="339"/>
                                  </a:lnTo>
                                  <a:lnTo>
                                    <a:pt x="640" y="339"/>
                                  </a:lnTo>
                                  <a:lnTo>
                                    <a:pt x="653" y="339"/>
                                  </a:lnTo>
                                  <a:lnTo>
                                    <a:pt x="665" y="339"/>
                                  </a:lnTo>
                                  <a:lnTo>
                                    <a:pt x="678" y="352"/>
                                  </a:lnTo>
                                  <a:lnTo>
                                    <a:pt x="690" y="352"/>
                                  </a:lnTo>
                                  <a:lnTo>
                                    <a:pt x="703" y="352"/>
                                  </a:lnTo>
                                  <a:lnTo>
                                    <a:pt x="715" y="352"/>
                                  </a:lnTo>
                                  <a:lnTo>
                                    <a:pt x="728" y="352"/>
                                  </a:lnTo>
                                  <a:lnTo>
                                    <a:pt x="741" y="352"/>
                                  </a:lnTo>
                                  <a:lnTo>
                                    <a:pt x="753" y="352"/>
                                  </a:lnTo>
                                  <a:lnTo>
                                    <a:pt x="766" y="352"/>
                                  </a:lnTo>
                                  <a:lnTo>
                                    <a:pt x="778" y="352"/>
                                  </a:lnTo>
                                  <a:lnTo>
                                    <a:pt x="791" y="352"/>
                                  </a:lnTo>
                                  <a:lnTo>
                                    <a:pt x="803" y="352"/>
                                  </a:lnTo>
                                  <a:lnTo>
                                    <a:pt x="829" y="352"/>
                                  </a:lnTo>
                                  <a:lnTo>
                                    <a:pt x="816" y="352"/>
                                  </a:lnTo>
                                  <a:lnTo>
                                    <a:pt x="829" y="352"/>
                                  </a:lnTo>
                                  <a:lnTo>
                                    <a:pt x="841" y="352"/>
                                  </a:lnTo>
                                  <a:lnTo>
                                    <a:pt x="854" y="352"/>
                                  </a:lnTo>
                                  <a:lnTo>
                                    <a:pt x="866" y="352"/>
                                  </a:lnTo>
                                  <a:lnTo>
                                    <a:pt x="879" y="352"/>
                                  </a:lnTo>
                                  <a:lnTo>
                                    <a:pt x="891" y="352"/>
                                  </a:lnTo>
                                  <a:lnTo>
                                    <a:pt x="904" y="352"/>
                                  </a:lnTo>
                                  <a:lnTo>
                                    <a:pt x="916" y="352"/>
                                  </a:lnTo>
                                  <a:lnTo>
                                    <a:pt x="929" y="352"/>
                                  </a:lnTo>
                                  <a:lnTo>
                                    <a:pt x="942" y="352"/>
                                  </a:lnTo>
                                  <a:lnTo>
                                    <a:pt x="954" y="352"/>
                                  </a:lnTo>
                                  <a:lnTo>
                                    <a:pt x="967" y="339"/>
                                  </a:lnTo>
                                  <a:lnTo>
                                    <a:pt x="979" y="339"/>
                                  </a:lnTo>
                                  <a:lnTo>
                                    <a:pt x="992" y="339"/>
                                  </a:lnTo>
                                  <a:lnTo>
                                    <a:pt x="1004" y="339"/>
                                  </a:lnTo>
                                  <a:lnTo>
                                    <a:pt x="1017" y="327"/>
                                  </a:lnTo>
                                  <a:lnTo>
                                    <a:pt x="1029" y="327"/>
                                  </a:lnTo>
                                  <a:lnTo>
                                    <a:pt x="1042" y="327"/>
                                  </a:lnTo>
                                  <a:lnTo>
                                    <a:pt x="1055" y="327"/>
                                  </a:lnTo>
                                  <a:lnTo>
                                    <a:pt x="1067" y="314"/>
                                  </a:lnTo>
                                  <a:lnTo>
                                    <a:pt x="1080" y="314"/>
                                  </a:lnTo>
                                  <a:lnTo>
                                    <a:pt x="1092" y="314"/>
                                  </a:lnTo>
                                  <a:lnTo>
                                    <a:pt x="1105" y="301"/>
                                  </a:lnTo>
                                  <a:lnTo>
                                    <a:pt x="1117" y="301"/>
                                  </a:lnTo>
                                  <a:lnTo>
                                    <a:pt x="1130" y="301"/>
                                  </a:lnTo>
                                  <a:lnTo>
                                    <a:pt x="1142" y="289"/>
                                  </a:lnTo>
                                  <a:lnTo>
                                    <a:pt x="1155" y="289"/>
                                  </a:lnTo>
                                  <a:lnTo>
                                    <a:pt x="1168" y="276"/>
                                  </a:lnTo>
                                  <a:lnTo>
                                    <a:pt x="1180" y="276"/>
                                  </a:lnTo>
                                  <a:lnTo>
                                    <a:pt x="1193" y="276"/>
                                  </a:lnTo>
                                  <a:lnTo>
                                    <a:pt x="1205" y="264"/>
                                  </a:lnTo>
                                  <a:lnTo>
                                    <a:pt x="1218" y="264"/>
                                  </a:lnTo>
                                  <a:lnTo>
                                    <a:pt x="1230" y="251"/>
                                  </a:lnTo>
                                  <a:lnTo>
                                    <a:pt x="1243" y="251"/>
                                  </a:lnTo>
                                  <a:lnTo>
                                    <a:pt x="1255" y="239"/>
                                  </a:lnTo>
                                  <a:lnTo>
                                    <a:pt x="1268" y="239"/>
                                  </a:lnTo>
                                  <a:lnTo>
                                    <a:pt x="1281" y="226"/>
                                  </a:lnTo>
                                  <a:lnTo>
                                    <a:pt x="1293" y="226"/>
                                  </a:lnTo>
                                  <a:lnTo>
                                    <a:pt x="1306" y="214"/>
                                  </a:lnTo>
                                  <a:lnTo>
                                    <a:pt x="1318" y="201"/>
                                  </a:lnTo>
                                  <a:lnTo>
                                    <a:pt x="1331" y="201"/>
                                  </a:lnTo>
                                  <a:lnTo>
                                    <a:pt x="1343" y="188"/>
                                  </a:lnTo>
                                  <a:lnTo>
                                    <a:pt x="1356" y="188"/>
                                  </a:lnTo>
                                  <a:lnTo>
                                    <a:pt x="1368" y="176"/>
                                  </a:lnTo>
                                  <a:lnTo>
                                    <a:pt x="1381" y="176"/>
                                  </a:lnTo>
                                  <a:lnTo>
                                    <a:pt x="1394" y="163"/>
                                  </a:lnTo>
                                  <a:lnTo>
                                    <a:pt x="1406" y="151"/>
                                  </a:lnTo>
                                  <a:lnTo>
                                    <a:pt x="1419" y="151"/>
                                  </a:lnTo>
                                  <a:lnTo>
                                    <a:pt x="1431" y="138"/>
                                  </a:lnTo>
                                  <a:lnTo>
                                    <a:pt x="1444" y="126"/>
                                  </a:lnTo>
                                  <a:lnTo>
                                    <a:pt x="1456" y="126"/>
                                  </a:lnTo>
                                  <a:lnTo>
                                    <a:pt x="1469" y="113"/>
                                  </a:lnTo>
                                  <a:lnTo>
                                    <a:pt x="1482" y="101"/>
                                  </a:lnTo>
                                  <a:lnTo>
                                    <a:pt x="1494" y="101"/>
                                  </a:lnTo>
                                  <a:lnTo>
                                    <a:pt x="1507" y="88"/>
                                  </a:lnTo>
                                  <a:lnTo>
                                    <a:pt x="1519" y="75"/>
                                  </a:lnTo>
                                  <a:lnTo>
                                    <a:pt x="1532" y="75"/>
                                  </a:lnTo>
                                  <a:lnTo>
                                    <a:pt x="1544" y="63"/>
                                  </a:lnTo>
                                  <a:lnTo>
                                    <a:pt x="1557" y="50"/>
                                  </a:lnTo>
                                  <a:lnTo>
                                    <a:pt x="1569" y="50"/>
                                  </a:lnTo>
                                  <a:lnTo>
                                    <a:pt x="1582" y="38"/>
                                  </a:lnTo>
                                </a:path>
                              </a:pathLst>
                            </a:custGeom>
                            <a:noFill/>
                            <a:ln w="12700" cap="flat" cmpd="sng">
                              <a:solidFill>
                                <a:srgbClr val="0000FF"/>
                              </a:solidFill>
                              <a:prstDash val="solid"/>
                              <a:headEnd type="none" w="med" len="med"/>
                              <a:tailEnd type="none" w="med" len="med"/>
                            </a:ln>
                          </wps:spPr>
                          <wps:bodyPr upright="1"/>
                        </wps:wsp>
                        <wps:wsp>
                          <wps:cNvPr id="368" name="任意多边形 368"/>
                          <wps:cNvSpPr/>
                          <wps:spPr>
                            <a:xfrm>
                              <a:off x="6354" y="0"/>
                              <a:ext cx="1105" cy="553"/>
                            </a:xfrm>
                            <a:custGeom>
                              <a:avLst/>
                              <a:gdLst/>
                              <a:ahLst/>
                              <a:cxnLst/>
                              <a:pathLst>
                                <a:path w="1105" h="553">
                                  <a:moveTo>
                                    <a:pt x="0" y="553"/>
                                  </a:moveTo>
                                  <a:lnTo>
                                    <a:pt x="13" y="540"/>
                                  </a:lnTo>
                                  <a:lnTo>
                                    <a:pt x="25" y="540"/>
                                  </a:lnTo>
                                  <a:lnTo>
                                    <a:pt x="38" y="528"/>
                                  </a:lnTo>
                                  <a:lnTo>
                                    <a:pt x="50" y="515"/>
                                  </a:lnTo>
                                  <a:lnTo>
                                    <a:pt x="63" y="503"/>
                                  </a:lnTo>
                                  <a:lnTo>
                                    <a:pt x="75" y="503"/>
                                  </a:lnTo>
                                  <a:lnTo>
                                    <a:pt x="88" y="490"/>
                                  </a:lnTo>
                                  <a:lnTo>
                                    <a:pt x="100" y="477"/>
                                  </a:lnTo>
                                  <a:lnTo>
                                    <a:pt x="113" y="465"/>
                                  </a:lnTo>
                                  <a:lnTo>
                                    <a:pt x="126" y="465"/>
                                  </a:lnTo>
                                  <a:lnTo>
                                    <a:pt x="138" y="452"/>
                                  </a:lnTo>
                                  <a:lnTo>
                                    <a:pt x="151" y="440"/>
                                  </a:lnTo>
                                  <a:lnTo>
                                    <a:pt x="163" y="440"/>
                                  </a:lnTo>
                                  <a:lnTo>
                                    <a:pt x="176" y="427"/>
                                  </a:lnTo>
                                  <a:lnTo>
                                    <a:pt x="188" y="415"/>
                                  </a:lnTo>
                                  <a:lnTo>
                                    <a:pt x="201" y="402"/>
                                  </a:lnTo>
                                  <a:lnTo>
                                    <a:pt x="213" y="390"/>
                                  </a:lnTo>
                                  <a:lnTo>
                                    <a:pt x="226" y="390"/>
                                  </a:lnTo>
                                  <a:lnTo>
                                    <a:pt x="239" y="377"/>
                                  </a:lnTo>
                                  <a:lnTo>
                                    <a:pt x="251" y="364"/>
                                  </a:lnTo>
                                  <a:lnTo>
                                    <a:pt x="264" y="364"/>
                                  </a:lnTo>
                                  <a:lnTo>
                                    <a:pt x="276" y="352"/>
                                  </a:lnTo>
                                  <a:lnTo>
                                    <a:pt x="289" y="339"/>
                                  </a:lnTo>
                                  <a:lnTo>
                                    <a:pt x="301" y="327"/>
                                  </a:lnTo>
                                  <a:lnTo>
                                    <a:pt x="314" y="327"/>
                                  </a:lnTo>
                                  <a:lnTo>
                                    <a:pt x="326" y="314"/>
                                  </a:lnTo>
                                  <a:lnTo>
                                    <a:pt x="339" y="302"/>
                                  </a:lnTo>
                                  <a:lnTo>
                                    <a:pt x="352" y="289"/>
                                  </a:lnTo>
                                  <a:lnTo>
                                    <a:pt x="364" y="289"/>
                                  </a:lnTo>
                                  <a:lnTo>
                                    <a:pt x="377" y="277"/>
                                  </a:lnTo>
                                  <a:lnTo>
                                    <a:pt x="389" y="264"/>
                                  </a:lnTo>
                                  <a:lnTo>
                                    <a:pt x="402" y="264"/>
                                  </a:lnTo>
                                  <a:lnTo>
                                    <a:pt x="414" y="251"/>
                                  </a:lnTo>
                                  <a:lnTo>
                                    <a:pt x="427" y="239"/>
                                  </a:lnTo>
                                  <a:lnTo>
                                    <a:pt x="439" y="239"/>
                                  </a:lnTo>
                                  <a:lnTo>
                                    <a:pt x="452" y="226"/>
                                  </a:lnTo>
                                  <a:lnTo>
                                    <a:pt x="465" y="214"/>
                                  </a:lnTo>
                                  <a:lnTo>
                                    <a:pt x="477" y="214"/>
                                  </a:lnTo>
                                  <a:lnTo>
                                    <a:pt x="490" y="201"/>
                                  </a:lnTo>
                                  <a:lnTo>
                                    <a:pt x="502" y="201"/>
                                  </a:lnTo>
                                  <a:lnTo>
                                    <a:pt x="515" y="189"/>
                                  </a:lnTo>
                                  <a:lnTo>
                                    <a:pt x="527" y="176"/>
                                  </a:lnTo>
                                  <a:lnTo>
                                    <a:pt x="540" y="176"/>
                                  </a:lnTo>
                                  <a:lnTo>
                                    <a:pt x="553" y="164"/>
                                  </a:lnTo>
                                  <a:lnTo>
                                    <a:pt x="565" y="164"/>
                                  </a:lnTo>
                                  <a:lnTo>
                                    <a:pt x="578" y="151"/>
                                  </a:lnTo>
                                  <a:lnTo>
                                    <a:pt x="590" y="138"/>
                                  </a:lnTo>
                                  <a:lnTo>
                                    <a:pt x="603" y="138"/>
                                  </a:lnTo>
                                  <a:lnTo>
                                    <a:pt x="615" y="126"/>
                                  </a:lnTo>
                                  <a:lnTo>
                                    <a:pt x="628" y="126"/>
                                  </a:lnTo>
                                  <a:lnTo>
                                    <a:pt x="640" y="113"/>
                                  </a:lnTo>
                                  <a:lnTo>
                                    <a:pt x="653" y="113"/>
                                  </a:lnTo>
                                  <a:lnTo>
                                    <a:pt x="666" y="101"/>
                                  </a:lnTo>
                                  <a:lnTo>
                                    <a:pt x="678" y="101"/>
                                  </a:lnTo>
                                  <a:lnTo>
                                    <a:pt x="691" y="88"/>
                                  </a:lnTo>
                                  <a:lnTo>
                                    <a:pt x="703" y="88"/>
                                  </a:lnTo>
                                  <a:lnTo>
                                    <a:pt x="716" y="76"/>
                                  </a:lnTo>
                                  <a:lnTo>
                                    <a:pt x="728" y="76"/>
                                  </a:lnTo>
                                  <a:lnTo>
                                    <a:pt x="741" y="76"/>
                                  </a:lnTo>
                                  <a:lnTo>
                                    <a:pt x="753" y="63"/>
                                  </a:lnTo>
                                  <a:lnTo>
                                    <a:pt x="766" y="63"/>
                                  </a:lnTo>
                                  <a:lnTo>
                                    <a:pt x="779" y="51"/>
                                  </a:lnTo>
                                  <a:lnTo>
                                    <a:pt x="791" y="51"/>
                                  </a:lnTo>
                                  <a:lnTo>
                                    <a:pt x="804" y="51"/>
                                  </a:lnTo>
                                  <a:lnTo>
                                    <a:pt x="816" y="38"/>
                                  </a:lnTo>
                                  <a:lnTo>
                                    <a:pt x="829" y="38"/>
                                  </a:lnTo>
                                  <a:lnTo>
                                    <a:pt x="841" y="38"/>
                                  </a:lnTo>
                                  <a:lnTo>
                                    <a:pt x="854" y="25"/>
                                  </a:lnTo>
                                  <a:lnTo>
                                    <a:pt x="866" y="25"/>
                                  </a:lnTo>
                                  <a:lnTo>
                                    <a:pt x="879" y="25"/>
                                  </a:lnTo>
                                  <a:lnTo>
                                    <a:pt x="892" y="13"/>
                                  </a:lnTo>
                                  <a:lnTo>
                                    <a:pt x="904" y="13"/>
                                  </a:lnTo>
                                  <a:lnTo>
                                    <a:pt x="917" y="13"/>
                                  </a:lnTo>
                                  <a:lnTo>
                                    <a:pt x="929" y="13"/>
                                  </a:lnTo>
                                  <a:lnTo>
                                    <a:pt x="942" y="13"/>
                                  </a:lnTo>
                                  <a:lnTo>
                                    <a:pt x="954" y="0"/>
                                  </a:lnTo>
                                  <a:lnTo>
                                    <a:pt x="967" y="0"/>
                                  </a:lnTo>
                                  <a:lnTo>
                                    <a:pt x="979" y="0"/>
                                  </a:lnTo>
                                  <a:lnTo>
                                    <a:pt x="992" y="0"/>
                                  </a:lnTo>
                                  <a:lnTo>
                                    <a:pt x="1005" y="0"/>
                                  </a:lnTo>
                                  <a:lnTo>
                                    <a:pt x="1017" y="0"/>
                                  </a:lnTo>
                                  <a:lnTo>
                                    <a:pt x="1030" y="0"/>
                                  </a:lnTo>
                                  <a:lnTo>
                                    <a:pt x="1042" y="0"/>
                                  </a:lnTo>
                                  <a:lnTo>
                                    <a:pt x="1055" y="0"/>
                                  </a:lnTo>
                                  <a:lnTo>
                                    <a:pt x="1067" y="0"/>
                                  </a:lnTo>
                                  <a:lnTo>
                                    <a:pt x="1080" y="0"/>
                                  </a:lnTo>
                                  <a:lnTo>
                                    <a:pt x="1092" y="0"/>
                                  </a:lnTo>
                                  <a:lnTo>
                                    <a:pt x="1105" y="0"/>
                                  </a:lnTo>
                                </a:path>
                              </a:pathLst>
                            </a:custGeom>
                            <a:noFill/>
                            <a:ln w="12700" cap="flat" cmpd="sng">
                              <a:solidFill>
                                <a:srgbClr val="0000FF"/>
                              </a:solidFill>
                              <a:prstDash val="solid"/>
                              <a:headEnd type="none" w="med" len="med"/>
                              <a:tailEnd type="none" w="med" len="med"/>
                            </a:ln>
                          </wps:spPr>
                          <wps:bodyPr upright="1"/>
                        </wps:wsp>
                      </wpg:grpSp>
                      <wpg:grpSp>
                        <wpg:cNvPr id="376" name="组合 376"/>
                        <wpg:cNvGrpSpPr/>
                        <wpg:grpSpPr>
                          <a:xfrm>
                            <a:off x="592" y="1956"/>
                            <a:ext cx="7459" cy="854"/>
                            <a:chOff x="0" y="0"/>
                            <a:chExt cx="7459" cy="854"/>
                          </a:xfrm>
                        </wpg:grpSpPr>
                        <wps:wsp>
                          <wps:cNvPr id="370" name="任意多边形 370"/>
                          <wps:cNvSpPr/>
                          <wps:spPr>
                            <a:xfrm>
                              <a:off x="0" y="0"/>
                              <a:ext cx="1331" cy="854"/>
                            </a:xfrm>
                            <a:custGeom>
                              <a:avLst/>
                              <a:gdLst/>
                              <a:ahLst/>
                              <a:cxnLst/>
                              <a:pathLst>
                                <a:path w="1331" h="854">
                                  <a:moveTo>
                                    <a:pt x="0" y="0"/>
                                  </a:moveTo>
                                  <a:lnTo>
                                    <a:pt x="12" y="0"/>
                                  </a:lnTo>
                                  <a:lnTo>
                                    <a:pt x="25" y="0"/>
                                  </a:lnTo>
                                  <a:lnTo>
                                    <a:pt x="37" y="13"/>
                                  </a:lnTo>
                                  <a:lnTo>
                                    <a:pt x="50" y="13"/>
                                  </a:lnTo>
                                  <a:lnTo>
                                    <a:pt x="63" y="25"/>
                                  </a:lnTo>
                                  <a:lnTo>
                                    <a:pt x="75" y="38"/>
                                  </a:lnTo>
                                  <a:lnTo>
                                    <a:pt x="88" y="50"/>
                                  </a:lnTo>
                                  <a:lnTo>
                                    <a:pt x="100" y="63"/>
                                  </a:lnTo>
                                  <a:lnTo>
                                    <a:pt x="113" y="76"/>
                                  </a:lnTo>
                                  <a:lnTo>
                                    <a:pt x="138" y="101"/>
                                  </a:lnTo>
                                  <a:lnTo>
                                    <a:pt x="138" y="113"/>
                                  </a:lnTo>
                                  <a:lnTo>
                                    <a:pt x="150" y="126"/>
                                  </a:lnTo>
                                  <a:lnTo>
                                    <a:pt x="163" y="138"/>
                                  </a:lnTo>
                                  <a:lnTo>
                                    <a:pt x="163" y="151"/>
                                  </a:lnTo>
                                  <a:lnTo>
                                    <a:pt x="188" y="176"/>
                                  </a:lnTo>
                                  <a:lnTo>
                                    <a:pt x="188" y="189"/>
                                  </a:lnTo>
                                  <a:lnTo>
                                    <a:pt x="201" y="201"/>
                                  </a:lnTo>
                                  <a:lnTo>
                                    <a:pt x="201" y="226"/>
                                  </a:lnTo>
                                  <a:lnTo>
                                    <a:pt x="213" y="239"/>
                                  </a:lnTo>
                                  <a:lnTo>
                                    <a:pt x="226" y="251"/>
                                  </a:lnTo>
                                  <a:lnTo>
                                    <a:pt x="226" y="264"/>
                                  </a:lnTo>
                                  <a:lnTo>
                                    <a:pt x="238" y="276"/>
                                  </a:lnTo>
                                  <a:lnTo>
                                    <a:pt x="238" y="302"/>
                                  </a:lnTo>
                                  <a:lnTo>
                                    <a:pt x="251" y="314"/>
                                  </a:lnTo>
                                  <a:lnTo>
                                    <a:pt x="263" y="327"/>
                                  </a:lnTo>
                                  <a:lnTo>
                                    <a:pt x="263" y="352"/>
                                  </a:lnTo>
                                  <a:lnTo>
                                    <a:pt x="276" y="364"/>
                                  </a:lnTo>
                                  <a:lnTo>
                                    <a:pt x="276" y="377"/>
                                  </a:lnTo>
                                  <a:lnTo>
                                    <a:pt x="301" y="402"/>
                                  </a:lnTo>
                                  <a:lnTo>
                                    <a:pt x="301" y="427"/>
                                  </a:lnTo>
                                  <a:lnTo>
                                    <a:pt x="314" y="440"/>
                                  </a:lnTo>
                                  <a:lnTo>
                                    <a:pt x="314" y="452"/>
                                  </a:lnTo>
                                  <a:lnTo>
                                    <a:pt x="326" y="465"/>
                                  </a:lnTo>
                                  <a:lnTo>
                                    <a:pt x="326" y="477"/>
                                  </a:lnTo>
                                  <a:lnTo>
                                    <a:pt x="339" y="490"/>
                                  </a:lnTo>
                                  <a:lnTo>
                                    <a:pt x="339" y="515"/>
                                  </a:lnTo>
                                  <a:lnTo>
                                    <a:pt x="364" y="540"/>
                                  </a:lnTo>
                                  <a:lnTo>
                                    <a:pt x="364" y="565"/>
                                  </a:lnTo>
                                  <a:lnTo>
                                    <a:pt x="377" y="578"/>
                                  </a:lnTo>
                                  <a:lnTo>
                                    <a:pt x="377" y="590"/>
                                  </a:lnTo>
                                  <a:lnTo>
                                    <a:pt x="402" y="615"/>
                                  </a:lnTo>
                                  <a:lnTo>
                                    <a:pt x="402" y="641"/>
                                  </a:lnTo>
                                  <a:lnTo>
                                    <a:pt x="427" y="666"/>
                                  </a:lnTo>
                                  <a:lnTo>
                                    <a:pt x="427" y="678"/>
                                  </a:lnTo>
                                  <a:lnTo>
                                    <a:pt x="439" y="691"/>
                                  </a:lnTo>
                                  <a:lnTo>
                                    <a:pt x="439" y="703"/>
                                  </a:lnTo>
                                  <a:lnTo>
                                    <a:pt x="464" y="728"/>
                                  </a:lnTo>
                                  <a:lnTo>
                                    <a:pt x="464" y="741"/>
                                  </a:lnTo>
                                  <a:lnTo>
                                    <a:pt x="490" y="766"/>
                                  </a:lnTo>
                                  <a:lnTo>
                                    <a:pt x="490" y="779"/>
                                  </a:lnTo>
                                  <a:lnTo>
                                    <a:pt x="515" y="804"/>
                                  </a:lnTo>
                                  <a:lnTo>
                                    <a:pt x="515" y="816"/>
                                  </a:lnTo>
                                  <a:lnTo>
                                    <a:pt x="527" y="816"/>
                                  </a:lnTo>
                                  <a:lnTo>
                                    <a:pt x="540" y="829"/>
                                  </a:lnTo>
                                  <a:lnTo>
                                    <a:pt x="552" y="841"/>
                                  </a:lnTo>
                                  <a:lnTo>
                                    <a:pt x="565" y="854"/>
                                  </a:lnTo>
                                  <a:lnTo>
                                    <a:pt x="577" y="854"/>
                                  </a:lnTo>
                                  <a:lnTo>
                                    <a:pt x="590" y="854"/>
                                  </a:lnTo>
                                  <a:lnTo>
                                    <a:pt x="603" y="854"/>
                                  </a:lnTo>
                                  <a:lnTo>
                                    <a:pt x="615" y="854"/>
                                  </a:lnTo>
                                  <a:lnTo>
                                    <a:pt x="628" y="854"/>
                                  </a:lnTo>
                                  <a:lnTo>
                                    <a:pt x="640" y="854"/>
                                  </a:lnTo>
                                  <a:lnTo>
                                    <a:pt x="653" y="854"/>
                                  </a:lnTo>
                                  <a:lnTo>
                                    <a:pt x="665" y="841"/>
                                  </a:lnTo>
                                  <a:lnTo>
                                    <a:pt x="678" y="829"/>
                                  </a:lnTo>
                                  <a:lnTo>
                                    <a:pt x="690" y="829"/>
                                  </a:lnTo>
                                  <a:lnTo>
                                    <a:pt x="703" y="816"/>
                                  </a:lnTo>
                                  <a:lnTo>
                                    <a:pt x="716" y="804"/>
                                  </a:lnTo>
                                  <a:lnTo>
                                    <a:pt x="728" y="791"/>
                                  </a:lnTo>
                                  <a:lnTo>
                                    <a:pt x="753" y="766"/>
                                  </a:lnTo>
                                  <a:lnTo>
                                    <a:pt x="753" y="754"/>
                                  </a:lnTo>
                                  <a:lnTo>
                                    <a:pt x="766" y="741"/>
                                  </a:lnTo>
                                  <a:lnTo>
                                    <a:pt x="778" y="728"/>
                                  </a:lnTo>
                                  <a:lnTo>
                                    <a:pt x="778" y="716"/>
                                  </a:lnTo>
                                  <a:lnTo>
                                    <a:pt x="803" y="691"/>
                                  </a:lnTo>
                                  <a:lnTo>
                                    <a:pt x="803" y="678"/>
                                  </a:lnTo>
                                  <a:lnTo>
                                    <a:pt x="816" y="666"/>
                                  </a:lnTo>
                                  <a:lnTo>
                                    <a:pt x="816" y="641"/>
                                  </a:lnTo>
                                  <a:lnTo>
                                    <a:pt x="829" y="628"/>
                                  </a:lnTo>
                                  <a:lnTo>
                                    <a:pt x="841" y="615"/>
                                  </a:lnTo>
                                  <a:lnTo>
                                    <a:pt x="841" y="603"/>
                                  </a:lnTo>
                                  <a:lnTo>
                                    <a:pt x="854" y="590"/>
                                  </a:lnTo>
                                  <a:lnTo>
                                    <a:pt x="854" y="565"/>
                                  </a:lnTo>
                                  <a:lnTo>
                                    <a:pt x="866" y="553"/>
                                  </a:lnTo>
                                  <a:lnTo>
                                    <a:pt x="879" y="540"/>
                                  </a:lnTo>
                                  <a:lnTo>
                                    <a:pt x="879" y="515"/>
                                  </a:lnTo>
                                  <a:lnTo>
                                    <a:pt x="904" y="490"/>
                                  </a:lnTo>
                                  <a:lnTo>
                                    <a:pt x="904" y="465"/>
                                  </a:lnTo>
                                  <a:lnTo>
                                    <a:pt x="916" y="452"/>
                                  </a:lnTo>
                                  <a:lnTo>
                                    <a:pt x="916" y="440"/>
                                  </a:lnTo>
                                  <a:lnTo>
                                    <a:pt x="929" y="427"/>
                                  </a:lnTo>
                                  <a:lnTo>
                                    <a:pt x="929" y="415"/>
                                  </a:lnTo>
                                  <a:lnTo>
                                    <a:pt x="942" y="402"/>
                                  </a:lnTo>
                                  <a:lnTo>
                                    <a:pt x="942" y="389"/>
                                  </a:lnTo>
                                  <a:lnTo>
                                    <a:pt x="954" y="377"/>
                                  </a:lnTo>
                                  <a:lnTo>
                                    <a:pt x="954" y="352"/>
                                  </a:lnTo>
                                  <a:lnTo>
                                    <a:pt x="979" y="327"/>
                                  </a:lnTo>
                                  <a:lnTo>
                                    <a:pt x="979" y="302"/>
                                  </a:lnTo>
                                  <a:lnTo>
                                    <a:pt x="992" y="289"/>
                                  </a:lnTo>
                                  <a:lnTo>
                                    <a:pt x="992" y="276"/>
                                  </a:lnTo>
                                  <a:lnTo>
                                    <a:pt x="1017" y="251"/>
                                  </a:lnTo>
                                  <a:lnTo>
                                    <a:pt x="1017" y="226"/>
                                  </a:lnTo>
                                  <a:lnTo>
                                    <a:pt x="1042" y="201"/>
                                  </a:lnTo>
                                  <a:lnTo>
                                    <a:pt x="1042" y="176"/>
                                  </a:lnTo>
                                  <a:lnTo>
                                    <a:pt x="1067" y="151"/>
                                  </a:lnTo>
                                  <a:lnTo>
                                    <a:pt x="1067" y="138"/>
                                  </a:lnTo>
                                  <a:lnTo>
                                    <a:pt x="1092" y="113"/>
                                  </a:lnTo>
                                  <a:lnTo>
                                    <a:pt x="1092" y="101"/>
                                  </a:lnTo>
                                  <a:lnTo>
                                    <a:pt x="1117" y="76"/>
                                  </a:lnTo>
                                  <a:lnTo>
                                    <a:pt x="1117" y="63"/>
                                  </a:lnTo>
                                  <a:lnTo>
                                    <a:pt x="1130" y="50"/>
                                  </a:lnTo>
                                  <a:lnTo>
                                    <a:pt x="1143" y="38"/>
                                  </a:lnTo>
                                  <a:lnTo>
                                    <a:pt x="1155" y="25"/>
                                  </a:lnTo>
                                  <a:lnTo>
                                    <a:pt x="1168" y="13"/>
                                  </a:lnTo>
                                  <a:lnTo>
                                    <a:pt x="1180" y="13"/>
                                  </a:lnTo>
                                  <a:lnTo>
                                    <a:pt x="1193" y="0"/>
                                  </a:lnTo>
                                  <a:lnTo>
                                    <a:pt x="1205" y="0"/>
                                  </a:lnTo>
                                  <a:lnTo>
                                    <a:pt x="1218" y="0"/>
                                  </a:lnTo>
                                  <a:lnTo>
                                    <a:pt x="1230" y="0"/>
                                  </a:lnTo>
                                  <a:lnTo>
                                    <a:pt x="1243" y="0"/>
                                  </a:lnTo>
                                  <a:lnTo>
                                    <a:pt x="1256" y="0"/>
                                  </a:lnTo>
                                  <a:lnTo>
                                    <a:pt x="1268" y="0"/>
                                  </a:lnTo>
                                  <a:lnTo>
                                    <a:pt x="1281" y="0"/>
                                  </a:lnTo>
                                  <a:lnTo>
                                    <a:pt x="1293" y="13"/>
                                  </a:lnTo>
                                  <a:lnTo>
                                    <a:pt x="1306" y="25"/>
                                  </a:lnTo>
                                  <a:lnTo>
                                    <a:pt x="1318" y="38"/>
                                  </a:lnTo>
                                  <a:lnTo>
                                    <a:pt x="1331" y="50"/>
                                  </a:lnTo>
                                </a:path>
                              </a:pathLst>
                            </a:custGeom>
                            <a:noFill/>
                            <a:ln w="12700" cap="flat" cmpd="sng">
                              <a:solidFill>
                                <a:srgbClr val="0000FF"/>
                              </a:solidFill>
                              <a:prstDash val="solid"/>
                              <a:headEnd type="none" w="med" len="med"/>
                              <a:tailEnd type="none" w="med" len="med"/>
                            </a:ln>
                          </wps:spPr>
                          <wps:bodyPr upright="1"/>
                        </wps:wsp>
                        <wps:wsp>
                          <wps:cNvPr id="371" name="任意多边形 371"/>
                          <wps:cNvSpPr/>
                          <wps:spPr>
                            <a:xfrm>
                              <a:off x="1331" y="0"/>
                              <a:ext cx="1306" cy="854"/>
                            </a:xfrm>
                            <a:custGeom>
                              <a:avLst/>
                              <a:gdLst/>
                              <a:ahLst/>
                              <a:cxnLst/>
                              <a:pathLst>
                                <a:path w="1306" h="854">
                                  <a:moveTo>
                                    <a:pt x="0" y="50"/>
                                  </a:moveTo>
                                  <a:lnTo>
                                    <a:pt x="12" y="63"/>
                                  </a:lnTo>
                                  <a:lnTo>
                                    <a:pt x="25" y="76"/>
                                  </a:lnTo>
                                  <a:lnTo>
                                    <a:pt x="38" y="88"/>
                                  </a:lnTo>
                                  <a:lnTo>
                                    <a:pt x="63" y="113"/>
                                  </a:lnTo>
                                  <a:lnTo>
                                    <a:pt x="63" y="138"/>
                                  </a:lnTo>
                                  <a:lnTo>
                                    <a:pt x="75" y="151"/>
                                  </a:lnTo>
                                  <a:lnTo>
                                    <a:pt x="100" y="176"/>
                                  </a:lnTo>
                                  <a:lnTo>
                                    <a:pt x="100" y="201"/>
                                  </a:lnTo>
                                  <a:lnTo>
                                    <a:pt x="113" y="214"/>
                                  </a:lnTo>
                                  <a:lnTo>
                                    <a:pt x="125" y="226"/>
                                  </a:lnTo>
                                  <a:lnTo>
                                    <a:pt x="125" y="239"/>
                                  </a:lnTo>
                                  <a:lnTo>
                                    <a:pt x="138" y="251"/>
                                  </a:lnTo>
                                  <a:lnTo>
                                    <a:pt x="138" y="276"/>
                                  </a:lnTo>
                                  <a:lnTo>
                                    <a:pt x="151" y="289"/>
                                  </a:lnTo>
                                  <a:lnTo>
                                    <a:pt x="163" y="302"/>
                                  </a:lnTo>
                                  <a:lnTo>
                                    <a:pt x="163" y="327"/>
                                  </a:lnTo>
                                  <a:lnTo>
                                    <a:pt x="188" y="352"/>
                                  </a:lnTo>
                                  <a:lnTo>
                                    <a:pt x="188" y="377"/>
                                  </a:lnTo>
                                  <a:lnTo>
                                    <a:pt x="201" y="389"/>
                                  </a:lnTo>
                                  <a:lnTo>
                                    <a:pt x="201" y="402"/>
                                  </a:lnTo>
                                  <a:lnTo>
                                    <a:pt x="213" y="415"/>
                                  </a:lnTo>
                                  <a:lnTo>
                                    <a:pt x="213" y="427"/>
                                  </a:lnTo>
                                  <a:lnTo>
                                    <a:pt x="226" y="440"/>
                                  </a:lnTo>
                                  <a:lnTo>
                                    <a:pt x="226" y="452"/>
                                  </a:lnTo>
                                  <a:lnTo>
                                    <a:pt x="238" y="465"/>
                                  </a:lnTo>
                                  <a:lnTo>
                                    <a:pt x="238" y="490"/>
                                  </a:lnTo>
                                  <a:lnTo>
                                    <a:pt x="264" y="515"/>
                                  </a:lnTo>
                                  <a:lnTo>
                                    <a:pt x="264" y="540"/>
                                  </a:lnTo>
                                  <a:lnTo>
                                    <a:pt x="276" y="553"/>
                                  </a:lnTo>
                                  <a:lnTo>
                                    <a:pt x="276" y="565"/>
                                  </a:lnTo>
                                  <a:lnTo>
                                    <a:pt x="289" y="578"/>
                                  </a:lnTo>
                                  <a:lnTo>
                                    <a:pt x="289" y="590"/>
                                  </a:lnTo>
                                  <a:lnTo>
                                    <a:pt x="301" y="603"/>
                                  </a:lnTo>
                                  <a:lnTo>
                                    <a:pt x="301" y="615"/>
                                  </a:lnTo>
                                  <a:lnTo>
                                    <a:pt x="314" y="628"/>
                                  </a:lnTo>
                                  <a:lnTo>
                                    <a:pt x="314" y="641"/>
                                  </a:lnTo>
                                  <a:lnTo>
                                    <a:pt x="339" y="666"/>
                                  </a:lnTo>
                                  <a:lnTo>
                                    <a:pt x="339" y="691"/>
                                  </a:lnTo>
                                  <a:lnTo>
                                    <a:pt x="352" y="703"/>
                                  </a:lnTo>
                                  <a:lnTo>
                                    <a:pt x="377" y="728"/>
                                  </a:lnTo>
                                  <a:lnTo>
                                    <a:pt x="377" y="754"/>
                                  </a:lnTo>
                                  <a:lnTo>
                                    <a:pt x="389" y="766"/>
                                  </a:lnTo>
                                  <a:lnTo>
                                    <a:pt x="402" y="779"/>
                                  </a:lnTo>
                                  <a:lnTo>
                                    <a:pt x="414" y="791"/>
                                  </a:lnTo>
                                  <a:lnTo>
                                    <a:pt x="427" y="804"/>
                                  </a:lnTo>
                                  <a:lnTo>
                                    <a:pt x="452" y="829"/>
                                  </a:lnTo>
                                  <a:lnTo>
                                    <a:pt x="439" y="829"/>
                                  </a:lnTo>
                                  <a:lnTo>
                                    <a:pt x="452" y="829"/>
                                  </a:lnTo>
                                  <a:lnTo>
                                    <a:pt x="465" y="841"/>
                                  </a:lnTo>
                                  <a:lnTo>
                                    <a:pt x="477" y="854"/>
                                  </a:lnTo>
                                  <a:lnTo>
                                    <a:pt x="490" y="854"/>
                                  </a:lnTo>
                                  <a:lnTo>
                                    <a:pt x="502" y="854"/>
                                  </a:lnTo>
                                  <a:lnTo>
                                    <a:pt x="515" y="854"/>
                                  </a:lnTo>
                                  <a:lnTo>
                                    <a:pt x="540" y="854"/>
                                  </a:lnTo>
                                  <a:lnTo>
                                    <a:pt x="527" y="854"/>
                                  </a:lnTo>
                                  <a:lnTo>
                                    <a:pt x="540" y="854"/>
                                  </a:lnTo>
                                  <a:lnTo>
                                    <a:pt x="552" y="854"/>
                                  </a:lnTo>
                                  <a:lnTo>
                                    <a:pt x="565" y="854"/>
                                  </a:lnTo>
                                  <a:lnTo>
                                    <a:pt x="578" y="841"/>
                                  </a:lnTo>
                                  <a:lnTo>
                                    <a:pt x="590" y="841"/>
                                  </a:lnTo>
                                  <a:lnTo>
                                    <a:pt x="603" y="829"/>
                                  </a:lnTo>
                                  <a:lnTo>
                                    <a:pt x="615" y="816"/>
                                  </a:lnTo>
                                  <a:lnTo>
                                    <a:pt x="628" y="804"/>
                                  </a:lnTo>
                                  <a:lnTo>
                                    <a:pt x="640" y="791"/>
                                  </a:lnTo>
                                  <a:lnTo>
                                    <a:pt x="665" y="766"/>
                                  </a:lnTo>
                                  <a:lnTo>
                                    <a:pt x="665" y="754"/>
                                  </a:lnTo>
                                  <a:lnTo>
                                    <a:pt x="691" y="728"/>
                                  </a:lnTo>
                                  <a:lnTo>
                                    <a:pt x="691" y="716"/>
                                  </a:lnTo>
                                  <a:lnTo>
                                    <a:pt x="716" y="691"/>
                                  </a:lnTo>
                                  <a:lnTo>
                                    <a:pt x="716" y="666"/>
                                  </a:lnTo>
                                  <a:lnTo>
                                    <a:pt x="728" y="653"/>
                                  </a:lnTo>
                                  <a:lnTo>
                                    <a:pt x="741" y="641"/>
                                  </a:lnTo>
                                  <a:lnTo>
                                    <a:pt x="741" y="628"/>
                                  </a:lnTo>
                                  <a:lnTo>
                                    <a:pt x="753" y="615"/>
                                  </a:lnTo>
                                  <a:lnTo>
                                    <a:pt x="753" y="603"/>
                                  </a:lnTo>
                                  <a:lnTo>
                                    <a:pt x="766" y="590"/>
                                  </a:lnTo>
                                  <a:lnTo>
                                    <a:pt x="766" y="578"/>
                                  </a:lnTo>
                                  <a:lnTo>
                                    <a:pt x="778" y="565"/>
                                  </a:lnTo>
                                  <a:lnTo>
                                    <a:pt x="778" y="540"/>
                                  </a:lnTo>
                                  <a:lnTo>
                                    <a:pt x="804" y="515"/>
                                  </a:lnTo>
                                  <a:lnTo>
                                    <a:pt x="804" y="490"/>
                                  </a:lnTo>
                                  <a:lnTo>
                                    <a:pt x="816" y="477"/>
                                  </a:lnTo>
                                  <a:lnTo>
                                    <a:pt x="816" y="465"/>
                                  </a:lnTo>
                                  <a:lnTo>
                                    <a:pt x="829" y="452"/>
                                  </a:lnTo>
                                  <a:lnTo>
                                    <a:pt x="829" y="440"/>
                                  </a:lnTo>
                                  <a:lnTo>
                                    <a:pt x="841" y="427"/>
                                  </a:lnTo>
                                  <a:lnTo>
                                    <a:pt x="841" y="415"/>
                                  </a:lnTo>
                                  <a:lnTo>
                                    <a:pt x="854" y="402"/>
                                  </a:lnTo>
                                  <a:lnTo>
                                    <a:pt x="854" y="377"/>
                                  </a:lnTo>
                                  <a:lnTo>
                                    <a:pt x="879" y="352"/>
                                  </a:lnTo>
                                  <a:lnTo>
                                    <a:pt x="879" y="327"/>
                                  </a:lnTo>
                                  <a:lnTo>
                                    <a:pt x="891" y="314"/>
                                  </a:lnTo>
                                  <a:lnTo>
                                    <a:pt x="891" y="302"/>
                                  </a:lnTo>
                                  <a:lnTo>
                                    <a:pt x="917" y="276"/>
                                  </a:lnTo>
                                  <a:lnTo>
                                    <a:pt x="917" y="251"/>
                                  </a:lnTo>
                                  <a:lnTo>
                                    <a:pt x="929" y="239"/>
                                  </a:lnTo>
                                  <a:lnTo>
                                    <a:pt x="929" y="226"/>
                                  </a:lnTo>
                                  <a:lnTo>
                                    <a:pt x="954" y="201"/>
                                  </a:lnTo>
                                  <a:lnTo>
                                    <a:pt x="954" y="176"/>
                                  </a:lnTo>
                                  <a:lnTo>
                                    <a:pt x="967" y="163"/>
                                  </a:lnTo>
                                  <a:lnTo>
                                    <a:pt x="992" y="138"/>
                                  </a:lnTo>
                                  <a:lnTo>
                                    <a:pt x="992" y="113"/>
                                  </a:lnTo>
                                  <a:lnTo>
                                    <a:pt x="1005" y="101"/>
                                  </a:lnTo>
                                  <a:lnTo>
                                    <a:pt x="1017" y="88"/>
                                  </a:lnTo>
                                  <a:lnTo>
                                    <a:pt x="1042" y="63"/>
                                  </a:lnTo>
                                  <a:lnTo>
                                    <a:pt x="1042" y="50"/>
                                  </a:lnTo>
                                  <a:lnTo>
                                    <a:pt x="1055" y="38"/>
                                  </a:lnTo>
                                  <a:lnTo>
                                    <a:pt x="1067" y="25"/>
                                  </a:lnTo>
                                  <a:lnTo>
                                    <a:pt x="1080" y="13"/>
                                  </a:lnTo>
                                  <a:lnTo>
                                    <a:pt x="1092" y="13"/>
                                  </a:lnTo>
                                  <a:lnTo>
                                    <a:pt x="1105" y="0"/>
                                  </a:lnTo>
                                  <a:lnTo>
                                    <a:pt x="1118" y="0"/>
                                  </a:lnTo>
                                  <a:lnTo>
                                    <a:pt x="1130" y="0"/>
                                  </a:lnTo>
                                  <a:lnTo>
                                    <a:pt x="1143" y="0"/>
                                  </a:lnTo>
                                  <a:lnTo>
                                    <a:pt x="1155" y="0"/>
                                  </a:lnTo>
                                  <a:lnTo>
                                    <a:pt x="1168" y="0"/>
                                  </a:lnTo>
                                  <a:lnTo>
                                    <a:pt x="1180" y="0"/>
                                  </a:lnTo>
                                  <a:lnTo>
                                    <a:pt x="1193" y="13"/>
                                  </a:lnTo>
                                  <a:lnTo>
                                    <a:pt x="1205" y="13"/>
                                  </a:lnTo>
                                  <a:lnTo>
                                    <a:pt x="1218" y="25"/>
                                  </a:lnTo>
                                  <a:lnTo>
                                    <a:pt x="1231" y="38"/>
                                  </a:lnTo>
                                  <a:lnTo>
                                    <a:pt x="1243" y="50"/>
                                  </a:lnTo>
                                  <a:lnTo>
                                    <a:pt x="1256" y="63"/>
                                  </a:lnTo>
                                  <a:lnTo>
                                    <a:pt x="1268" y="76"/>
                                  </a:lnTo>
                                  <a:lnTo>
                                    <a:pt x="1281" y="88"/>
                                  </a:lnTo>
                                  <a:lnTo>
                                    <a:pt x="1306" y="113"/>
                                  </a:lnTo>
                                  <a:lnTo>
                                    <a:pt x="1306" y="126"/>
                                  </a:lnTo>
                                </a:path>
                              </a:pathLst>
                            </a:custGeom>
                            <a:noFill/>
                            <a:ln w="12700" cap="flat" cmpd="sng">
                              <a:solidFill>
                                <a:srgbClr val="0000FF"/>
                              </a:solidFill>
                              <a:prstDash val="solid"/>
                              <a:headEnd type="none" w="med" len="med"/>
                              <a:tailEnd type="none" w="med" len="med"/>
                            </a:ln>
                          </wps:spPr>
                          <wps:bodyPr upright="1"/>
                        </wps:wsp>
                        <wps:wsp>
                          <wps:cNvPr id="372" name="任意多边形 372"/>
                          <wps:cNvSpPr/>
                          <wps:spPr>
                            <a:xfrm>
                              <a:off x="2637" y="0"/>
                              <a:ext cx="1293" cy="854"/>
                            </a:xfrm>
                            <a:custGeom>
                              <a:avLst/>
                              <a:gdLst/>
                              <a:ahLst/>
                              <a:cxnLst/>
                              <a:pathLst>
                                <a:path w="1293" h="854">
                                  <a:moveTo>
                                    <a:pt x="0" y="126"/>
                                  </a:moveTo>
                                  <a:lnTo>
                                    <a:pt x="25" y="151"/>
                                  </a:lnTo>
                                  <a:lnTo>
                                    <a:pt x="25" y="176"/>
                                  </a:lnTo>
                                  <a:lnTo>
                                    <a:pt x="50" y="201"/>
                                  </a:lnTo>
                                  <a:lnTo>
                                    <a:pt x="50" y="214"/>
                                  </a:lnTo>
                                  <a:lnTo>
                                    <a:pt x="63" y="226"/>
                                  </a:lnTo>
                                  <a:lnTo>
                                    <a:pt x="63" y="251"/>
                                  </a:lnTo>
                                  <a:lnTo>
                                    <a:pt x="75" y="264"/>
                                  </a:lnTo>
                                  <a:lnTo>
                                    <a:pt x="88" y="276"/>
                                  </a:lnTo>
                                  <a:lnTo>
                                    <a:pt x="88" y="302"/>
                                  </a:lnTo>
                                  <a:lnTo>
                                    <a:pt x="113" y="327"/>
                                  </a:lnTo>
                                  <a:lnTo>
                                    <a:pt x="113" y="352"/>
                                  </a:lnTo>
                                  <a:lnTo>
                                    <a:pt x="125" y="364"/>
                                  </a:lnTo>
                                  <a:lnTo>
                                    <a:pt x="125" y="377"/>
                                  </a:lnTo>
                                  <a:lnTo>
                                    <a:pt x="138" y="389"/>
                                  </a:lnTo>
                                  <a:lnTo>
                                    <a:pt x="138" y="402"/>
                                  </a:lnTo>
                                  <a:lnTo>
                                    <a:pt x="151" y="415"/>
                                  </a:lnTo>
                                  <a:lnTo>
                                    <a:pt x="151" y="427"/>
                                  </a:lnTo>
                                  <a:lnTo>
                                    <a:pt x="163" y="440"/>
                                  </a:lnTo>
                                  <a:lnTo>
                                    <a:pt x="163" y="465"/>
                                  </a:lnTo>
                                  <a:lnTo>
                                    <a:pt x="188" y="490"/>
                                  </a:lnTo>
                                  <a:lnTo>
                                    <a:pt x="188" y="502"/>
                                  </a:lnTo>
                                  <a:lnTo>
                                    <a:pt x="201" y="515"/>
                                  </a:lnTo>
                                  <a:lnTo>
                                    <a:pt x="201" y="540"/>
                                  </a:lnTo>
                                  <a:lnTo>
                                    <a:pt x="226" y="565"/>
                                  </a:lnTo>
                                  <a:lnTo>
                                    <a:pt x="226" y="590"/>
                                  </a:lnTo>
                                  <a:lnTo>
                                    <a:pt x="238" y="603"/>
                                  </a:lnTo>
                                  <a:lnTo>
                                    <a:pt x="238" y="615"/>
                                  </a:lnTo>
                                  <a:lnTo>
                                    <a:pt x="264" y="641"/>
                                  </a:lnTo>
                                  <a:lnTo>
                                    <a:pt x="264" y="666"/>
                                  </a:lnTo>
                                  <a:lnTo>
                                    <a:pt x="289" y="691"/>
                                  </a:lnTo>
                                  <a:lnTo>
                                    <a:pt x="289" y="703"/>
                                  </a:lnTo>
                                  <a:lnTo>
                                    <a:pt x="301" y="716"/>
                                  </a:lnTo>
                                  <a:lnTo>
                                    <a:pt x="301" y="728"/>
                                  </a:lnTo>
                                  <a:lnTo>
                                    <a:pt x="314" y="741"/>
                                  </a:lnTo>
                                  <a:lnTo>
                                    <a:pt x="339" y="766"/>
                                  </a:lnTo>
                                  <a:lnTo>
                                    <a:pt x="339" y="779"/>
                                  </a:lnTo>
                                  <a:lnTo>
                                    <a:pt x="352" y="791"/>
                                  </a:lnTo>
                                  <a:lnTo>
                                    <a:pt x="377" y="816"/>
                                  </a:lnTo>
                                  <a:lnTo>
                                    <a:pt x="364" y="816"/>
                                  </a:lnTo>
                                  <a:lnTo>
                                    <a:pt x="377" y="816"/>
                                  </a:lnTo>
                                  <a:lnTo>
                                    <a:pt x="389" y="829"/>
                                  </a:lnTo>
                                  <a:lnTo>
                                    <a:pt x="402" y="841"/>
                                  </a:lnTo>
                                  <a:lnTo>
                                    <a:pt x="414" y="854"/>
                                  </a:lnTo>
                                  <a:lnTo>
                                    <a:pt x="427" y="854"/>
                                  </a:lnTo>
                                  <a:lnTo>
                                    <a:pt x="439" y="854"/>
                                  </a:lnTo>
                                  <a:lnTo>
                                    <a:pt x="452" y="854"/>
                                  </a:lnTo>
                                  <a:lnTo>
                                    <a:pt x="465" y="854"/>
                                  </a:lnTo>
                                  <a:lnTo>
                                    <a:pt x="477" y="854"/>
                                  </a:lnTo>
                                  <a:lnTo>
                                    <a:pt x="490" y="854"/>
                                  </a:lnTo>
                                  <a:lnTo>
                                    <a:pt x="502" y="854"/>
                                  </a:lnTo>
                                  <a:lnTo>
                                    <a:pt x="515" y="841"/>
                                  </a:lnTo>
                                  <a:lnTo>
                                    <a:pt x="527" y="841"/>
                                  </a:lnTo>
                                  <a:lnTo>
                                    <a:pt x="540" y="829"/>
                                  </a:lnTo>
                                  <a:lnTo>
                                    <a:pt x="552" y="816"/>
                                  </a:lnTo>
                                  <a:lnTo>
                                    <a:pt x="565" y="804"/>
                                  </a:lnTo>
                                  <a:lnTo>
                                    <a:pt x="578" y="791"/>
                                  </a:lnTo>
                                  <a:lnTo>
                                    <a:pt x="603" y="766"/>
                                  </a:lnTo>
                                  <a:lnTo>
                                    <a:pt x="603" y="754"/>
                                  </a:lnTo>
                                  <a:lnTo>
                                    <a:pt x="628" y="728"/>
                                  </a:lnTo>
                                  <a:lnTo>
                                    <a:pt x="628" y="716"/>
                                  </a:lnTo>
                                  <a:lnTo>
                                    <a:pt x="640" y="703"/>
                                  </a:lnTo>
                                  <a:lnTo>
                                    <a:pt x="640" y="691"/>
                                  </a:lnTo>
                                  <a:lnTo>
                                    <a:pt x="665" y="666"/>
                                  </a:lnTo>
                                  <a:lnTo>
                                    <a:pt x="665" y="653"/>
                                  </a:lnTo>
                                  <a:lnTo>
                                    <a:pt x="678" y="641"/>
                                  </a:lnTo>
                                  <a:lnTo>
                                    <a:pt x="678" y="615"/>
                                  </a:lnTo>
                                  <a:lnTo>
                                    <a:pt x="691" y="603"/>
                                  </a:lnTo>
                                  <a:lnTo>
                                    <a:pt x="703" y="590"/>
                                  </a:lnTo>
                                  <a:lnTo>
                                    <a:pt x="703" y="578"/>
                                  </a:lnTo>
                                  <a:lnTo>
                                    <a:pt x="716" y="565"/>
                                  </a:lnTo>
                                  <a:lnTo>
                                    <a:pt x="716" y="540"/>
                                  </a:lnTo>
                                  <a:lnTo>
                                    <a:pt x="728" y="528"/>
                                  </a:lnTo>
                                  <a:lnTo>
                                    <a:pt x="741" y="515"/>
                                  </a:lnTo>
                                  <a:lnTo>
                                    <a:pt x="741" y="490"/>
                                  </a:lnTo>
                                  <a:lnTo>
                                    <a:pt x="753" y="477"/>
                                  </a:lnTo>
                                  <a:lnTo>
                                    <a:pt x="753" y="465"/>
                                  </a:lnTo>
                                  <a:lnTo>
                                    <a:pt x="766" y="452"/>
                                  </a:lnTo>
                                  <a:lnTo>
                                    <a:pt x="766" y="440"/>
                                  </a:lnTo>
                                  <a:lnTo>
                                    <a:pt x="778" y="427"/>
                                  </a:lnTo>
                                  <a:lnTo>
                                    <a:pt x="778" y="402"/>
                                  </a:lnTo>
                                  <a:lnTo>
                                    <a:pt x="791" y="389"/>
                                  </a:lnTo>
                                  <a:lnTo>
                                    <a:pt x="804" y="377"/>
                                  </a:lnTo>
                                  <a:lnTo>
                                    <a:pt x="804" y="364"/>
                                  </a:lnTo>
                                  <a:lnTo>
                                    <a:pt x="816" y="352"/>
                                  </a:lnTo>
                                  <a:lnTo>
                                    <a:pt x="816" y="327"/>
                                  </a:lnTo>
                                  <a:lnTo>
                                    <a:pt x="841" y="302"/>
                                  </a:lnTo>
                                  <a:lnTo>
                                    <a:pt x="841" y="276"/>
                                  </a:lnTo>
                                  <a:lnTo>
                                    <a:pt x="854" y="264"/>
                                  </a:lnTo>
                                  <a:lnTo>
                                    <a:pt x="854" y="251"/>
                                  </a:lnTo>
                                  <a:lnTo>
                                    <a:pt x="879" y="226"/>
                                  </a:lnTo>
                                  <a:lnTo>
                                    <a:pt x="879" y="201"/>
                                  </a:lnTo>
                                  <a:lnTo>
                                    <a:pt x="904" y="176"/>
                                  </a:lnTo>
                                  <a:lnTo>
                                    <a:pt x="904" y="163"/>
                                  </a:lnTo>
                                  <a:lnTo>
                                    <a:pt x="917" y="151"/>
                                  </a:lnTo>
                                  <a:lnTo>
                                    <a:pt x="917" y="138"/>
                                  </a:lnTo>
                                  <a:lnTo>
                                    <a:pt x="942" y="113"/>
                                  </a:lnTo>
                                  <a:lnTo>
                                    <a:pt x="942" y="101"/>
                                  </a:lnTo>
                                  <a:lnTo>
                                    <a:pt x="967" y="76"/>
                                  </a:lnTo>
                                  <a:lnTo>
                                    <a:pt x="967" y="63"/>
                                  </a:lnTo>
                                  <a:lnTo>
                                    <a:pt x="979" y="50"/>
                                  </a:lnTo>
                                  <a:lnTo>
                                    <a:pt x="992" y="38"/>
                                  </a:lnTo>
                                  <a:lnTo>
                                    <a:pt x="1005" y="25"/>
                                  </a:lnTo>
                                  <a:lnTo>
                                    <a:pt x="1017" y="13"/>
                                  </a:lnTo>
                                  <a:lnTo>
                                    <a:pt x="1030" y="13"/>
                                  </a:lnTo>
                                  <a:lnTo>
                                    <a:pt x="1042" y="0"/>
                                  </a:lnTo>
                                  <a:lnTo>
                                    <a:pt x="1055" y="0"/>
                                  </a:lnTo>
                                  <a:lnTo>
                                    <a:pt x="1067" y="0"/>
                                  </a:lnTo>
                                  <a:lnTo>
                                    <a:pt x="1080" y="0"/>
                                  </a:lnTo>
                                  <a:lnTo>
                                    <a:pt x="1092" y="0"/>
                                  </a:lnTo>
                                  <a:lnTo>
                                    <a:pt x="1105" y="0"/>
                                  </a:lnTo>
                                  <a:lnTo>
                                    <a:pt x="1118" y="0"/>
                                  </a:lnTo>
                                  <a:lnTo>
                                    <a:pt x="1130" y="13"/>
                                  </a:lnTo>
                                  <a:lnTo>
                                    <a:pt x="1143" y="13"/>
                                  </a:lnTo>
                                  <a:lnTo>
                                    <a:pt x="1155" y="25"/>
                                  </a:lnTo>
                                  <a:lnTo>
                                    <a:pt x="1168" y="38"/>
                                  </a:lnTo>
                                  <a:lnTo>
                                    <a:pt x="1180" y="50"/>
                                  </a:lnTo>
                                  <a:lnTo>
                                    <a:pt x="1193" y="63"/>
                                  </a:lnTo>
                                  <a:lnTo>
                                    <a:pt x="1205" y="76"/>
                                  </a:lnTo>
                                  <a:lnTo>
                                    <a:pt x="1231" y="101"/>
                                  </a:lnTo>
                                  <a:lnTo>
                                    <a:pt x="1231" y="113"/>
                                  </a:lnTo>
                                  <a:lnTo>
                                    <a:pt x="1243" y="126"/>
                                  </a:lnTo>
                                  <a:lnTo>
                                    <a:pt x="1256" y="138"/>
                                  </a:lnTo>
                                  <a:lnTo>
                                    <a:pt x="1256" y="151"/>
                                  </a:lnTo>
                                  <a:lnTo>
                                    <a:pt x="1281" y="176"/>
                                  </a:lnTo>
                                  <a:lnTo>
                                    <a:pt x="1281" y="189"/>
                                  </a:lnTo>
                                  <a:lnTo>
                                    <a:pt x="1293" y="201"/>
                                  </a:lnTo>
                                  <a:lnTo>
                                    <a:pt x="1293" y="226"/>
                                  </a:lnTo>
                                </a:path>
                              </a:pathLst>
                            </a:custGeom>
                            <a:noFill/>
                            <a:ln w="12700" cap="flat" cmpd="sng">
                              <a:solidFill>
                                <a:srgbClr val="0000FF"/>
                              </a:solidFill>
                              <a:prstDash val="solid"/>
                              <a:headEnd type="none" w="med" len="med"/>
                              <a:tailEnd type="none" w="med" len="med"/>
                            </a:ln>
                          </wps:spPr>
                          <wps:bodyPr upright="1"/>
                        </wps:wsp>
                        <wps:wsp>
                          <wps:cNvPr id="373" name="任意多边形 373"/>
                          <wps:cNvSpPr/>
                          <wps:spPr>
                            <a:xfrm>
                              <a:off x="3930" y="0"/>
                              <a:ext cx="1319" cy="854"/>
                            </a:xfrm>
                            <a:custGeom>
                              <a:avLst/>
                              <a:gdLst/>
                              <a:ahLst/>
                              <a:cxnLst/>
                              <a:pathLst>
                                <a:path w="1319" h="854">
                                  <a:moveTo>
                                    <a:pt x="0" y="226"/>
                                  </a:moveTo>
                                  <a:lnTo>
                                    <a:pt x="13" y="239"/>
                                  </a:lnTo>
                                  <a:lnTo>
                                    <a:pt x="25" y="251"/>
                                  </a:lnTo>
                                  <a:lnTo>
                                    <a:pt x="25" y="264"/>
                                  </a:lnTo>
                                  <a:lnTo>
                                    <a:pt x="38" y="276"/>
                                  </a:lnTo>
                                  <a:lnTo>
                                    <a:pt x="38" y="302"/>
                                  </a:lnTo>
                                  <a:lnTo>
                                    <a:pt x="51" y="314"/>
                                  </a:lnTo>
                                  <a:lnTo>
                                    <a:pt x="63" y="327"/>
                                  </a:lnTo>
                                  <a:lnTo>
                                    <a:pt x="63" y="352"/>
                                  </a:lnTo>
                                  <a:lnTo>
                                    <a:pt x="76" y="364"/>
                                  </a:lnTo>
                                  <a:lnTo>
                                    <a:pt x="76" y="377"/>
                                  </a:lnTo>
                                  <a:lnTo>
                                    <a:pt x="101" y="402"/>
                                  </a:lnTo>
                                  <a:lnTo>
                                    <a:pt x="101" y="427"/>
                                  </a:lnTo>
                                  <a:lnTo>
                                    <a:pt x="113" y="440"/>
                                  </a:lnTo>
                                  <a:lnTo>
                                    <a:pt x="113" y="452"/>
                                  </a:lnTo>
                                  <a:lnTo>
                                    <a:pt x="126" y="465"/>
                                  </a:lnTo>
                                  <a:lnTo>
                                    <a:pt x="126" y="477"/>
                                  </a:lnTo>
                                  <a:lnTo>
                                    <a:pt x="138" y="490"/>
                                  </a:lnTo>
                                  <a:lnTo>
                                    <a:pt x="138" y="515"/>
                                  </a:lnTo>
                                  <a:lnTo>
                                    <a:pt x="164" y="540"/>
                                  </a:lnTo>
                                  <a:lnTo>
                                    <a:pt x="164" y="565"/>
                                  </a:lnTo>
                                  <a:lnTo>
                                    <a:pt x="176" y="578"/>
                                  </a:lnTo>
                                  <a:lnTo>
                                    <a:pt x="176" y="590"/>
                                  </a:lnTo>
                                  <a:lnTo>
                                    <a:pt x="201" y="615"/>
                                  </a:lnTo>
                                  <a:lnTo>
                                    <a:pt x="201" y="641"/>
                                  </a:lnTo>
                                  <a:lnTo>
                                    <a:pt x="226" y="666"/>
                                  </a:lnTo>
                                  <a:lnTo>
                                    <a:pt x="226" y="678"/>
                                  </a:lnTo>
                                  <a:lnTo>
                                    <a:pt x="239" y="691"/>
                                  </a:lnTo>
                                  <a:lnTo>
                                    <a:pt x="239" y="703"/>
                                  </a:lnTo>
                                  <a:lnTo>
                                    <a:pt x="264" y="728"/>
                                  </a:lnTo>
                                  <a:lnTo>
                                    <a:pt x="264" y="741"/>
                                  </a:lnTo>
                                  <a:lnTo>
                                    <a:pt x="289" y="766"/>
                                  </a:lnTo>
                                  <a:lnTo>
                                    <a:pt x="289" y="779"/>
                                  </a:lnTo>
                                  <a:lnTo>
                                    <a:pt x="314" y="804"/>
                                  </a:lnTo>
                                  <a:lnTo>
                                    <a:pt x="314" y="816"/>
                                  </a:lnTo>
                                  <a:lnTo>
                                    <a:pt x="327" y="816"/>
                                  </a:lnTo>
                                  <a:lnTo>
                                    <a:pt x="339" y="829"/>
                                  </a:lnTo>
                                  <a:lnTo>
                                    <a:pt x="352" y="841"/>
                                  </a:lnTo>
                                  <a:lnTo>
                                    <a:pt x="365" y="854"/>
                                  </a:lnTo>
                                  <a:lnTo>
                                    <a:pt x="377" y="854"/>
                                  </a:lnTo>
                                  <a:lnTo>
                                    <a:pt x="390" y="854"/>
                                  </a:lnTo>
                                  <a:lnTo>
                                    <a:pt x="402" y="854"/>
                                  </a:lnTo>
                                  <a:lnTo>
                                    <a:pt x="415" y="854"/>
                                  </a:lnTo>
                                  <a:lnTo>
                                    <a:pt x="427" y="854"/>
                                  </a:lnTo>
                                  <a:lnTo>
                                    <a:pt x="440" y="854"/>
                                  </a:lnTo>
                                  <a:lnTo>
                                    <a:pt x="452" y="854"/>
                                  </a:lnTo>
                                  <a:lnTo>
                                    <a:pt x="465" y="841"/>
                                  </a:lnTo>
                                  <a:lnTo>
                                    <a:pt x="478" y="829"/>
                                  </a:lnTo>
                                  <a:lnTo>
                                    <a:pt x="490" y="829"/>
                                  </a:lnTo>
                                  <a:lnTo>
                                    <a:pt x="503" y="816"/>
                                  </a:lnTo>
                                  <a:lnTo>
                                    <a:pt x="515" y="804"/>
                                  </a:lnTo>
                                  <a:lnTo>
                                    <a:pt x="528" y="791"/>
                                  </a:lnTo>
                                  <a:lnTo>
                                    <a:pt x="553" y="766"/>
                                  </a:lnTo>
                                  <a:lnTo>
                                    <a:pt x="553" y="754"/>
                                  </a:lnTo>
                                  <a:lnTo>
                                    <a:pt x="565" y="741"/>
                                  </a:lnTo>
                                  <a:lnTo>
                                    <a:pt x="578" y="728"/>
                                  </a:lnTo>
                                  <a:lnTo>
                                    <a:pt x="578" y="716"/>
                                  </a:lnTo>
                                  <a:lnTo>
                                    <a:pt x="603" y="691"/>
                                  </a:lnTo>
                                  <a:lnTo>
                                    <a:pt x="603" y="678"/>
                                  </a:lnTo>
                                  <a:lnTo>
                                    <a:pt x="616" y="666"/>
                                  </a:lnTo>
                                  <a:lnTo>
                                    <a:pt x="616" y="641"/>
                                  </a:lnTo>
                                  <a:lnTo>
                                    <a:pt x="628" y="628"/>
                                  </a:lnTo>
                                  <a:lnTo>
                                    <a:pt x="641" y="615"/>
                                  </a:lnTo>
                                  <a:lnTo>
                                    <a:pt x="641" y="603"/>
                                  </a:lnTo>
                                  <a:lnTo>
                                    <a:pt x="653" y="590"/>
                                  </a:lnTo>
                                  <a:lnTo>
                                    <a:pt x="653" y="565"/>
                                  </a:lnTo>
                                  <a:lnTo>
                                    <a:pt x="666" y="553"/>
                                  </a:lnTo>
                                  <a:lnTo>
                                    <a:pt x="678" y="540"/>
                                  </a:lnTo>
                                  <a:lnTo>
                                    <a:pt x="678" y="515"/>
                                  </a:lnTo>
                                  <a:lnTo>
                                    <a:pt x="704" y="490"/>
                                  </a:lnTo>
                                  <a:lnTo>
                                    <a:pt x="704" y="465"/>
                                  </a:lnTo>
                                  <a:lnTo>
                                    <a:pt x="716" y="452"/>
                                  </a:lnTo>
                                  <a:lnTo>
                                    <a:pt x="716" y="440"/>
                                  </a:lnTo>
                                  <a:lnTo>
                                    <a:pt x="729" y="427"/>
                                  </a:lnTo>
                                  <a:lnTo>
                                    <a:pt x="729" y="415"/>
                                  </a:lnTo>
                                  <a:lnTo>
                                    <a:pt x="741" y="402"/>
                                  </a:lnTo>
                                  <a:lnTo>
                                    <a:pt x="741" y="389"/>
                                  </a:lnTo>
                                  <a:lnTo>
                                    <a:pt x="754" y="377"/>
                                  </a:lnTo>
                                  <a:lnTo>
                                    <a:pt x="754" y="352"/>
                                  </a:lnTo>
                                  <a:lnTo>
                                    <a:pt x="779" y="327"/>
                                  </a:lnTo>
                                  <a:lnTo>
                                    <a:pt x="779" y="302"/>
                                  </a:lnTo>
                                  <a:lnTo>
                                    <a:pt x="791" y="289"/>
                                  </a:lnTo>
                                  <a:lnTo>
                                    <a:pt x="791" y="276"/>
                                  </a:lnTo>
                                  <a:lnTo>
                                    <a:pt x="817" y="251"/>
                                  </a:lnTo>
                                  <a:lnTo>
                                    <a:pt x="817" y="226"/>
                                  </a:lnTo>
                                  <a:lnTo>
                                    <a:pt x="842" y="201"/>
                                  </a:lnTo>
                                  <a:lnTo>
                                    <a:pt x="842" y="176"/>
                                  </a:lnTo>
                                  <a:lnTo>
                                    <a:pt x="867" y="151"/>
                                  </a:lnTo>
                                  <a:lnTo>
                                    <a:pt x="867" y="138"/>
                                  </a:lnTo>
                                  <a:lnTo>
                                    <a:pt x="892" y="113"/>
                                  </a:lnTo>
                                  <a:lnTo>
                                    <a:pt x="892" y="101"/>
                                  </a:lnTo>
                                  <a:lnTo>
                                    <a:pt x="917" y="76"/>
                                  </a:lnTo>
                                  <a:lnTo>
                                    <a:pt x="917" y="63"/>
                                  </a:lnTo>
                                  <a:lnTo>
                                    <a:pt x="930" y="50"/>
                                  </a:lnTo>
                                  <a:lnTo>
                                    <a:pt x="942" y="38"/>
                                  </a:lnTo>
                                  <a:lnTo>
                                    <a:pt x="955" y="25"/>
                                  </a:lnTo>
                                  <a:lnTo>
                                    <a:pt x="967" y="13"/>
                                  </a:lnTo>
                                  <a:lnTo>
                                    <a:pt x="980" y="13"/>
                                  </a:lnTo>
                                  <a:lnTo>
                                    <a:pt x="992" y="0"/>
                                  </a:lnTo>
                                  <a:lnTo>
                                    <a:pt x="1005" y="0"/>
                                  </a:lnTo>
                                  <a:lnTo>
                                    <a:pt x="1018" y="0"/>
                                  </a:lnTo>
                                  <a:lnTo>
                                    <a:pt x="1030" y="0"/>
                                  </a:lnTo>
                                  <a:lnTo>
                                    <a:pt x="1043" y="0"/>
                                  </a:lnTo>
                                  <a:lnTo>
                                    <a:pt x="1055" y="0"/>
                                  </a:lnTo>
                                  <a:lnTo>
                                    <a:pt x="1068" y="0"/>
                                  </a:lnTo>
                                  <a:lnTo>
                                    <a:pt x="1080" y="0"/>
                                  </a:lnTo>
                                  <a:lnTo>
                                    <a:pt x="1093" y="13"/>
                                  </a:lnTo>
                                  <a:lnTo>
                                    <a:pt x="1105" y="25"/>
                                  </a:lnTo>
                                  <a:lnTo>
                                    <a:pt x="1118" y="38"/>
                                  </a:lnTo>
                                  <a:lnTo>
                                    <a:pt x="1131" y="50"/>
                                  </a:lnTo>
                                  <a:lnTo>
                                    <a:pt x="1143" y="63"/>
                                  </a:lnTo>
                                  <a:lnTo>
                                    <a:pt x="1156" y="76"/>
                                  </a:lnTo>
                                  <a:lnTo>
                                    <a:pt x="1168" y="88"/>
                                  </a:lnTo>
                                  <a:lnTo>
                                    <a:pt x="1193" y="113"/>
                                  </a:lnTo>
                                  <a:lnTo>
                                    <a:pt x="1193" y="138"/>
                                  </a:lnTo>
                                  <a:lnTo>
                                    <a:pt x="1206" y="151"/>
                                  </a:lnTo>
                                  <a:lnTo>
                                    <a:pt x="1231" y="176"/>
                                  </a:lnTo>
                                  <a:lnTo>
                                    <a:pt x="1231" y="201"/>
                                  </a:lnTo>
                                  <a:lnTo>
                                    <a:pt x="1244" y="214"/>
                                  </a:lnTo>
                                  <a:lnTo>
                                    <a:pt x="1256" y="226"/>
                                  </a:lnTo>
                                  <a:lnTo>
                                    <a:pt x="1256" y="239"/>
                                  </a:lnTo>
                                  <a:lnTo>
                                    <a:pt x="1269" y="251"/>
                                  </a:lnTo>
                                  <a:lnTo>
                                    <a:pt x="1269" y="276"/>
                                  </a:lnTo>
                                  <a:lnTo>
                                    <a:pt x="1281" y="289"/>
                                  </a:lnTo>
                                  <a:lnTo>
                                    <a:pt x="1294" y="302"/>
                                  </a:lnTo>
                                  <a:lnTo>
                                    <a:pt x="1294" y="327"/>
                                  </a:lnTo>
                                  <a:lnTo>
                                    <a:pt x="1319" y="352"/>
                                  </a:lnTo>
                                  <a:lnTo>
                                    <a:pt x="1319" y="377"/>
                                  </a:lnTo>
                                </a:path>
                              </a:pathLst>
                            </a:custGeom>
                            <a:noFill/>
                            <a:ln w="12700" cap="flat" cmpd="sng">
                              <a:solidFill>
                                <a:srgbClr val="0000FF"/>
                              </a:solidFill>
                              <a:prstDash val="solid"/>
                              <a:headEnd type="none" w="med" len="med"/>
                              <a:tailEnd type="none" w="med" len="med"/>
                            </a:ln>
                          </wps:spPr>
                          <wps:bodyPr upright="1"/>
                        </wps:wsp>
                        <wps:wsp>
                          <wps:cNvPr id="374" name="任意多边形 374"/>
                          <wps:cNvSpPr/>
                          <wps:spPr>
                            <a:xfrm>
                              <a:off x="5249" y="0"/>
                              <a:ext cx="1281" cy="854"/>
                            </a:xfrm>
                            <a:custGeom>
                              <a:avLst/>
                              <a:gdLst/>
                              <a:ahLst/>
                              <a:cxnLst/>
                              <a:pathLst>
                                <a:path w="1281" h="854">
                                  <a:moveTo>
                                    <a:pt x="0" y="377"/>
                                  </a:moveTo>
                                  <a:lnTo>
                                    <a:pt x="12" y="389"/>
                                  </a:lnTo>
                                  <a:lnTo>
                                    <a:pt x="12" y="402"/>
                                  </a:lnTo>
                                  <a:lnTo>
                                    <a:pt x="25" y="415"/>
                                  </a:lnTo>
                                  <a:lnTo>
                                    <a:pt x="25" y="427"/>
                                  </a:lnTo>
                                  <a:lnTo>
                                    <a:pt x="38" y="440"/>
                                  </a:lnTo>
                                  <a:lnTo>
                                    <a:pt x="38" y="452"/>
                                  </a:lnTo>
                                  <a:lnTo>
                                    <a:pt x="50" y="465"/>
                                  </a:lnTo>
                                  <a:lnTo>
                                    <a:pt x="50" y="490"/>
                                  </a:lnTo>
                                  <a:lnTo>
                                    <a:pt x="75" y="515"/>
                                  </a:lnTo>
                                  <a:lnTo>
                                    <a:pt x="75" y="540"/>
                                  </a:lnTo>
                                  <a:lnTo>
                                    <a:pt x="88" y="553"/>
                                  </a:lnTo>
                                  <a:lnTo>
                                    <a:pt x="88" y="565"/>
                                  </a:lnTo>
                                  <a:lnTo>
                                    <a:pt x="100" y="578"/>
                                  </a:lnTo>
                                  <a:lnTo>
                                    <a:pt x="100" y="590"/>
                                  </a:lnTo>
                                  <a:lnTo>
                                    <a:pt x="113" y="603"/>
                                  </a:lnTo>
                                  <a:lnTo>
                                    <a:pt x="113" y="615"/>
                                  </a:lnTo>
                                  <a:lnTo>
                                    <a:pt x="125" y="628"/>
                                  </a:lnTo>
                                  <a:lnTo>
                                    <a:pt x="125" y="641"/>
                                  </a:lnTo>
                                  <a:lnTo>
                                    <a:pt x="151" y="666"/>
                                  </a:lnTo>
                                  <a:lnTo>
                                    <a:pt x="151" y="691"/>
                                  </a:lnTo>
                                  <a:lnTo>
                                    <a:pt x="163" y="703"/>
                                  </a:lnTo>
                                  <a:lnTo>
                                    <a:pt x="188" y="728"/>
                                  </a:lnTo>
                                  <a:lnTo>
                                    <a:pt x="188" y="754"/>
                                  </a:lnTo>
                                  <a:lnTo>
                                    <a:pt x="201" y="766"/>
                                  </a:lnTo>
                                  <a:lnTo>
                                    <a:pt x="213" y="779"/>
                                  </a:lnTo>
                                  <a:lnTo>
                                    <a:pt x="226" y="791"/>
                                  </a:lnTo>
                                  <a:lnTo>
                                    <a:pt x="238" y="804"/>
                                  </a:lnTo>
                                  <a:lnTo>
                                    <a:pt x="264" y="829"/>
                                  </a:lnTo>
                                  <a:lnTo>
                                    <a:pt x="251" y="829"/>
                                  </a:lnTo>
                                  <a:lnTo>
                                    <a:pt x="264" y="829"/>
                                  </a:lnTo>
                                  <a:lnTo>
                                    <a:pt x="276" y="841"/>
                                  </a:lnTo>
                                  <a:lnTo>
                                    <a:pt x="289" y="854"/>
                                  </a:lnTo>
                                  <a:lnTo>
                                    <a:pt x="301" y="854"/>
                                  </a:lnTo>
                                  <a:lnTo>
                                    <a:pt x="314" y="854"/>
                                  </a:lnTo>
                                  <a:lnTo>
                                    <a:pt x="326" y="854"/>
                                  </a:lnTo>
                                  <a:lnTo>
                                    <a:pt x="352" y="854"/>
                                  </a:lnTo>
                                  <a:lnTo>
                                    <a:pt x="339" y="854"/>
                                  </a:lnTo>
                                  <a:lnTo>
                                    <a:pt x="352" y="854"/>
                                  </a:lnTo>
                                  <a:lnTo>
                                    <a:pt x="364" y="854"/>
                                  </a:lnTo>
                                  <a:lnTo>
                                    <a:pt x="377" y="854"/>
                                  </a:lnTo>
                                  <a:lnTo>
                                    <a:pt x="389" y="841"/>
                                  </a:lnTo>
                                  <a:lnTo>
                                    <a:pt x="402" y="841"/>
                                  </a:lnTo>
                                  <a:lnTo>
                                    <a:pt x="414" y="829"/>
                                  </a:lnTo>
                                  <a:lnTo>
                                    <a:pt x="427" y="816"/>
                                  </a:lnTo>
                                  <a:lnTo>
                                    <a:pt x="439" y="804"/>
                                  </a:lnTo>
                                  <a:lnTo>
                                    <a:pt x="452" y="791"/>
                                  </a:lnTo>
                                  <a:lnTo>
                                    <a:pt x="477" y="766"/>
                                  </a:lnTo>
                                  <a:lnTo>
                                    <a:pt x="477" y="754"/>
                                  </a:lnTo>
                                  <a:lnTo>
                                    <a:pt x="502" y="728"/>
                                  </a:lnTo>
                                  <a:lnTo>
                                    <a:pt x="502" y="716"/>
                                  </a:lnTo>
                                  <a:lnTo>
                                    <a:pt x="527" y="691"/>
                                  </a:lnTo>
                                  <a:lnTo>
                                    <a:pt x="527" y="666"/>
                                  </a:lnTo>
                                  <a:lnTo>
                                    <a:pt x="540" y="653"/>
                                  </a:lnTo>
                                  <a:lnTo>
                                    <a:pt x="552" y="641"/>
                                  </a:lnTo>
                                  <a:lnTo>
                                    <a:pt x="552" y="628"/>
                                  </a:lnTo>
                                  <a:lnTo>
                                    <a:pt x="565" y="615"/>
                                  </a:lnTo>
                                  <a:lnTo>
                                    <a:pt x="565" y="603"/>
                                  </a:lnTo>
                                  <a:lnTo>
                                    <a:pt x="578" y="590"/>
                                  </a:lnTo>
                                  <a:lnTo>
                                    <a:pt x="578" y="578"/>
                                  </a:lnTo>
                                  <a:lnTo>
                                    <a:pt x="590" y="565"/>
                                  </a:lnTo>
                                  <a:lnTo>
                                    <a:pt x="590" y="540"/>
                                  </a:lnTo>
                                  <a:lnTo>
                                    <a:pt x="615" y="515"/>
                                  </a:lnTo>
                                  <a:lnTo>
                                    <a:pt x="615" y="490"/>
                                  </a:lnTo>
                                  <a:lnTo>
                                    <a:pt x="628" y="477"/>
                                  </a:lnTo>
                                  <a:lnTo>
                                    <a:pt x="628" y="465"/>
                                  </a:lnTo>
                                  <a:lnTo>
                                    <a:pt x="640" y="452"/>
                                  </a:lnTo>
                                  <a:lnTo>
                                    <a:pt x="640" y="440"/>
                                  </a:lnTo>
                                  <a:lnTo>
                                    <a:pt x="653" y="427"/>
                                  </a:lnTo>
                                  <a:lnTo>
                                    <a:pt x="653" y="415"/>
                                  </a:lnTo>
                                  <a:lnTo>
                                    <a:pt x="665" y="402"/>
                                  </a:lnTo>
                                  <a:lnTo>
                                    <a:pt x="665" y="377"/>
                                  </a:lnTo>
                                  <a:lnTo>
                                    <a:pt x="691" y="352"/>
                                  </a:lnTo>
                                  <a:lnTo>
                                    <a:pt x="691" y="327"/>
                                  </a:lnTo>
                                  <a:lnTo>
                                    <a:pt x="703" y="314"/>
                                  </a:lnTo>
                                  <a:lnTo>
                                    <a:pt x="703" y="302"/>
                                  </a:lnTo>
                                  <a:lnTo>
                                    <a:pt x="728" y="276"/>
                                  </a:lnTo>
                                  <a:lnTo>
                                    <a:pt x="728" y="251"/>
                                  </a:lnTo>
                                  <a:lnTo>
                                    <a:pt x="741" y="239"/>
                                  </a:lnTo>
                                  <a:lnTo>
                                    <a:pt x="741" y="226"/>
                                  </a:lnTo>
                                  <a:lnTo>
                                    <a:pt x="766" y="201"/>
                                  </a:lnTo>
                                  <a:lnTo>
                                    <a:pt x="766" y="176"/>
                                  </a:lnTo>
                                  <a:lnTo>
                                    <a:pt x="778" y="163"/>
                                  </a:lnTo>
                                  <a:lnTo>
                                    <a:pt x="804" y="138"/>
                                  </a:lnTo>
                                  <a:lnTo>
                                    <a:pt x="804" y="113"/>
                                  </a:lnTo>
                                  <a:lnTo>
                                    <a:pt x="816" y="101"/>
                                  </a:lnTo>
                                  <a:lnTo>
                                    <a:pt x="829" y="88"/>
                                  </a:lnTo>
                                  <a:lnTo>
                                    <a:pt x="854" y="63"/>
                                  </a:lnTo>
                                  <a:lnTo>
                                    <a:pt x="854" y="50"/>
                                  </a:lnTo>
                                  <a:lnTo>
                                    <a:pt x="866" y="38"/>
                                  </a:lnTo>
                                  <a:lnTo>
                                    <a:pt x="879" y="25"/>
                                  </a:lnTo>
                                  <a:lnTo>
                                    <a:pt x="891" y="13"/>
                                  </a:lnTo>
                                  <a:lnTo>
                                    <a:pt x="904" y="13"/>
                                  </a:lnTo>
                                  <a:lnTo>
                                    <a:pt x="917" y="0"/>
                                  </a:lnTo>
                                  <a:lnTo>
                                    <a:pt x="929" y="0"/>
                                  </a:lnTo>
                                  <a:lnTo>
                                    <a:pt x="942" y="0"/>
                                  </a:lnTo>
                                  <a:lnTo>
                                    <a:pt x="954" y="0"/>
                                  </a:lnTo>
                                  <a:lnTo>
                                    <a:pt x="967" y="0"/>
                                  </a:lnTo>
                                  <a:lnTo>
                                    <a:pt x="979" y="0"/>
                                  </a:lnTo>
                                  <a:lnTo>
                                    <a:pt x="992" y="0"/>
                                  </a:lnTo>
                                  <a:lnTo>
                                    <a:pt x="1005" y="13"/>
                                  </a:lnTo>
                                  <a:lnTo>
                                    <a:pt x="1017" y="13"/>
                                  </a:lnTo>
                                  <a:lnTo>
                                    <a:pt x="1030" y="25"/>
                                  </a:lnTo>
                                  <a:lnTo>
                                    <a:pt x="1042" y="38"/>
                                  </a:lnTo>
                                  <a:lnTo>
                                    <a:pt x="1055" y="50"/>
                                  </a:lnTo>
                                  <a:lnTo>
                                    <a:pt x="1067" y="63"/>
                                  </a:lnTo>
                                  <a:lnTo>
                                    <a:pt x="1080" y="76"/>
                                  </a:lnTo>
                                  <a:lnTo>
                                    <a:pt x="1092" y="88"/>
                                  </a:lnTo>
                                  <a:lnTo>
                                    <a:pt x="1118" y="113"/>
                                  </a:lnTo>
                                  <a:lnTo>
                                    <a:pt x="1118" y="126"/>
                                  </a:lnTo>
                                  <a:lnTo>
                                    <a:pt x="1143" y="151"/>
                                  </a:lnTo>
                                  <a:lnTo>
                                    <a:pt x="1143" y="176"/>
                                  </a:lnTo>
                                  <a:lnTo>
                                    <a:pt x="1168" y="201"/>
                                  </a:lnTo>
                                  <a:lnTo>
                                    <a:pt x="1168" y="214"/>
                                  </a:lnTo>
                                  <a:lnTo>
                                    <a:pt x="1180" y="226"/>
                                  </a:lnTo>
                                  <a:lnTo>
                                    <a:pt x="1180" y="251"/>
                                  </a:lnTo>
                                  <a:lnTo>
                                    <a:pt x="1193" y="264"/>
                                  </a:lnTo>
                                  <a:lnTo>
                                    <a:pt x="1205" y="276"/>
                                  </a:lnTo>
                                  <a:lnTo>
                                    <a:pt x="1205" y="302"/>
                                  </a:lnTo>
                                  <a:lnTo>
                                    <a:pt x="1231" y="327"/>
                                  </a:lnTo>
                                  <a:lnTo>
                                    <a:pt x="1231" y="352"/>
                                  </a:lnTo>
                                  <a:lnTo>
                                    <a:pt x="1243" y="364"/>
                                  </a:lnTo>
                                  <a:lnTo>
                                    <a:pt x="1243" y="377"/>
                                  </a:lnTo>
                                  <a:lnTo>
                                    <a:pt x="1256" y="389"/>
                                  </a:lnTo>
                                  <a:lnTo>
                                    <a:pt x="1256" y="402"/>
                                  </a:lnTo>
                                  <a:lnTo>
                                    <a:pt x="1268" y="415"/>
                                  </a:lnTo>
                                  <a:lnTo>
                                    <a:pt x="1268" y="427"/>
                                  </a:lnTo>
                                  <a:lnTo>
                                    <a:pt x="1281" y="440"/>
                                  </a:lnTo>
                                </a:path>
                              </a:pathLst>
                            </a:custGeom>
                            <a:noFill/>
                            <a:ln w="12700" cap="flat" cmpd="sng">
                              <a:solidFill>
                                <a:srgbClr val="0000FF"/>
                              </a:solidFill>
                              <a:prstDash val="solid"/>
                              <a:headEnd type="none" w="med" len="med"/>
                              <a:tailEnd type="none" w="med" len="med"/>
                            </a:ln>
                          </wps:spPr>
                          <wps:bodyPr upright="1"/>
                        </wps:wsp>
                        <wps:wsp>
                          <wps:cNvPr id="375" name="任意多边形 375"/>
                          <wps:cNvSpPr/>
                          <wps:spPr>
                            <a:xfrm>
                              <a:off x="6530" y="0"/>
                              <a:ext cx="929" cy="854"/>
                            </a:xfrm>
                            <a:custGeom>
                              <a:avLst/>
                              <a:gdLst/>
                              <a:ahLst/>
                              <a:cxnLst/>
                              <a:pathLst>
                                <a:path w="929" h="854">
                                  <a:moveTo>
                                    <a:pt x="0" y="440"/>
                                  </a:moveTo>
                                  <a:lnTo>
                                    <a:pt x="0" y="465"/>
                                  </a:lnTo>
                                  <a:lnTo>
                                    <a:pt x="25" y="490"/>
                                  </a:lnTo>
                                  <a:lnTo>
                                    <a:pt x="25" y="502"/>
                                  </a:lnTo>
                                  <a:lnTo>
                                    <a:pt x="37" y="515"/>
                                  </a:lnTo>
                                  <a:lnTo>
                                    <a:pt x="37" y="540"/>
                                  </a:lnTo>
                                  <a:lnTo>
                                    <a:pt x="63" y="565"/>
                                  </a:lnTo>
                                  <a:lnTo>
                                    <a:pt x="63" y="590"/>
                                  </a:lnTo>
                                  <a:lnTo>
                                    <a:pt x="75" y="603"/>
                                  </a:lnTo>
                                  <a:lnTo>
                                    <a:pt x="75" y="615"/>
                                  </a:lnTo>
                                  <a:lnTo>
                                    <a:pt x="100" y="641"/>
                                  </a:lnTo>
                                  <a:lnTo>
                                    <a:pt x="100" y="666"/>
                                  </a:lnTo>
                                  <a:lnTo>
                                    <a:pt x="125" y="691"/>
                                  </a:lnTo>
                                  <a:lnTo>
                                    <a:pt x="125" y="703"/>
                                  </a:lnTo>
                                  <a:lnTo>
                                    <a:pt x="138" y="716"/>
                                  </a:lnTo>
                                  <a:lnTo>
                                    <a:pt x="138" y="728"/>
                                  </a:lnTo>
                                  <a:lnTo>
                                    <a:pt x="150" y="741"/>
                                  </a:lnTo>
                                  <a:lnTo>
                                    <a:pt x="176" y="766"/>
                                  </a:lnTo>
                                  <a:lnTo>
                                    <a:pt x="176" y="779"/>
                                  </a:lnTo>
                                  <a:lnTo>
                                    <a:pt x="188" y="791"/>
                                  </a:lnTo>
                                  <a:lnTo>
                                    <a:pt x="213" y="816"/>
                                  </a:lnTo>
                                  <a:lnTo>
                                    <a:pt x="201" y="816"/>
                                  </a:lnTo>
                                  <a:lnTo>
                                    <a:pt x="213" y="816"/>
                                  </a:lnTo>
                                  <a:lnTo>
                                    <a:pt x="226" y="829"/>
                                  </a:lnTo>
                                  <a:lnTo>
                                    <a:pt x="238" y="841"/>
                                  </a:lnTo>
                                  <a:lnTo>
                                    <a:pt x="251" y="854"/>
                                  </a:lnTo>
                                  <a:lnTo>
                                    <a:pt x="263" y="854"/>
                                  </a:lnTo>
                                  <a:lnTo>
                                    <a:pt x="276" y="854"/>
                                  </a:lnTo>
                                  <a:lnTo>
                                    <a:pt x="289" y="854"/>
                                  </a:lnTo>
                                  <a:lnTo>
                                    <a:pt x="301" y="854"/>
                                  </a:lnTo>
                                  <a:lnTo>
                                    <a:pt x="314" y="854"/>
                                  </a:lnTo>
                                  <a:lnTo>
                                    <a:pt x="326" y="854"/>
                                  </a:lnTo>
                                  <a:lnTo>
                                    <a:pt x="339" y="854"/>
                                  </a:lnTo>
                                  <a:lnTo>
                                    <a:pt x="351" y="841"/>
                                  </a:lnTo>
                                  <a:lnTo>
                                    <a:pt x="364" y="841"/>
                                  </a:lnTo>
                                  <a:lnTo>
                                    <a:pt x="377" y="829"/>
                                  </a:lnTo>
                                  <a:lnTo>
                                    <a:pt x="389" y="816"/>
                                  </a:lnTo>
                                  <a:lnTo>
                                    <a:pt x="402" y="804"/>
                                  </a:lnTo>
                                  <a:lnTo>
                                    <a:pt x="414" y="791"/>
                                  </a:lnTo>
                                  <a:lnTo>
                                    <a:pt x="439" y="766"/>
                                  </a:lnTo>
                                  <a:lnTo>
                                    <a:pt x="439" y="754"/>
                                  </a:lnTo>
                                  <a:lnTo>
                                    <a:pt x="464" y="728"/>
                                  </a:lnTo>
                                  <a:lnTo>
                                    <a:pt x="464" y="716"/>
                                  </a:lnTo>
                                  <a:lnTo>
                                    <a:pt x="477" y="703"/>
                                  </a:lnTo>
                                  <a:lnTo>
                                    <a:pt x="477" y="691"/>
                                  </a:lnTo>
                                  <a:lnTo>
                                    <a:pt x="502" y="666"/>
                                  </a:lnTo>
                                  <a:lnTo>
                                    <a:pt x="502" y="653"/>
                                  </a:lnTo>
                                  <a:lnTo>
                                    <a:pt x="515" y="641"/>
                                  </a:lnTo>
                                  <a:lnTo>
                                    <a:pt x="515" y="615"/>
                                  </a:lnTo>
                                  <a:lnTo>
                                    <a:pt x="527" y="603"/>
                                  </a:lnTo>
                                  <a:lnTo>
                                    <a:pt x="540" y="590"/>
                                  </a:lnTo>
                                  <a:lnTo>
                                    <a:pt x="540" y="578"/>
                                  </a:lnTo>
                                  <a:lnTo>
                                    <a:pt x="552" y="565"/>
                                  </a:lnTo>
                                  <a:lnTo>
                                    <a:pt x="552" y="540"/>
                                  </a:lnTo>
                                  <a:lnTo>
                                    <a:pt x="565" y="528"/>
                                  </a:lnTo>
                                  <a:lnTo>
                                    <a:pt x="577" y="515"/>
                                  </a:lnTo>
                                  <a:lnTo>
                                    <a:pt x="577" y="490"/>
                                  </a:lnTo>
                                  <a:lnTo>
                                    <a:pt x="590" y="477"/>
                                  </a:lnTo>
                                  <a:lnTo>
                                    <a:pt x="590" y="465"/>
                                  </a:lnTo>
                                  <a:lnTo>
                                    <a:pt x="603" y="452"/>
                                  </a:lnTo>
                                  <a:lnTo>
                                    <a:pt x="603" y="440"/>
                                  </a:lnTo>
                                  <a:lnTo>
                                    <a:pt x="615" y="427"/>
                                  </a:lnTo>
                                  <a:lnTo>
                                    <a:pt x="615" y="402"/>
                                  </a:lnTo>
                                  <a:lnTo>
                                    <a:pt x="628" y="389"/>
                                  </a:lnTo>
                                  <a:lnTo>
                                    <a:pt x="640" y="377"/>
                                  </a:lnTo>
                                  <a:lnTo>
                                    <a:pt x="640" y="364"/>
                                  </a:lnTo>
                                  <a:lnTo>
                                    <a:pt x="653" y="352"/>
                                  </a:lnTo>
                                  <a:lnTo>
                                    <a:pt x="653" y="327"/>
                                  </a:lnTo>
                                  <a:lnTo>
                                    <a:pt x="678" y="302"/>
                                  </a:lnTo>
                                  <a:lnTo>
                                    <a:pt x="678" y="276"/>
                                  </a:lnTo>
                                  <a:lnTo>
                                    <a:pt x="690" y="264"/>
                                  </a:lnTo>
                                  <a:lnTo>
                                    <a:pt x="690" y="251"/>
                                  </a:lnTo>
                                  <a:lnTo>
                                    <a:pt x="716" y="226"/>
                                  </a:lnTo>
                                  <a:lnTo>
                                    <a:pt x="716" y="201"/>
                                  </a:lnTo>
                                  <a:lnTo>
                                    <a:pt x="741" y="176"/>
                                  </a:lnTo>
                                  <a:lnTo>
                                    <a:pt x="741" y="163"/>
                                  </a:lnTo>
                                  <a:lnTo>
                                    <a:pt x="753" y="151"/>
                                  </a:lnTo>
                                  <a:lnTo>
                                    <a:pt x="753" y="138"/>
                                  </a:lnTo>
                                  <a:lnTo>
                                    <a:pt x="778" y="113"/>
                                  </a:lnTo>
                                  <a:lnTo>
                                    <a:pt x="778" y="101"/>
                                  </a:lnTo>
                                  <a:lnTo>
                                    <a:pt x="803" y="76"/>
                                  </a:lnTo>
                                  <a:lnTo>
                                    <a:pt x="803" y="63"/>
                                  </a:lnTo>
                                  <a:lnTo>
                                    <a:pt x="816" y="50"/>
                                  </a:lnTo>
                                  <a:lnTo>
                                    <a:pt x="829" y="38"/>
                                  </a:lnTo>
                                  <a:lnTo>
                                    <a:pt x="841" y="25"/>
                                  </a:lnTo>
                                  <a:lnTo>
                                    <a:pt x="854" y="13"/>
                                  </a:lnTo>
                                  <a:lnTo>
                                    <a:pt x="866" y="13"/>
                                  </a:lnTo>
                                  <a:lnTo>
                                    <a:pt x="879" y="0"/>
                                  </a:lnTo>
                                  <a:lnTo>
                                    <a:pt x="891" y="0"/>
                                  </a:lnTo>
                                  <a:lnTo>
                                    <a:pt x="904" y="0"/>
                                  </a:lnTo>
                                  <a:lnTo>
                                    <a:pt x="916" y="0"/>
                                  </a:lnTo>
                                  <a:lnTo>
                                    <a:pt x="929" y="0"/>
                                  </a:lnTo>
                                </a:path>
                              </a:pathLst>
                            </a:custGeom>
                            <a:noFill/>
                            <a:ln w="12700" cap="flat" cmpd="sng">
                              <a:solidFill>
                                <a:srgbClr val="0000FF"/>
                              </a:solidFill>
                              <a:prstDash val="solid"/>
                              <a:headEnd type="none" w="med" len="med"/>
                              <a:tailEnd type="none" w="med" len="med"/>
                            </a:ln>
                          </wps:spPr>
                          <wps:bodyPr upright="1"/>
                        </wps:wsp>
                      </wpg:grpSp>
                      <wpg:grpSp>
                        <wpg:cNvPr id="385" name="组合 385"/>
                        <wpg:cNvGrpSpPr/>
                        <wpg:grpSpPr>
                          <a:xfrm>
                            <a:off x="592" y="3419"/>
                            <a:ext cx="7459" cy="878"/>
                            <a:chOff x="0" y="0"/>
                            <a:chExt cx="7459" cy="878"/>
                          </a:xfrm>
                        </wpg:grpSpPr>
                        <wps:wsp>
                          <wps:cNvPr id="377" name="任意多边形 377"/>
                          <wps:cNvSpPr/>
                          <wps:spPr>
                            <a:xfrm>
                              <a:off x="0" y="0"/>
                              <a:ext cx="954" cy="866"/>
                            </a:xfrm>
                            <a:custGeom>
                              <a:avLst/>
                              <a:gdLst/>
                              <a:ahLst/>
                              <a:cxnLst/>
                              <a:pathLst>
                                <a:path w="954" h="866">
                                  <a:moveTo>
                                    <a:pt x="0" y="0"/>
                                  </a:moveTo>
                                  <a:lnTo>
                                    <a:pt x="12" y="0"/>
                                  </a:lnTo>
                                  <a:lnTo>
                                    <a:pt x="25" y="12"/>
                                  </a:lnTo>
                                  <a:lnTo>
                                    <a:pt x="37" y="25"/>
                                  </a:lnTo>
                                  <a:lnTo>
                                    <a:pt x="63" y="50"/>
                                  </a:lnTo>
                                  <a:lnTo>
                                    <a:pt x="63" y="75"/>
                                  </a:lnTo>
                                  <a:lnTo>
                                    <a:pt x="75" y="87"/>
                                  </a:lnTo>
                                  <a:lnTo>
                                    <a:pt x="75" y="100"/>
                                  </a:lnTo>
                                  <a:lnTo>
                                    <a:pt x="88" y="113"/>
                                  </a:lnTo>
                                  <a:lnTo>
                                    <a:pt x="88" y="138"/>
                                  </a:lnTo>
                                  <a:lnTo>
                                    <a:pt x="100" y="150"/>
                                  </a:lnTo>
                                  <a:lnTo>
                                    <a:pt x="100" y="175"/>
                                  </a:lnTo>
                                  <a:lnTo>
                                    <a:pt x="113" y="188"/>
                                  </a:lnTo>
                                  <a:lnTo>
                                    <a:pt x="113" y="213"/>
                                  </a:lnTo>
                                  <a:lnTo>
                                    <a:pt x="125" y="226"/>
                                  </a:lnTo>
                                  <a:lnTo>
                                    <a:pt x="125" y="263"/>
                                  </a:lnTo>
                                  <a:lnTo>
                                    <a:pt x="138" y="276"/>
                                  </a:lnTo>
                                  <a:lnTo>
                                    <a:pt x="138" y="301"/>
                                  </a:lnTo>
                                  <a:lnTo>
                                    <a:pt x="150" y="313"/>
                                  </a:lnTo>
                                  <a:lnTo>
                                    <a:pt x="150" y="339"/>
                                  </a:lnTo>
                                  <a:lnTo>
                                    <a:pt x="163" y="351"/>
                                  </a:lnTo>
                                  <a:lnTo>
                                    <a:pt x="163" y="389"/>
                                  </a:lnTo>
                                  <a:lnTo>
                                    <a:pt x="176" y="401"/>
                                  </a:lnTo>
                                  <a:lnTo>
                                    <a:pt x="176" y="439"/>
                                  </a:lnTo>
                                  <a:lnTo>
                                    <a:pt x="188" y="452"/>
                                  </a:lnTo>
                                  <a:lnTo>
                                    <a:pt x="188" y="477"/>
                                  </a:lnTo>
                                  <a:lnTo>
                                    <a:pt x="201" y="489"/>
                                  </a:lnTo>
                                  <a:lnTo>
                                    <a:pt x="201" y="527"/>
                                  </a:lnTo>
                                  <a:lnTo>
                                    <a:pt x="213" y="539"/>
                                  </a:lnTo>
                                  <a:lnTo>
                                    <a:pt x="213" y="565"/>
                                  </a:lnTo>
                                  <a:lnTo>
                                    <a:pt x="226" y="577"/>
                                  </a:lnTo>
                                  <a:lnTo>
                                    <a:pt x="226" y="602"/>
                                  </a:lnTo>
                                  <a:lnTo>
                                    <a:pt x="238" y="615"/>
                                  </a:lnTo>
                                  <a:lnTo>
                                    <a:pt x="238" y="652"/>
                                  </a:lnTo>
                                  <a:lnTo>
                                    <a:pt x="251" y="665"/>
                                  </a:lnTo>
                                  <a:lnTo>
                                    <a:pt x="251" y="690"/>
                                  </a:lnTo>
                                  <a:lnTo>
                                    <a:pt x="263" y="703"/>
                                  </a:lnTo>
                                  <a:lnTo>
                                    <a:pt x="263" y="728"/>
                                  </a:lnTo>
                                  <a:lnTo>
                                    <a:pt x="276" y="740"/>
                                  </a:lnTo>
                                  <a:lnTo>
                                    <a:pt x="276" y="765"/>
                                  </a:lnTo>
                                  <a:lnTo>
                                    <a:pt x="301" y="791"/>
                                  </a:lnTo>
                                  <a:lnTo>
                                    <a:pt x="301" y="816"/>
                                  </a:lnTo>
                                  <a:lnTo>
                                    <a:pt x="326" y="841"/>
                                  </a:lnTo>
                                  <a:lnTo>
                                    <a:pt x="326" y="853"/>
                                  </a:lnTo>
                                  <a:lnTo>
                                    <a:pt x="339" y="866"/>
                                  </a:lnTo>
                                  <a:lnTo>
                                    <a:pt x="351" y="866"/>
                                  </a:lnTo>
                                  <a:lnTo>
                                    <a:pt x="377" y="866"/>
                                  </a:lnTo>
                                  <a:lnTo>
                                    <a:pt x="364" y="866"/>
                                  </a:lnTo>
                                  <a:lnTo>
                                    <a:pt x="377" y="866"/>
                                  </a:lnTo>
                                  <a:lnTo>
                                    <a:pt x="389" y="866"/>
                                  </a:lnTo>
                                  <a:lnTo>
                                    <a:pt x="414" y="841"/>
                                  </a:lnTo>
                                  <a:lnTo>
                                    <a:pt x="414" y="828"/>
                                  </a:lnTo>
                                  <a:lnTo>
                                    <a:pt x="427" y="816"/>
                                  </a:lnTo>
                                  <a:lnTo>
                                    <a:pt x="439" y="803"/>
                                  </a:lnTo>
                                  <a:lnTo>
                                    <a:pt x="439" y="778"/>
                                  </a:lnTo>
                                  <a:lnTo>
                                    <a:pt x="452" y="765"/>
                                  </a:lnTo>
                                  <a:lnTo>
                                    <a:pt x="452" y="753"/>
                                  </a:lnTo>
                                  <a:lnTo>
                                    <a:pt x="464" y="740"/>
                                  </a:lnTo>
                                  <a:lnTo>
                                    <a:pt x="464" y="728"/>
                                  </a:lnTo>
                                  <a:lnTo>
                                    <a:pt x="477" y="715"/>
                                  </a:lnTo>
                                  <a:lnTo>
                                    <a:pt x="477" y="678"/>
                                  </a:lnTo>
                                  <a:lnTo>
                                    <a:pt x="490" y="665"/>
                                  </a:lnTo>
                                  <a:lnTo>
                                    <a:pt x="490" y="640"/>
                                  </a:lnTo>
                                  <a:lnTo>
                                    <a:pt x="502" y="627"/>
                                  </a:lnTo>
                                  <a:lnTo>
                                    <a:pt x="502" y="590"/>
                                  </a:lnTo>
                                  <a:lnTo>
                                    <a:pt x="515" y="577"/>
                                  </a:lnTo>
                                  <a:lnTo>
                                    <a:pt x="515" y="552"/>
                                  </a:lnTo>
                                  <a:lnTo>
                                    <a:pt x="527" y="539"/>
                                  </a:lnTo>
                                  <a:lnTo>
                                    <a:pt x="527" y="514"/>
                                  </a:lnTo>
                                  <a:lnTo>
                                    <a:pt x="540" y="502"/>
                                  </a:lnTo>
                                  <a:lnTo>
                                    <a:pt x="540" y="464"/>
                                  </a:lnTo>
                                  <a:lnTo>
                                    <a:pt x="552" y="452"/>
                                  </a:lnTo>
                                  <a:lnTo>
                                    <a:pt x="552" y="414"/>
                                  </a:lnTo>
                                  <a:lnTo>
                                    <a:pt x="565" y="401"/>
                                  </a:lnTo>
                                  <a:lnTo>
                                    <a:pt x="565" y="376"/>
                                  </a:lnTo>
                                  <a:lnTo>
                                    <a:pt x="577" y="364"/>
                                  </a:lnTo>
                                  <a:lnTo>
                                    <a:pt x="577" y="326"/>
                                  </a:lnTo>
                                  <a:lnTo>
                                    <a:pt x="590" y="313"/>
                                  </a:lnTo>
                                  <a:lnTo>
                                    <a:pt x="590" y="288"/>
                                  </a:lnTo>
                                  <a:lnTo>
                                    <a:pt x="603" y="276"/>
                                  </a:lnTo>
                                  <a:lnTo>
                                    <a:pt x="603" y="251"/>
                                  </a:lnTo>
                                  <a:lnTo>
                                    <a:pt x="615" y="238"/>
                                  </a:lnTo>
                                  <a:lnTo>
                                    <a:pt x="615" y="200"/>
                                  </a:lnTo>
                                  <a:lnTo>
                                    <a:pt x="628" y="188"/>
                                  </a:lnTo>
                                  <a:lnTo>
                                    <a:pt x="628" y="163"/>
                                  </a:lnTo>
                                  <a:lnTo>
                                    <a:pt x="640" y="150"/>
                                  </a:lnTo>
                                  <a:lnTo>
                                    <a:pt x="640" y="125"/>
                                  </a:lnTo>
                                  <a:lnTo>
                                    <a:pt x="653" y="113"/>
                                  </a:lnTo>
                                  <a:lnTo>
                                    <a:pt x="653" y="100"/>
                                  </a:lnTo>
                                  <a:lnTo>
                                    <a:pt x="665" y="87"/>
                                  </a:lnTo>
                                  <a:lnTo>
                                    <a:pt x="665" y="75"/>
                                  </a:lnTo>
                                  <a:lnTo>
                                    <a:pt x="678" y="62"/>
                                  </a:lnTo>
                                  <a:lnTo>
                                    <a:pt x="678" y="37"/>
                                  </a:lnTo>
                                  <a:lnTo>
                                    <a:pt x="690" y="25"/>
                                  </a:lnTo>
                                  <a:lnTo>
                                    <a:pt x="703" y="12"/>
                                  </a:lnTo>
                                  <a:lnTo>
                                    <a:pt x="716" y="0"/>
                                  </a:lnTo>
                                  <a:lnTo>
                                    <a:pt x="728" y="0"/>
                                  </a:lnTo>
                                  <a:lnTo>
                                    <a:pt x="741" y="0"/>
                                  </a:lnTo>
                                  <a:lnTo>
                                    <a:pt x="753" y="0"/>
                                  </a:lnTo>
                                  <a:lnTo>
                                    <a:pt x="766" y="12"/>
                                  </a:lnTo>
                                  <a:lnTo>
                                    <a:pt x="778" y="25"/>
                                  </a:lnTo>
                                  <a:lnTo>
                                    <a:pt x="791" y="37"/>
                                  </a:lnTo>
                                  <a:lnTo>
                                    <a:pt x="803" y="50"/>
                                  </a:lnTo>
                                  <a:lnTo>
                                    <a:pt x="803" y="62"/>
                                  </a:lnTo>
                                  <a:lnTo>
                                    <a:pt x="816" y="75"/>
                                  </a:lnTo>
                                  <a:lnTo>
                                    <a:pt x="816" y="100"/>
                                  </a:lnTo>
                                  <a:lnTo>
                                    <a:pt x="829" y="113"/>
                                  </a:lnTo>
                                  <a:lnTo>
                                    <a:pt x="829" y="125"/>
                                  </a:lnTo>
                                  <a:lnTo>
                                    <a:pt x="841" y="138"/>
                                  </a:lnTo>
                                  <a:lnTo>
                                    <a:pt x="841" y="150"/>
                                  </a:lnTo>
                                  <a:lnTo>
                                    <a:pt x="854" y="163"/>
                                  </a:lnTo>
                                  <a:lnTo>
                                    <a:pt x="854" y="200"/>
                                  </a:lnTo>
                                  <a:lnTo>
                                    <a:pt x="866" y="213"/>
                                  </a:lnTo>
                                  <a:lnTo>
                                    <a:pt x="866" y="238"/>
                                  </a:lnTo>
                                  <a:lnTo>
                                    <a:pt x="879" y="251"/>
                                  </a:lnTo>
                                  <a:lnTo>
                                    <a:pt x="879" y="288"/>
                                  </a:lnTo>
                                  <a:lnTo>
                                    <a:pt x="891" y="301"/>
                                  </a:lnTo>
                                  <a:lnTo>
                                    <a:pt x="891" y="326"/>
                                  </a:lnTo>
                                  <a:lnTo>
                                    <a:pt x="904" y="339"/>
                                  </a:lnTo>
                                  <a:lnTo>
                                    <a:pt x="904" y="364"/>
                                  </a:lnTo>
                                  <a:lnTo>
                                    <a:pt x="916" y="376"/>
                                  </a:lnTo>
                                  <a:lnTo>
                                    <a:pt x="916" y="414"/>
                                  </a:lnTo>
                                  <a:lnTo>
                                    <a:pt x="929" y="439"/>
                                  </a:lnTo>
                                  <a:lnTo>
                                    <a:pt x="929" y="464"/>
                                  </a:lnTo>
                                  <a:lnTo>
                                    <a:pt x="942" y="477"/>
                                  </a:lnTo>
                                  <a:lnTo>
                                    <a:pt x="942" y="502"/>
                                  </a:lnTo>
                                  <a:lnTo>
                                    <a:pt x="954" y="514"/>
                                  </a:lnTo>
                                  <a:lnTo>
                                    <a:pt x="954" y="552"/>
                                  </a:lnTo>
                                </a:path>
                              </a:pathLst>
                            </a:custGeom>
                            <a:noFill/>
                            <a:ln w="12700" cap="flat" cmpd="sng">
                              <a:solidFill>
                                <a:srgbClr val="0000FF"/>
                              </a:solidFill>
                              <a:prstDash val="solid"/>
                              <a:headEnd type="none" w="med" len="med"/>
                              <a:tailEnd type="none" w="med" len="med"/>
                            </a:ln>
                          </wps:spPr>
                          <wps:bodyPr upright="1"/>
                        </wps:wsp>
                        <wps:wsp>
                          <wps:cNvPr id="378" name="任意多边形 378"/>
                          <wps:cNvSpPr/>
                          <wps:spPr>
                            <a:xfrm>
                              <a:off x="954" y="0"/>
                              <a:ext cx="980" cy="866"/>
                            </a:xfrm>
                            <a:custGeom>
                              <a:avLst/>
                              <a:gdLst/>
                              <a:ahLst/>
                              <a:cxnLst/>
                              <a:pathLst>
                                <a:path w="980" h="866">
                                  <a:moveTo>
                                    <a:pt x="0" y="552"/>
                                  </a:moveTo>
                                  <a:lnTo>
                                    <a:pt x="13" y="565"/>
                                  </a:lnTo>
                                  <a:lnTo>
                                    <a:pt x="13" y="590"/>
                                  </a:lnTo>
                                  <a:lnTo>
                                    <a:pt x="25" y="602"/>
                                  </a:lnTo>
                                  <a:lnTo>
                                    <a:pt x="25" y="627"/>
                                  </a:lnTo>
                                  <a:lnTo>
                                    <a:pt x="38" y="640"/>
                                  </a:lnTo>
                                  <a:lnTo>
                                    <a:pt x="38" y="678"/>
                                  </a:lnTo>
                                  <a:lnTo>
                                    <a:pt x="50" y="690"/>
                                  </a:lnTo>
                                  <a:lnTo>
                                    <a:pt x="50" y="715"/>
                                  </a:lnTo>
                                  <a:lnTo>
                                    <a:pt x="63" y="728"/>
                                  </a:lnTo>
                                  <a:lnTo>
                                    <a:pt x="63" y="753"/>
                                  </a:lnTo>
                                  <a:lnTo>
                                    <a:pt x="76" y="765"/>
                                  </a:lnTo>
                                  <a:lnTo>
                                    <a:pt x="76" y="778"/>
                                  </a:lnTo>
                                  <a:lnTo>
                                    <a:pt x="88" y="791"/>
                                  </a:lnTo>
                                  <a:lnTo>
                                    <a:pt x="88" y="803"/>
                                  </a:lnTo>
                                  <a:lnTo>
                                    <a:pt x="101" y="816"/>
                                  </a:lnTo>
                                  <a:lnTo>
                                    <a:pt x="101" y="828"/>
                                  </a:lnTo>
                                  <a:lnTo>
                                    <a:pt x="113" y="841"/>
                                  </a:lnTo>
                                  <a:lnTo>
                                    <a:pt x="126" y="853"/>
                                  </a:lnTo>
                                  <a:lnTo>
                                    <a:pt x="138" y="866"/>
                                  </a:lnTo>
                                  <a:lnTo>
                                    <a:pt x="151" y="866"/>
                                  </a:lnTo>
                                  <a:lnTo>
                                    <a:pt x="176" y="866"/>
                                  </a:lnTo>
                                  <a:lnTo>
                                    <a:pt x="163" y="866"/>
                                  </a:lnTo>
                                  <a:lnTo>
                                    <a:pt x="176" y="866"/>
                                  </a:lnTo>
                                  <a:lnTo>
                                    <a:pt x="189" y="853"/>
                                  </a:lnTo>
                                  <a:lnTo>
                                    <a:pt x="201" y="841"/>
                                  </a:lnTo>
                                  <a:lnTo>
                                    <a:pt x="226" y="816"/>
                                  </a:lnTo>
                                  <a:lnTo>
                                    <a:pt x="226" y="791"/>
                                  </a:lnTo>
                                  <a:lnTo>
                                    <a:pt x="239" y="778"/>
                                  </a:lnTo>
                                  <a:lnTo>
                                    <a:pt x="239" y="765"/>
                                  </a:lnTo>
                                  <a:lnTo>
                                    <a:pt x="251" y="753"/>
                                  </a:lnTo>
                                  <a:lnTo>
                                    <a:pt x="251" y="728"/>
                                  </a:lnTo>
                                  <a:lnTo>
                                    <a:pt x="264" y="715"/>
                                  </a:lnTo>
                                  <a:lnTo>
                                    <a:pt x="264" y="703"/>
                                  </a:lnTo>
                                  <a:lnTo>
                                    <a:pt x="276" y="690"/>
                                  </a:lnTo>
                                  <a:lnTo>
                                    <a:pt x="276" y="652"/>
                                  </a:lnTo>
                                  <a:lnTo>
                                    <a:pt x="289" y="640"/>
                                  </a:lnTo>
                                  <a:lnTo>
                                    <a:pt x="289" y="615"/>
                                  </a:lnTo>
                                  <a:lnTo>
                                    <a:pt x="302" y="602"/>
                                  </a:lnTo>
                                  <a:lnTo>
                                    <a:pt x="302" y="565"/>
                                  </a:lnTo>
                                  <a:lnTo>
                                    <a:pt x="314" y="552"/>
                                  </a:lnTo>
                                  <a:lnTo>
                                    <a:pt x="314" y="527"/>
                                  </a:lnTo>
                                  <a:lnTo>
                                    <a:pt x="327" y="514"/>
                                  </a:lnTo>
                                  <a:lnTo>
                                    <a:pt x="327" y="489"/>
                                  </a:lnTo>
                                  <a:lnTo>
                                    <a:pt x="339" y="477"/>
                                  </a:lnTo>
                                  <a:lnTo>
                                    <a:pt x="339" y="426"/>
                                  </a:lnTo>
                                  <a:lnTo>
                                    <a:pt x="352" y="414"/>
                                  </a:lnTo>
                                  <a:lnTo>
                                    <a:pt x="352" y="389"/>
                                  </a:lnTo>
                                  <a:lnTo>
                                    <a:pt x="364" y="376"/>
                                  </a:lnTo>
                                  <a:lnTo>
                                    <a:pt x="364" y="351"/>
                                  </a:lnTo>
                                  <a:lnTo>
                                    <a:pt x="377" y="339"/>
                                  </a:lnTo>
                                  <a:lnTo>
                                    <a:pt x="377" y="301"/>
                                  </a:lnTo>
                                  <a:lnTo>
                                    <a:pt x="389" y="288"/>
                                  </a:lnTo>
                                  <a:lnTo>
                                    <a:pt x="389" y="263"/>
                                  </a:lnTo>
                                  <a:lnTo>
                                    <a:pt x="402" y="251"/>
                                  </a:lnTo>
                                  <a:lnTo>
                                    <a:pt x="402" y="213"/>
                                  </a:lnTo>
                                  <a:lnTo>
                                    <a:pt x="415" y="200"/>
                                  </a:lnTo>
                                  <a:lnTo>
                                    <a:pt x="415" y="175"/>
                                  </a:lnTo>
                                  <a:lnTo>
                                    <a:pt x="427" y="163"/>
                                  </a:lnTo>
                                  <a:lnTo>
                                    <a:pt x="427" y="138"/>
                                  </a:lnTo>
                                  <a:lnTo>
                                    <a:pt x="440" y="125"/>
                                  </a:lnTo>
                                  <a:lnTo>
                                    <a:pt x="440" y="100"/>
                                  </a:lnTo>
                                  <a:lnTo>
                                    <a:pt x="465" y="75"/>
                                  </a:lnTo>
                                  <a:lnTo>
                                    <a:pt x="465" y="50"/>
                                  </a:lnTo>
                                  <a:lnTo>
                                    <a:pt x="490" y="25"/>
                                  </a:lnTo>
                                  <a:lnTo>
                                    <a:pt x="490" y="12"/>
                                  </a:lnTo>
                                  <a:lnTo>
                                    <a:pt x="502" y="0"/>
                                  </a:lnTo>
                                  <a:lnTo>
                                    <a:pt x="515" y="0"/>
                                  </a:lnTo>
                                  <a:lnTo>
                                    <a:pt x="528" y="0"/>
                                  </a:lnTo>
                                  <a:lnTo>
                                    <a:pt x="540" y="0"/>
                                  </a:lnTo>
                                  <a:lnTo>
                                    <a:pt x="553" y="0"/>
                                  </a:lnTo>
                                  <a:lnTo>
                                    <a:pt x="565" y="12"/>
                                  </a:lnTo>
                                  <a:lnTo>
                                    <a:pt x="590" y="37"/>
                                  </a:lnTo>
                                  <a:lnTo>
                                    <a:pt x="590" y="50"/>
                                  </a:lnTo>
                                  <a:lnTo>
                                    <a:pt x="603" y="62"/>
                                  </a:lnTo>
                                  <a:lnTo>
                                    <a:pt x="603" y="75"/>
                                  </a:lnTo>
                                  <a:lnTo>
                                    <a:pt x="615" y="87"/>
                                  </a:lnTo>
                                  <a:lnTo>
                                    <a:pt x="615" y="113"/>
                                  </a:lnTo>
                                  <a:lnTo>
                                    <a:pt x="628" y="125"/>
                                  </a:lnTo>
                                  <a:lnTo>
                                    <a:pt x="628" y="138"/>
                                  </a:lnTo>
                                  <a:lnTo>
                                    <a:pt x="641" y="150"/>
                                  </a:lnTo>
                                  <a:lnTo>
                                    <a:pt x="641" y="175"/>
                                  </a:lnTo>
                                  <a:lnTo>
                                    <a:pt x="653" y="188"/>
                                  </a:lnTo>
                                  <a:lnTo>
                                    <a:pt x="653" y="226"/>
                                  </a:lnTo>
                                  <a:lnTo>
                                    <a:pt x="666" y="238"/>
                                  </a:lnTo>
                                  <a:lnTo>
                                    <a:pt x="666" y="263"/>
                                  </a:lnTo>
                                  <a:lnTo>
                                    <a:pt x="678" y="276"/>
                                  </a:lnTo>
                                  <a:lnTo>
                                    <a:pt x="678" y="313"/>
                                  </a:lnTo>
                                  <a:lnTo>
                                    <a:pt x="691" y="326"/>
                                  </a:lnTo>
                                  <a:lnTo>
                                    <a:pt x="691" y="351"/>
                                  </a:lnTo>
                                  <a:lnTo>
                                    <a:pt x="703" y="364"/>
                                  </a:lnTo>
                                  <a:lnTo>
                                    <a:pt x="703" y="389"/>
                                  </a:lnTo>
                                  <a:lnTo>
                                    <a:pt x="716" y="401"/>
                                  </a:lnTo>
                                  <a:lnTo>
                                    <a:pt x="716" y="452"/>
                                  </a:lnTo>
                                  <a:lnTo>
                                    <a:pt x="729" y="464"/>
                                  </a:lnTo>
                                  <a:lnTo>
                                    <a:pt x="729" y="489"/>
                                  </a:lnTo>
                                  <a:lnTo>
                                    <a:pt x="741" y="502"/>
                                  </a:lnTo>
                                  <a:lnTo>
                                    <a:pt x="741" y="527"/>
                                  </a:lnTo>
                                  <a:lnTo>
                                    <a:pt x="754" y="539"/>
                                  </a:lnTo>
                                  <a:lnTo>
                                    <a:pt x="754" y="577"/>
                                  </a:lnTo>
                                  <a:lnTo>
                                    <a:pt x="766" y="590"/>
                                  </a:lnTo>
                                  <a:lnTo>
                                    <a:pt x="766" y="615"/>
                                  </a:lnTo>
                                  <a:lnTo>
                                    <a:pt x="779" y="627"/>
                                  </a:lnTo>
                                  <a:lnTo>
                                    <a:pt x="779" y="665"/>
                                  </a:lnTo>
                                  <a:lnTo>
                                    <a:pt x="791" y="678"/>
                                  </a:lnTo>
                                  <a:lnTo>
                                    <a:pt x="791" y="703"/>
                                  </a:lnTo>
                                  <a:lnTo>
                                    <a:pt x="804" y="715"/>
                                  </a:lnTo>
                                  <a:lnTo>
                                    <a:pt x="804" y="728"/>
                                  </a:lnTo>
                                  <a:lnTo>
                                    <a:pt x="816" y="740"/>
                                  </a:lnTo>
                                  <a:lnTo>
                                    <a:pt x="816" y="765"/>
                                  </a:lnTo>
                                  <a:lnTo>
                                    <a:pt x="829" y="778"/>
                                  </a:lnTo>
                                  <a:lnTo>
                                    <a:pt x="829" y="791"/>
                                  </a:lnTo>
                                  <a:lnTo>
                                    <a:pt x="842" y="803"/>
                                  </a:lnTo>
                                  <a:lnTo>
                                    <a:pt x="842" y="816"/>
                                  </a:lnTo>
                                  <a:lnTo>
                                    <a:pt x="867" y="841"/>
                                  </a:lnTo>
                                  <a:lnTo>
                                    <a:pt x="867" y="853"/>
                                  </a:lnTo>
                                  <a:lnTo>
                                    <a:pt x="879" y="866"/>
                                  </a:lnTo>
                                  <a:lnTo>
                                    <a:pt x="892" y="866"/>
                                  </a:lnTo>
                                  <a:lnTo>
                                    <a:pt x="917" y="866"/>
                                  </a:lnTo>
                                  <a:lnTo>
                                    <a:pt x="904" y="866"/>
                                  </a:lnTo>
                                  <a:lnTo>
                                    <a:pt x="917" y="866"/>
                                  </a:lnTo>
                                  <a:lnTo>
                                    <a:pt x="929" y="853"/>
                                  </a:lnTo>
                                  <a:lnTo>
                                    <a:pt x="942" y="841"/>
                                  </a:lnTo>
                                  <a:lnTo>
                                    <a:pt x="955" y="828"/>
                                  </a:lnTo>
                                  <a:lnTo>
                                    <a:pt x="967" y="816"/>
                                  </a:lnTo>
                                  <a:lnTo>
                                    <a:pt x="967" y="803"/>
                                  </a:lnTo>
                                  <a:lnTo>
                                    <a:pt x="980" y="791"/>
                                  </a:lnTo>
                                  <a:lnTo>
                                    <a:pt x="980" y="778"/>
                                  </a:lnTo>
                                </a:path>
                              </a:pathLst>
                            </a:custGeom>
                            <a:noFill/>
                            <a:ln w="12700" cap="flat" cmpd="sng">
                              <a:solidFill>
                                <a:srgbClr val="0000FF"/>
                              </a:solidFill>
                              <a:prstDash val="solid"/>
                              <a:headEnd type="none" w="med" len="med"/>
                              <a:tailEnd type="none" w="med" len="med"/>
                            </a:ln>
                          </wps:spPr>
                          <wps:bodyPr upright="1"/>
                        </wps:wsp>
                        <wps:wsp>
                          <wps:cNvPr id="379" name="任意多边形 379"/>
                          <wps:cNvSpPr/>
                          <wps:spPr>
                            <a:xfrm>
                              <a:off x="1934" y="0"/>
                              <a:ext cx="941" cy="878"/>
                            </a:xfrm>
                            <a:custGeom>
                              <a:avLst/>
                              <a:gdLst/>
                              <a:ahLst/>
                              <a:cxnLst/>
                              <a:pathLst>
                                <a:path w="941" h="878">
                                  <a:moveTo>
                                    <a:pt x="0" y="778"/>
                                  </a:moveTo>
                                  <a:lnTo>
                                    <a:pt x="12" y="765"/>
                                  </a:lnTo>
                                  <a:lnTo>
                                    <a:pt x="12" y="740"/>
                                  </a:lnTo>
                                  <a:lnTo>
                                    <a:pt x="25" y="728"/>
                                  </a:lnTo>
                                  <a:lnTo>
                                    <a:pt x="25" y="715"/>
                                  </a:lnTo>
                                  <a:lnTo>
                                    <a:pt x="37" y="703"/>
                                  </a:lnTo>
                                  <a:lnTo>
                                    <a:pt x="37" y="678"/>
                                  </a:lnTo>
                                  <a:lnTo>
                                    <a:pt x="50" y="665"/>
                                  </a:lnTo>
                                  <a:lnTo>
                                    <a:pt x="50" y="627"/>
                                  </a:lnTo>
                                  <a:lnTo>
                                    <a:pt x="62" y="615"/>
                                  </a:lnTo>
                                  <a:lnTo>
                                    <a:pt x="62" y="590"/>
                                  </a:lnTo>
                                  <a:lnTo>
                                    <a:pt x="75" y="577"/>
                                  </a:lnTo>
                                  <a:lnTo>
                                    <a:pt x="75" y="539"/>
                                  </a:lnTo>
                                  <a:lnTo>
                                    <a:pt x="88" y="527"/>
                                  </a:lnTo>
                                  <a:lnTo>
                                    <a:pt x="88" y="502"/>
                                  </a:lnTo>
                                  <a:lnTo>
                                    <a:pt x="100" y="489"/>
                                  </a:lnTo>
                                  <a:lnTo>
                                    <a:pt x="100" y="464"/>
                                  </a:lnTo>
                                  <a:lnTo>
                                    <a:pt x="113" y="452"/>
                                  </a:lnTo>
                                  <a:lnTo>
                                    <a:pt x="113" y="401"/>
                                  </a:lnTo>
                                  <a:lnTo>
                                    <a:pt x="125" y="389"/>
                                  </a:lnTo>
                                  <a:lnTo>
                                    <a:pt x="125" y="364"/>
                                  </a:lnTo>
                                  <a:lnTo>
                                    <a:pt x="138" y="351"/>
                                  </a:lnTo>
                                  <a:lnTo>
                                    <a:pt x="138" y="326"/>
                                  </a:lnTo>
                                  <a:lnTo>
                                    <a:pt x="150" y="313"/>
                                  </a:lnTo>
                                  <a:lnTo>
                                    <a:pt x="150" y="276"/>
                                  </a:lnTo>
                                  <a:lnTo>
                                    <a:pt x="163" y="263"/>
                                  </a:lnTo>
                                  <a:lnTo>
                                    <a:pt x="163" y="238"/>
                                  </a:lnTo>
                                  <a:lnTo>
                                    <a:pt x="175" y="226"/>
                                  </a:lnTo>
                                  <a:lnTo>
                                    <a:pt x="175" y="188"/>
                                  </a:lnTo>
                                  <a:lnTo>
                                    <a:pt x="188" y="175"/>
                                  </a:lnTo>
                                  <a:lnTo>
                                    <a:pt x="188" y="150"/>
                                  </a:lnTo>
                                  <a:lnTo>
                                    <a:pt x="201" y="138"/>
                                  </a:lnTo>
                                  <a:lnTo>
                                    <a:pt x="201" y="125"/>
                                  </a:lnTo>
                                  <a:lnTo>
                                    <a:pt x="213" y="113"/>
                                  </a:lnTo>
                                  <a:lnTo>
                                    <a:pt x="213" y="87"/>
                                  </a:lnTo>
                                  <a:lnTo>
                                    <a:pt x="226" y="75"/>
                                  </a:lnTo>
                                  <a:lnTo>
                                    <a:pt x="226" y="62"/>
                                  </a:lnTo>
                                  <a:lnTo>
                                    <a:pt x="251" y="37"/>
                                  </a:lnTo>
                                  <a:lnTo>
                                    <a:pt x="251" y="25"/>
                                  </a:lnTo>
                                  <a:lnTo>
                                    <a:pt x="263" y="12"/>
                                  </a:lnTo>
                                  <a:lnTo>
                                    <a:pt x="276" y="0"/>
                                  </a:lnTo>
                                  <a:lnTo>
                                    <a:pt x="288" y="0"/>
                                  </a:lnTo>
                                  <a:lnTo>
                                    <a:pt x="301" y="0"/>
                                  </a:lnTo>
                                  <a:lnTo>
                                    <a:pt x="314" y="0"/>
                                  </a:lnTo>
                                  <a:lnTo>
                                    <a:pt x="326" y="12"/>
                                  </a:lnTo>
                                  <a:lnTo>
                                    <a:pt x="339" y="25"/>
                                  </a:lnTo>
                                  <a:lnTo>
                                    <a:pt x="364" y="50"/>
                                  </a:lnTo>
                                  <a:lnTo>
                                    <a:pt x="364" y="75"/>
                                  </a:lnTo>
                                  <a:lnTo>
                                    <a:pt x="389" y="100"/>
                                  </a:lnTo>
                                  <a:lnTo>
                                    <a:pt x="389" y="138"/>
                                  </a:lnTo>
                                  <a:lnTo>
                                    <a:pt x="402" y="150"/>
                                  </a:lnTo>
                                  <a:lnTo>
                                    <a:pt x="402" y="163"/>
                                  </a:lnTo>
                                  <a:lnTo>
                                    <a:pt x="414" y="175"/>
                                  </a:lnTo>
                                  <a:lnTo>
                                    <a:pt x="414" y="200"/>
                                  </a:lnTo>
                                  <a:lnTo>
                                    <a:pt x="427" y="213"/>
                                  </a:lnTo>
                                  <a:lnTo>
                                    <a:pt x="427" y="251"/>
                                  </a:lnTo>
                                  <a:lnTo>
                                    <a:pt x="439" y="263"/>
                                  </a:lnTo>
                                  <a:lnTo>
                                    <a:pt x="439" y="288"/>
                                  </a:lnTo>
                                  <a:lnTo>
                                    <a:pt x="452" y="301"/>
                                  </a:lnTo>
                                  <a:lnTo>
                                    <a:pt x="452" y="339"/>
                                  </a:lnTo>
                                  <a:lnTo>
                                    <a:pt x="464" y="351"/>
                                  </a:lnTo>
                                  <a:lnTo>
                                    <a:pt x="464" y="376"/>
                                  </a:lnTo>
                                  <a:lnTo>
                                    <a:pt x="477" y="389"/>
                                  </a:lnTo>
                                  <a:lnTo>
                                    <a:pt x="477" y="414"/>
                                  </a:lnTo>
                                  <a:lnTo>
                                    <a:pt x="489" y="439"/>
                                  </a:lnTo>
                                  <a:lnTo>
                                    <a:pt x="489" y="477"/>
                                  </a:lnTo>
                                  <a:lnTo>
                                    <a:pt x="502" y="489"/>
                                  </a:lnTo>
                                  <a:lnTo>
                                    <a:pt x="502" y="514"/>
                                  </a:lnTo>
                                  <a:lnTo>
                                    <a:pt x="515" y="527"/>
                                  </a:lnTo>
                                  <a:lnTo>
                                    <a:pt x="515" y="552"/>
                                  </a:lnTo>
                                  <a:lnTo>
                                    <a:pt x="527" y="565"/>
                                  </a:lnTo>
                                  <a:lnTo>
                                    <a:pt x="527" y="602"/>
                                  </a:lnTo>
                                  <a:lnTo>
                                    <a:pt x="540" y="615"/>
                                  </a:lnTo>
                                  <a:lnTo>
                                    <a:pt x="540" y="640"/>
                                  </a:lnTo>
                                  <a:lnTo>
                                    <a:pt x="552" y="652"/>
                                  </a:lnTo>
                                  <a:lnTo>
                                    <a:pt x="552" y="690"/>
                                  </a:lnTo>
                                  <a:lnTo>
                                    <a:pt x="565" y="703"/>
                                  </a:lnTo>
                                  <a:lnTo>
                                    <a:pt x="565" y="728"/>
                                  </a:lnTo>
                                  <a:lnTo>
                                    <a:pt x="577" y="740"/>
                                  </a:lnTo>
                                  <a:lnTo>
                                    <a:pt x="577" y="753"/>
                                  </a:lnTo>
                                  <a:lnTo>
                                    <a:pt x="590" y="765"/>
                                  </a:lnTo>
                                  <a:lnTo>
                                    <a:pt x="590" y="791"/>
                                  </a:lnTo>
                                  <a:lnTo>
                                    <a:pt x="615" y="816"/>
                                  </a:lnTo>
                                  <a:lnTo>
                                    <a:pt x="615" y="828"/>
                                  </a:lnTo>
                                  <a:lnTo>
                                    <a:pt x="640" y="853"/>
                                  </a:lnTo>
                                  <a:lnTo>
                                    <a:pt x="640" y="866"/>
                                  </a:lnTo>
                                  <a:lnTo>
                                    <a:pt x="653" y="866"/>
                                  </a:lnTo>
                                  <a:lnTo>
                                    <a:pt x="665" y="878"/>
                                  </a:lnTo>
                                  <a:lnTo>
                                    <a:pt x="678" y="866"/>
                                  </a:lnTo>
                                  <a:lnTo>
                                    <a:pt x="690" y="866"/>
                                  </a:lnTo>
                                  <a:lnTo>
                                    <a:pt x="703" y="853"/>
                                  </a:lnTo>
                                  <a:lnTo>
                                    <a:pt x="715" y="841"/>
                                  </a:lnTo>
                                  <a:lnTo>
                                    <a:pt x="728" y="828"/>
                                  </a:lnTo>
                                  <a:lnTo>
                                    <a:pt x="728" y="816"/>
                                  </a:lnTo>
                                  <a:lnTo>
                                    <a:pt x="741" y="803"/>
                                  </a:lnTo>
                                  <a:lnTo>
                                    <a:pt x="741" y="791"/>
                                  </a:lnTo>
                                  <a:lnTo>
                                    <a:pt x="753" y="778"/>
                                  </a:lnTo>
                                  <a:lnTo>
                                    <a:pt x="753" y="765"/>
                                  </a:lnTo>
                                  <a:lnTo>
                                    <a:pt x="766" y="753"/>
                                  </a:lnTo>
                                  <a:lnTo>
                                    <a:pt x="766" y="728"/>
                                  </a:lnTo>
                                  <a:lnTo>
                                    <a:pt x="778" y="715"/>
                                  </a:lnTo>
                                  <a:lnTo>
                                    <a:pt x="778" y="690"/>
                                  </a:lnTo>
                                  <a:lnTo>
                                    <a:pt x="791" y="678"/>
                                  </a:lnTo>
                                  <a:lnTo>
                                    <a:pt x="791" y="640"/>
                                  </a:lnTo>
                                  <a:lnTo>
                                    <a:pt x="803" y="627"/>
                                  </a:lnTo>
                                  <a:lnTo>
                                    <a:pt x="803" y="602"/>
                                  </a:lnTo>
                                  <a:lnTo>
                                    <a:pt x="816" y="590"/>
                                  </a:lnTo>
                                  <a:lnTo>
                                    <a:pt x="816" y="565"/>
                                  </a:lnTo>
                                  <a:lnTo>
                                    <a:pt x="828" y="552"/>
                                  </a:lnTo>
                                  <a:lnTo>
                                    <a:pt x="828" y="514"/>
                                  </a:lnTo>
                                  <a:lnTo>
                                    <a:pt x="841" y="502"/>
                                  </a:lnTo>
                                  <a:lnTo>
                                    <a:pt x="841" y="477"/>
                                  </a:lnTo>
                                  <a:lnTo>
                                    <a:pt x="854" y="464"/>
                                  </a:lnTo>
                                  <a:lnTo>
                                    <a:pt x="854" y="439"/>
                                  </a:lnTo>
                                  <a:lnTo>
                                    <a:pt x="866" y="414"/>
                                  </a:lnTo>
                                  <a:lnTo>
                                    <a:pt x="866" y="376"/>
                                  </a:lnTo>
                                  <a:lnTo>
                                    <a:pt x="879" y="364"/>
                                  </a:lnTo>
                                  <a:lnTo>
                                    <a:pt x="879" y="339"/>
                                  </a:lnTo>
                                  <a:lnTo>
                                    <a:pt x="891" y="326"/>
                                  </a:lnTo>
                                  <a:lnTo>
                                    <a:pt x="891" y="301"/>
                                  </a:lnTo>
                                  <a:lnTo>
                                    <a:pt x="904" y="288"/>
                                  </a:lnTo>
                                  <a:lnTo>
                                    <a:pt x="904" y="251"/>
                                  </a:lnTo>
                                  <a:lnTo>
                                    <a:pt x="916" y="238"/>
                                  </a:lnTo>
                                  <a:lnTo>
                                    <a:pt x="916" y="213"/>
                                  </a:lnTo>
                                  <a:lnTo>
                                    <a:pt x="929" y="200"/>
                                  </a:lnTo>
                                  <a:lnTo>
                                    <a:pt x="929" y="163"/>
                                  </a:lnTo>
                                  <a:lnTo>
                                    <a:pt x="941" y="150"/>
                                  </a:lnTo>
                                  <a:lnTo>
                                    <a:pt x="941" y="138"/>
                                  </a:lnTo>
                                </a:path>
                              </a:pathLst>
                            </a:custGeom>
                            <a:noFill/>
                            <a:ln w="12700" cap="flat" cmpd="sng">
                              <a:solidFill>
                                <a:srgbClr val="0000FF"/>
                              </a:solidFill>
                              <a:prstDash val="solid"/>
                              <a:headEnd type="none" w="med" len="med"/>
                              <a:tailEnd type="none" w="med" len="med"/>
                            </a:ln>
                          </wps:spPr>
                          <wps:bodyPr upright="1"/>
                        </wps:wsp>
                        <wps:wsp>
                          <wps:cNvPr id="380" name="任意多边形 380"/>
                          <wps:cNvSpPr/>
                          <wps:spPr>
                            <a:xfrm>
                              <a:off x="2875" y="0"/>
                              <a:ext cx="993" cy="866"/>
                            </a:xfrm>
                            <a:custGeom>
                              <a:avLst/>
                              <a:gdLst/>
                              <a:ahLst/>
                              <a:cxnLst/>
                              <a:pathLst>
                                <a:path w="993" h="866">
                                  <a:moveTo>
                                    <a:pt x="0" y="138"/>
                                  </a:moveTo>
                                  <a:lnTo>
                                    <a:pt x="13" y="125"/>
                                  </a:lnTo>
                                  <a:lnTo>
                                    <a:pt x="13" y="100"/>
                                  </a:lnTo>
                                  <a:lnTo>
                                    <a:pt x="26" y="87"/>
                                  </a:lnTo>
                                  <a:lnTo>
                                    <a:pt x="26" y="75"/>
                                  </a:lnTo>
                                  <a:lnTo>
                                    <a:pt x="38" y="62"/>
                                  </a:lnTo>
                                  <a:lnTo>
                                    <a:pt x="38" y="50"/>
                                  </a:lnTo>
                                  <a:lnTo>
                                    <a:pt x="63" y="25"/>
                                  </a:lnTo>
                                  <a:lnTo>
                                    <a:pt x="63" y="12"/>
                                  </a:lnTo>
                                  <a:lnTo>
                                    <a:pt x="76" y="0"/>
                                  </a:lnTo>
                                  <a:lnTo>
                                    <a:pt x="88" y="0"/>
                                  </a:lnTo>
                                  <a:lnTo>
                                    <a:pt x="101" y="0"/>
                                  </a:lnTo>
                                  <a:lnTo>
                                    <a:pt x="114" y="0"/>
                                  </a:lnTo>
                                  <a:lnTo>
                                    <a:pt x="126" y="12"/>
                                  </a:lnTo>
                                  <a:lnTo>
                                    <a:pt x="139" y="25"/>
                                  </a:lnTo>
                                  <a:lnTo>
                                    <a:pt x="151" y="37"/>
                                  </a:lnTo>
                                  <a:lnTo>
                                    <a:pt x="164" y="50"/>
                                  </a:lnTo>
                                  <a:lnTo>
                                    <a:pt x="164" y="62"/>
                                  </a:lnTo>
                                  <a:lnTo>
                                    <a:pt x="176" y="75"/>
                                  </a:lnTo>
                                  <a:lnTo>
                                    <a:pt x="176" y="87"/>
                                  </a:lnTo>
                                  <a:lnTo>
                                    <a:pt x="189" y="100"/>
                                  </a:lnTo>
                                  <a:lnTo>
                                    <a:pt x="189" y="113"/>
                                  </a:lnTo>
                                  <a:lnTo>
                                    <a:pt x="201" y="125"/>
                                  </a:lnTo>
                                  <a:lnTo>
                                    <a:pt x="201" y="150"/>
                                  </a:lnTo>
                                  <a:lnTo>
                                    <a:pt x="214" y="163"/>
                                  </a:lnTo>
                                  <a:lnTo>
                                    <a:pt x="214" y="188"/>
                                  </a:lnTo>
                                  <a:lnTo>
                                    <a:pt x="227" y="200"/>
                                  </a:lnTo>
                                  <a:lnTo>
                                    <a:pt x="227" y="238"/>
                                  </a:lnTo>
                                  <a:lnTo>
                                    <a:pt x="239" y="251"/>
                                  </a:lnTo>
                                  <a:lnTo>
                                    <a:pt x="239" y="276"/>
                                  </a:lnTo>
                                  <a:lnTo>
                                    <a:pt x="252" y="288"/>
                                  </a:lnTo>
                                  <a:lnTo>
                                    <a:pt x="252" y="313"/>
                                  </a:lnTo>
                                  <a:lnTo>
                                    <a:pt x="264" y="326"/>
                                  </a:lnTo>
                                  <a:lnTo>
                                    <a:pt x="264" y="364"/>
                                  </a:lnTo>
                                  <a:lnTo>
                                    <a:pt x="277" y="376"/>
                                  </a:lnTo>
                                  <a:lnTo>
                                    <a:pt x="277" y="401"/>
                                  </a:lnTo>
                                  <a:lnTo>
                                    <a:pt x="289" y="414"/>
                                  </a:lnTo>
                                  <a:lnTo>
                                    <a:pt x="289" y="452"/>
                                  </a:lnTo>
                                  <a:lnTo>
                                    <a:pt x="302" y="464"/>
                                  </a:lnTo>
                                  <a:lnTo>
                                    <a:pt x="302" y="502"/>
                                  </a:lnTo>
                                  <a:lnTo>
                                    <a:pt x="314" y="514"/>
                                  </a:lnTo>
                                  <a:lnTo>
                                    <a:pt x="314" y="539"/>
                                  </a:lnTo>
                                  <a:lnTo>
                                    <a:pt x="327" y="552"/>
                                  </a:lnTo>
                                  <a:lnTo>
                                    <a:pt x="327" y="577"/>
                                  </a:lnTo>
                                  <a:lnTo>
                                    <a:pt x="340" y="590"/>
                                  </a:lnTo>
                                  <a:lnTo>
                                    <a:pt x="340" y="627"/>
                                  </a:lnTo>
                                  <a:lnTo>
                                    <a:pt x="352" y="640"/>
                                  </a:lnTo>
                                  <a:lnTo>
                                    <a:pt x="352" y="665"/>
                                  </a:lnTo>
                                  <a:lnTo>
                                    <a:pt x="365" y="678"/>
                                  </a:lnTo>
                                  <a:lnTo>
                                    <a:pt x="365" y="715"/>
                                  </a:lnTo>
                                  <a:lnTo>
                                    <a:pt x="377" y="728"/>
                                  </a:lnTo>
                                  <a:lnTo>
                                    <a:pt x="377" y="740"/>
                                  </a:lnTo>
                                  <a:lnTo>
                                    <a:pt x="390" y="753"/>
                                  </a:lnTo>
                                  <a:lnTo>
                                    <a:pt x="390" y="765"/>
                                  </a:lnTo>
                                  <a:lnTo>
                                    <a:pt x="402" y="778"/>
                                  </a:lnTo>
                                  <a:lnTo>
                                    <a:pt x="402" y="803"/>
                                  </a:lnTo>
                                  <a:lnTo>
                                    <a:pt x="427" y="828"/>
                                  </a:lnTo>
                                  <a:lnTo>
                                    <a:pt x="427" y="841"/>
                                  </a:lnTo>
                                  <a:lnTo>
                                    <a:pt x="440" y="853"/>
                                  </a:lnTo>
                                  <a:lnTo>
                                    <a:pt x="453" y="866"/>
                                  </a:lnTo>
                                  <a:lnTo>
                                    <a:pt x="465" y="866"/>
                                  </a:lnTo>
                                  <a:lnTo>
                                    <a:pt x="490" y="866"/>
                                  </a:lnTo>
                                  <a:lnTo>
                                    <a:pt x="478" y="866"/>
                                  </a:lnTo>
                                  <a:lnTo>
                                    <a:pt x="490" y="866"/>
                                  </a:lnTo>
                                  <a:lnTo>
                                    <a:pt x="503" y="853"/>
                                  </a:lnTo>
                                  <a:lnTo>
                                    <a:pt x="515" y="841"/>
                                  </a:lnTo>
                                  <a:lnTo>
                                    <a:pt x="528" y="828"/>
                                  </a:lnTo>
                                  <a:lnTo>
                                    <a:pt x="540" y="816"/>
                                  </a:lnTo>
                                  <a:lnTo>
                                    <a:pt x="540" y="791"/>
                                  </a:lnTo>
                                  <a:lnTo>
                                    <a:pt x="566" y="765"/>
                                  </a:lnTo>
                                  <a:lnTo>
                                    <a:pt x="566" y="740"/>
                                  </a:lnTo>
                                  <a:lnTo>
                                    <a:pt x="578" y="728"/>
                                  </a:lnTo>
                                  <a:lnTo>
                                    <a:pt x="578" y="703"/>
                                  </a:lnTo>
                                  <a:lnTo>
                                    <a:pt x="591" y="690"/>
                                  </a:lnTo>
                                  <a:lnTo>
                                    <a:pt x="591" y="665"/>
                                  </a:lnTo>
                                  <a:lnTo>
                                    <a:pt x="603" y="652"/>
                                  </a:lnTo>
                                  <a:lnTo>
                                    <a:pt x="603" y="615"/>
                                  </a:lnTo>
                                  <a:lnTo>
                                    <a:pt x="616" y="602"/>
                                  </a:lnTo>
                                  <a:lnTo>
                                    <a:pt x="616" y="577"/>
                                  </a:lnTo>
                                  <a:lnTo>
                                    <a:pt x="628" y="565"/>
                                  </a:lnTo>
                                  <a:lnTo>
                                    <a:pt x="628" y="539"/>
                                  </a:lnTo>
                                  <a:lnTo>
                                    <a:pt x="641" y="527"/>
                                  </a:lnTo>
                                  <a:lnTo>
                                    <a:pt x="641" y="489"/>
                                  </a:lnTo>
                                  <a:lnTo>
                                    <a:pt x="653" y="477"/>
                                  </a:lnTo>
                                  <a:lnTo>
                                    <a:pt x="653" y="452"/>
                                  </a:lnTo>
                                  <a:lnTo>
                                    <a:pt x="666" y="426"/>
                                  </a:lnTo>
                                  <a:lnTo>
                                    <a:pt x="666" y="401"/>
                                  </a:lnTo>
                                  <a:lnTo>
                                    <a:pt x="679" y="389"/>
                                  </a:lnTo>
                                  <a:lnTo>
                                    <a:pt x="679" y="351"/>
                                  </a:lnTo>
                                  <a:lnTo>
                                    <a:pt x="691" y="339"/>
                                  </a:lnTo>
                                  <a:lnTo>
                                    <a:pt x="691" y="313"/>
                                  </a:lnTo>
                                  <a:lnTo>
                                    <a:pt x="704" y="301"/>
                                  </a:lnTo>
                                  <a:lnTo>
                                    <a:pt x="704" y="276"/>
                                  </a:lnTo>
                                  <a:lnTo>
                                    <a:pt x="716" y="263"/>
                                  </a:lnTo>
                                  <a:lnTo>
                                    <a:pt x="716" y="226"/>
                                  </a:lnTo>
                                  <a:lnTo>
                                    <a:pt x="729" y="213"/>
                                  </a:lnTo>
                                  <a:lnTo>
                                    <a:pt x="729" y="188"/>
                                  </a:lnTo>
                                  <a:lnTo>
                                    <a:pt x="741" y="175"/>
                                  </a:lnTo>
                                  <a:lnTo>
                                    <a:pt x="741" y="138"/>
                                  </a:lnTo>
                                  <a:lnTo>
                                    <a:pt x="754" y="125"/>
                                  </a:lnTo>
                                  <a:lnTo>
                                    <a:pt x="754" y="113"/>
                                  </a:lnTo>
                                  <a:lnTo>
                                    <a:pt x="767" y="100"/>
                                  </a:lnTo>
                                  <a:lnTo>
                                    <a:pt x="767" y="87"/>
                                  </a:lnTo>
                                  <a:lnTo>
                                    <a:pt x="779" y="75"/>
                                  </a:lnTo>
                                  <a:lnTo>
                                    <a:pt x="779" y="50"/>
                                  </a:lnTo>
                                  <a:lnTo>
                                    <a:pt x="792" y="37"/>
                                  </a:lnTo>
                                  <a:lnTo>
                                    <a:pt x="804" y="25"/>
                                  </a:lnTo>
                                  <a:lnTo>
                                    <a:pt x="829" y="0"/>
                                  </a:lnTo>
                                  <a:lnTo>
                                    <a:pt x="817" y="0"/>
                                  </a:lnTo>
                                  <a:lnTo>
                                    <a:pt x="829" y="0"/>
                                  </a:lnTo>
                                  <a:lnTo>
                                    <a:pt x="842" y="0"/>
                                  </a:lnTo>
                                  <a:lnTo>
                                    <a:pt x="854" y="0"/>
                                  </a:lnTo>
                                  <a:lnTo>
                                    <a:pt x="867" y="0"/>
                                  </a:lnTo>
                                  <a:lnTo>
                                    <a:pt x="880" y="12"/>
                                  </a:lnTo>
                                  <a:lnTo>
                                    <a:pt x="892" y="25"/>
                                  </a:lnTo>
                                  <a:lnTo>
                                    <a:pt x="917" y="50"/>
                                  </a:lnTo>
                                  <a:lnTo>
                                    <a:pt x="917" y="75"/>
                                  </a:lnTo>
                                  <a:lnTo>
                                    <a:pt x="930" y="87"/>
                                  </a:lnTo>
                                  <a:lnTo>
                                    <a:pt x="930" y="100"/>
                                  </a:lnTo>
                                  <a:lnTo>
                                    <a:pt x="942" y="113"/>
                                  </a:lnTo>
                                  <a:lnTo>
                                    <a:pt x="942" y="138"/>
                                  </a:lnTo>
                                  <a:lnTo>
                                    <a:pt x="955" y="150"/>
                                  </a:lnTo>
                                  <a:lnTo>
                                    <a:pt x="955" y="175"/>
                                  </a:lnTo>
                                  <a:lnTo>
                                    <a:pt x="967" y="188"/>
                                  </a:lnTo>
                                  <a:lnTo>
                                    <a:pt x="967" y="213"/>
                                  </a:lnTo>
                                  <a:lnTo>
                                    <a:pt x="980" y="226"/>
                                  </a:lnTo>
                                  <a:lnTo>
                                    <a:pt x="980" y="263"/>
                                  </a:lnTo>
                                  <a:lnTo>
                                    <a:pt x="993" y="276"/>
                                  </a:lnTo>
                                </a:path>
                              </a:pathLst>
                            </a:custGeom>
                            <a:noFill/>
                            <a:ln w="12700" cap="flat" cmpd="sng">
                              <a:solidFill>
                                <a:srgbClr val="0000FF"/>
                              </a:solidFill>
                              <a:prstDash val="solid"/>
                              <a:headEnd type="none" w="med" len="med"/>
                              <a:tailEnd type="none" w="med" len="med"/>
                            </a:ln>
                          </wps:spPr>
                          <wps:bodyPr upright="1"/>
                        </wps:wsp>
                        <wps:wsp>
                          <wps:cNvPr id="381" name="任意多边形 381"/>
                          <wps:cNvSpPr/>
                          <wps:spPr>
                            <a:xfrm>
                              <a:off x="3868" y="0"/>
                              <a:ext cx="916" cy="866"/>
                            </a:xfrm>
                            <a:custGeom>
                              <a:avLst/>
                              <a:gdLst/>
                              <a:ahLst/>
                              <a:cxnLst/>
                              <a:pathLst>
                                <a:path w="916" h="866">
                                  <a:moveTo>
                                    <a:pt x="0" y="276"/>
                                  </a:moveTo>
                                  <a:lnTo>
                                    <a:pt x="0" y="301"/>
                                  </a:lnTo>
                                  <a:lnTo>
                                    <a:pt x="12" y="313"/>
                                  </a:lnTo>
                                  <a:lnTo>
                                    <a:pt x="12" y="339"/>
                                  </a:lnTo>
                                  <a:lnTo>
                                    <a:pt x="25" y="351"/>
                                  </a:lnTo>
                                  <a:lnTo>
                                    <a:pt x="25" y="389"/>
                                  </a:lnTo>
                                  <a:lnTo>
                                    <a:pt x="37" y="401"/>
                                  </a:lnTo>
                                  <a:lnTo>
                                    <a:pt x="37" y="426"/>
                                  </a:lnTo>
                                  <a:lnTo>
                                    <a:pt x="50" y="452"/>
                                  </a:lnTo>
                                  <a:lnTo>
                                    <a:pt x="50" y="477"/>
                                  </a:lnTo>
                                  <a:lnTo>
                                    <a:pt x="62" y="489"/>
                                  </a:lnTo>
                                  <a:lnTo>
                                    <a:pt x="62" y="527"/>
                                  </a:lnTo>
                                  <a:lnTo>
                                    <a:pt x="75" y="539"/>
                                  </a:lnTo>
                                  <a:lnTo>
                                    <a:pt x="75" y="565"/>
                                  </a:lnTo>
                                  <a:lnTo>
                                    <a:pt x="87" y="577"/>
                                  </a:lnTo>
                                  <a:lnTo>
                                    <a:pt x="87" y="602"/>
                                  </a:lnTo>
                                  <a:lnTo>
                                    <a:pt x="100" y="615"/>
                                  </a:lnTo>
                                  <a:lnTo>
                                    <a:pt x="100" y="652"/>
                                  </a:lnTo>
                                  <a:lnTo>
                                    <a:pt x="113" y="665"/>
                                  </a:lnTo>
                                  <a:lnTo>
                                    <a:pt x="113" y="690"/>
                                  </a:lnTo>
                                  <a:lnTo>
                                    <a:pt x="125" y="703"/>
                                  </a:lnTo>
                                  <a:lnTo>
                                    <a:pt x="125" y="728"/>
                                  </a:lnTo>
                                  <a:lnTo>
                                    <a:pt x="138" y="740"/>
                                  </a:lnTo>
                                  <a:lnTo>
                                    <a:pt x="138" y="765"/>
                                  </a:lnTo>
                                  <a:lnTo>
                                    <a:pt x="163" y="791"/>
                                  </a:lnTo>
                                  <a:lnTo>
                                    <a:pt x="163" y="816"/>
                                  </a:lnTo>
                                  <a:lnTo>
                                    <a:pt x="188" y="841"/>
                                  </a:lnTo>
                                  <a:lnTo>
                                    <a:pt x="188" y="853"/>
                                  </a:lnTo>
                                  <a:lnTo>
                                    <a:pt x="200" y="866"/>
                                  </a:lnTo>
                                  <a:lnTo>
                                    <a:pt x="213" y="866"/>
                                  </a:lnTo>
                                  <a:lnTo>
                                    <a:pt x="238" y="866"/>
                                  </a:lnTo>
                                  <a:lnTo>
                                    <a:pt x="226" y="866"/>
                                  </a:lnTo>
                                  <a:lnTo>
                                    <a:pt x="238" y="866"/>
                                  </a:lnTo>
                                  <a:lnTo>
                                    <a:pt x="251" y="866"/>
                                  </a:lnTo>
                                  <a:lnTo>
                                    <a:pt x="276" y="841"/>
                                  </a:lnTo>
                                  <a:lnTo>
                                    <a:pt x="276" y="828"/>
                                  </a:lnTo>
                                  <a:lnTo>
                                    <a:pt x="288" y="816"/>
                                  </a:lnTo>
                                  <a:lnTo>
                                    <a:pt x="301" y="803"/>
                                  </a:lnTo>
                                  <a:lnTo>
                                    <a:pt x="301" y="778"/>
                                  </a:lnTo>
                                  <a:lnTo>
                                    <a:pt x="313" y="765"/>
                                  </a:lnTo>
                                  <a:lnTo>
                                    <a:pt x="313" y="753"/>
                                  </a:lnTo>
                                  <a:lnTo>
                                    <a:pt x="326" y="740"/>
                                  </a:lnTo>
                                  <a:lnTo>
                                    <a:pt x="326" y="728"/>
                                  </a:lnTo>
                                  <a:lnTo>
                                    <a:pt x="339" y="715"/>
                                  </a:lnTo>
                                  <a:lnTo>
                                    <a:pt x="339" y="678"/>
                                  </a:lnTo>
                                  <a:lnTo>
                                    <a:pt x="351" y="665"/>
                                  </a:lnTo>
                                  <a:lnTo>
                                    <a:pt x="351" y="640"/>
                                  </a:lnTo>
                                  <a:lnTo>
                                    <a:pt x="364" y="627"/>
                                  </a:lnTo>
                                  <a:lnTo>
                                    <a:pt x="364" y="590"/>
                                  </a:lnTo>
                                  <a:lnTo>
                                    <a:pt x="376" y="577"/>
                                  </a:lnTo>
                                  <a:lnTo>
                                    <a:pt x="376" y="552"/>
                                  </a:lnTo>
                                  <a:lnTo>
                                    <a:pt x="389" y="539"/>
                                  </a:lnTo>
                                  <a:lnTo>
                                    <a:pt x="389" y="514"/>
                                  </a:lnTo>
                                  <a:lnTo>
                                    <a:pt x="401" y="502"/>
                                  </a:lnTo>
                                  <a:lnTo>
                                    <a:pt x="401" y="464"/>
                                  </a:lnTo>
                                  <a:lnTo>
                                    <a:pt x="414" y="452"/>
                                  </a:lnTo>
                                  <a:lnTo>
                                    <a:pt x="414" y="414"/>
                                  </a:lnTo>
                                  <a:lnTo>
                                    <a:pt x="427" y="401"/>
                                  </a:lnTo>
                                  <a:lnTo>
                                    <a:pt x="427" y="376"/>
                                  </a:lnTo>
                                  <a:lnTo>
                                    <a:pt x="439" y="364"/>
                                  </a:lnTo>
                                  <a:lnTo>
                                    <a:pt x="439" y="326"/>
                                  </a:lnTo>
                                  <a:lnTo>
                                    <a:pt x="452" y="313"/>
                                  </a:lnTo>
                                  <a:lnTo>
                                    <a:pt x="452" y="288"/>
                                  </a:lnTo>
                                  <a:lnTo>
                                    <a:pt x="464" y="276"/>
                                  </a:lnTo>
                                  <a:lnTo>
                                    <a:pt x="464" y="251"/>
                                  </a:lnTo>
                                  <a:lnTo>
                                    <a:pt x="477" y="238"/>
                                  </a:lnTo>
                                  <a:lnTo>
                                    <a:pt x="477" y="200"/>
                                  </a:lnTo>
                                  <a:lnTo>
                                    <a:pt x="489" y="188"/>
                                  </a:lnTo>
                                  <a:lnTo>
                                    <a:pt x="489" y="163"/>
                                  </a:lnTo>
                                  <a:lnTo>
                                    <a:pt x="502" y="150"/>
                                  </a:lnTo>
                                  <a:lnTo>
                                    <a:pt x="502" y="125"/>
                                  </a:lnTo>
                                  <a:lnTo>
                                    <a:pt x="514" y="113"/>
                                  </a:lnTo>
                                  <a:lnTo>
                                    <a:pt x="514" y="100"/>
                                  </a:lnTo>
                                  <a:lnTo>
                                    <a:pt x="527" y="87"/>
                                  </a:lnTo>
                                  <a:lnTo>
                                    <a:pt x="527" y="75"/>
                                  </a:lnTo>
                                  <a:lnTo>
                                    <a:pt x="540" y="62"/>
                                  </a:lnTo>
                                  <a:lnTo>
                                    <a:pt x="540" y="37"/>
                                  </a:lnTo>
                                  <a:lnTo>
                                    <a:pt x="552" y="25"/>
                                  </a:lnTo>
                                  <a:lnTo>
                                    <a:pt x="565" y="12"/>
                                  </a:lnTo>
                                  <a:lnTo>
                                    <a:pt x="577" y="0"/>
                                  </a:lnTo>
                                  <a:lnTo>
                                    <a:pt x="590" y="0"/>
                                  </a:lnTo>
                                  <a:lnTo>
                                    <a:pt x="602" y="0"/>
                                  </a:lnTo>
                                  <a:lnTo>
                                    <a:pt x="615" y="0"/>
                                  </a:lnTo>
                                  <a:lnTo>
                                    <a:pt x="627" y="12"/>
                                  </a:lnTo>
                                  <a:lnTo>
                                    <a:pt x="640" y="25"/>
                                  </a:lnTo>
                                  <a:lnTo>
                                    <a:pt x="653" y="37"/>
                                  </a:lnTo>
                                  <a:lnTo>
                                    <a:pt x="665" y="50"/>
                                  </a:lnTo>
                                  <a:lnTo>
                                    <a:pt x="665" y="62"/>
                                  </a:lnTo>
                                  <a:lnTo>
                                    <a:pt x="678" y="75"/>
                                  </a:lnTo>
                                  <a:lnTo>
                                    <a:pt x="678" y="100"/>
                                  </a:lnTo>
                                  <a:lnTo>
                                    <a:pt x="690" y="113"/>
                                  </a:lnTo>
                                  <a:lnTo>
                                    <a:pt x="690" y="125"/>
                                  </a:lnTo>
                                  <a:lnTo>
                                    <a:pt x="703" y="138"/>
                                  </a:lnTo>
                                  <a:lnTo>
                                    <a:pt x="703" y="150"/>
                                  </a:lnTo>
                                  <a:lnTo>
                                    <a:pt x="715" y="163"/>
                                  </a:lnTo>
                                  <a:lnTo>
                                    <a:pt x="715" y="200"/>
                                  </a:lnTo>
                                  <a:lnTo>
                                    <a:pt x="728" y="213"/>
                                  </a:lnTo>
                                  <a:lnTo>
                                    <a:pt x="728" y="238"/>
                                  </a:lnTo>
                                  <a:lnTo>
                                    <a:pt x="740" y="251"/>
                                  </a:lnTo>
                                  <a:lnTo>
                                    <a:pt x="740" y="288"/>
                                  </a:lnTo>
                                  <a:lnTo>
                                    <a:pt x="753" y="301"/>
                                  </a:lnTo>
                                  <a:lnTo>
                                    <a:pt x="753" y="326"/>
                                  </a:lnTo>
                                  <a:lnTo>
                                    <a:pt x="766" y="339"/>
                                  </a:lnTo>
                                  <a:lnTo>
                                    <a:pt x="766" y="364"/>
                                  </a:lnTo>
                                  <a:lnTo>
                                    <a:pt x="778" y="376"/>
                                  </a:lnTo>
                                  <a:lnTo>
                                    <a:pt x="778" y="414"/>
                                  </a:lnTo>
                                  <a:lnTo>
                                    <a:pt x="791" y="439"/>
                                  </a:lnTo>
                                  <a:lnTo>
                                    <a:pt x="791" y="464"/>
                                  </a:lnTo>
                                  <a:lnTo>
                                    <a:pt x="803" y="477"/>
                                  </a:lnTo>
                                  <a:lnTo>
                                    <a:pt x="803" y="502"/>
                                  </a:lnTo>
                                  <a:lnTo>
                                    <a:pt x="816" y="514"/>
                                  </a:lnTo>
                                  <a:lnTo>
                                    <a:pt x="816" y="552"/>
                                  </a:lnTo>
                                  <a:lnTo>
                                    <a:pt x="828" y="565"/>
                                  </a:lnTo>
                                  <a:lnTo>
                                    <a:pt x="828" y="590"/>
                                  </a:lnTo>
                                  <a:lnTo>
                                    <a:pt x="841" y="602"/>
                                  </a:lnTo>
                                  <a:lnTo>
                                    <a:pt x="841" y="627"/>
                                  </a:lnTo>
                                  <a:lnTo>
                                    <a:pt x="853" y="640"/>
                                  </a:lnTo>
                                  <a:lnTo>
                                    <a:pt x="853" y="678"/>
                                  </a:lnTo>
                                  <a:lnTo>
                                    <a:pt x="866" y="690"/>
                                  </a:lnTo>
                                  <a:lnTo>
                                    <a:pt x="866" y="715"/>
                                  </a:lnTo>
                                  <a:lnTo>
                                    <a:pt x="879" y="728"/>
                                  </a:lnTo>
                                  <a:lnTo>
                                    <a:pt x="879" y="753"/>
                                  </a:lnTo>
                                  <a:lnTo>
                                    <a:pt x="891" y="765"/>
                                  </a:lnTo>
                                  <a:lnTo>
                                    <a:pt x="891" y="778"/>
                                  </a:lnTo>
                                  <a:lnTo>
                                    <a:pt x="904" y="791"/>
                                  </a:lnTo>
                                  <a:lnTo>
                                    <a:pt x="904" y="803"/>
                                  </a:lnTo>
                                  <a:lnTo>
                                    <a:pt x="916" y="816"/>
                                  </a:lnTo>
                                  <a:lnTo>
                                    <a:pt x="916" y="828"/>
                                  </a:lnTo>
                                </a:path>
                              </a:pathLst>
                            </a:custGeom>
                            <a:noFill/>
                            <a:ln w="12700" cap="flat" cmpd="sng">
                              <a:solidFill>
                                <a:srgbClr val="0000FF"/>
                              </a:solidFill>
                              <a:prstDash val="solid"/>
                              <a:headEnd type="none" w="med" len="med"/>
                              <a:tailEnd type="none" w="med" len="med"/>
                            </a:ln>
                          </wps:spPr>
                          <wps:bodyPr upright="1"/>
                        </wps:wsp>
                        <wps:wsp>
                          <wps:cNvPr id="382" name="任意多边形 382"/>
                          <wps:cNvSpPr/>
                          <wps:spPr>
                            <a:xfrm>
                              <a:off x="4784" y="0"/>
                              <a:ext cx="980" cy="866"/>
                            </a:xfrm>
                            <a:custGeom>
                              <a:avLst/>
                              <a:gdLst/>
                              <a:ahLst/>
                              <a:cxnLst/>
                              <a:pathLst>
                                <a:path w="980" h="866">
                                  <a:moveTo>
                                    <a:pt x="0" y="828"/>
                                  </a:moveTo>
                                  <a:lnTo>
                                    <a:pt x="13" y="841"/>
                                  </a:lnTo>
                                  <a:lnTo>
                                    <a:pt x="25" y="853"/>
                                  </a:lnTo>
                                  <a:lnTo>
                                    <a:pt x="38" y="866"/>
                                  </a:lnTo>
                                  <a:lnTo>
                                    <a:pt x="50" y="866"/>
                                  </a:lnTo>
                                  <a:lnTo>
                                    <a:pt x="76" y="866"/>
                                  </a:lnTo>
                                  <a:lnTo>
                                    <a:pt x="63" y="866"/>
                                  </a:lnTo>
                                  <a:lnTo>
                                    <a:pt x="76" y="866"/>
                                  </a:lnTo>
                                  <a:lnTo>
                                    <a:pt x="88" y="853"/>
                                  </a:lnTo>
                                  <a:lnTo>
                                    <a:pt x="101" y="841"/>
                                  </a:lnTo>
                                  <a:lnTo>
                                    <a:pt x="126" y="816"/>
                                  </a:lnTo>
                                  <a:lnTo>
                                    <a:pt x="126" y="791"/>
                                  </a:lnTo>
                                  <a:lnTo>
                                    <a:pt x="138" y="778"/>
                                  </a:lnTo>
                                  <a:lnTo>
                                    <a:pt x="138" y="765"/>
                                  </a:lnTo>
                                  <a:lnTo>
                                    <a:pt x="151" y="753"/>
                                  </a:lnTo>
                                  <a:lnTo>
                                    <a:pt x="151" y="728"/>
                                  </a:lnTo>
                                  <a:lnTo>
                                    <a:pt x="164" y="715"/>
                                  </a:lnTo>
                                  <a:lnTo>
                                    <a:pt x="164" y="703"/>
                                  </a:lnTo>
                                  <a:lnTo>
                                    <a:pt x="176" y="690"/>
                                  </a:lnTo>
                                  <a:lnTo>
                                    <a:pt x="176" y="652"/>
                                  </a:lnTo>
                                  <a:lnTo>
                                    <a:pt x="189" y="640"/>
                                  </a:lnTo>
                                  <a:lnTo>
                                    <a:pt x="189" y="615"/>
                                  </a:lnTo>
                                  <a:lnTo>
                                    <a:pt x="201" y="602"/>
                                  </a:lnTo>
                                  <a:lnTo>
                                    <a:pt x="201" y="565"/>
                                  </a:lnTo>
                                  <a:lnTo>
                                    <a:pt x="214" y="552"/>
                                  </a:lnTo>
                                  <a:lnTo>
                                    <a:pt x="214" y="527"/>
                                  </a:lnTo>
                                  <a:lnTo>
                                    <a:pt x="226" y="514"/>
                                  </a:lnTo>
                                  <a:lnTo>
                                    <a:pt x="226" y="489"/>
                                  </a:lnTo>
                                  <a:lnTo>
                                    <a:pt x="239" y="477"/>
                                  </a:lnTo>
                                  <a:lnTo>
                                    <a:pt x="239" y="426"/>
                                  </a:lnTo>
                                  <a:lnTo>
                                    <a:pt x="251" y="414"/>
                                  </a:lnTo>
                                  <a:lnTo>
                                    <a:pt x="251" y="389"/>
                                  </a:lnTo>
                                  <a:lnTo>
                                    <a:pt x="264" y="376"/>
                                  </a:lnTo>
                                  <a:lnTo>
                                    <a:pt x="264" y="351"/>
                                  </a:lnTo>
                                  <a:lnTo>
                                    <a:pt x="277" y="339"/>
                                  </a:lnTo>
                                  <a:lnTo>
                                    <a:pt x="277" y="301"/>
                                  </a:lnTo>
                                  <a:lnTo>
                                    <a:pt x="289" y="288"/>
                                  </a:lnTo>
                                  <a:lnTo>
                                    <a:pt x="289" y="263"/>
                                  </a:lnTo>
                                  <a:lnTo>
                                    <a:pt x="302" y="251"/>
                                  </a:lnTo>
                                  <a:lnTo>
                                    <a:pt x="302" y="213"/>
                                  </a:lnTo>
                                  <a:lnTo>
                                    <a:pt x="314" y="200"/>
                                  </a:lnTo>
                                  <a:lnTo>
                                    <a:pt x="314" y="175"/>
                                  </a:lnTo>
                                  <a:lnTo>
                                    <a:pt x="327" y="163"/>
                                  </a:lnTo>
                                  <a:lnTo>
                                    <a:pt x="327" y="138"/>
                                  </a:lnTo>
                                  <a:lnTo>
                                    <a:pt x="339" y="125"/>
                                  </a:lnTo>
                                  <a:lnTo>
                                    <a:pt x="339" y="100"/>
                                  </a:lnTo>
                                  <a:lnTo>
                                    <a:pt x="364" y="75"/>
                                  </a:lnTo>
                                  <a:lnTo>
                                    <a:pt x="364" y="50"/>
                                  </a:lnTo>
                                  <a:lnTo>
                                    <a:pt x="390" y="25"/>
                                  </a:lnTo>
                                  <a:lnTo>
                                    <a:pt x="390" y="12"/>
                                  </a:lnTo>
                                  <a:lnTo>
                                    <a:pt x="402" y="0"/>
                                  </a:lnTo>
                                  <a:lnTo>
                                    <a:pt x="415" y="0"/>
                                  </a:lnTo>
                                  <a:lnTo>
                                    <a:pt x="427" y="0"/>
                                  </a:lnTo>
                                  <a:lnTo>
                                    <a:pt x="440" y="0"/>
                                  </a:lnTo>
                                  <a:lnTo>
                                    <a:pt x="452" y="0"/>
                                  </a:lnTo>
                                  <a:lnTo>
                                    <a:pt x="465" y="12"/>
                                  </a:lnTo>
                                  <a:lnTo>
                                    <a:pt x="490" y="37"/>
                                  </a:lnTo>
                                  <a:lnTo>
                                    <a:pt x="490" y="50"/>
                                  </a:lnTo>
                                  <a:lnTo>
                                    <a:pt x="503" y="62"/>
                                  </a:lnTo>
                                  <a:lnTo>
                                    <a:pt x="503" y="75"/>
                                  </a:lnTo>
                                  <a:lnTo>
                                    <a:pt x="515" y="87"/>
                                  </a:lnTo>
                                  <a:lnTo>
                                    <a:pt x="515" y="113"/>
                                  </a:lnTo>
                                  <a:lnTo>
                                    <a:pt x="528" y="125"/>
                                  </a:lnTo>
                                  <a:lnTo>
                                    <a:pt x="528" y="138"/>
                                  </a:lnTo>
                                  <a:lnTo>
                                    <a:pt x="540" y="150"/>
                                  </a:lnTo>
                                  <a:lnTo>
                                    <a:pt x="540" y="175"/>
                                  </a:lnTo>
                                  <a:lnTo>
                                    <a:pt x="553" y="188"/>
                                  </a:lnTo>
                                  <a:lnTo>
                                    <a:pt x="553" y="226"/>
                                  </a:lnTo>
                                  <a:lnTo>
                                    <a:pt x="565" y="238"/>
                                  </a:lnTo>
                                  <a:lnTo>
                                    <a:pt x="565" y="263"/>
                                  </a:lnTo>
                                  <a:lnTo>
                                    <a:pt x="578" y="276"/>
                                  </a:lnTo>
                                  <a:lnTo>
                                    <a:pt x="578" y="313"/>
                                  </a:lnTo>
                                  <a:lnTo>
                                    <a:pt x="590" y="326"/>
                                  </a:lnTo>
                                  <a:lnTo>
                                    <a:pt x="590" y="351"/>
                                  </a:lnTo>
                                  <a:lnTo>
                                    <a:pt x="603" y="364"/>
                                  </a:lnTo>
                                  <a:lnTo>
                                    <a:pt x="603" y="389"/>
                                  </a:lnTo>
                                  <a:lnTo>
                                    <a:pt x="616" y="401"/>
                                  </a:lnTo>
                                  <a:lnTo>
                                    <a:pt x="616" y="452"/>
                                  </a:lnTo>
                                  <a:lnTo>
                                    <a:pt x="628" y="464"/>
                                  </a:lnTo>
                                  <a:lnTo>
                                    <a:pt x="628" y="489"/>
                                  </a:lnTo>
                                  <a:lnTo>
                                    <a:pt x="641" y="502"/>
                                  </a:lnTo>
                                  <a:lnTo>
                                    <a:pt x="641" y="527"/>
                                  </a:lnTo>
                                  <a:lnTo>
                                    <a:pt x="653" y="539"/>
                                  </a:lnTo>
                                  <a:lnTo>
                                    <a:pt x="653" y="577"/>
                                  </a:lnTo>
                                  <a:lnTo>
                                    <a:pt x="666" y="590"/>
                                  </a:lnTo>
                                  <a:lnTo>
                                    <a:pt x="666" y="615"/>
                                  </a:lnTo>
                                  <a:lnTo>
                                    <a:pt x="678" y="627"/>
                                  </a:lnTo>
                                  <a:lnTo>
                                    <a:pt x="678" y="665"/>
                                  </a:lnTo>
                                  <a:lnTo>
                                    <a:pt x="691" y="678"/>
                                  </a:lnTo>
                                  <a:lnTo>
                                    <a:pt x="691" y="703"/>
                                  </a:lnTo>
                                  <a:lnTo>
                                    <a:pt x="703" y="715"/>
                                  </a:lnTo>
                                  <a:lnTo>
                                    <a:pt x="703" y="728"/>
                                  </a:lnTo>
                                  <a:lnTo>
                                    <a:pt x="716" y="740"/>
                                  </a:lnTo>
                                  <a:lnTo>
                                    <a:pt x="716" y="765"/>
                                  </a:lnTo>
                                  <a:lnTo>
                                    <a:pt x="729" y="778"/>
                                  </a:lnTo>
                                  <a:lnTo>
                                    <a:pt x="729" y="791"/>
                                  </a:lnTo>
                                  <a:lnTo>
                                    <a:pt x="741" y="803"/>
                                  </a:lnTo>
                                  <a:lnTo>
                                    <a:pt x="741" y="816"/>
                                  </a:lnTo>
                                  <a:lnTo>
                                    <a:pt x="766" y="841"/>
                                  </a:lnTo>
                                  <a:lnTo>
                                    <a:pt x="766" y="853"/>
                                  </a:lnTo>
                                  <a:lnTo>
                                    <a:pt x="779" y="866"/>
                                  </a:lnTo>
                                  <a:lnTo>
                                    <a:pt x="791" y="866"/>
                                  </a:lnTo>
                                  <a:lnTo>
                                    <a:pt x="817" y="866"/>
                                  </a:lnTo>
                                  <a:lnTo>
                                    <a:pt x="804" y="866"/>
                                  </a:lnTo>
                                  <a:lnTo>
                                    <a:pt x="817" y="866"/>
                                  </a:lnTo>
                                  <a:lnTo>
                                    <a:pt x="829" y="853"/>
                                  </a:lnTo>
                                  <a:lnTo>
                                    <a:pt x="842" y="841"/>
                                  </a:lnTo>
                                  <a:lnTo>
                                    <a:pt x="854" y="828"/>
                                  </a:lnTo>
                                  <a:lnTo>
                                    <a:pt x="867" y="816"/>
                                  </a:lnTo>
                                  <a:lnTo>
                                    <a:pt x="867" y="803"/>
                                  </a:lnTo>
                                  <a:lnTo>
                                    <a:pt x="879" y="791"/>
                                  </a:lnTo>
                                  <a:lnTo>
                                    <a:pt x="879" y="778"/>
                                  </a:lnTo>
                                  <a:lnTo>
                                    <a:pt x="892" y="765"/>
                                  </a:lnTo>
                                  <a:lnTo>
                                    <a:pt x="892" y="740"/>
                                  </a:lnTo>
                                  <a:lnTo>
                                    <a:pt x="904" y="728"/>
                                  </a:lnTo>
                                  <a:lnTo>
                                    <a:pt x="904" y="715"/>
                                  </a:lnTo>
                                  <a:lnTo>
                                    <a:pt x="917" y="703"/>
                                  </a:lnTo>
                                  <a:lnTo>
                                    <a:pt x="917" y="678"/>
                                  </a:lnTo>
                                  <a:lnTo>
                                    <a:pt x="930" y="665"/>
                                  </a:lnTo>
                                  <a:lnTo>
                                    <a:pt x="930" y="627"/>
                                  </a:lnTo>
                                  <a:lnTo>
                                    <a:pt x="942" y="615"/>
                                  </a:lnTo>
                                  <a:lnTo>
                                    <a:pt x="942" y="590"/>
                                  </a:lnTo>
                                  <a:lnTo>
                                    <a:pt x="955" y="577"/>
                                  </a:lnTo>
                                  <a:lnTo>
                                    <a:pt x="955" y="539"/>
                                  </a:lnTo>
                                  <a:lnTo>
                                    <a:pt x="967" y="527"/>
                                  </a:lnTo>
                                  <a:lnTo>
                                    <a:pt x="967" y="502"/>
                                  </a:lnTo>
                                  <a:lnTo>
                                    <a:pt x="980" y="489"/>
                                  </a:lnTo>
                                  <a:lnTo>
                                    <a:pt x="980" y="464"/>
                                  </a:lnTo>
                                </a:path>
                              </a:pathLst>
                            </a:custGeom>
                            <a:noFill/>
                            <a:ln w="12700" cap="flat" cmpd="sng">
                              <a:solidFill>
                                <a:srgbClr val="0000FF"/>
                              </a:solidFill>
                              <a:prstDash val="solid"/>
                              <a:headEnd type="none" w="med" len="med"/>
                              <a:tailEnd type="none" w="med" len="med"/>
                            </a:ln>
                          </wps:spPr>
                          <wps:bodyPr upright="1"/>
                        </wps:wsp>
                        <wps:wsp>
                          <wps:cNvPr id="383" name="任意多边形 383"/>
                          <wps:cNvSpPr/>
                          <wps:spPr>
                            <a:xfrm>
                              <a:off x="5764" y="0"/>
                              <a:ext cx="1004" cy="878"/>
                            </a:xfrm>
                            <a:custGeom>
                              <a:avLst/>
                              <a:gdLst/>
                              <a:ahLst/>
                              <a:cxnLst/>
                              <a:pathLst>
                                <a:path w="1004" h="878">
                                  <a:moveTo>
                                    <a:pt x="0" y="464"/>
                                  </a:moveTo>
                                  <a:lnTo>
                                    <a:pt x="12" y="452"/>
                                  </a:lnTo>
                                  <a:lnTo>
                                    <a:pt x="12" y="401"/>
                                  </a:lnTo>
                                  <a:lnTo>
                                    <a:pt x="25" y="389"/>
                                  </a:lnTo>
                                  <a:lnTo>
                                    <a:pt x="25" y="364"/>
                                  </a:lnTo>
                                  <a:lnTo>
                                    <a:pt x="37" y="351"/>
                                  </a:lnTo>
                                  <a:lnTo>
                                    <a:pt x="37" y="326"/>
                                  </a:lnTo>
                                  <a:lnTo>
                                    <a:pt x="50" y="313"/>
                                  </a:lnTo>
                                  <a:lnTo>
                                    <a:pt x="50" y="276"/>
                                  </a:lnTo>
                                  <a:lnTo>
                                    <a:pt x="63" y="263"/>
                                  </a:lnTo>
                                  <a:lnTo>
                                    <a:pt x="63" y="238"/>
                                  </a:lnTo>
                                  <a:lnTo>
                                    <a:pt x="75" y="226"/>
                                  </a:lnTo>
                                  <a:lnTo>
                                    <a:pt x="75" y="188"/>
                                  </a:lnTo>
                                  <a:lnTo>
                                    <a:pt x="88" y="175"/>
                                  </a:lnTo>
                                  <a:lnTo>
                                    <a:pt x="88" y="150"/>
                                  </a:lnTo>
                                  <a:lnTo>
                                    <a:pt x="100" y="138"/>
                                  </a:lnTo>
                                  <a:lnTo>
                                    <a:pt x="100" y="125"/>
                                  </a:lnTo>
                                  <a:lnTo>
                                    <a:pt x="113" y="113"/>
                                  </a:lnTo>
                                  <a:lnTo>
                                    <a:pt x="113" y="87"/>
                                  </a:lnTo>
                                  <a:lnTo>
                                    <a:pt x="125" y="75"/>
                                  </a:lnTo>
                                  <a:lnTo>
                                    <a:pt x="125" y="62"/>
                                  </a:lnTo>
                                  <a:lnTo>
                                    <a:pt x="150" y="37"/>
                                  </a:lnTo>
                                  <a:lnTo>
                                    <a:pt x="150" y="25"/>
                                  </a:lnTo>
                                  <a:lnTo>
                                    <a:pt x="163" y="12"/>
                                  </a:lnTo>
                                  <a:lnTo>
                                    <a:pt x="176" y="0"/>
                                  </a:lnTo>
                                  <a:lnTo>
                                    <a:pt x="188" y="0"/>
                                  </a:lnTo>
                                  <a:lnTo>
                                    <a:pt x="201" y="0"/>
                                  </a:lnTo>
                                  <a:lnTo>
                                    <a:pt x="213" y="0"/>
                                  </a:lnTo>
                                  <a:lnTo>
                                    <a:pt x="226" y="12"/>
                                  </a:lnTo>
                                  <a:lnTo>
                                    <a:pt x="238" y="25"/>
                                  </a:lnTo>
                                  <a:lnTo>
                                    <a:pt x="263" y="50"/>
                                  </a:lnTo>
                                  <a:lnTo>
                                    <a:pt x="263" y="75"/>
                                  </a:lnTo>
                                  <a:lnTo>
                                    <a:pt x="289" y="100"/>
                                  </a:lnTo>
                                  <a:lnTo>
                                    <a:pt x="289" y="138"/>
                                  </a:lnTo>
                                  <a:lnTo>
                                    <a:pt x="301" y="150"/>
                                  </a:lnTo>
                                  <a:lnTo>
                                    <a:pt x="301" y="163"/>
                                  </a:lnTo>
                                  <a:lnTo>
                                    <a:pt x="314" y="175"/>
                                  </a:lnTo>
                                  <a:lnTo>
                                    <a:pt x="314" y="200"/>
                                  </a:lnTo>
                                  <a:lnTo>
                                    <a:pt x="326" y="213"/>
                                  </a:lnTo>
                                  <a:lnTo>
                                    <a:pt x="326" y="251"/>
                                  </a:lnTo>
                                  <a:lnTo>
                                    <a:pt x="339" y="263"/>
                                  </a:lnTo>
                                  <a:lnTo>
                                    <a:pt x="339" y="288"/>
                                  </a:lnTo>
                                  <a:lnTo>
                                    <a:pt x="351" y="301"/>
                                  </a:lnTo>
                                  <a:lnTo>
                                    <a:pt x="351" y="339"/>
                                  </a:lnTo>
                                  <a:lnTo>
                                    <a:pt x="364" y="351"/>
                                  </a:lnTo>
                                  <a:lnTo>
                                    <a:pt x="364" y="376"/>
                                  </a:lnTo>
                                  <a:lnTo>
                                    <a:pt x="376" y="389"/>
                                  </a:lnTo>
                                  <a:lnTo>
                                    <a:pt x="376" y="414"/>
                                  </a:lnTo>
                                  <a:lnTo>
                                    <a:pt x="389" y="426"/>
                                  </a:lnTo>
                                  <a:lnTo>
                                    <a:pt x="389" y="477"/>
                                  </a:lnTo>
                                  <a:lnTo>
                                    <a:pt x="402" y="489"/>
                                  </a:lnTo>
                                  <a:lnTo>
                                    <a:pt x="402" y="514"/>
                                  </a:lnTo>
                                  <a:lnTo>
                                    <a:pt x="414" y="527"/>
                                  </a:lnTo>
                                  <a:lnTo>
                                    <a:pt x="414" y="552"/>
                                  </a:lnTo>
                                  <a:lnTo>
                                    <a:pt x="427" y="565"/>
                                  </a:lnTo>
                                  <a:lnTo>
                                    <a:pt x="427" y="602"/>
                                  </a:lnTo>
                                  <a:lnTo>
                                    <a:pt x="439" y="615"/>
                                  </a:lnTo>
                                  <a:lnTo>
                                    <a:pt x="439" y="640"/>
                                  </a:lnTo>
                                  <a:lnTo>
                                    <a:pt x="452" y="652"/>
                                  </a:lnTo>
                                  <a:lnTo>
                                    <a:pt x="452" y="690"/>
                                  </a:lnTo>
                                  <a:lnTo>
                                    <a:pt x="464" y="703"/>
                                  </a:lnTo>
                                  <a:lnTo>
                                    <a:pt x="464" y="728"/>
                                  </a:lnTo>
                                  <a:lnTo>
                                    <a:pt x="477" y="740"/>
                                  </a:lnTo>
                                  <a:lnTo>
                                    <a:pt x="477" y="753"/>
                                  </a:lnTo>
                                  <a:lnTo>
                                    <a:pt x="490" y="765"/>
                                  </a:lnTo>
                                  <a:lnTo>
                                    <a:pt x="490" y="791"/>
                                  </a:lnTo>
                                  <a:lnTo>
                                    <a:pt x="515" y="816"/>
                                  </a:lnTo>
                                  <a:lnTo>
                                    <a:pt x="515" y="828"/>
                                  </a:lnTo>
                                  <a:lnTo>
                                    <a:pt x="540" y="853"/>
                                  </a:lnTo>
                                  <a:lnTo>
                                    <a:pt x="540" y="866"/>
                                  </a:lnTo>
                                  <a:lnTo>
                                    <a:pt x="552" y="866"/>
                                  </a:lnTo>
                                  <a:lnTo>
                                    <a:pt x="565" y="878"/>
                                  </a:lnTo>
                                  <a:lnTo>
                                    <a:pt x="577" y="866"/>
                                  </a:lnTo>
                                  <a:lnTo>
                                    <a:pt x="590" y="866"/>
                                  </a:lnTo>
                                  <a:lnTo>
                                    <a:pt x="603" y="853"/>
                                  </a:lnTo>
                                  <a:lnTo>
                                    <a:pt x="615" y="841"/>
                                  </a:lnTo>
                                  <a:lnTo>
                                    <a:pt x="628" y="828"/>
                                  </a:lnTo>
                                  <a:lnTo>
                                    <a:pt x="628" y="816"/>
                                  </a:lnTo>
                                  <a:lnTo>
                                    <a:pt x="640" y="803"/>
                                  </a:lnTo>
                                  <a:lnTo>
                                    <a:pt x="640" y="791"/>
                                  </a:lnTo>
                                  <a:lnTo>
                                    <a:pt x="653" y="778"/>
                                  </a:lnTo>
                                  <a:lnTo>
                                    <a:pt x="653" y="765"/>
                                  </a:lnTo>
                                  <a:lnTo>
                                    <a:pt x="665" y="753"/>
                                  </a:lnTo>
                                  <a:lnTo>
                                    <a:pt x="665" y="728"/>
                                  </a:lnTo>
                                  <a:lnTo>
                                    <a:pt x="678" y="715"/>
                                  </a:lnTo>
                                  <a:lnTo>
                                    <a:pt x="678" y="690"/>
                                  </a:lnTo>
                                  <a:lnTo>
                                    <a:pt x="690" y="678"/>
                                  </a:lnTo>
                                  <a:lnTo>
                                    <a:pt x="690" y="640"/>
                                  </a:lnTo>
                                  <a:lnTo>
                                    <a:pt x="703" y="627"/>
                                  </a:lnTo>
                                  <a:lnTo>
                                    <a:pt x="703" y="602"/>
                                  </a:lnTo>
                                  <a:lnTo>
                                    <a:pt x="716" y="590"/>
                                  </a:lnTo>
                                  <a:lnTo>
                                    <a:pt x="716" y="565"/>
                                  </a:lnTo>
                                  <a:lnTo>
                                    <a:pt x="728" y="552"/>
                                  </a:lnTo>
                                  <a:lnTo>
                                    <a:pt x="728" y="514"/>
                                  </a:lnTo>
                                  <a:lnTo>
                                    <a:pt x="741" y="502"/>
                                  </a:lnTo>
                                  <a:lnTo>
                                    <a:pt x="741" y="477"/>
                                  </a:lnTo>
                                  <a:lnTo>
                                    <a:pt x="753" y="464"/>
                                  </a:lnTo>
                                  <a:lnTo>
                                    <a:pt x="753" y="439"/>
                                  </a:lnTo>
                                  <a:lnTo>
                                    <a:pt x="766" y="414"/>
                                  </a:lnTo>
                                  <a:lnTo>
                                    <a:pt x="766" y="376"/>
                                  </a:lnTo>
                                  <a:lnTo>
                                    <a:pt x="778" y="364"/>
                                  </a:lnTo>
                                  <a:lnTo>
                                    <a:pt x="778" y="339"/>
                                  </a:lnTo>
                                  <a:lnTo>
                                    <a:pt x="791" y="326"/>
                                  </a:lnTo>
                                  <a:lnTo>
                                    <a:pt x="791" y="301"/>
                                  </a:lnTo>
                                  <a:lnTo>
                                    <a:pt x="803" y="288"/>
                                  </a:lnTo>
                                  <a:lnTo>
                                    <a:pt x="803" y="251"/>
                                  </a:lnTo>
                                  <a:lnTo>
                                    <a:pt x="816" y="238"/>
                                  </a:lnTo>
                                  <a:lnTo>
                                    <a:pt x="816" y="213"/>
                                  </a:lnTo>
                                  <a:lnTo>
                                    <a:pt x="829" y="200"/>
                                  </a:lnTo>
                                  <a:lnTo>
                                    <a:pt x="829" y="163"/>
                                  </a:lnTo>
                                  <a:lnTo>
                                    <a:pt x="841" y="150"/>
                                  </a:lnTo>
                                  <a:lnTo>
                                    <a:pt x="841" y="138"/>
                                  </a:lnTo>
                                  <a:lnTo>
                                    <a:pt x="854" y="125"/>
                                  </a:lnTo>
                                  <a:lnTo>
                                    <a:pt x="854" y="100"/>
                                  </a:lnTo>
                                  <a:lnTo>
                                    <a:pt x="866" y="87"/>
                                  </a:lnTo>
                                  <a:lnTo>
                                    <a:pt x="866" y="75"/>
                                  </a:lnTo>
                                  <a:lnTo>
                                    <a:pt x="879" y="62"/>
                                  </a:lnTo>
                                  <a:lnTo>
                                    <a:pt x="879" y="50"/>
                                  </a:lnTo>
                                  <a:lnTo>
                                    <a:pt x="904" y="25"/>
                                  </a:lnTo>
                                  <a:lnTo>
                                    <a:pt x="904" y="12"/>
                                  </a:lnTo>
                                  <a:lnTo>
                                    <a:pt x="916" y="0"/>
                                  </a:lnTo>
                                  <a:lnTo>
                                    <a:pt x="929" y="0"/>
                                  </a:lnTo>
                                  <a:lnTo>
                                    <a:pt x="942" y="0"/>
                                  </a:lnTo>
                                  <a:lnTo>
                                    <a:pt x="954" y="0"/>
                                  </a:lnTo>
                                  <a:lnTo>
                                    <a:pt x="967" y="12"/>
                                  </a:lnTo>
                                  <a:lnTo>
                                    <a:pt x="979" y="25"/>
                                  </a:lnTo>
                                  <a:lnTo>
                                    <a:pt x="992" y="37"/>
                                  </a:lnTo>
                                  <a:lnTo>
                                    <a:pt x="1004" y="50"/>
                                  </a:lnTo>
                                </a:path>
                              </a:pathLst>
                            </a:custGeom>
                            <a:noFill/>
                            <a:ln w="12700" cap="flat" cmpd="sng">
                              <a:solidFill>
                                <a:srgbClr val="0000FF"/>
                              </a:solidFill>
                              <a:prstDash val="solid"/>
                              <a:headEnd type="none" w="med" len="med"/>
                              <a:tailEnd type="none" w="med" len="med"/>
                            </a:ln>
                          </wps:spPr>
                          <wps:bodyPr upright="1"/>
                        </wps:wsp>
                        <wps:wsp>
                          <wps:cNvPr id="384" name="任意多边形 384"/>
                          <wps:cNvSpPr/>
                          <wps:spPr>
                            <a:xfrm>
                              <a:off x="6768" y="0"/>
                              <a:ext cx="691" cy="866"/>
                            </a:xfrm>
                            <a:custGeom>
                              <a:avLst/>
                              <a:gdLst/>
                              <a:ahLst/>
                              <a:cxnLst/>
                              <a:pathLst>
                                <a:path w="691" h="866">
                                  <a:moveTo>
                                    <a:pt x="0" y="50"/>
                                  </a:moveTo>
                                  <a:lnTo>
                                    <a:pt x="0" y="62"/>
                                  </a:lnTo>
                                  <a:lnTo>
                                    <a:pt x="13" y="75"/>
                                  </a:lnTo>
                                  <a:lnTo>
                                    <a:pt x="13" y="87"/>
                                  </a:lnTo>
                                  <a:lnTo>
                                    <a:pt x="25" y="100"/>
                                  </a:lnTo>
                                  <a:lnTo>
                                    <a:pt x="25" y="113"/>
                                  </a:lnTo>
                                  <a:lnTo>
                                    <a:pt x="38" y="125"/>
                                  </a:lnTo>
                                  <a:lnTo>
                                    <a:pt x="38" y="150"/>
                                  </a:lnTo>
                                  <a:lnTo>
                                    <a:pt x="51" y="163"/>
                                  </a:lnTo>
                                  <a:lnTo>
                                    <a:pt x="51" y="188"/>
                                  </a:lnTo>
                                  <a:lnTo>
                                    <a:pt x="63" y="200"/>
                                  </a:lnTo>
                                  <a:lnTo>
                                    <a:pt x="63" y="238"/>
                                  </a:lnTo>
                                  <a:lnTo>
                                    <a:pt x="76" y="251"/>
                                  </a:lnTo>
                                  <a:lnTo>
                                    <a:pt x="76" y="276"/>
                                  </a:lnTo>
                                  <a:lnTo>
                                    <a:pt x="88" y="288"/>
                                  </a:lnTo>
                                  <a:lnTo>
                                    <a:pt x="88" y="313"/>
                                  </a:lnTo>
                                  <a:lnTo>
                                    <a:pt x="101" y="326"/>
                                  </a:lnTo>
                                  <a:lnTo>
                                    <a:pt x="101" y="364"/>
                                  </a:lnTo>
                                  <a:lnTo>
                                    <a:pt x="113" y="376"/>
                                  </a:lnTo>
                                  <a:lnTo>
                                    <a:pt x="113" y="401"/>
                                  </a:lnTo>
                                  <a:lnTo>
                                    <a:pt x="126" y="414"/>
                                  </a:lnTo>
                                  <a:lnTo>
                                    <a:pt x="126" y="452"/>
                                  </a:lnTo>
                                  <a:lnTo>
                                    <a:pt x="139" y="464"/>
                                  </a:lnTo>
                                  <a:lnTo>
                                    <a:pt x="139" y="502"/>
                                  </a:lnTo>
                                  <a:lnTo>
                                    <a:pt x="151" y="514"/>
                                  </a:lnTo>
                                  <a:lnTo>
                                    <a:pt x="151" y="539"/>
                                  </a:lnTo>
                                  <a:lnTo>
                                    <a:pt x="164" y="552"/>
                                  </a:lnTo>
                                  <a:lnTo>
                                    <a:pt x="164" y="577"/>
                                  </a:lnTo>
                                  <a:lnTo>
                                    <a:pt x="176" y="590"/>
                                  </a:lnTo>
                                  <a:lnTo>
                                    <a:pt x="176" y="627"/>
                                  </a:lnTo>
                                  <a:lnTo>
                                    <a:pt x="189" y="640"/>
                                  </a:lnTo>
                                  <a:lnTo>
                                    <a:pt x="189" y="665"/>
                                  </a:lnTo>
                                  <a:lnTo>
                                    <a:pt x="201" y="678"/>
                                  </a:lnTo>
                                  <a:lnTo>
                                    <a:pt x="201" y="715"/>
                                  </a:lnTo>
                                  <a:lnTo>
                                    <a:pt x="214" y="728"/>
                                  </a:lnTo>
                                  <a:lnTo>
                                    <a:pt x="214" y="740"/>
                                  </a:lnTo>
                                  <a:lnTo>
                                    <a:pt x="226" y="753"/>
                                  </a:lnTo>
                                  <a:lnTo>
                                    <a:pt x="226" y="765"/>
                                  </a:lnTo>
                                  <a:lnTo>
                                    <a:pt x="239" y="778"/>
                                  </a:lnTo>
                                  <a:lnTo>
                                    <a:pt x="239" y="803"/>
                                  </a:lnTo>
                                  <a:lnTo>
                                    <a:pt x="264" y="828"/>
                                  </a:lnTo>
                                  <a:lnTo>
                                    <a:pt x="264" y="841"/>
                                  </a:lnTo>
                                  <a:lnTo>
                                    <a:pt x="277" y="853"/>
                                  </a:lnTo>
                                  <a:lnTo>
                                    <a:pt x="289" y="866"/>
                                  </a:lnTo>
                                  <a:lnTo>
                                    <a:pt x="302" y="866"/>
                                  </a:lnTo>
                                  <a:lnTo>
                                    <a:pt x="327" y="866"/>
                                  </a:lnTo>
                                  <a:lnTo>
                                    <a:pt x="314" y="866"/>
                                  </a:lnTo>
                                  <a:lnTo>
                                    <a:pt x="327" y="866"/>
                                  </a:lnTo>
                                  <a:lnTo>
                                    <a:pt x="339" y="853"/>
                                  </a:lnTo>
                                  <a:lnTo>
                                    <a:pt x="352" y="841"/>
                                  </a:lnTo>
                                  <a:lnTo>
                                    <a:pt x="365" y="828"/>
                                  </a:lnTo>
                                  <a:lnTo>
                                    <a:pt x="377" y="816"/>
                                  </a:lnTo>
                                  <a:lnTo>
                                    <a:pt x="377" y="791"/>
                                  </a:lnTo>
                                  <a:lnTo>
                                    <a:pt x="402" y="765"/>
                                  </a:lnTo>
                                  <a:lnTo>
                                    <a:pt x="402" y="740"/>
                                  </a:lnTo>
                                  <a:lnTo>
                                    <a:pt x="415" y="728"/>
                                  </a:lnTo>
                                  <a:lnTo>
                                    <a:pt x="415" y="703"/>
                                  </a:lnTo>
                                  <a:lnTo>
                                    <a:pt x="427" y="690"/>
                                  </a:lnTo>
                                  <a:lnTo>
                                    <a:pt x="427" y="665"/>
                                  </a:lnTo>
                                  <a:lnTo>
                                    <a:pt x="440" y="652"/>
                                  </a:lnTo>
                                  <a:lnTo>
                                    <a:pt x="440" y="615"/>
                                  </a:lnTo>
                                  <a:lnTo>
                                    <a:pt x="452" y="602"/>
                                  </a:lnTo>
                                  <a:lnTo>
                                    <a:pt x="452" y="577"/>
                                  </a:lnTo>
                                  <a:lnTo>
                                    <a:pt x="465" y="565"/>
                                  </a:lnTo>
                                  <a:lnTo>
                                    <a:pt x="465" y="539"/>
                                  </a:lnTo>
                                  <a:lnTo>
                                    <a:pt x="478" y="527"/>
                                  </a:lnTo>
                                  <a:lnTo>
                                    <a:pt x="478" y="489"/>
                                  </a:lnTo>
                                  <a:lnTo>
                                    <a:pt x="490" y="477"/>
                                  </a:lnTo>
                                  <a:lnTo>
                                    <a:pt x="490" y="452"/>
                                  </a:lnTo>
                                  <a:lnTo>
                                    <a:pt x="503" y="439"/>
                                  </a:lnTo>
                                  <a:lnTo>
                                    <a:pt x="503" y="401"/>
                                  </a:lnTo>
                                  <a:lnTo>
                                    <a:pt x="515" y="389"/>
                                  </a:lnTo>
                                  <a:lnTo>
                                    <a:pt x="515" y="351"/>
                                  </a:lnTo>
                                  <a:lnTo>
                                    <a:pt x="528" y="339"/>
                                  </a:lnTo>
                                  <a:lnTo>
                                    <a:pt x="528" y="313"/>
                                  </a:lnTo>
                                  <a:lnTo>
                                    <a:pt x="540" y="301"/>
                                  </a:lnTo>
                                  <a:lnTo>
                                    <a:pt x="540" y="276"/>
                                  </a:lnTo>
                                  <a:lnTo>
                                    <a:pt x="553" y="263"/>
                                  </a:lnTo>
                                  <a:lnTo>
                                    <a:pt x="553" y="226"/>
                                  </a:lnTo>
                                  <a:lnTo>
                                    <a:pt x="565" y="213"/>
                                  </a:lnTo>
                                  <a:lnTo>
                                    <a:pt x="565" y="188"/>
                                  </a:lnTo>
                                  <a:lnTo>
                                    <a:pt x="578" y="175"/>
                                  </a:lnTo>
                                  <a:lnTo>
                                    <a:pt x="578" y="138"/>
                                  </a:lnTo>
                                  <a:lnTo>
                                    <a:pt x="591" y="125"/>
                                  </a:lnTo>
                                  <a:lnTo>
                                    <a:pt x="591" y="113"/>
                                  </a:lnTo>
                                  <a:lnTo>
                                    <a:pt x="603" y="100"/>
                                  </a:lnTo>
                                  <a:lnTo>
                                    <a:pt x="603" y="87"/>
                                  </a:lnTo>
                                  <a:lnTo>
                                    <a:pt x="616" y="75"/>
                                  </a:lnTo>
                                  <a:lnTo>
                                    <a:pt x="616" y="50"/>
                                  </a:lnTo>
                                  <a:lnTo>
                                    <a:pt x="628" y="37"/>
                                  </a:lnTo>
                                  <a:lnTo>
                                    <a:pt x="641" y="25"/>
                                  </a:lnTo>
                                  <a:lnTo>
                                    <a:pt x="666" y="0"/>
                                  </a:lnTo>
                                  <a:lnTo>
                                    <a:pt x="653" y="0"/>
                                  </a:lnTo>
                                  <a:lnTo>
                                    <a:pt x="666" y="0"/>
                                  </a:lnTo>
                                  <a:lnTo>
                                    <a:pt x="678" y="0"/>
                                  </a:lnTo>
                                  <a:lnTo>
                                    <a:pt x="691" y="0"/>
                                  </a:lnTo>
                                </a:path>
                              </a:pathLst>
                            </a:custGeom>
                            <a:noFill/>
                            <a:ln w="12700" cap="flat" cmpd="sng">
                              <a:solidFill>
                                <a:srgbClr val="0000FF"/>
                              </a:solidFill>
                              <a:prstDash val="solid"/>
                              <a:headEnd type="none" w="med" len="med"/>
                              <a:tailEnd type="none" w="med" len="med"/>
                            </a:ln>
                          </wps:spPr>
                          <wps:bodyPr upright="1"/>
                        </wps:wsp>
                      </wpg:grpSp>
                      <wps:wsp>
                        <wps:cNvPr id="386" name="直接连接符 386"/>
                        <wps:cNvCnPr/>
                        <wps:spPr>
                          <a:xfrm>
                            <a:off x="458" y="934"/>
                            <a:ext cx="8220" cy="0"/>
                          </a:xfrm>
                          <a:prstGeom prst="line">
                            <a:avLst/>
                          </a:prstGeom>
                          <a:ln w="9525" cap="flat" cmpd="sng">
                            <a:solidFill>
                              <a:srgbClr val="000000"/>
                            </a:solidFill>
                            <a:prstDash val="solid"/>
                            <a:headEnd type="none" w="med" len="med"/>
                            <a:tailEnd type="triangle" w="sm" len="lg"/>
                          </a:ln>
                        </wps:spPr>
                        <wps:bodyPr upright="1"/>
                      </wps:wsp>
                      <wps:wsp>
                        <wps:cNvPr id="387" name="直接连接符 387"/>
                        <wps:cNvCnPr/>
                        <wps:spPr>
                          <a:xfrm flipV="1">
                            <a:off x="592" y="123"/>
                            <a:ext cx="1" cy="1317"/>
                          </a:xfrm>
                          <a:prstGeom prst="line">
                            <a:avLst/>
                          </a:prstGeom>
                          <a:ln w="9525" cap="flat" cmpd="sng">
                            <a:solidFill>
                              <a:srgbClr val="000000"/>
                            </a:solidFill>
                            <a:prstDash val="solid"/>
                            <a:headEnd type="none" w="med" len="med"/>
                            <a:tailEnd type="triangle" w="sm" len="lg"/>
                          </a:ln>
                        </wps:spPr>
                        <wps:bodyPr upright="1"/>
                      </wps:wsp>
                      <wps:wsp>
                        <wps:cNvPr id="388" name="直接连接符 388"/>
                        <wps:cNvCnPr/>
                        <wps:spPr>
                          <a:xfrm>
                            <a:off x="458" y="2383"/>
                            <a:ext cx="8220" cy="1"/>
                          </a:xfrm>
                          <a:prstGeom prst="line">
                            <a:avLst/>
                          </a:prstGeom>
                          <a:ln w="9525" cap="flat" cmpd="sng">
                            <a:solidFill>
                              <a:srgbClr val="000000"/>
                            </a:solidFill>
                            <a:prstDash val="solid"/>
                            <a:headEnd type="none" w="med" len="med"/>
                            <a:tailEnd type="triangle" w="sm" len="lg"/>
                          </a:ln>
                        </wps:spPr>
                        <wps:bodyPr upright="1"/>
                      </wps:wsp>
                      <wps:wsp>
                        <wps:cNvPr id="389" name="直接连接符 389"/>
                        <wps:cNvCnPr/>
                        <wps:spPr>
                          <a:xfrm>
                            <a:off x="458" y="3858"/>
                            <a:ext cx="8220" cy="1"/>
                          </a:xfrm>
                          <a:prstGeom prst="line">
                            <a:avLst/>
                          </a:prstGeom>
                          <a:ln w="9525" cap="flat" cmpd="sng">
                            <a:solidFill>
                              <a:srgbClr val="000000"/>
                            </a:solidFill>
                            <a:prstDash val="solid"/>
                            <a:headEnd type="none" w="med" len="med"/>
                            <a:tailEnd type="triangle" w="sm" len="lg"/>
                          </a:ln>
                        </wps:spPr>
                        <wps:bodyPr upright="1"/>
                      </wps:wsp>
                      <wps:wsp>
                        <wps:cNvPr id="390" name="文本框 390"/>
                        <wps:cNvSpPr txBox="1"/>
                        <wps:spPr>
                          <a:xfrm>
                            <a:off x="0" y="0"/>
                            <a:ext cx="726" cy="495"/>
                          </a:xfrm>
                          <a:prstGeom prst="rect">
                            <a:avLst/>
                          </a:prstGeom>
                          <a:noFill/>
                          <a:ln>
                            <a:noFill/>
                          </a:ln>
                        </wps:spPr>
                        <wps:txbx>
                          <w:txbxContent>
                            <w:p w14:paraId="4DC5182B">
                              <w:pPr>
                                <w:rPr>
                                  <w:rFonts w:hint="eastAsia"/>
                                </w:rPr>
                              </w:pPr>
                              <w:r>
                                <w:rPr>
                                  <w:rFonts w:hint="eastAsia"/>
                                  <w:i/>
                                </w:rPr>
                                <w:t>x</w:t>
                              </w:r>
                              <w:r>
                                <w:rPr>
                                  <w:rFonts w:hint="eastAsia"/>
                                  <w:vertAlign w:val="subscript"/>
                                </w:rPr>
                                <w:t>1</w:t>
                              </w:r>
                              <w:r>
                                <w:rPr>
                                  <w:rFonts w:hint="eastAsia"/>
                                </w:rPr>
                                <w:t>(</w:t>
                              </w:r>
                              <w:r>
                                <w:rPr>
                                  <w:rFonts w:hint="eastAsia"/>
                                  <w:i/>
                                </w:rPr>
                                <w:t>t</w:t>
                              </w:r>
                              <w:r>
                                <w:rPr>
                                  <w:rFonts w:hint="eastAsia"/>
                                </w:rPr>
                                <w:t>)</w:t>
                              </w:r>
                            </w:p>
                          </w:txbxContent>
                        </wps:txbx>
                        <wps:bodyPr upright="1"/>
                      </wps:wsp>
                      <wps:wsp>
                        <wps:cNvPr id="391" name="直接连接符 391"/>
                        <wps:cNvCnPr/>
                        <wps:spPr>
                          <a:xfrm flipV="1">
                            <a:off x="592" y="1584"/>
                            <a:ext cx="1" cy="1317"/>
                          </a:xfrm>
                          <a:prstGeom prst="line">
                            <a:avLst/>
                          </a:prstGeom>
                          <a:ln w="9525" cap="flat" cmpd="sng">
                            <a:solidFill>
                              <a:srgbClr val="000000"/>
                            </a:solidFill>
                            <a:prstDash val="solid"/>
                            <a:headEnd type="none" w="med" len="med"/>
                            <a:tailEnd type="triangle" w="sm" len="lg"/>
                          </a:ln>
                        </wps:spPr>
                        <wps:bodyPr upright="1"/>
                      </wps:wsp>
                      <wps:wsp>
                        <wps:cNvPr id="392" name="文本框 392"/>
                        <wps:cNvSpPr txBox="1"/>
                        <wps:spPr>
                          <a:xfrm>
                            <a:off x="0" y="1476"/>
                            <a:ext cx="726" cy="495"/>
                          </a:xfrm>
                          <a:prstGeom prst="rect">
                            <a:avLst/>
                          </a:prstGeom>
                          <a:noFill/>
                          <a:ln>
                            <a:noFill/>
                          </a:ln>
                        </wps:spPr>
                        <wps:txbx>
                          <w:txbxContent>
                            <w:p w14:paraId="1F6CA461">
                              <w:pPr>
                                <w:rPr>
                                  <w:rFonts w:hint="eastAsia"/>
                                </w:rPr>
                              </w:pPr>
                              <w:r>
                                <w:rPr>
                                  <w:rFonts w:hint="eastAsia"/>
                                  <w:i/>
                                </w:rPr>
                                <w:t>x</w:t>
                              </w:r>
                              <w:r>
                                <w:rPr>
                                  <w:rFonts w:hint="eastAsia"/>
                                  <w:vertAlign w:val="subscript"/>
                                </w:rPr>
                                <w:t>2</w:t>
                              </w:r>
                              <w:r>
                                <w:rPr>
                                  <w:rFonts w:hint="eastAsia"/>
                                </w:rPr>
                                <w:t>(</w:t>
                              </w:r>
                              <w:r>
                                <w:rPr>
                                  <w:rFonts w:hint="eastAsia"/>
                                  <w:i/>
                                </w:rPr>
                                <w:t>t</w:t>
                              </w:r>
                              <w:r>
                                <w:rPr>
                                  <w:rFonts w:hint="eastAsia"/>
                                </w:rPr>
                                <w:t>)</w:t>
                              </w:r>
                            </w:p>
                          </w:txbxContent>
                        </wps:txbx>
                        <wps:bodyPr upright="1"/>
                      </wps:wsp>
                      <wps:wsp>
                        <wps:cNvPr id="393" name="直接连接符 393"/>
                        <wps:cNvCnPr/>
                        <wps:spPr>
                          <a:xfrm flipV="1">
                            <a:off x="592" y="3000"/>
                            <a:ext cx="1" cy="1317"/>
                          </a:xfrm>
                          <a:prstGeom prst="line">
                            <a:avLst/>
                          </a:prstGeom>
                          <a:ln w="9525" cap="flat" cmpd="sng">
                            <a:solidFill>
                              <a:srgbClr val="000000"/>
                            </a:solidFill>
                            <a:prstDash val="solid"/>
                            <a:headEnd type="none" w="med" len="med"/>
                            <a:tailEnd type="triangle" w="sm" len="lg"/>
                          </a:ln>
                        </wps:spPr>
                        <wps:bodyPr upright="1"/>
                      </wps:wsp>
                      <wps:wsp>
                        <wps:cNvPr id="394" name="文本框 394"/>
                        <wps:cNvSpPr txBox="1"/>
                        <wps:spPr>
                          <a:xfrm>
                            <a:off x="0" y="2907"/>
                            <a:ext cx="726" cy="495"/>
                          </a:xfrm>
                          <a:prstGeom prst="rect">
                            <a:avLst/>
                          </a:prstGeom>
                          <a:noFill/>
                          <a:ln>
                            <a:noFill/>
                          </a:ln>
                        </wps:spPr>
                        <wps:txbx>
                          <w:txbxContent>
                            <w:p w14:paraId="5CCE99D1">
                              <w:pPr>
                                <w:rPr>
                                  <w:rFonts w:hint="eastAsia"/>
                                </w:rPr>
                              </w:pPr>
                              <w:r>
                                <w:rPr>
                                  <w:rFonts w:hint="eastAsia"/>
                                  <w:i/>
                                </w:rPr>
                                <w:t>x</w:t>
                              </w:r>
                              <w:r>
                                <w:rPr>
                                  <w:rFonts w:hint="eastAsia"/>
                                  <w:vertAlign w:val="subscript"/>
                                </w:rPr>
                                <w:t>3</w:t>
                              </w:r>
                              <w:r>
                                <w:rPr>
                                  <w:rFonts w:hint="eastAsia"/>
                                </w:rPr>
                                <w:t>(</w:t>
                              </w:r>
                              <w:r>
                                <w:rPr>
                                  <w:rFonts w:hint="eastAsia"/>
                                  <w:i/>
                                </w:rPr>
                                <w:t>t</w:t>
                              </w:r>
                              <w:r>
                                <w:rPr>
                                  <w:rFonts w:hint="eastAsia"/>
                                </w:rPr>
                                <w:t>)</w:t>
                              </w:r>
                            </w:p>
                          </w:txbxContent>
                        </wps:txbx>
                        <wps:bodyPr upright="1"/>
                      </wps:wsp>
                      <wps:wsp>
                        <wps:cNvPr id="395" name="文本框 395"/>
                        <wps:cNvSpPr txBox="1"/>
                        <wps:spPr>
                          <a:xfrm>
                            <a:off x="8260" y="3762"/>
                            <a:ext cx="402" cy="495"/>
                          </a:xfrm>
                          <a:prstGeom prst="rect">
                            <a:avLst/>
                          </a:prstGeom>
                          <a:noFill/>
                          <a:ln>
                            <a:noFill/>
                          </a:ln>
                        </wps:spPr>
                        <wps:txbx>
                          <w:txbxContent>
                            <w:p w14:paraId="7C6E481B">
                              <w:pPr>
                                <w:rPr>
                                  <w:rFonts w:hint="eastAsia"/>
                                </w:rPr>
                              </w:pPr>
                              <w:r>
                                <w:rPr>
                                  <w:rFonts w:hint="eastAsia"/>
                                  <w:i/>
                                </w:rPr>
                                <w:t>t</w:t>
                              </w:r>
                            </w:p>
                          </w:txbxContent>
                        </wps:txbx>
                        <wps:bodyPr upright="1"/>
                      </wps:wsp>
                      <wps:wsp>
                        <wps:cNvPr id="396" name="文本框 396"/>
                        <wps:cNvSpPr txBox="1"/>
                        <wps:spPr>
                          <a:xfrm>
                            <a:off x="8260" y="2286"/>
                            <a:ext cx="402" cy="495"/>
                          </a:xfrm>
                          <a:prstGeom prst="rect">
                            <a:avLst/>
                          </a:prstGeom>
                          <a:noFill/>
                          <a:ln>
                            <a:noFill/>
                          </a:ln>
                        </wps:spPr>
                        <wps:txbx>
                          <w:txbxContent>
                            <w:p w14:paraId="65EB3A72">
                              <w:pPr>
                                <w:rPr>
                                  <w:rFonts w:hint="eastAsia"/>
                                </w:rPr>
                              </w:pPr>
                              <w:r>
                                <w:rPr>
                                  <w:rFonts w:hint="eastAsia"/>
                                  <w:i/>
                                </w:rPr>
                                <w:t>t</w:t>
                              </w:r>
                            </w:p>
                          </w:txbxContent>
                        </wps:txbx>
                        <wps:bodyPr upright="1"/>
                      </wps:wsp>
                      <wps:wsp>
                        <wps:cNvPr id="397" name="文本框 397"/>
                        <wps:cNvSpPr txBox="1"/>
                        <wps:spPr>
                          <a:xfrm>
                            <a:off x="8260" y="816"/>
                            <a:ext cx="402" cy="495"/>
                          </a:xfrm>
                          <a:prstGeom prst="rect">
                            <a:avLst/>
                          </a:prstGeom>
                          <a:noFill/>
                          <a:ln>
                            <a:noFill/>
                          </a:ln>
                        </wps:spPr>
                        <wps:txbx>
                          <w:txbxContent>
                            <w:p w14:paraId="7108EBEB">
                              <w:pPr>
                                <w:rPr>
                                  <w:rFonts w:hint="eastAsia"/>
                                </w:rPr>
                              </w:pPr>
                              <w:r>
                                <w:rPr>
                                  <w:rFonts w:hint="eastAsia"/>
                                  <w:i/>
                                </w:rPr>
                                <w:t>t</w:t>
                              </w:r>
                            </w:p>
                          </w:txbxContent>
                        </wps:txbx>
                        <wps:bodyPr upright="1"/>
                      </wps:wsp>
                      <wps:wsp>
                        <wps:cNvPr id="398" name="直接连接符 398"/>
                        <wps:cNvCnPr/>
                        <wps:spPr>
                          <a:xfrm flipV="1">
                            <a:off x="592" y="495"/>
                            <a:ext cx="0" cy="441"/>
                          </a:xfrm>
                          <a:prstGeom prst="line">
                            <a:avLst/>
                          </a:prstGeom>
                          <a:ln w="9525" cap="flat" cmpd="sng">
                            <a:solidFill>
                              <a:srgbClr val="FF00FF"/>
                            </a:solidFill>
                            <a:prstDash val="solid"/>
                            <a:headEnd type="none" w="med" len="med"/>
                            <a:tailEnd type="triangle" w="sm" len="lg"/>
                          </a:ln>
                        </wps:spPr>
                        <wps:bodyPr upright="1"/>
                      </wps:wsp>
                      <wps:wsp>
                        <wps:cNvPr id="399" name="直接连接符 399"/>
                        <wps:cNvCnPr/>
                        <wps:spPr>
                          <a:xfrm flipV="1">
                            <a:off x="592" y="1941"/>
                            <a:ext cx="1" cy="441"/>
                          </a:xfrm>
                          <a:prstGeom prst="line">
                            <a:avLst/>
                          </a:prstGeom>
                          <a:ln w="9525" cap="flat" cmpd="sng">
                            <a:solidFill>
                              <a:srgbClr val="FF00FF"/>
                            </a:solidFill>
                            <a:prstDash val="solid"/>
                            <a:headEnd type="none" w="med" len="med"/>
                            <a:tailEnd type="triangle" w="sm" len="lg"/>
                          </a:ln>
                        </wps:spPr>
                        <wps:bodyPr upright="1"/>
                      </wps:wsp>
                      <wps:wsp>
                        <wps:cNvPr id="400" name="直接连接符 400"/>
                        <wps:cNvCnPr/>
                        <wps:spPr>
                          <a:xfrm flipV="1">
                            <a:off x="592" y="3417"/>
                            <a:ext cx="1" cy="441"/>
                          </a:xfrm>
                          <a:prstGeom prst="line">
                            <a:avLst/>
                          </a:prstGeom>
                          <a:ln w="9525" cap="flat" cmpd="sng">
                            <a:solidFill>
                              <a:srgbClr val="FF00FF"/>
                            </a:solidFill>
                            <a:prstDash val="solid"/>
                            <a:headEnd type="none" w="med" len="med"/>
                            <a:tailEnd type="triangle" w="sm" len="lg"/>
                          </a:ln>
                        </wps:spPr>
                        <wps:bodyPr upright="1"/>
                      </wps:wsp>
                      <wps:wsp>
                        <wps:cNvPr id="401" name="椭圆 401"/>
                        <wps:cNvSpPr/>
                        <wps:spPr>
                          <a:xfrm>
                            <a:off x="1478" y="897"/>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02" name="椭圆 402"/>
                        <wps:cNvSpPr/>
                        <wps:spPr>
                          <a:xfrm>
                            <a:off x="1478" y="2328"/>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03" name="椭圆 403"/>
                        <wps:cNvSpPr/>
                        <wps:spPr>
                          <a:xfrm>
                            <a:off x="1478" y="3825"/>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04" name="直接连接符 404"/>
                        <wps:cNvCnPr/>
                        <wps:spPr>
                          <a:xfrm>
                            <a:off x="2446" y="924"/>
                            <a:ext cx="1" cy="468"/>
                          </a:xfrm>
                          <a:prstGeom prst="line">
                            <a:avLst/>
                          </a:prstGeom>
                          <a:ln w="9525" cap="flat" cmpd="sng">
                            <a:solidFill>
                              <a:srgbClr val="FF00FF"/>
                            </a:solidFill>
                            <a:prstDash val="solid"/>
                            <a:headEnd type="none" w="med" len="med"/>
                            <a:tailEnd type="triangle" w="sm" len="lg"/>
                          </a:ln>
                        </wps:spPr>
                        <wps:bodyPr upright="1"/>
                      </wps:wsp>
                      <wps:wsp>
                        <wps:cNvPr id="405" name="直接连接符 405"/>
                        <wps:cNvCnPr/>
                        <wps:spPr>
                          <a:xfrm>
                            <a:off x="2446" y="2373"/>
                            <a:ext cx="1" cy="468"/>
                          </a:xfrm>
                          <a:prstGeom prst="line">
                            <a:avLst/>
                          </a:prstGeom>
                          <a:ln w="9525" cap="flat" cmpd="sng">
                            <a:solidFill>
                              <a:srgbClr val="FF00FF"/>
                            </a:solidFill>
                            <a:prstDash val="solid"/>
                            <a:headEnd type="none" w="med" len="med"/>
                            <a:tailEnd type="triangle" w="sm" len="lg"/>
                          </a:ln>
                        </wps:spPr>
                        <wps:bodyPr upright="1"/>
                      </wps:wsp>
                      <wps:wsp>
                        <wps:cNvPr id="406" name="直接连接符 406"/>
                        <wps:cNvCnPr/>
                        <wps:spPr>
                          <a:xfrm>
                            <a:off x="2446" y="3849"/>
                            <a:ext cx="1" cy="468"/>
                          </a:xfrm>
                          <a:prstGeom prst="line">
                            <a:avLst/>
                          </a:prstGeom>
                          <a:ln w="9525" cap="flat" cmpd="sng">
                            <a:solidFill>
                              <a:srgbClr val="FF00FF"/>
                            </a:solidFill>
                            <a:prstDash val="solid"/>
                            <a:headEnd type="none" w="med" len="med"/>
                            <a:tailEnd type="triangle" w="sm" len="lg"/>
                          </a:ln>
                        </wps:spPr>
                        <wps:bodyPr upright="1"/>
                      </wps:wsp>
                      <wps:wsp>
                        <wps:cNvPr id="407" name="椭圆 407"/>
                        <wps:cNvSpPr/>
                        <wps:spPr>
                          <a:xfrm>
                            <a:off x="3338" y="897"/>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08" name="椭圆 408"/>
                        <wps:cNvSpPr/>
                        <wps:spPr>
                          <a:xfrm>
                            <a:off x="3338" y="2337"/>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09" name="椭圆 409"/>
                        <wps:cNvSpPr/>
                        <wps:spPr>
                          <a:xfrm>
                            <a:off x="3338" y="3825"/>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10" name="直接连接符 410"/>
                        <wps:cNvCnPr/>
                        <wps:spPr>
                          <a:xfrm flipV="1">
                            <a:off x="4318" y="495"/>
                            <a:ext cx="1" cy="441"/>
                          </a:xfrm>
                          <a:prstGeom prst="line">
                            <a:avLst/>
                          </a:prstGeom>
                          <a:ln w="9525" cap="flat" cmpd="sng">
                            <a:solidFill>
                              <a:srgbClr val="FF00FF"/>
                            </a:solidFill>
                            <a:prstDash val="solid"/>
                            <a:headEnd type="none" w="med" len="med"/>
                            <a:tailEnd type="triangle" w="sm" len="lg"/>
                          </a:ln>
                        </wps:spPr>
                        <wps:bodyPr upright="1"/>
                      </wps:wsp>
                      <wps:wsp>
                        <wps:cNvPr id="411" name="直接连接符 411"/>
                        <wps:cNvCnPr/>
                        <wps:spPr>
                          <a:xfrm flipV="1">
                            <a:off x="4318" y="1941"/>
                            <a:ext cx="1" cy="441"/>
                          </a:xfrm>
                          <a:prstGeom prst="line">
                            <a:avLst/>
                          </a:prstGeom>
                          <a:ln w="9525" cap="flat" cmpd="sng">
                            <a:solidFill>
                              <a:srgbClr val="FF00FF"/>
                            </a:solidFill>
                            <a:prstDash val="solid"/>
                            <a:headEnd type="none" w="med" len="med"/>
                            <a:tailEnd type="triangle" w="sm" len="lg"/>
                          </a:ln>
                        </wps:spPr>
                        <wps:bodyPr upright="1"/>
                      </wps:wsp>
                      <wps:wsp>
                        <wps:cNvPr id="412" name="直接连接符 412"/>
                        <wps:cNvCnPr/>
                        <wps:spPr>
                          <a:xfrm flipV="1">
                            <a:off x="4318" y="3417"/>
                            <a:ext cx="1" cy="441"/>
                          </a:xfrm>
                          <a:prstGeom prst="line">
                            <a:avLst/>
                          </a:prstGeom>
                          <a:ln w="9525" cap="flat" cmpd="sng">
                            <a:solidFill>
                              <a:srgbClr val="FF00FF"/>
                            </a:solidFill>
                            <a:prstDash val="solid"/>
                            <a:headEnd type="none" w="med" len="med"/>
                            <a:tailEnd type="triangle" w="sm" len="lg"/>
                          </a:ln>
                        </wps:spPr>
                        <wps:bodyPr upright="1"/>
                      </wps:wsp>
                      <wps:wsp>
                        <wps:cNvPr id="413" name="椭圆 413"/>
                        <wps:cNvSpPr/>
                        <wps:spPr>
                          <a:xfrm>
                            <a:off x="5204" y="897"/>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14" name="椭圆 414"/>
                        <wps:cNvSpPr/>
                        <wps:spPr>
                          <a:xfrm>
                            <a:off x="5204" y="2328"/>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15" name="椭圆 415"/>
                        <wps:cNvSpPr/>
                        <wps:spPr>
                          <a:xfrm>
                            <a:off x="5204" y="3825"/>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16" name="直接连接符 416"/>
                        <wps:cNvCnPr/>
                        <wps:spPr>
                          <a:xfrm>
                            <a:off x="6172" y="924"/>
                            <a:ext cx="1" cy="468"/>
                          </a:xfrm>
                          <a:prstGeom prst="line">
                            <a:avLst/>
                          </a:prstGeom>
                          <a:ln w="9525" cap="flat" cmpd="sng">
                            <a:solidFill>
                              <a:srgbClr val="FF00FF"/>
                            </a:solidFill>
                            <a:prstDash val="solid"/>
                            <a:headEnd type="none" w="med" len="med"/>
                            <a:tailEnd type="triangle" w="sm" len="lg"/>
                          </a:ln>
                        </wps:spPr>
                        <wps:bodyPr upright="1"/>
                      </wps:wsp>
                      <wps:wsp>
                        <wps:cNvPr id="417" name="直接连接符 417"/>
                        <wps:cNvCnPr/>
                        <wps:spPr>
                          <a:xfrm>
                            <a:off x="6172" y="2373"/>
                            <a:ext cx="1" cy="468"/>
                          </a:xfrm>
                          <a:prstGeom prst="line">
                            <a:avLst/>
                          </a:prstGeom>
                          <a:ln w="9525" cap="flat" cmpd="sng">
                            <a:solidFill>
                              <a:srgbClr val="FF00FF"/>
                            </a:solidFill>
                            <a:prstDash val="solid"/>
                            <a:headEnd type="none" w="med" len="med"/>
                            <a:tailEnd type="triangle" w="sm" len="lg"/>
                          </a:ln>
                        </wps:spPr>
                        <wps:bodyPr upright="1"/>
                      </wps:wsp>
                      <wps:wsp>
                        <wps:cNvPr id="418" name="直接连接符 418"/>
                        <wps:cNvCnPr/>
                        <wps:spPr>
                          <a:xfrm>
                            <a:off x="6172" y="3849"/>
                            <a:ext cx="1" cy="468"/>
                          </a:xfrm>
                          <a:prstGeom prst="line">
                            <a:avLst/>
                          </a:prstGeom>
                          <a:ln w="9525" cap="flat" cmpd="sng">
                            <a:solidFill>
                              <a:srgbClr val="FF00FF"/>
                            </a:solidFill>
                            <a:prstDash val="solid"/>
                            <a:headEnd type="none" w="med" len="med"/>
                            <a:tailEnd type="triangle" w="sm" len="lg"/>
                          </a:ln>
                        </wps:spPr>
                        <wps:bodyPr upright="1"/>
                      </wps:wsp>
                      <wps:wsp>
                        <wps:cNvPr id="419" name="椭圆 419"/>
                        <wps:cNvSpPr/>
                        <wps:spPr>
                          <a:xfrm>
                            <a:off x="7064" y="897"/>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20" name="椭圆 420"/>
                        <wps:cNvSpPr/>
                        <wps:spPr>
                          <a:xfrm>
                            <a:off x="7064" y="2337"/>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21" name="椭圆 421"/>
                        <wps:cNvSpPr/>
                        <wps:spPr>
                          <a:xfrm>
                            <a:off x="7064" y="3825"/>
                            <a:ext cx="84" cy="84"/>
                          </a:xfrm>
                          <a:prstGeom prst="ellipse">
                            <a:avLst/>
                          </a:prstGeom>
                          <a:solidFill>
                            <a:srgbClr val="FF00FF"/>
                          </a:solidFill>
                          <a:ln w="9525" cap="flat" cmpd="sng">
                            <a:solidFill>
                              <a:srgbClr val="000000"/>
                            </a:solidFill>
                            <a:prstDash val="solid"/>
                            <a:headEnd type="none" w="med" len="med"/>
                            <a:tailEnd type="none" w="med" len="med"/>
                          </a:ln>
                        </wps:spPr>
                        <wps:bodyPr upright="1"/>
                      </wps:wsp>
                      <wps:wsp>
                        <wps:cNvPr id="422" name="直接连接符 422"/>
                        <wps:cNvCnPr/>
                        <wps:spPr>
                          <a:xfrm flipV="1">
                            <a:off x="8043" y="495"/>
                            <a:ext cx="1" cy="441"/>
                          </a:xfrm>
                          <a:prstGeom prst="line">
                            <a:avLst/>
                          </a:prstGeom>
                          <a:ln w="9525" cap="flat" cmpd="sng">
                            <a:solidFill>
                              <a:srgbClr val="FF00FF"/>
                            </a:solidFill>
                            <a:prstDash val="solid"/>
                            <a:headEnd type="none" w="med" len="med"/>
                            <a:tailEnd type="triangle" w="sm" len="lg"/>
                          </a:ln>
                        </wps:spPr>
                        <wps:bodyPr upright="1"/>
                      </wps:wsp>
                      <wps:wsp>
                        <wps:cNvPr id="423" name="直接连接符 423"/>
                        <wps:cNvCnPr/>
                        <wps:spPr>
                          <a:xfrm flipV="1">
                            <a:off x="8043" y="1941"/>
                            <a:ext cx="1" cy="441"/>
                          </a:xfrm>
                          <a:prstGeom prst="line">
                            <a:avLst/>
                          </a:prstGeom>
                          <a:ln w="9525" cap="flat" cmpd="sng">
                            <a:solidFill>
                              <a:srgbClr val="FF00FF"/>
                            </a:solidFill>
                            <a:prstDash val="solid"/>
                            <a:headEnd type="none" w="med" len="med"/>
                            <a:tailEnd type="triangle" w="sm" len="lg"/>
                          </a:ln>
                        </wps:spPr>
                        <wps:bodyPr upright="1"/>
                      </wps:wsp>
                      <wps:wsp>
                        <wps:cNvPr id="424" name="直接连接符 424"/>
                        <wps:cNvCnPr/>
                        <wps:spPr>
                          <a:xfrm flipV="1">
                            <a:off x="8043" y="3417"/>
                            <a:ext cx="1" cy="441"/>
                          </a:xfrm>
                          <a:prstGeom prst="line">
                            <a:avLst/>
                          </a:prstGeom>
                          <a:ln w="9525" cap="flat" cmpd="sng">
                            <a:solidFill>
                              <a:srgbClr val="FF00FF"/>
                            </a:solidFill>
                            <a:prstDash val="solid"/>
                            <a:headEnd type="none" w="med" len="med"/>
                            <a:tailEnd type="triangle" w="sm" len="lg"/>
                          </a:ln>
                        </wps:spPr>
                        <wps:bodyPr upright="1"/>
                      </wps:wsp>
                    </wpg:wgp>
                  </a:graphicData>
                </a:graphic>
              </wp:inline>
            </w:drawing>
          </mc:Choice>
          <mc:Fallback>
            <w:pict>
              <v:group id="_x0000_s1026" o:spid="_x0000_s1026" o:spt="203" style="height:216.3pt;width:434.35pt;" coordsize="8687,4326" o:gfxdata="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">
                <o:lock v:ext="edit" aspectratio="f"/>
                <v:rect id="_x0000_s1026" o:spid="_x0000_s1026" o:spt="1" style="position:absolute;left:0;top:0;height:4326;width:8687;" filled="f" stroked="f" coordsize="21600,21600" o:gfxdata="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5YmpvQAA&#10;ANwAAAAPAAAAAAAAAAEAIAAAACIAAABkcnMvZG93bnJldi54bWxQSwECFAAUAAAACACHTuJAMy8F&#10;njsAAAA5AAAAEAAAAAAAAAABACAAAAAMAQAAZHJzL3NoYXBleG1sLnhtbFBLBQYAAAAABgAGAFsB&#10;AAC2AwAAAAA=&#10;">
                  <v:fill on="f" focussize="0,0"/>
                  <v:stroke on="f"/>
                  <v:imagedata o:title=""/>
                  <o:lock v:ext="edit" text="t" aspectratio="t"/>
                </v:rect>
                <v:group id="_x0000_s1026" o:spid="_x0000_s1026" o:spt="203" style="position:absolute;left:592;top:501;height:867;width:7459;" coordsize="7459,867" o:gfxdata="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bLu/DcAAAADcAAAADwAAAAAAAAABACAAAAAiAAAAZHJzL2Rvd25yZXYu&#10;eG1sUEsBAhQAFAAAAAgAh07iQDMvBZ47AAAAOQAAABUAAAAAAAAAAQAgAAAADwEAAGRycy9ncm91&#10;cHNoYXBleG1sLnhtbFBLBQYAAAAABgAGAGABAADMAwAAAAA=&#10;">
                  <o:lock v:ext="edit" aspectratio="f"/>
                  <v:shape id="_x0000_s1026" o:spid="_x0000_s1026" o:spt="100" style="position:absolute;left:0;top:0;height:829;width:1595;" filled="f" stroked="t" coordsize="1595,829" o:gfxdata="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tD69L4A&#10;AADcAAAADwAAAAAAAAABACAAAAAiAAAAZHJzL2Rvd25yZXYueG1sUEsBAhQAFAAAAAgAh07iQDMv&#10;BZ47AAAAOQAAABAAAAAAAAAAAQAgAAAADQEAAGRycy9zaGFwZXhtbC54bWxQSwUGAAAAAAYABgBb&#10;AQAAtwMAAAAA&#10;" path="m0,0l12,0,25,0,37,0,50,0,63,0,75,0,88,0,100,0,113,0,125,0,138,13,150,13,163,13,176,13,188,13,201,25,213,25,226,25,238,38,251,38,263,38,276,51,289,51,301,51,314,63,326,63,339,63,351,76,364,76,377,88,389,88,402,101,414,101,427,113,439,113,452,126,464,126,477,138,490,138,502,151,515,151,527,164,540,176,552,176,565,189,577,189,590,201,603,201,615,214,628,226,640,239,653,239,665,251,678,264,690,264,703,277,716,289,728,289,741,302,753,314,766,314,778,327,791,339,803,352,816,352,829,364,841,377,854,390,866,390,879,402,891,415,904,415,916,427,929,440,942,452,954,452,967,465,979,477,992,490,1004,490,1017,503,1030,515,1042,515,1055,528,1067,540,1080,553,1092,553,1105,565,1117,578,1130,590,1143,590,1155,603,1168,616,1180,616,1193,628,1205,641,1218,641,1230,653,1243,666,1256,666,1268,678,1281,678,1293,691,1306,703,1318,703,1331,716,1343,716,1356,729,1369,729,1381,741,1394,754,1406,754,1419,754,1431,766,1444,766,1456,779,1469,779,1482,791,1494,791,1507,804,1519,804,1532,816,1544,816,1557,816,1569,829,1582,829,1595,829e">
                    <v:fill on="f" focussize="0,0"/>
                    <v:stroke weight="1pt" color="#0000FF" joinstyle="round"/>
                    <v:imagedata o:title=""/>
                    <o:lock v:ext="edit" aspectratio="f"/>
                  </v:shape>
                  <v:shape id="_x0000_s1026" o:spid="_x0000_s1026" o:spt="100" style="position:absolute;left:1595;top:164;height:703;width:1582;" filled="f" stroked="t" coordsize="1582,703" o:gfxdata="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0SCHwugAAANwA&#10;AAAPAAAAAAAAAAEAIAAAACIAAABkcnMvZG93bnJldi54bWxQSwECFAAUAAAACACHTuJAMy8FnjsA&#10;AAA5AAAAEAAAAAAAAAABACAAAAAJAQAAZHJzL3NoYXBleG1sLnhtbFBLBQYAAAAABgAGAFsBAACz&#10;AwAAAAA=&#10;" path="m0,665l12,678,25,678,37,678,50,678,62,690,75,690,88,690,100,690,113,690,125,703,138,703,150,703,163,703,175,703,188,703,201,703,213,703,226,703,238,703,251,703,276,703,263,703,276,703,288,703,301,703,314,703,326,703,339,703,351,703,364,703,376,703,389,703,401,703,414,690,427,690,439,690,452,690,464,678,477,678,489,678,502,678,514,665,527,665,540,665,552,652,565,652,577,652,590,640,602,640,615,627,627,627,640,627,653,615,665,615,678,602,690,602,703,590,715,590,728,577,741,577,753,565,766,552,778,552,791,539,803,539,816,527,828,527,841,514,854,502,866,502,879,489,891,477,904,477,916,464,929,452,941,452,954,439,967,426,979,426,992,414,1004,401,1017,401,1029,389,1042,376,1054,376,1067,364,1080,351,1092,339,1105,339,1117,326,1130,313,1142,301,1155,301,1167,288,1180,276,1193,276,1205,263,1218,251,1230,238,1243,226,1255,226,1268,213,1280,200,1293,200,1306,188,1318,175,1331,163,1343,163,1356,150,1368,138,1381,125,1394,125,1406,113,1419,100,1431,100,1444,87,1456,75,1469,75,1481,62,1494,50,1507,50,1519,37,1532,37,1544,25,1557,12,1569,12,1582,0e">
                    <v:fill on="f" focussize="0,0"/>
                    <v:stroke weight="1pt" color="#0000FF" joinstyle="round"/>
                    <v:imagedata o:title=""/>
                    <o:lock v:ext="edit" aspectratio="f"/>
                  </v:shape>
                  <v:shape id="_x0000_s1026" o:spid="_x0000_s1026" o:spt="100" style="position:absolute;left:3177;top:0;height:515;width:1595;" filled="f" stroked="t" coordsize="1595,515" o:gfxdata="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xK00b4A&#10;AADcAAAADwAAAAAAAAABACAAAAAiAAAAZHJzL2Rvd25yZXYueG1sUEsBAhQAFAAAAAgAh07iQDMv&#10;BZ47AAAAOQAAABAAAAAAAAAAAQAgAAAADQEAAGRycy9zaGFwZXhtbC54bWxQSwUGAAAAAAYABgBb&#10;AQAAtwMAAAAA&#10;" path="m0,164l12,164,25,151,38,138,50,138,63,126,75,126,88,113,100,113,113,101,125,101,138,88,151,88,163,76,176,76,188,76,201,63,213,63,226,51,238,51,251,51,264,38,276,38,289,38,301,25,314,25,326,25,339,13,351,13,364,13,377,13,389,13,402,0,414,0,427,0,439,0,452,0,465,0,477,0,490,0,502,0,515,0,527,0,540,0,552,0,565,0,578,0,590,0,603,0,615,0,628,0,640,0,653,0,665,0,678,0,691,13,703,13,716,13,728,13,741,13,753,25,766,25,778,25,791,38,804,38,816,38,829,51,841,51,854,51,866,63,879,63,891,63,904,76,917,76,929,88,942,88,954,101,967,101,979,113,992,113,1004,126,1017,126,1030,138,1042,138,1055,151,1067,151,1080,164,1092,176,1105,176,1118,189,1130,189,1143,201,1155,201,1168,214,1180,226,1193,239,1205,239,1218,251,1231,264,1243,264,1256,277,1268,289,1281,289,1293,302,1306,314,1318,314,1331,327,1344,339,1356,352,1369,352,1381,364,1394,377,1406,390,1419,390,1431,402,1444,415,1457,415,1469,427,1482,440,1494,452,1507,452,1519,465,1532,477,1544,490,1557,490,1570,503,1582,515,1595,515e">
                    <v:fill on="f" focussize="0,0"/>
                    <v:stroke weight="1pt" color="#0000FF" joinstyle="round"/>
                    <v:imagedata o:title=""/>
                    <o:lock v:ext="edit" aspectratio="f"/>
                  </v:shape>
                  <v:shape id="_x0000_s1026" o:spid="_x0000_s1026" o:spt="100" style="position:absolute;left:4772;top:515;height:352;width:1582;" filled="f" stroked="t" coordsize="1582,352" o:gfxdata="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FeTq/&#10;AAAA3AAAAA8AAAAAAAAAAQAgAAAAIgAAAGRycy9kb3ducmV2LnhtbFBLAQIUABQAAAAIAIdO4kAz&#10;LwWeOwAAADkAAAAQAAAAAAAAAAEAIAAAAA4BAABkcnMvc2hhcGV4bWwueG1sUEsFBgAAAAAGAAYA&#10;WwEAALgDAAAAAA==&#10;" path="m0,0l12,13,25,25,37,38,50,38,62,50,75,63,88,75,100,75,113,88,125,101,138,101,150,113,163,126,176,126,188,138,201,151,213,151,226,163,238,163,251,176,263,188,276,188,289,201,301,201,314,214,326,214,339,226,351,239,364,239,376,239,389,251,402,251,414,264,427,264,439,276,452,276,464,289,477,289,489,301,502,301,515,301,527,314,540,314,552,314,565,327,577,327,590,327,602,327,615,339,628,339,640,339,653,339,665,339,678,352,690,352,703,352,715,352,728,352,741,352,753,352,766,352,778,352,791,352,803,352,829,352,816,352,829,352,841,352,854,352,866,352,879,352,891,352,904,352,916,352,929,352,942,352,954,352,967,339,979,339,992,339,1004,339,1017,327,1029,327,1042,327,1055,327,1067,314,1080,314,1092,314,1105,301,1117,301,1130,301,1142,289,1155,289,1168,276,1180,276,1193,276,1205,264,1218,264,1230,251,1243,251,1255,239,1268,239,1281,226,1293,226,1306,214,1318,201,1331,201,1343,188,1356,188,1368,176,1381,176,1394,163,1406,151,1419,151,1431,138,1444,126,1456,126,1469,113,1482,101,1494,101,1507,88,1519,75,1532,75,1544,63,1557,50,1569,50,1582,38e">
                    <v:fill on="f" focussize="0,0"/>
                    <v:stroke weight="1pt" color="#0000FF" joinstyle="round"/>
                    <v:imagedata o:title=""/>
                    <o:lock v:ext="edit" aspectratio="f"/>
                  </v:shape>
                  <v:shape id="_x0000_s1026" o:spid="_x0000_s1026" o:spt="100" style="position:absolute;left:6354;top:0;height:553;width:1105;" filled="f" stroked="t" coordsize="1105,553" o:gfxdata="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yw/uq8AAAA&#10;3AAAAA8AAAAAAAAAAQAgAAAAIgAAAGRycy9kb3ducmV2LnhtbFBLAQIUABQAAAAIAIdO4kAzLwWe&#10;OwAAADkAAAAQAAAAAAAAAAEAIAAAAAsBAABkcnMvc2hhcGV4bWwueG1sUEsFBgAAAAAGAAYAWwEA&#10;ALUDAAAAAA==&#10;" path="m0,553l13,540,25,540,38,528,50,515,63,503,75,503,88,490,100,477,113,465,126,465,138,452,151,440,163,440,176,427,188,415,201,402,213,390,226,390,239,377,251,364,264,364,276,352,289,339,301,327,314,327,326,314,339,302,352,289,364,289,377,277,389,264,402,264,414,251,427,239,439,239,452,226,465,214,477,214,490,201,502,201,515,189,527,176,540,176,553,164,565,164,578,151,590,138,603,138,615,126,628,126,640,113,653,113,666,101,678,101,691,88,703,88,716,76,728,76,741,76,753,63,766,63,779,51,791,51,804,51,816,38,829,38,841,38,854,25,866,25,879,25,892,13,904,13,917,13,929,13,942,13,954,0,967,0,979,0,992,0,1005,0,1017,0,1030,0,1042,0,1055,0,1067,0,1080,0,1092,0,1105,0e">
                    <v:fill on="f" focussize="0,0"/>
                    <v:stroke weight="1pt" color="#0000FF" joinstyle="round"/>
                    <v:imagedata o:title=""/>
                    <o:lock v:ext="edit" aspectratio="f"/>
                  </v:shape>
                </v:group>
                <v:group id="_x0000_s1026" o:spid="_x0000_s1026" o:spt="203" style="position:absolute;left:592;top:1956;height:854;width:7459;" coordsize="7459,854" o:gfxdata="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mP29osAAAADcAAAADwAAAAAAAAABACAAAAAiAAAAZHJzL2Rvd25yZXYu&#10;eG1sUEsBAhQAFAAAAAgAh07iQDMvBZ47AAAAOQAAABUAAAAAAAAAAQAgAAAADwEAAGRycy9ncm91&#10;cHNoYXBleG1sLnhtbFBLBQYAAAAABgAGAGABAADMAwAAAAA=&#10;">
                  <o:lock v:ext="edit" aspectratio="f"/>
                  <v:shape id="_x0000_s1026" o:spid="_x0000_s1026" o:spt="100" style="position:absolute;left:0;top:0;height:854;width:1331;" filled="f" stroked="t" coordsize="1331,854" o:gfxdata="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NIhjb4A&#10;AADcAAAADwAAAAAAAAABACAAAAAiAAAAZHJzL2Rvd25yZXYueG1sUEsBAhQAFAAAAAgAh07iQDMv&#10;BZ47AAAAOQAAABAAAAAAAAAAAQAgAAAADQEAAGRycy9zaGFwZXhtbC54bWxQSwUGAAAAAAYABgBb&#10;AQAAtwMAAAAA&#10;" path="m0,0l12,0,25,0,37,13,50,13,63,25,75,38,88,50,100,63,113,76,138,101,138,113,150,126,163,138,163,151,188,176,188,189,201,201,201,226,213,239,226,251,226,264,238,276,238,302,251,314,263,327,263,352,276,364,276,377,301,402,301,427,314,440,314,452,326,465,326,477,339,490,339,515,364,540,364,565,377,578,377,590,402,615,402,641,427,666,427,678,439,691,439,703,464,728,464,741,490,766,490,779,515,804,515,816,527,816,540,829,552,841,565,854,577,854,590,854,603,854,615,854,628,854,640,854,653,854,665,841,678,829,690,829,703,816,716,804,728,791,753,766,753,754,766,741,778,728,778,716,803,691,803,678,816,666,816,641,829,628,841,615,841,603,854,590,854,565,866,553,879,540,879,515,904,490,904,465,916,452,916,440,929,427,929,415,942,402,942,389,954,377,954,352,979,327,979,302,992,289,992,276,1017,251,1017,226,1042,201,1042,176,1067,151,1067,138,1092,113,1092,101,1117,76,1117,63,1130,50,1143,38,1155,25,1168,13,1180,13,1193,0,1205,0,1218,0,1230,0,1243,0,1256,0,1268,0,1281,0,1293,13,1306,25,1318,38,1331,50e">
                    <v:fill on="f" focussize="0,0"/>
                    <v:stroke weight="1pt" color="#0000FF" joinstyle="round"/>
                    <v:imagedata o:title=""/>
                    <o:lock v:ext="edit" aspectratio="f"/>
                  </v:shape>
                  <v:shape id="_x0000_s1026" o:spid="_x0000_s1026" o:spt="100" style="position:absolute;left:1331;top:0;height:854;width:1306;" filled="f" stroked="t" coordsize="1306,854" o:gfxdata="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iTYqr4A&#10;AADcAAAADwAAAAAAAAABACAAAAAiAAAAZHJzL2Rvd25yZXYueG1sUEsBAhQAFAAAAAgAh07iQDMv&#10;BZ47AAAAOQAAABAAAAAAAAAAAQAgAAAADQEAAGRycy9zaGFwZXhtbC54bWxQSwUGAAAAAAYABgBb&#10;AQAAtwMAAAAA&#10;" path="m0,50l12,63,25,76,38,88,63,113,63,138,75,151,100,176,100,201,113,214,125,226,125,239,138,251,138,276,151,289,163,302,163,327,188,352,188,377,201,389,201,402,213,415,213,427,226,440,226,452,238,465,238,490,264,515,264,540,276,553,276,565,289,578,289,590,301,603,301,615,314,628,314,641,339,666,339,691,352,703,377,728,377,754,389,766,402,779,414,791,427,804,452,829,439,829,452,829,465,841,477,854,490,854,502,854,515,854,540,854,527,854,540,854,552,854,565,854,578,841,590,841,603,829,615,816,628,804,640,791,665,766,665,754,691,728,691,716,716,691,716,666,728,653,741,641,741,628,753,615,753,603,766,590,766,578,778,565,778,540,804,515,804,490,816,477,816,465,829,452,829,440,841,427,841,415,854,402,854,377,879,352,879,327,891,314,891,302,917,276,917,251,929,239,929,226,954,201,954,176,967,163,992,138,992,113,1005,101,1017,88,1042,63,1042,50,1055,38,1067,25,1080,13,1092,13,1105,0,1118,0,1130,0,1143,0,1155,0,1168,0,1180,0,1193,13,1205,13,1218,25,1231,38,1243,50,1256,63,1268,76,1281,88,1306,113,1306,126e">
                    <v:fill on="f" focussize="0,0"/>
                    <v:stroke weight="1pt" color="#0000FF" joinstyle="round"/>
                    <v:imagedata o:title=""/>
                    <o:lock v:ext="edit" aspectratio="f"/>
                  </v:shape>
                  <v:shape id="_x0000_s1026" o:spid="_x0000_s1026" o:spt="100" style="position:absolute;left:2637;top:0;height:854;width:1293;" filled="f" stroked="t" coordsize="1293,854" o:gfxdata="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XvA&#10;wAAAANwAAAAPAAAAAAAAAAEAIAAAACIAAABkcnMvZG93bnJldi54bWxQSwECFAAUAAAACACHTuJA&#10;My8FnjsAAAA5AAAAEAAAAAAAAAABACAAAAAPAQAAZHJzL3NoYXBleG1sLnhtbFBLBQYAAAAABgAG&#10;AFsBAAC5AwAAAAA=&#10;" path="m0,126l25,151,25,176,50,201,50,214,63,226,63,251,75,264,88,276,88,302,113,327,113,352,125,364,125,377,138,389,138,402,151,415,151,427,163,440,163,465,188,490,188,502,201,515,201,540,226,565,226,590,238,603,238,615,264,641,264,666,289,691,289,703,301,716,301,728,314,741,339,766,339,779,352,791,377,816,364,816,377,816,389,829,402,841,414,854,427,854,439,854,452,854,465,854,477,854,490,854,502,854,515,841,527,841,540,829,552,816,565,804,578,791,603,766,603,754,628,728,628,716,640,703,640,691,665,666,665,653,678,641,678,615,691,603,703,590,703,578,716,565,716,540,728,528,741,515,741,490,753,477,753,465,766,452,766,440,778,427,778,402,791,389,804,377,804,364,816,352,816,327,841,302,841,276,854,264,854,251,879,226,879,201,904,176,904,163,917,151,917,138,942,113,942,101,967,76,967,63,979,50,992,38,1005,25,1017,13,1030,13,1042,0,1055,0,1067,0,1080,0,1092,0,1105,0,1118,0,1130,13,1143,13,1155,25,1168,38,1180,50,1193,63,1205,76,1231,101,1231,113,1243,126,1256,138,1256,151,1281,176,1281,189,1293,201,1293,226e">
                    <v:fill on="f" focussize="0,0"/>
                    <v:stroke weight="1pt" color="#0000FF" joinstyle="round"/>
                    <v:imagedata o:title=""/>
                    <o:lock v:ext="edit" aspectratio="f"/>
                  </v:shape>
                  <v:shape id="_x0000_s1026" o:spid="_x0000_s1026" o:spt="100" style="position:absolute;left:3930;top:0;height:854;width:1319;" filled="f" stroked="t" coordsize="1319,854" o:gfxdata="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o0jOr4A&#10;AADcAAAADwAAAAAAAAABACAAAAAiAAAAZHJzL2Rvd25yZXYueG1sUEsBAhQAFAAAAAgAh07iQDMv&#10;BZ47AAAAOQAAABAAAAAAAAAAAQAgAAAADQEAAGRycy9zaGFwZXhtbC54bWxQSwUGAAAAAAYABgBb&#10;AQAAtwMAAAAA&#10;" path="m0,226l13,239,25,251,25,264,38,276,38,302,51,314,63,327,63,352,76,364,76,377,101,402,101,427,113,440,113,452,126,465,126,477,138,490,138,515,164,540,164,565,176,578,176,590,201,615,201,641,226,666,226,678,239,691,239,703,264,728,264,741,289,766,289,779,314,804,314,816,327,816,339,829,352,841,365,854,377,854,390,854,402,854,415,854,427,854,440,854,452,854,465,841,478,829,490,829,503,816,515,804,528,791,553,766,553,754,565,741,578,728,578,716,603,691,603,678,616,666,616,641,628,628,641,615,641,603,653,590,653,565,666,553,678,540,678,515,704,490,704,465,716,452,716,440,729,427,729,415,741,402,741,389,754,377,754,352,779,327,779,302,791,289,791,276,817,251,817,226,842,201,842,176,867,151,867,138,892,113,892,101,917,76,917,63,930,50,942,38,955,25,967,13,980,13,992,0,1005,0,1018,0,1030,0,1043,0,1055,0,1068,0,1080,0,1093,13,1105,25,1118,38,1131,50,1143,63,1156,76,1168,88,1193,113,1193,138,1206,151,1231,176,1231,201,1244,214,1256,226,1256,239,1269,251,1269,276,1281,289,1294,302,1294,327,1319,352,1319,377e">
                    <v:fill on="f" focussize="0,0"/>
                    <v:stroke weight="1pt" color="#0000FF" joinstyle="round"/>
                    <v:imagedata o:title=""/>
                    <o:lock v:ext="edit" aspectratio="f"/>
                  </v:shape>
                  <v:shape id="_x0000_s1026" o:spid="_x0000_s1026" o:spt="100" style="position:absolute;left:5249;top:0;height:854;width:1281;" filled="f" stroked="t" coordsize="1281,854" o:gfxdata="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zTfEr4A&#10;AADcAAAADwAAAAAAAAABACAAAAAiAAAAZHJzL2Rvd25yZXYueG1sUEsBAhQAFAAAAAgAh07iQDMv&#10;BZ47AAAAOQAAABAAAAAAAAAAAQAgAAAADQEAAGRycy9zaGFwZXhtbC54bWxQSwUGAAAAAAYABgBb&#10;AQAAtwMAAAAA&#10;" path="m0,377l12,389,12,402,25,415,25,427,38,440,38,452,50,465,50,490,75,515,75,540,88,553,88,565,100,578,100,590,113,603,113,615,125,628,125,641,151,666,151,691,163,703,188,728,188,754,201,766,213,779,226,791,238,804,264,829,251,829,264,829,276,841,289,854,301,854,314,854,326,854,352,854,339,854,352,854,364,854,377,854,389,841,402,841,414,829,427,816,439,804,452,791,477,766,477,754,502,728,502,716,527,691,527,666,540,653,552,641,552,628,565,615,565,603,578,590,578,578,590,565,590,540,615,515,615,490,628,477,628,465,640,452,640,440,653,427,653,415,665,402,665,377,691,352,691,327,703,314,703,302,728,276,728,251,741,239,741,226,766,201,766,176,778,163,804,138,804,113,816,101,829,88,854,63,854,50,866,38,879,25,891,13,904,13,917,0,929,0,942,0,954,0,967,0,979,0,992,0,1005,13,1017,13,1030,25,1042,38,1055,50,1067,63,1080,76,1092,88,1118,113,1118,126,1143,151,1143,176,1168,201,1168,214,1180,226,1180,251,1193,264,1205,276,1205,302,1231,327,1231,352,1243,364,1243,377,1256,389,1256,402,1268,415,1268,427,1281,440e">
                    <v:fill on="f" focussize="0,0"/>
                    <v:stroke weight="1pt" color="#0000FF" joinstyle="round"/>
                    <v:imagedata o:title=""/>
                    <o:lock v:ext="edit" aspectratio="f"/>
                  </v:shape>
                  <v:shape id="_x0000_s1026" o:spid="_x0000_s1026" o:spt="100" style="position:absolute;left:6530;top:0;height:854;width:929;" filled="f" stroked="t" coordsize="929,854" o:gfxdata="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0KJy74A&#10;AADcAAAADwAAAAAAAAABACAAAAAiAAAAZHJzL2Rvd25yZXYueG1sUEsBAhQAFAAAAAgAh07iQDMv&#10;BZ47AAAAOQAAABAAAAAAAAAAAQAgAAAADQEAAGRycy9zaGFwZXhtbC54bWxQSwUGAAAAAAYABgBb&#10;AQAAtwMAAAAA&#10;" path="m0,440l0,465,25,490,25,502,37,515,37,540,63,565,63,590,75,603,75,615,100,641,100,666,125,691,125,703,138,716,138,728,150,741,176,766,176,779,188,791,213,816,201,816,213,816,226,829,238,841,251,854,263,854,276,854,289,854,301,854,314,854,326,854,339,854,351,841,364,841,377,829,389,816,402,804,414,791,439,766,439,754,464,728,464,716,477,703,477,691,502,666,502,653,515,641,515,615,527,603,540,590,540,578,552,565,552,540,565,528,577,515,577,490,590,477,590,465,603,452,603,440,615,427,615,402,628,389,640,377,640,364,653,352,653,327,678,302,678,276,690,264,690,251,716,226,716,201,741,176,741,163,753,151,753,138,778,113,778,101,803,76,803,63,816,50,829,38,841,25,854,13,866,13,879,0,891,0,904,0,916,0,929,0e">
                    <v:fill on="f" focussize="0,0"/>
                    <v:stroke weight="1pt" color="#0000FF" joinstyle="round"/>
                    <v:imagedata o:title=""/>
                    <o:lock v:ext="edit" aspectratio="f"/>
                  </v:shape>
                </v:group>
                <v:group id="_x0000_s1026" o:spid="_x0000_s1026" o:spt="203" style="position:absolute;left:592;top:3419;height:878;width:7459;" coordsize="7459,878" o:gfxdata="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d+lPyvwAAANwAAAAPAAAAAAAAAAEAIAAAACIAAABkcnMvZG93bnJldi54&#10;bWxQSwECFAAUAAAACACHTuJAMy8FnjsAAAA5AAAAFQAAAAAAAAABACAAAAAOAQAAZHJzL2dyb3Vw&#10;c2hhcGV4bWwueG1sUEsFBgAAAAAGAAYAYAEAAMsDAAAAAA==&#10;">
                  <o:lock v:ext="edit" aspectratio="f"/>
                  <v:shape id="_x0000_s1026" o:spid="_x0000_s1026" o:spt="100" style="position:absolute;left:0;top:0;height:866;width:954;" filled="f" stroked="t" coordsize="954,866" o:gfxdata="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jJIQr4A&#10;AADcAAAADwAAAAAAAAABACAAAAAiAAAAZHJzL2Rvd25yZXYueG1sUEsBAhQAFAAAAAgAh07iQDMv&#10;BZ47AAAAOQAAABAAAAAAAAAAAQAgAAAADQEAAGRycy9zaGFwZXhtbC54bWxQSwUGAAAAAAYABgBb&#10;AQAAtwMAAAAA&#10;" path="m0,0l12,0,25,12,37,25,63,50,63,75,75,87,75,100,88,113,88,138,100,150,100,175,113,188,113,213,125,226,125,263,138,276,138,301,150,313,150,339,163,351,163,389,176,401,176,439,188,452,188,477,201,489,201,527,213,539,213,565,226,577,226,602,238,615,238,652,251,665,251,690,263,703,263,728,276,740,276,765,301,791,301,816,326,841,326,853,339,866,351,866,377,866,364,866,377,866,389,866,414,841,414,828,427,816,439,803,439,778,452,765,452,753,464,740,464,728,477,715,477,678,490,665,490,640,502,627,502,590,515,577,515,552,527,539,527,514,540,502,540,464,552,452,552,414,565,401,565,376,577,364,577,326,590,313,590,288,603,276,603,251,615,238,615,200,628,188,628,163,640,150,640,125,653,113,653,100,665,87,665,75,678,62,678,37,690,25,703,12,716,0,728,0,741,0,753,0,766,12,778,25,791,37,803,50,803,62,816,75,816,100,829,113,829,125,841,138,841,150,854,163,854,200,866,213,866,238,879,251,879,288,891,301,891,326,904,339,904,364,916,376,916,414,929,439,929,464,942,477,942,502,954,514,954,552e">
                    <v:fill on="f" focussize="0,0"/>
                    <v:stroke weight="1pt" color="#0000FF" joinstyle="round"/>
                    <v:imagedata o:title=""/>
                    <o:lock v:ext="edit" aspectratio="f"/>
                  </v:shape>
                  <v:shape id="_x0000_s1026" o:spid="_x0000_s1026" o:spt="100" style="position:absolute;left:954;top:0;height:866;width:980;" filled="f" stroked="t" coordsize="980,866" o:gfxdata="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g4eI7sAAADc&#10;AAAADwAAAAAAAAABACAAAAAiAAAAZHJzL2Rvd25yZXYueG1sUEsBAhQAFAAAAAgAh07iQDMvBZ47&#10;AAAAOQAAABAAAAAAAAAAAQAgAAAACgEAAGRycy9zaGFwZXhtbC54bWxQSwUGAAAAAAYABgBbAQAA&#10;tAMAAAAA&#10;" path="m0,552l13,565,13,590,25,602,25,627,38,640,38,678,50,690,50,715,63,728,63,753,76,765,76,778,88,791,88,803,101,816,101,828,113,841,126,853,138,866,151,866,176,866,163,866,176,866,189,853,201,841,226,816,226,791,239,778,239,765,251,753,251,728,264,715,264,703,276,690,276,652,289,640,289,615,302,602,302,565,314,552,314,527,327,514,327,489,339,477,339,426,352,414,352,389,364,376,364,351,377,339,377,301,389,288,389,263,402,251,402,213,415,200,415,175,427,163,427,138,440,125,440,100,465,75,465,50,490,25,490,12,502,0,515,0,528,0,540,0,553,0,565,12,590,37,590,50,603,62,603,75,615,87,615,113,628,125,628,138,641,150,641,175,653,188,653,226,666,238,666,263,678,276,678,313,691,326,691,351,703,364,703,389,716,401,716,452,729,464,729,489,741,502,741,527,754,539,754,577,766,590,766,615,779,627,779,665,791,678,791,703,804,715,804,728,816,740,816,765,829,778,829,791,842,803,842,816,867,841,867,853,879,866,892,866,917,866,904,866,917,866,929,853,942,841,955,828,967,816,967,803,980,791,980,778e">
                    <v:fill on="f" focussize="0,0"/>
                    <v:stroke weight="1pt" color="#0000FF" joinstyle="round"/>
                    <v:imagedata o:title=""/>
                    <o:lock v:ext="edit" aspectratio="f"/>
                  </v:shape>
                  <v:shape id="_x0000_s1026" o:spid="_x0000_s1026" o:spt="100" style="position:absolute;left:1934;top:0;height:878;width:941;" filled="f" stroked="t" coordsize="941,878" o:gfxdata="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fUoT&#10;wAAAANwAAAAPAAAAAAAAAAEAIAAAACIAAABkcnMvZG93bnJldi54bWxQSwECFAAUAAAACACHTuJA&#10;My8FnjsAAAA5AAAAEAAAAAAAAAABACAAAAAPAQAAZHJzL3NoYXBleG1sLnhtbFBLBQYAAAAABgAG&#10;AFsBAAC5AwAAAAA=&#10;" path="m0,778l12,765,12,740,25,728,25,715,37,703,37,678,50,665,50,627,62,615,62,590,75,577,75,539,88,527,88,502,100,489,100,464,113,452,113,401,125,389,125,364,138,351,138,326,150,313,150,276,163,263,163,238,175,226,175,188,188,175,188,150,201,138,201,125,213,113,213,87,226,75,226,62,251,37,251,25,263,12,276,0,288,0,301,0,314,0,326,12,339,25,364,50,364,75,389,100,389,138,402,150,402,163,414,175,414,200,427,213,427,251,439,263,439,288,452,301,452,339,464,351,464,376,477,389,477,414,489,439,489,477,502,489,502,514,515,527,515,552,527,565,527,602,540,615,540,640,552,652,552,690,565,703,565,728,577,740,577,753,590,765,590,791,615,816,615,828,640,853,640,866,653,866,665,878,678,866,690,866,703,853,715,841,728,828,728,816,741,803,741,791,753,778,753,765,766,753,766,728,778,715,778,690,791,678,791,640,803,627,803,602,816,590,816,565,828,552,828,514,841,502,841,477,854,464,854,439,866,414,866,376,879,364,879,339,891,326,891,301,904,288,904,251,916,238,916,213,929,200,929,163,941,150,941,138e">
                    <v:fill on="f" focussize="0,0"/>
                    <v:stroke weight="1pt" color="#0000FF" joinstyle="round"/>
                    <v:imagedata o:title=""/>
                    <o:lock v:ext="edit" aspectratio="f"/>
                  </v:shape>
                  <v:shape id="_x0000_s1026" o:spid="_x0000_s1026" o:spt="100" style="position:absolute;left:2875;top:0;height:866;width:993;" filled="f" stroked="t" coordsize="993,866" o:gfxdata="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k7JdugAAANwA&#10;AAAPAAAAAAAAAAEAIAAAACIAAABkcnMvZG93bnJldi54bWxQSwECFAAUAAAACACHTuJAMy8FnjsA&#10;AAA5AAAAEAAAAAAAAAABACAAAAAJAQAAZHJzL3NoYXBleG1sLnhtbFBLBQYAAAAABgAGAFsBAACz&#10;AwAAAAA=&#10;" path="m0,138l13,125,13,100,26,87,26,75,38,62,38,50,63,25,63,12,76,0,88,0,101,0,114,0,126,12,139,25,151,37,164,50,164,62,176,75,176,87,189,100,189,113,201,125,201,150,214,163,214,188,227,200,227,238,239,251,239,276,252,288,252,313,264,326,264,364,277,376,277,401,289,414,289,452,302,464,302,502,314,514,314,539,327,552,327,577,340,590,340,627,352,640,352,665,365,678,365,715,377,728,377,740,390,753,390,765,402,778,402,803,427,828,427,841,440,853,453,866,465,866,490,866,478,866,490,866,503,853,515,841,528,828,540,816,540,791,566,765,566,740,578,728,578,703,591,690,591,665,603,652,603,615,616,602,616,577,628,565,628,539,641,527,641,489,653,477,653,452,666,426,666,401,679,389,679,351,691,339,691,313,704,301,704,276,716,263,716,226,729,213,729,188,741,175,741,138,754,125,754,113,767,100,767,87,779,75,779,50,792,37,804,25,829,0,817,0,829,0,842,0,854,0,867,0,880,12,892,25,917,50,917,75,930,87,930,100,942,113,942,138,955,150,955,175,967,188,967,213,980,226,980,263,993,276e">
                    <v:fill on="f" focussize="0,0"/>
                    <v:stroke weight="1pt" color="#0000FF" joinstyle="round"/>
                    <v:imagedata o:title=""/>
                    <o:lock v:ext="edit" aspectratio="f"/>
                  </v:shape>
                  <v:shape id="_x0000_s1026" o:spid="_x0000_s1026" o:spt="100" style="position:absolute;left:3868;top:0;height:866;width:916;" filled="f" stroked="t" coordsize="916,866" o:gfxdata="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a2KpK8AAAA&#10;3AAAAA8AAAAAAAAAAQAgAAAAIgAAAGRycy9kb3ducmV2LnhtbFBLAQIUABQAAAAIAIdO4kAzLwWe&#10;OwAAADkAAAAQAAAAAAAAAAEAIAAAAAsBAABkcnMvc2hhcGV4bWwueG1sUEsFBgAAAAAGAAYAWwEA&#10;ALUDAAAAAA==&#10;" path="m0,276l0,301,12,313,12,339,25,351,25,389,37,401,37,426,50,452,50,477,62,489,62,527,75,539,75,565,87,577,87,602,100,615,100,652,113,665,113,690,125,703,125,728,138,740,138,765,163,791,163,816,188,841,188,853,200,866,213,866,238,866,226,866,238,866,251,866,276,841,276,828,288,816,301,803,301,778,313,765,313,753,326,740,326,728,339,715,339,678,351,665,351,640,364,627,364,590,376,577,376,552,389,539,389,514,401,502,401,464,414,452,414,414,427,401,427,376,439,364,439,326,452,313,452,288,464,276,464,251,477,238,477,200,489,188,489,163,502,150,502,125,514,113,514,100,527,87,527,75,540,62,540,37,552,25,565,12,577,0,590,0,602,0,615,0,627,12,640,25,653,37,665,50,665,62,678,75,678,100,690,113,690,125,703,138,703,150,715,163,715,200,728,213,728,238,740,251,740,288,753,301,753,326,766,339,766,364,778,376,778,414,791,439,791,464,803,477,803,502,816,514,816,552,828,565,828,590,841,602,841,627,853,640,853,678,866,690,866,715,879,728,879,753,891,765,891,778,904,791,904,803,916,816,916,828e">
                    <v:fill on="f" focussize="0,0"/>
                    <v:stroke weight="1pt" color="#0000FF" joinstyle="round"/>
                    <v:imagedata o:title=""/>
                    <o:lock v:ext="edit" aspectratio="f"/>
                  </v:shape>
                  <v:shape id="_x0000_s1026" o:spid="_x0000_s1026" o:spt="100" style="position:absolute;left:4784;top:0;height:866;width:980;" filled="f" stroked="t" coordsize="980,866" o:gfxdata="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YzWe6/&#10;AAAA3AAAAA8AAAAAAAAAAQAgAAAAIgAAAGRycy9kb3ducmV2LnhtbFBLAQIUABQAAAAIAIdO4kAz&#10;LwWeOwAAADkAAAAQAAAAAAAAAAEAIAAAAA4BAABkcnMvc2hhcGV4bWwueG1sUEsFBgAAAAAGAAYA&#10;WwEAALgDAAAAAA==&#10;" path="m0,828l13,841,25,853,38,866,50,866,76,866,63,866,76,866,88,853,101,841,126,816,126,791,138,778,138,765,151,753,151,728,164,715,164,703,176,690,176,652,189,640,189,615,201,602,201,565,214,552,214,527,226,514,226,489,239,477,239,426,251,414,251,389,264,376,264,351,277,339,277,301,289,288,289,263,302,251,302,213,314,200,314,175,327,163,327,138,339,125,339,100,364,75,364,50,390,25,390,12,402,0,415,0,427,0,440,0,452,0,465,12,490,37,490,50,503,62,503,75,515,87,515,113,528,125,528,138,540,150,540,175,553,188,553,226,565,238,565,263,578,276,578,313,590,326,590,351,603,364,603,389,616,401,616,452,628,464,628,489,641,502,641,527,653,539,653,577,666,590,666,615,678,627,678,665,691,678,691,703,703,715,703,728,716,740,716,765,729,778,729,791,741,803,741,816,766,841,766,853,779,866,791,866,817,866,804,866,817,866,829,853,842,841,854,828,867,816,867,803,879,791,879,778,892,765,892,740,904,728,904,715,917,703,917,678,930,665,930,627,942,615,942,590,955,577,955,539,967,527,967,502,980,489,980,464e">
                    <v:fill on="f" focussize="0,0"/>
                    <v:stroke weight="1pt" color="#0000FF" joinstyle="round"/>
                    <v:imagedata o:title=""/>
                    <o:lock v:ext="edit" aspectratio="f"/>
                  </v:shape>
                  <v:shape id="_x0000_s1026" o:spid="_x0000_s1026" o:spt="100" style="position:absolute;left:5764;top:0;height:878;width:1004;" filled="f" stroked="t" coordsize="1004,878" o:gfxdata="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kVZ&#10;rMEAAADcAAAADwAAAAAAAAABACAAAAAiAAAAZHJzL2Rvd25yZXYueG1sUEsBAhQAFAAAAAgAh07i&#10;QDMvBZ47AAAAOQAAABAAAAAAAAAAAQAgAAAAEAEAAGRycy9zaGFwZXhtbC54bWxQSwUGAAAAAAYA&#10;BgBbAQAAugMAAAAA&#10;" path="m0,464l12,452,12,401,25,389,25,364,37,351,37,326,50,313,50,276,63,263,63,238,75,226,75,188,88,175,88,150,100,138,100,125,113,113,113,87,125,75,125,62,150,37,150,25,163,12,176,0,188,0,201,0,213,0,226,12,238,25,263,50,263,75,289,100,289,138,301,150,301,163,314,175,314,200,326,213,326,251,339,263,339,288,351,301,351,339,364,351,364,376,376,389,376,414,389,426,389,477,402,489,402,514,414,527,414,552,427,565,427,602,439,615,439,640,452,652,452,690,464,703,464,728,477,740,477,753,490,765,490,791,515,816,515,828,540,853,540,866,552,866,565,878,577,866,590,866,603,853,615,841,628,828,628,816,640,803,640,791,653,778,653,765,665,753,665,728,678,715,678,690,690,678,690,640,703,627,703,602,716,590,716,565,728,552,728,514,741,502,741,477,753,464,753,439,766,414,766,376,778,364,778,339,791,326,791,301,803,288,803,251,816,238,816,213,829,200,829,163,841,150,841,138,854,125,854,100,866,87,866,75,879,62,879,50,904,25,904,12,916,0,929,0,942,0,954,0,967,12,979,25,992,37,1004,50e">
                    <v:fill on="f" focussize="0,0"/>
                    <v:stroke weight="1pt" color="#0000FF" joinstyle="round"/>
                    <v:imagedata o:title=""/>
                    <o:lock v:ext="edit" aspectratio="f"/>
                  </v:shape>
                  <v:shape id="_x0000_s1026" o:spid="_x0000_s1026" o:spt="100" style="position:absolute;left:6768;top:0;height:866;width:691;" filled="f" stroked="t" coordsize="691,866" o:gfxdata="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P53LLsAAADc&#10;AAAADwAAAAAAAAABACAAAAAiAAAAZHJzL2Rvd25yZXYueG1sUEsBAhQAFAAAAAgAh07iQDMvBZ47&#10;AAAAOQAAABAAAAAAAAAAAQAgAAAACgEAAGRycy9zaGFwZXhtbC54bWxQSwUGAAAAAAYABgBbAQAA&#10;tAMAAAAA&#10;" path="m0,50l0,62,13,75,13,87,25,100,25,113,38,125,38,150,51,163,51,188,63,200,63,238,76,251,76,276,88,288,88,313,101,326,101,364,113,376,113,401,126,414,126,452,139,464,139,502,151,514,151,539,164,552,164,577,176,590,176,627,189,640,189,665,201,678,201,715,214,728,214,740,226,753,226,765,239,778,239,803,264,828,264,841,277,853,289,866,302,866,327,866,314,866,327,866,339,853,352,841,365,828,377,816,377,791,402,765,402,740,415,728,415,703,427,690,427,665,440,652,440,615,452,602,452,577,465,565,465,539,478,527,478,489,490,477,490,452,503,439,503,401,515,389,515,351,528,339,528,313,540,301,540,276,553,263,553,226,565,213,565,188,578,175,578,138,591,125,591,113,603,100,603,87,616,75,616,50,628,37,641,25,666,0,653,0,666,0,678,0,691,0e">
                    <v:fill on="f" focussize="0,0"/>
                    <v:stroke weight="1pt" color="#0000FF" joinstyle="round"/>
                    <v:imagedata o:title=""/>
                    <o:lock v:ext="edit" aspectratio="f"/>
                  </v:shape>
                </v:group>
                <v:line id="_x0000_s1026" o:spid="_x0000_s1026" o:spt="20" style="position:absolute;left:458;top:934;height:0;width:8220;" filled="f" stroked="t" coordsize="21600,21600" o:gfxdata="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FT1Rq&#10;wAAAANwAAAAPAAAAAAAAAAEAIAAAACIAAABkcnMvZG93bnJldi54bWxQSwECFAAUAAAACACHTuJA&#10;My8FnjsAAAA5AAAAEAAAAAAAAAABACAAAAAPAQAAZHJzL3NoYXBleG1sLnhtbFBLBQYAAAAABgAG&#10;AFsBAAC5AwAAAAA=&#10;">
                  <v:fill on="f" focussize="0,0"/>
                  <v:stroke color="#000000" joinstyle="round" endarrow="block" endarrowwidth="narrow" endarrowlength="long"/>
                  <v:imagedata o:title=""/>
                  <o:lock v:ext="edit" aspectratio="f"/>
                </v:line>
                <v:line id="_x0000_s1026" o:spid="_x0000_s1026" o:spt="20" style="position:absolute;left:592;top:123;flip:y;height:1317;width:1;" filled="f" stroked="t" coordsize="21600,21600" o:gfxdata="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OsbJPugAAANw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line id="_x0000_s1026" o:spid="_x0000_s1026" o:spt="20" style="position:absolute;left:458;top:2383;height:1;width:8220;" filled="f" stroked="t" coordsize="21600,21600" o:gfxdata="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nGWDvQAA&#10;ANwAAAAPAAAAAAAAAAEAIAAAACIAAABkcnMvZG93bnJldi54bWxQSwECFAAUAAAACACHTuJAMy8F&#10;njsAAAA5AAAAEAAAAAAAAAABACAAAAAMAQAAZHJzL3NoYXBleG1sLnhtbFBLBQYAAAAABgAGAFsB&#10;AAC2AwAAAAA=&#10;">
                  <v:fill on="f" focussize="0,0"/>
                  <v:stroke color="#000000" joinstyle="round" endarrow="block" endarrowwidth="narrow" endarrowlength="long"/>
                  <v:imagedata o:title=""/>
                  <o:lock v:ext="edit" aspectratio="f"/>
                </v:line>
                <v:line id="_x0000_s1026" o:spid="_x0000_s1026" o:spt="20" style="position:absolute;left:458;top:3858;height:1;width:8220;" filled="f" stroked="t" coordsize="21600,21600" o:gfxdata="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TQwBi/&#10;AAAA3A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line>
                <v:shape id="_x0000_s1026" o:spid="_x0000_s1026" o:spt="202" type="#_x0000_t202" style="position:absolute;left:0;top:0;height:495;width:726;" filled="f" stroked="f" coordsize="21600,21600" o:gfxdata="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wOML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14:paraId="4DC5182B">
                        <w:pPr>
                          <w:rPr>
                            <w:rFonts w:hint="eastAsia"/>
                          </w:rPr>
                        </w:pPr>
                        <w:r>
                          <w:rPr>
                            <w:rFonts w:hint="eastAsia"/>
                            <w:i/>
                          </w:rPr>
                          <w:t>x</w:t>
                        </w:r>
                        <w:r>
                          <w:rPr>
                            <w:rFonts w:hint="eastAsia"/>
                            <w:vertAlign w:val="subscript"/>
                          </w:rPr>
                          <w:t>1</w:t>
                        </w:r>
                        <w:r>
                          <w:rPr>
                            <w:rFonts w:hint="eastAsia"/>
                          </w:rPr>
                          <w:t>(</w:t>
                        </w:r>
                        <w:r>
                          <w:rPr>
                            <w:rFonts w:hint="eastAsia"/>
                            <w:i/>
                          </w:rPr>
                          <w:t>t</w:t>
                        </w:r>
                        <w:r>
                          <w:rPr>
                            <w:rFonts w:hint="eastAsia"/>
                          </w:rPr>
                          <w:t>)</w:t>
                        </w:r>
                      </w:p>
                    </w:txbxContent>
                  </v:textbox>
                </v:shape>
                <v:line id="_x0000_s1026" o:spid="_x0000_s1026" o:spt="20" style="position:absolute;left:592;top:1584;flip:y;height:1317;width:1;" filled="f" stroked="t" coordsize="21600,21600" o:gfxdata="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rzRl9ugAAANw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shape id="_x0000_s1026" o:spid="_x0000_s1026" o:spt="202" type="#_x0000_t202" style="position:absolute;left:0;top:1476;height:495;width:726;" filled="f" stroked="f" coordsize="21600,21600" o:gfxdata="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F7Y5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1F6CA461">
                        <w:pPr>
                          <w:rPr>
                            <w:rFonts w:hint="eastAsia"/>
                          </w:rPr>
                        </w:pPr>
                        <w:r>
                          <w:rPr>
                            <w:rFonts w:hint="eastAsia"/>
                            <w:i/>
                          </w:rPr>
                          <w:t>x</w:t>
                        </w:r>
                        <w:r>
                          <w:rPr>
                            <w:rFonts w:hint="eastAsia"/>
                            <w:vertAlign w:val="subscript"/>
                          </w:rPr>
                          <w:t>2</w:t>
                        </w:r>
                        <w:r>
                          <w:rPr>
                            <w:rFonts w:hint="eastAsia"/>
                          </w:rPr>
                          <w:t>(</w:t>
                        </w:r>
                        <w:r>
                          <w:rPr>
                            <w:rFonts w:hint="eastAsia"/>
                            <w:i/>
                          </w:rPr>
                          <w:t>t</w:t>
                        </w:r>
                        <w:r>
                          <w:rPr>
                            <w:rFonts w:hint="eastAsia"/>
                          </w:rPr>
                          <w:t>)</w:t>
                        </w:r>
                      </w:p>
                    </w:txbxContent>
                  </v:textbox>
                </v:shape>
                <v:line id="_x0000_s1026" o:spid="_x0000_s1026" o:spt="20" style="position:absolute;left:592;top:3000;flip:y;height:1317;width:1;" filled="f" stroked="t" coordsize="21600,21600" o:gfxdata="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RTIpG5AAAA3AAA&#10;AA8AAAAAAAAAAQAgAAAAIgAAAGRycy9kb3ducmV2LnhtbFBLAQIUABQAAAAIAIdO4kAzLwWeOwAA&#10;ADkAAAAQAAAAAAAAAAEAIAAAAAgBAABkcnMvc2hhcGV4bWwueG1sUEsFBgAAAAAGAAYAWwEAALID&#10;AAAAAA==&#10;">
                  <v:fill on="f" focussize="0,0"/>
                  <v:stroke color="#000000" joinstyle="round" endarrow="block" endarrowwidth="narrow" endarrowlength="long"/>
                  <v:imagedata o:title=""/>
                  <o:lock v:ext="edit" aspectratio="f"/>
                </v:line>
                <v:shape id="_x0000_s1026" o:spid="_x0000_s1026" o:spt="202" type="#_x0000_t202" style="position:absolute;left:0;top:2907;height:495;width:726;" filled="f" stroked="f" coordsize="21600,21600" o:gfxdata="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PvlC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5CCE99D1">
                        <w:pPr>
                          <w:rPr>
                            <w:rFonts w:hint="eastAsia"/>
                          </w:rPr>
                        </w:pPr>
                        <w:r>
                          <w:rPr>
                            <w:rFonts w:hint="eastAsia"/>
                            <w:i/>
                          </w:rPr>
                          <w:t>x</w:t>
                        </w:r>
                        <w:r>
                          <w:rPr>
                            <w:rFonts w:hint="eastAsia"/>
                            <w:vertAlign w:val="subscript"/>
                          </w:rPr>
                          <w:t>3</w:t>
                        </w:r>
                        <w:r>
                          <w:rPr>
                            <w:rFonts w:hint="eastAsia"/>
                          </w:rPr>
                          <w:t>(</w:t>
                        </w:r>
                        <w:r>
                          <w:rPr>
                            <w:rFonts w:hint="eastAsia"/>
                            <w:i/>
                          </w:rPr>
                          <w:t>t</w:t>
                        </w:r>
                        <w:r>
                          <w:rPr>
                            <w:rFonts w:hint="eastAsia"/>
                          </w:rPr>
                          <w:t>)</w:t>
                        </w:r>
                      </w:p>
                    </w:txbxContent>
                  </v:textbox>
                </v:shape>
                <v:shape id="_x0000_s1026" o:spid="_x0000_s1026" o:spt="202" type="#_x0000_t202" style="position:absolute;left:8260;top:3762;height:495;width:402;" filled="f" stroked="f" coordsize="21600,21600" o:gfxdata="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7dAk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7C6E481B">
                        <w:pPr>
                          <w:rPr>
                            <w:rFonts w:hint="eastAsia"/>
                          </w:rPr>
                        </w:pPr>
                        <w:r>
                          <w:rPr>
                            <w:rFonts w:hint="eastAsia"/>
                            <w:i/>
                          </w:rPr>
                          <w:t>t</w:t>
                        </w:r>
                      </w:p>
                    </w:txbxContent>
                  </v:textbox>
                </v:shape>
                <v:shape id="_x0000_s1026" o:spid="_x0000_s1026" o:spt="202" type="#_x0000_t202" style="position:absolute;left:8260;top:2286;height:495;width:402;" filled="f" stroked="f" coordsize="21600,21600" o:gfxdata="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9l3uS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65EB3A72">
                        <w:pPr>
                          <w:rPr>
                            <w:rFonts w:hint="eastAsia"/>
                          </w:rPr>
                        </w:pPr>
                        <w:r>
                          <w:rPr>
                            <w:rFonts w:hint="eastAsia"/>
                            <w:i/>
                          </w:rPr>
                          <w:t>t</w:t>
                        </w:r>
                      </w:p>
                    </w:txbxContent>
                  </v:textbox>
                </v:shape>
                <v:shape id="_x0000_s1026" o:spid="_x0000_s1026" o:spt="202" type="#_x0000_t202" style="position:absolute;left:8260;top:816;height:495;width:402;" filled="f" stroked="f" coordsize="21600,21600" o:gfxdata="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Cl7f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7108EBEB">
                        <w:pPr>
                          <w:rPr>
                            <w:rFonts w:hint="eastAsia"/>
                          </w:rPr>
                        </w:pPr>
                        <w:r>
                          <w:rPr>
                            <w:rFonts w:hint="eastAsia"/>
                            <w:i/>
                          </w:rPr>
                          <w:t>t</w:t>
                        </w:r>
                      </w:p>
                    </w:txbxContent>
                  </v:textbox>
                </v:shape>
                <v:line id="_x0000_s1026" o:spid="_x0000_s1026" o:spt="20" style="position:absolute;left:592;top:495;flip:y;height:441;width:0;" filled="f" stroked="t" coordsize="21600,21600" o:gfxdata="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LWPLrsAAADc&#10;AAAADwAAAAAAAAABACAAAAAiAAAAZHJzL2Rvd25yZXYueG1sUEsBAhQAFAAAAAgAh07iQDMvBZ47&#10;AAAAOQAAABAAAAAAAAAAAQAgAAAACgEAAGRycy9zaGFwZXhtbC54bWxQSwUGAAAAAAYABgBbAQAA&#10;tAMAAAAA&#10;">
                  <v:fill on="f" focussize="0,0"/>
                  <v:stroke color="#FF00FF" joinstyle="round" endarrow="block" endarrowwidth="narrow" endarrowlength="long"/>
                  <v:imagedata o:title=""/>
                  <o:lock v:ext="edit" aspectratio="f"/>
                </v:line>
                <v:line id="_x0000_s1026" o:spid="_x0000_s1026" o:spt="20" style="position:absolute;left:592;top:1941;flip:y;height:441;width:1;" filled="f" stroked="t" coordsize="21600,21600" o:gfxdata="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v5KrW/&#10;AAAA3AAAAA8AAAAAAAAAAQAgAAAAIgAAAGRycy9kb3ducmV2LnhtbFBLAQIUABQAAAAIAIdO4kAz&#10;LwWeOwAAADkAAAAQAAAAAAAAAAEAIAAAAA4BAABkcnMvc2hhcGV4bWwueG1sUEsFBgAAAAAGAAYA&#10;WwEAALgDAAAAAA==&#10;">
                  <v:fill on="f" focussize="0,0"/>
                  <v:stroke color="#FF00FF" joinstyle="round" endarrow="block" endarrowwidth="narrow" endarrowlength="long"/>
                  <v:imagedata o:title=""/>
                  <o:lock v:ext="edit" aspectratio="f"/>
                </v:line>
                <v:line id="_x0000_s1026" o:spid="_x0000_s1026" o:spt="20" style="position:absolute;left:592;top:3417;flip:y;height:441;width:1;" filled="f" stroked="t" coordsize="21600,21600" o:gfxdata="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Jj28q8AAAA&#10;3AAAAA8AAAAAAAAAAQAgAAAAIgAAAGRycy9kb3ducmV2LnhtbFBLAQIUABQAAAAIAIdO4kAzLwWe&#10;OwAAADkAAAAQAAAAAAAAAAEAIAAAAAsBAABkcnMvc2hhcGV4bWwueG1sUEsFBgAAAAAGAAYAWwEA&#10;ALUDAAAAAA==&#10;">
                  <v:fill on="f" focussize="0,0"/>
                  <v:stroke color="#FF00FF" joinstyle="round" endarrow="block" endarrowwidth="narrow" endarrowlength="long"/>
                  <v:imagedata o:title=""/>
                  <o:lock v:ext="edit" aspectratio="f"/>
                </v:line>
                <v:shape id="_x0000_s1026" o:spid="_x0000_s1026" o:spt="3" type="#_x0000_t3" style="position:absolute;left:1478;top:897;height:84;width:84;" fillcolor="#FF00FF" filled="t" stroked="t" coordsize="21600,21600" o:gfxdata="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zV9H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_x0000_s1026" o:spid="_x0000_s1026" o:spt="3" type="#_x0000_t3" style="position:absolute;left:1478;top:2328;height:84;width:84;" fillcolor="#FF00FF" filled="t" stroked="t" coordsize="21600,21600" o:gfxdata="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fjab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_x0000_s1026" o:spid="_x0000_s1026" o:spt="3" type="#_x0000_t3" style="position:absolute;left:1478;top:3825;height:84;width:84;" fillcolor="#FF00FF" filled="t" stroked="t" coordsize="21600,21600" o:gfxdata="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q0by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_x0000_s1026" o:spid="_x0000_s1026" o:spt="20" style="position:absolute;left:2446;top:924;height:468;width:1;" filled="f" stroked="t" coordsize="21600,21600" o:gfxdata="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tuKEvQAA&#10;ANwAAAAPAAAAAAAAAAEAIAAAACIAAABkcnMvZG93bnJldi54bWxQSwECFAAUAAAACACHTuJAMy8F&#10;njsAAAA5AAAAEAAAAAAAAAABACAAAAAMAQAAZHJzL3NoYXBleG1sLnhtbFBLBQYAAAAABgAGAFsB&#10;AAC2AwAAAAA=&#10;">
                  <v:fill on="f" focussize="0,0"/>
                  <v:stroke color="#FF00FF" joinstyle="round" endarrow="block" endarrowwidth="narrow" endarrowlength="long"/>
                  <v:imagedata o:title=""/>
                  <o:lock v:ext="edit" aspectratio="f"/>
                </v:line>
                <v:line id="_x0000_s1026" o:spid="_x0000_s1026" o:spt="20" style="position:absolute;left:2446;top:2373;height:468;width:1;" filled="f" stroked="t" coordsize="21600,21600" o:gfxdata="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kcfvQAA&#10;ANwAAAAPAAAAAAAAAAEAIAAAACIAAABkcnMvZG93bnJldi54bWxQSwECFAAUAAAACACHTuJAMy8F&#10;njsAAAA5AAAAEAAAAAAAAAABACAAAAAMAQAAZHJzL3NoYXBleG1sLnhtbFBLBQYAAAAABgAGAFsB&#10;AAC2AwAAAAA=&#10;">
                  <v:fill on="f" focussize="0,0"/>
                  <v:stroke color="#FF00FF" joinstyle="round" endarrow="block" endarrowwidth="narrow" endarrowlength="long"/>
                  <v:imagedata o:title=""/>
                  <o:lock v:ext="edit" aspectratio="f"/>
                </v:line>
                <v:line id="_x0000_s1026" o:spid="_x0000_s1026" o:spt="20" style="position:absolute;left:2446;top:3849;height:468;width:1;" filled="f" stroked="t" coordsize="21600,21600" o:gfxdata="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KNlovQAA&#10;ANwAAAAPAAAAAAAAAAEAIAAAACIAAABkcnMvZG93bnJldi54bWxQSwECFAAUAAAACACHTuJAMy8F&#10;njsAAAA5AAAAEAAAAAAAAAABACAAAAAMAQAAZHJzL3NoYXBleG1sLnhtbFBLBQYAAAAABgAGAFsB&#10;AAC2AwAAAAA=&#10;">
                  <v:fill on="f" focussize="0,0"/>
                  <v:stroke color="#FF00FF" joinstyle="round" endarrow="block" endarrowwidth="narrow" endarrowlength="long"/>
                  <v:imagedata o:title=""/>
                  <o:lock v:ext="edit" aspectratio="f"/>
                </v:line>
                <v:shape id="_x0000_s1026" o:spid="_x0000_s1026" o:spt="3" type="#_x0000_t3" style="position:absolute;left:3338;top:897;height:84;width:84;" fillcolor="#FF00FF" filled="t" stroked="t" coordsize="21600,21600" o:gfxdata="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5BA8b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_x0000_s1026" o:spid="_x0000_s1026" o:spt="3" type="#_x0000_t3" style="position:absolute;left:3338;top:2337;height:84;width:84;" fillcolor="#FF00FF" filled="t" stroked="t" coordsize="21600,21600" o:gfxdata="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D9SD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_x0000_s1026" o:spid="_x0000_s1026" o:spt="3" type="#_x0000_t3" style="position:absolute;left:3338;top:3825;height:84;width:84;" fillcolor="#FF00FF" filled="t" stroked="t" coordsize="21600,21600" o:gfxdata="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UNxG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line id="_x0000_s1026" o:spid="_x0000_s1026" o:spt="20" style="position:absolute;left:4318;top:495;flip:y;height:441;width:1;" filled="f" stroked="t" coordsize="21600,21600" o:gfxdata="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e6TRe8AAAA&#10;3AAAAA8AAAAAAAAAAQAgAAAAIgAAAGRycy9kb3ducmV2LnhtbFBLAQIUABQAAAAIAIdO4kAzLwWe&#10;OwAAADkAAAAQAAAAAAAAAAEAIAAAAAsBAABkcnMvc2hhcGV4bWwueG1sUEsFBgAAAAAGAAYAWwEA&#10;ALUDAAAAAA==&#10;">
                  <v:fill on="f" focussize="0,0"/>
                  <v:stroke color="#FF00FF" joinstyle="round" endarrow="block" endarrowwidth="narrow" endarrowlength="long"/>
                  <v:imagedata o:title=""/>
                  <o:lock v:ext="edit" aspectratio="f"/>
                </v:line>
                <v:line id="_x0000_s1026" o:spid="_x0000_s1026" o:spt="20" style="position:absolute;left:4318;top:1941;flip:y;height:441;width:1;" filled="f" stroked="t" coordsize="21600,21600" o:gfxdata="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j26Iy/&#10;AAAA3AAAAA8AAAAAAAAAAQAgAAAAIgAAAGRycy9kb3ducmV2LnhtbFBLAQIUABQAAAAIAIdO4kAz&#10;LwWeOwAAADkAAAAQAAAAAAAAAAEAIAAAAA4BAABkcnMvc2hhcGV4bWwueG1sUEsFBgAAAAAGAAYA&#10;WwEAALgDAAAAAA==&#10;">
                  <v:fill on="f" focussize="0,0"/>
                  <v:stroke color="#FF00FF" joinstyle="round" endarrow="block" endarrowwidth="narrow" endarrowlength="long"/>
                  <v:imagedata o:title=""/>
                  <o:lock v:ext="edit" aspectratio="f"/>
                </v:line>
                <v:line id="_x0000_s1026" o:spid="_x0000_s1026" o:spt="20" style="position:absolute;left:4318;top:3417;flip:y;height:441;width:1;" filled="f" stroked="t" coordsize="21600,21600" o:gfxdata="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gkdvu/&#10;AAAA3AAAAA8AAAAAAAAAAQAgAAAAIgAAAGRycy9kb3ducmV2LnhtbFBLAQIUABQAAAAIAIdO4kAz&#10;LwWeOwAAADkAAAAQAAAAAAAAAAEAIAAAAA4BAABkcnMvc2hhcGV4bWwueG1sUEsFBgAAAAAGAAYA&#10;WwEAALgDAAAAAA==&#10;">
                  <v:fill on="f" focussize="0,0"/>
                  <v:stroke color="#FF00FF" joinstyle="round" endarrow="block" endarrowwidth="narrow" endarrowlength="long"/>
                  <v:imagedata o:title=""/>
                  <o:lock v:ext="edit" aspectratio="f"/>
                </v:line>
                <v:shape id="_x0000_s1026" o:spid="_x0000_s1026" o:spt="3" type="#_x0000_t3" style="position:absolute;left:5204;top:897;height:84;width:84;" fillcolor="#FF00FF" filled="t" stroked="t" coordsize="21600,21600" o:gfxdata="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XLQL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_x0000_s1026" o:spid="_x0000_s1026" o:spt="3" type="#_x0000_t3" style="position:absolute;left:5204;top:2328;height:84;width:84;" fillcolor="#FF00FF" filled="t" stroked="t" coordsize="21600,21600" o:gfxdata="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ptIW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_x0000_s1026" o:spid="_x0000_s1026" o:spt="3" type="#_x0000_t3" style="position:absolute;left:5204;top:3825;height:84;width:84;" fillcolor="#FF00FF" filled="t" stroked="t" coordsize="21600,21600" o:gfxdata="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dftw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line id="_x0000_s1026" o:spid="_x0000_s1026" o:spt="20" style="position:absolute;left:6172;top:924;height:468;width:1;" filled="f" stroked="t" coordsize="21600,21600" o:gfxdata="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8U+1vQAA&#10;ANwAAAAPAAAAAAAAAAEAIAAAACIAAABkcnMvZG93bnJldi54bWxQSwECFAAUAAAACACHTuJAMy8F&#10;njsAAAA5AAAAEAAAAAAAAAABACAAAAAMAQAAZHJzL3NoYXBleG1sLnhtbFBLBQYAAAAABgAGAFsB&#10;AAC2AwAAAAA=&#10;">
                  <v:fill on="f" focussize="0,0"/>
                  <v:stroke color="#FF00FF" joinstyle="round" endarrow="block" endarrowwidth="narrow" endarrowlength="long"/>
                  <v:imagedata o:title=""/>
                  <o:lock v:ext="edit" aspectratio="f"/>
                </v:line>
                <v:line id="_x0000_s1026" o:spid="_x0000_s1026" o:spt="20" style="position:absolute;left:6172;top:2373;height:468;width:1;" filled="f" stroked="t" coordsize="21600,21600" o:gfxdata="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veouvQAA&#10;ANwAAAAPAAAAAAAAAAEAIAAAACIAAABkcnMvZG93bnJldi54bWxQSwECFAAUAAAACACHTuJAMy8F&#10;njsAAAA5AAAAEAAAAAAAAAABACAAAAAMAQAAZHJzL3NoYXBleG1sLnhtbFBLBQYAAAAABgAGAFsB&#10;AAC2AwAAAAA=&#10;">
                  <v:fill on="f" focussize="0,0"/>
                  <v:stroke color="#FF00FF" joinstyle="round" endarrow="block" endarrowwidth="narrow" endarrowlength="long"/>
                  <v:imagedata o:title=""/>
                  <o:lock v:ext="edit" aspectratio="f"/>
                </v:line>
                <v:line id="_x0000_s1026" o:spid="_x0000_s1026" o:spt="20" style="position:absolute;left:6172;top:3849;height:468;width:1;" filled="f" stroked="t" coordsize="21600,21600" o:gfxdata="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cifly5AAAA3AAA&#10;AA8AAAAAAAAAAQAgAAAAIgAAAGRycy9kb3ducmV2LnhtbFBLAQIUABQAAAAIAIdO4kAzLwWeOwAA&#10;ADkAAAAQAAAAAAAAAAEAIAAAAAgBAABkcnMvc2hhcGV4bWwueG1sUEsFBgAAAAAGAAYAWwEAALID&#10;AAAAAA==&#10;">
                  <v:fill on="f" focussize="0,0"/>
                  <v:stroke color="#FF00FF" joinstyle="round" endarrow="block" endarrowwidth="narrow" endarrowlength="long"/>
                  <v:imagedata o:title=""/>
                  <o:lock v:ext="edit" aspectratio="f"/>
                </v:line>
                <v:shape id="_x0000_s1026" o:spid="_x0000_s1026" o:spt="3" type="#_x0000_t3" style="position:absolute;left:7064;top:897;height:84;width:84;" fillcolor="#FF00FF" filled="t" stroked="t" coordsize="21600,21600" o:gfxdata="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Ca58W/&#10;AAAA3AAAAA8AAAAAAAAAAQAgAAAAIgAAAGRycy9kb3ducmV2LnhtbFBLAQIUABQAAAAIAIdO4kAz&#10;LwWeOwAAADkAAAAQAAAAAAAAAAEAIAAAAA4BAABkcnMvc2hhcGV4bWwueG1sUEsFBgAAAAAGAAYA&#10;WwEAALgDAAAAAA==&#10;">
                  <v:fill on="t" focussize="0,0"/>
                  <v:stroke color="#000000" joinstyle="round"/>
                  <v:imagedata o:title=""/>
                  <o:lock v:ext="edit" aspectratio="f"/>
                </v:shape>
                <v:shape id="_x0000_s1026" o:spid="_x0000_s1026" o:spt="3" type="#_x0000_t3" style="position:absolute;left:7064;top:2337;height:84;width:84;" fillcolor="#FF00FF" filled="t" stroked="t" coordsize="21600,21600" o:gfxdata="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8yE5b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_x0000_s1026" o:spid="_x0000_s1026" o:spt="3" type="#_x0000_t3" style="position:absolute;left:7064;top:3825;height:84;width:84;" fillcolor="#FF00FF" filled="t" stroked="t" coordsize="21600,21600" o:gfxdata="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IAhf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line id="_x0000_s1026" o:spid="_x0000_s1026" o:spt="20" style="position:absolute;left:8043;top:495;flip:y;height:441;width:1;" filled="f" stroked="t" coordsize="21600,21600" o:gfxdata="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IvEa/&#10;AAAA3AAAAA8AAAAAAAAAAQAgAAAAIgAAAGRycy9kb3ducmV2LnhtbFBLAQIUABQAAAAIAIdO4kAz&#10;LwWeOwAAADkAAAAQAAAAAAAAAAEAIAAAAA4BAABkcnMvc2hhcGV4bWwueG1sUEsFBgAAAAAGAAYA&#10;WwEAALgDAAAAAA==&#10;">
                  <v:fill on="f" focussize="0,0"/>
                  <v:stroke color="#FF00FF" joinstyle="round" endarrow="block" endarrowwidth="narrow" endarrowlength="long"/>
                  <v:imagedata o:title=""/>
                  <o:lock v:ext="edit" aspectratio="f"/>
                </v:line>
                <v:line id="_x0000_s1026" o:spid="_x0000_s1026" o:spt="20" style="position:absolute;left:8043;top:1941;flip:y;height:441;width:1;" filled="f" stroked="t" coordsize="21600,21600" o:gfxdata="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JBBnd&#10;wAAAANwAAAAPAAAAAAAAAAEAIAAAACIAAABkcnMvZG93bnJldi54bWxQSwECFAAUAAAACACHTuJA&#10;My8FnjsAAAA5AAAAEAAAAAAAAAABACAAAAAPAQAAZHJzL3NoYXBleG1sLnhtbFBLBQYAAAAABgAG&#10;AFsBAAC5AwAAAAA=&#10;">
                  <v:fill on="f" focussize="0,0"/>
                  <v:stroke color="#FF00FF" joinstyle="round" endarrow="block" endarrowwidth="narrow" endarrowlength="long"/>
                  <v:imagedata o:title=""/>
                  <o:lock v:ext="edit" aspectratio="f"/>
                </v:line>
                <v:line id="_x0000_s1026" o:spid="_x0000_s1026" o:spt="20" style="position:absolute;left:8043;top:3417;flip:y;height:441;width:1;" filled="f" stroked="t" coordsize="21600,21600" o:gfxdata="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btgam/&#10;AAAA3AAAAA8AAAAAAAAAAQAgAAAAIgAAAGRycy9kb3ducmV2LnhtbFBLAQIUABQAAAAIAIdO4kAz&#10;LwWeOwAAADkAAAAQAAAAAAAAAAEAIAAAAA4BAABkcnMvc2hhcGV4bWwueG1sUEsFBgAAAAAGAAYA&#10;WwEAALgDAAAAAA==&#10;">
                  <v:fill on="f" focussize="0,0"/>
                  <v:stroke color="#FF00FF" joinstyle="round" endarrow="block" endarrowwidth="narrow" endarrowlength="long"/>
                  <v:imagedata o:title=""/>
                  <o:lock v:ext="edit" aspectratio="f"/>
                </v:line>
                <w10:wrap type="none"/>
                <w10:anchorlock/>
              </v:group>
            </w:pict>
          </mc:Fallback>
        </mc:AlternateContent>
      </w:r>
    </w:p>
    <w:p w14:paraId="120F90CD">
      <w:pPr>
        <w:rPr>
          <w:rFonts w:hint="default"/>
          <w:lang w:val="en-US" w:eastAsia="zh-CN"/>
        </w:rPr>
      </w:pPr>
      <w:r>
        <w:rPr>
          <w:rFonts w:hint="default"/>
          <w:lang w:val="en-US" w:eastAsia="zh-CN"/>
        </w:rPr>
        <w:tab/>
      </w:r>
      <w:r>
        <w:rPr>
          <w:rFonts w:hint="default"/>
          <w:lang w:val="en-US" w:eastAsia="zh-CN"/>
        </w:rPr>
        <w:t>从计算结果和波形图上的采样点可以看出，虽然三个信号频率不同，但采样后输出的三个脉冲序列却是相同的，这三个脉冲序列反映不出三个信号的频率区别，造成了频率混叠。原因就是对x2(t)、x3(t)来说，采样频率不满足采样定</w:t>
      </w:r>
    </w:p>
    <w:p w14:paraId="1C61ED68">
      <w:pPr>
        <w:ind w:left="0" w:leftChars="0" w:firstLine="0" w:firstLineChars="0"/>
        <w:rPr>
          <w:rFonts w:hint="default"/>
          <w:lang w:val="en-US" w:eastAsia="zh-CN"/>
        </w:rPr>
      </w:pPr>
      <w:r>
        <w:rPr>
          <w:rFonts w:hint="default"/>
          <w:lang w:val="en-US" w:eastAsia="zh-CN"/>
        </w:rPr>
        <w:t>理。</w:t>
      </w:r>
    </w:p>
    <w:p w14:paraId="7162F8F6">
      <w:pPr>
        <w:rPr>
          <w:rFonts w:hint="default"/>
          <w:lang w:val="en-US" w:eastAsia="zh-CN"/>
        </w:rPr>
      </w:pPr>
      <w:r>
        <w:rPr>
          <w:rFonts w:hint="eastAsia"/>
          <w:lang w:val="en-US" w:eastAsia="zh-CN"/>
        </w:rPr>
        <w:br w:type="page"/>
      </w:r>
    </w:p>
    <w:p w14:paraId="13AE141F">
      <w:pPr>
        <w:pStyle w:val="2"/>
        <w:bidi w:val="0"/>
        <w:rPr>
          <w:rFonts w:hint="default"/>
          <w:lang w:val="en-US" w:eastAsia="zh-CN"/>
        </w:rPr>
      </w:pPr>
      <w:r>
        <w:rPr>
          <w:rFonts w:hint="eastAsia"/>
          <w:lang w:val="en-US" w:eastAsia="zh-CN"/>
        </w:rPr>
        <w:t>第五次作业</w:t>
      </w:r>
    </w:p>
    <w:p w14:paraId="2622FE12">
      <w:pPr>
        <w:rPr>
          <w:rFonts w:hint="default"/>
          <w:lang w:val="en-US" w:eastAsia="zh-CN"/>
        </w:rPr>
      </w:pPr>
      <w:r>
        <w:rPr>
          <w:rFonts w:hint="default"/>
          <w:lang w:val="en-US" w:eastAsia="zh-CN"/>
        </w:rPr>
        <w:drawing>
          <wp:inline distT="0" distB="0" distL="114300" distR="114300">
            <wp:extent cx="2545715" cy="1403985"/>
            <wp:effectExtent l="0" t="0" r="6985" b="5715"/>
            <wp:docPr id="225"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66"/>
                    <pic:cNvPicPr>
                      <a:picLocks noChangeAspect="1"/>
                    </pic:cNvPicPr>
                  </pic:nvPicPr>
                  <pic:blipFill>
                    <a:blip r:embed="rId204"/>
                    <a:stretch>
                      <a:fillRect/>
                    </a:stretch>
                  </pic:blipFill>
                  <pic:spPr>
                    <a:xfrm>
                      <a:off x="0" y="0"/>
                      <a:ext cx="2545715" cy="1403985"/>
                    </a:xfrm>
                    <a:prstGeom prst="rect">
                      <a:avLst/>
                    </a:prstGeom>
                    <a:noFill/>
                    <a:ln>
                      <a:noFill/>
                    </a:ln>
                  </pic:spPr>
                </pic:pic>
              </a:graphicData>
            </a:graphic>
          </wp:inline>
        </w:drawing>
      </w:r>
    </w:p>
    <w:p w14:paraId="1E70EC2B">
      <w:pPr>
        <w:rPr>
          <w:rFonts w:hint="default"/>
          <w:lang w:val="en-US" w:eastAsia="zh-CN"/>
        </w:rPr>
      </w:pPr>
      <w:r>
        <w:rPr>
          <w:rFonts w:hint="default"/>
          <w:lang w:val="en-US" w:eastAsia="zh-CN"/>
        </w:rPr>
        <w:drawing>
          <wp:inline distT="0" distB="0" distL="114300" distR="114300">
            <wp:extent cx="1352550" cy="1104900"/>
            <wp:effectExtent l="0" t="0" r="6350" b="0"/>
            <wp:docPr id="44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66"/>
                    <pic:cNvPicPr>
                      <a:picLocks noChangeAspect="1"/>
                    </pic:cNvPicPr>
                  </pic:nvPicPr>
                  <pic:blipFill>
                    <a:blip r:embed="rId205"/>
                    <a:stretch>
                      <a:fillRect/>
                    </a:stretch>
                  </pic:blipFill>
                  <pic:spPr>
                    <a:xfrm>
                      <a:off x="0" y="0"/>
                      <a:ext cx="1352550" cy="1104900"/>
                    </a:xfrm>
                    <a:prstGeom prst="rect">
                      <a:avLst/>
                    </a:prstGeom>
                    <a:noFill/>
                    <a:ln>
                      <a:noFill/>
                    </a:ln>
                  </pic:spPr>
                </pic:pic>
              </a:graphicData>
            </a:graphic>
          </wp:inline>
        </w:drawing>
      </w:r>
      <w:r>
        <w:rPr>
          <w:rFonts w:hint="default"/>
          <w:lang w:val="en-US" w:eastAsia="zh-CN"/>
        </w:rPr>
        <w:drawing>
          <wp:inline distT="0" distB="0" distL="114300" distR="114300">
            <wp:extent cx="1320800" cy="939800"/>
            <wp:effectExtent l="0" t="0" r="0" b="0"/>
            <wp:docPr id="444"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67"/>
                    <pic:cNvPicPr>
                      <a:picLocks noChangeAspect="1"/>
                    </pic:cNvPicPr>
                  </pic:nvPicPr>
                  <pic:blipFill>
                    <a:blip r:embed="rId206"/>
                    <a:stretch>
                      <a:fillRect/>
                    </a:stretch>
                  </pic:blipFill>
                  <pic:spPr>
                    <a:xfrm>
                      <a:off x="0" y="0"/>
                      <a:ext cx="1320800" cy="939800"/>
                    </a:xfrm>
                    <a:prstGeom prst="rect">
                      <a:avLst/>
                    </a:prstGeom>
                    <a:noFill/>
                    <a:ln>
                      <a:noFill/>
                    </a:ln>
                  </pic:spPr>
                </pic:pic>
              </a:graphicData>
            </a:graphic>
          </wp:inline>
        </w:drawing>
      </w:r>
    </w:p>
    <w:p w14:paraId="2BF2FD82">
      <w:pPr>
        <w:rPr>
          <w:rFonts w:hint="default"/>
          <w:lang w:val="en-US" w:eastAsia="zh-CN"/>
        </w:rPr>
      </w:pPr>
      <w:r>
        <w:rPr>
          <w:rFonts w:hint="default"/>
          <w:lang w:val="en-US" w:eastAsia="zh-CN"/>
        </w:rPr>
        <w:br w:type="page"/>
      </w:r>
    </w:p>
    <w:p w14:paraId="51ACBD6B">
      <w:pPr>
        <w:pStyle w:val="2"/>
        <w:bidi w:val="0"/>
        <w:rPr>
          <w:rFonts w:hint="default"/>
          <w:lang w:val="en-US" w:eastAsia="zh-CN"/>
        </w:rPr>
      </w:pPr>
      <w:r>
        <w:rPr>
          <w:rFonts w:hint="default"/>
          <w:lang w:val="en-US" w:eastAsia="zh-CN"/>
        </w:rPr>
        <w:t>第六次作业</w:t>
      </w:r>
    </w:p>
    <w:p w14:paraId="29AF5379">
      <w:pPr>
        <w:rPr>
          <w:rFonts w:hint="default"/>
          <w:lang w:val="en-US" w:eastAsia="zh-CN"/>
        </w:rPr>
      </w:pPr>
      <w:r>
        <w:rPr>
          <w:rFonts w:hint="default"/>
          <w:lang w:val="en-US" w:eastAsia="zh-CN"/>
        </w:rPr>
        <w:drawing>
          <wp:inline distT="0" distB="0" distL="114300" distR="114300">
            <wp:extent cx="4719955" cy="990600"/>
            <wp:effectExtent l="0" t="0" r="4445" b="0"/>
            <wp:docPr id="460"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92"/>
                    <pic:cNvPicPr>
                      <a:picLocks noChangeAspect="1"/>
                    </pic:cNvPicPr>
                  </pic:nvPicPr>
                  <pic:blipFill>
                    <a:blip r:embed="rId207"/>
                    <a:stretch>
                      <a:fillRect/>
                    </a:stretch>
                  </pic:blipFill>
                  <pic:spPr>
                    <a:xfrm>
                      <a:off x="0" y="0"/>
                      <a:ext cx="4719955" cy="990600"/>
                    </a:xfrm>
                    <a:prstGeom prst="rect">
                      <a:avLst/>
                    </a:prstGeom>
                    <a:noFill/>
                    <a:ln>
                      <a:noFill/>
                    </a:ln>
                  </pic:spPr>
                </pic:pic>
              </a:graphicData>
            </a:graphic>
          </wp:inline>
        </w:drawing>
      </w:r>
    </w:p>
    <w:p w14:paraId="0B640A0C">
      <w:pPr>
        <w:rPr>
          <w:rFonts w:hint="default"/>
          <w:lang w:val="en-US" w:eastAsia="zh-CN"/>
        </w:rPr>
      </w:pPr>
      <w:r>
        <w:rPr>
          <w:rFonts w:hint="eastAsia"/>
          <w:lang w:val="en-US" w:eastAsia="zh-CN"/>
        </w:rPr>
        <w:t>3</w:t>
      </w:r>
      <w:r>
        <w:rPr>
          <w:rFonts w:hint="default"/>
          <w:lang w:val="en-US" w:eastAsia="zh-CN"/>
        </w:rPr>
        <w:t>-1 进行某动态压力测量时，所采用的压电式力传感器的灵敏度为90.9nC/MPa，将它与增益为0.005V/nC的电荷放大器相连，而电荷放大器的输出接到一台笔式记录仪上，记录仪的灵敏度为20mm/V。试计算这个测量系统的总灵敏度。当压力变化为3.5MPa时，记录笔在记录纸上的偏移量是多少？</w:t>
      </w:r>
    </w:p>
    <w:p w14:paraId="66760EA4">
      <w:pPr>
        <w:rPr>
          <w:rFonts w:hint="default"/>
          <w:lang w:val="en-US" w:eastAsia="zh-CN"/>
        </w:rPr>
      </w:pPr>
      <w:r>
        <w:rPr>
          <w:rFonts w:hint="default"/>
          <w:lang w:val="en-US" w:eastAsia="zh-CN"/>
        </w:rPr>
        <w:tab/>
      </w:r>
      <w:r>
        <w:rPr>
          <w:rFonts w:hint="default"/>
          <w:lang w:val="en-US" w:eastAsia="zh-CN"/>
        </w:rPr>
        <w:t>解：若不考虑负载效应，则各装置串联后总的灵敏度等于各装置灵敏度相乘，即</w:t>
      </w:r>
    </w:p>
    <w:p w14:paraId="39F556AF">
      <w:pPr>
        <w:rPr>
          <w:rFonts w:hint="default"/>
          <w:lang w:val="en-US" w:eastAsia="zh-CN"/>
        </w:rPr>
      </w:pPr>
      <w:r>
        <w:rPr>
          <w:rFonts w:hint="default"/>
          <w:lang w:val="en-US" w:eastAsia="zh-CN"/>
        </w:rPr>
        <w:tab/>
      </w:r>
      <w:r>
        <w:rPr>
          <w:rFonts w:hint="default"/>
          <w:lang w:val="en-US" w:eastAsia="zh-CN"/>
        </w:rPr>
        <w:t>S=90.9(nC/MPa)</w:t>
      </w:r>
      <w:r>
        <w:rPr>
          <w:rFonts w:hint="default"/>
          <w:lang w:val="en-US" w:eastAsia="zh-CN"/>
        </w:rPr>
        <w:sym w:font="Symbol" w:char="F0B4"/>
      </w:r>
      <w:r>
        <w:rPr>
          <w:rFonts w:hint="default"/>
          <w:lang w:val="en-US" w:eastAsia="zh-CN"/>
        </w:rPr>
        <w:t>0.005(V/nC)</w:t>
      </w:r>
      <w:r>
        <w:rPr>
          <w:rFonts w:hint="default"/>
          <w:lang w:val="en-US" w:eastAsia="zh-CN"/>
        </w:rPr>
        <w:sym w:font="Symbol" w:char="F0B4"/>
      </w:r>
      <w:r>
        <w:rPr>
          <w:rFonts w:hint="default"/>
          <w:lang w:val="en-US" w:eastAsia="zh-CN"/>
        </w:rPr>
        <w:t>20(mm/V)=9.09mm/MPa。</w:t>
      </w:r>
    </w:p>
    <w:p w14:paraId="227BCB61">
      <w:pPr>
        <w:rPr>
          <w:rFonts w:hint="default"/>
          <w:lang w:val="en-US" w:eastAsia="zh-CN"/>
        </w:rPr>
      </w:pPr>
      <w:r>
        <w:rPr>
          <w:rFonts w:hint="eastAsia"/>
          <w:lang w:val="en-US" w:eastAsia="zh-CN"/>
        </w:rPr>
        <w:t>或者采用量纲法，也可以得到结果。</w:t>
      </w:r>
    </w:p>
    <w:p w14:paraId="021735CB">
      <w:pPr>
        <w:rPr>
          <w:rFonts w:hint="default"/>
          <w:lang w:val="en-US" w:eastAsia="zh-CN"/>
        </w:rPr>
      </w:pPr>
      <w:r>
        <w:rPr>
          <w:rFonts w:hint="default"/>
          <w:lang w:val="en-US" w:eastAsia="zh-CN"/>
        </w:rPr>
        <w:tab/>
      </w:r>
      <w:r>
        <w:rPr>
          <w:rFonts w:hint="default"/>
          <w:lang w:val="en-US" w:eastAsia="zh-CN"/>
        </w:rPr>
        <w:t>偏移量：y=S</w:t>
      </w:r>
      <w:r>
        <w:rPr>
          <w:rFonts w:hint="default"/>
          <w:lang w:val="en-US" w:eastAsia="zh-CN"/>
        </w:rPr>
        <w:sym w:font="Symbol" w:char="F0B4"/>
      </w:r>
      <w:r>
        <w:rPr>
          <w:rFonts w:hint="default"/>
          <w:lang w:val="en-US" w:eastAsia="zh-CN"/>
        </w:rPr>
        <w:t>3.5=9.09</w:t>
      </w:r>
      <w:r>
        <w:rPr>
          <w:rFonts w:hint="default"/>
          <w:lang w:val="en-US" w:eastAsia="zh-CN"/>
        </w:rPr>
        <w:sym w:font="Symbol" w:char="F0B4"/>
      </w:r>
      <w:r>
        <w:rPr>
          <w:rFonts w:hint="default"/>
          <w:lang w:val="en-US" w:eastAsia="zh-CN"/>
        </w:rPr>
        <w:t>3.5=31.815mm。</w:t>
      </w:r>
    </w:p>
    <w:p w14:paraId="3C6CEBDF">
      <w:pPr>
        <w:rPr>
          <w:rFonts w:hint="default"/>
          <w:lang w:val="en-US" w:eastAsia="zh-CN"/>
        </w:rPr>
      </w:pPr>
      <w:r>
        <w:rPr>
          <w:rFonts w:hint="eastAsia"/>
          <w:lang w:val="en-US" w:eastAsia="zh-CN"/>
        </w:rPr>
        <w:t>3</w:t>
      </w:r>
      <w:r>
        <w:rPr>
          <w:rFonts w:hint="default"/>
          <w:lang w:val="en-US" w:eastAsia="zh-CN"/>
        </w:rPr>
        <w:t>-2 用一个时间常数为0.35s的一阶装置去测量周期分别为1s、2s和5s的正弦信号，问稳态响应幅值误差将是多少？</w:t>
      </w:r>
    </w:p>
    <w:p w14:paraId="1D8FF987">
      <w:pPr>
        <w:rPr>
          <w:rFonts w:hint="default"/>
          <w:lang w:val="en-US" w:eastAsia="zh-CN"/>
        </w:rPr>
      </w:pPr>
      <w:r>
        <w:rPr>
          <w:rFonts w:hint="default"/>
          <w:lang w:val="en-US" w:eastAsia="zh-CN"/>
        </w:rPr>
        <w:drawing>
          <wp:inline distT="0" distB="0" distL="114300" distR="114300">
            <wp:extent cx="1552575" cy="723900"/>
            <wp:effectExtent l="0" t="0" r="9525" b="0"/>
            <wp:docPr id="465"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118"/>
                    <pic:cNvPicPr>
                      <a:picLocks noChangeAspect="1"/>
                    </pic:cNvPicPr>
                  </pic:nvPicPr>
                  <pic:blipFill>
                    <a:blip r:embed="rId208"/>
                    <a:stretch>
                      <a:fillRect/>
                    </a:stretch>
                  </pic:blipFill>
                  <pic:spPr>
                    <a:xfrm>
                      <a:off x="0" y="0"/>
                      <a:ext cx="1552575" cy="723900"/>
                    </a:xfrm>
                    <a:prstGeom prst="rect">
                      <a:avLst/>
                    </a:prstGeom>
                    <a:noFill/>
                    <a:ln>
                      <a:noFill/>
                    </a:ln>
                  </pic:spPr>
                </pic:pic>
              </a:graphicData>
            </a:graphic>
          </wp:inline>
        </w:drawing>
      </w:r>
    </w:p>
    <w:p w14:paraId="4DB6584B">
      <w:pPr>
        <w:rPr>
          <w:rFonts w:hint="default"/>
          <w:lang w:val="en-US" w:eastAsia="zh-CN"/>
        </w:rPr>
      </w:pPr>
      <w:r>
        <w:rPr>
          <w:rFonts w:hint="default"/>
          <w:lang w:val="en-US" w:eastAsia="zh-CN"/>
        </w:rPr>
        <w:drawing>
          <wp:inline distT="0" distB="0" distL="114300" distR="114300">
            <wp:extent cx="3914775" cy="1123950"/>
            <wp:effectExtent l="0" t="0" r="9525" b="0"/>
            <wp:docPr id="47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119"/>
                    <pic:cNvPicPr>
                      <a:picLocks noChangeAspect="1"/>
                    </pic:cNvPicPr>
                  </pic:nvPicPr>
                  <pic:blipFill>
                    <a:blip r:embed="rId209"/>
                    <a:stretch>
                      <a:fillRect/>
                    </a:stretch>
                  </pic:blipFill>
                  <pic:spPr>
                    <a:xfrm>
                      <a:off x="0" y="0"/>
                      <a:ext cx="3914775" cy="1123950"/>
                    </a:xfrm>
                    <a:prstGeom prst="rect">
                      <a:avLst/>
                    </a:prstGeom>
                    <a:noFill/>
                    <a:ln>
                      <a:noFill/>
                    </a:ln>
                  </pic:spPr>
                </pic:pic>
              </a:graphicData>
            </a:graphic>
          </wp:inline>
        </w:drawing>
      </w:r>
    </w:p>
    <w:p w14:paraId="41BF2E01">
      <w:pPr>
        <w:rPr>
          <w:rFonts w:hint="default"/>
          <w:lang w:val="en-US" w:eastAsia="zh-CN"/>
        </w:rPr>
      </w:pPr>
      <w:r>
        <w:rPr>
          <w:rFonts w:hint="eastAsia"/>
          <w:lang w:val="en-US" w:eastAsia="zh-CN"/>
        </w:rPr>
        <w:t>用jw替换s表示的是稳态时候的情况。</w:t>
      </w:r>
    </w:p>
    <w:p w14:paraId="26BEE92C">
      <w:pPr>
        <w:rPr>
          <w:rFonts w:hint="default"/>
          <w:lang w:val="en-US" w:eastAsia="zh-CN"/>
        </w:rPr>
      </w:pPr>
      <w:r>
        <w:rPr>
          <w:rFonts w:hint="default"/>
          <w:lang w:val="en-US" w:eastAsia="zh-CN"/>
        </w:rPr>
        <w:tab/>
      </w:r>
      <w:r>
        <w:rPr>
          <w:rFonts w:hint="default"/>
          <w:lang w:val="en-US" w:eastAsia="zh-CN"/>
        </w:rPr>
        <w:t>解：设一阶系统</w:t>
      </w:r>
      <w:r>
        <w:rPr>
          <w:rFonts w:hint="default"/>
          <w:lang w:val="en-US" w:eastAsia="zh-CN"/>
        </w:rPr>
        <w:object>
          <v:shape id="_x0000_i1090" o:spt="75" type="#_x0000_t75" style="height:30.75pt;width:66.75pt;" o:ole="t" filled="f" o:preferrelative="t" stroked="f" coordsize="21600,21600">
            <v:path/>
            <v:fill on="f" focussize="0,0"/>
            <v:stroke on="f" joinstyle="miter"/>
            <v:imagedata r:id="rId211" o:title=""/>
            <o:lock v:ext="edit" aspectratio="t"/>
            <w10:wrap type="none"/>
            <w10:anchorlock/>
          </v:shape>
          <o:OLEObject Type="Embed" ProgID="Equation.DSMT4" ShapeID="_x0000_i1090" DrawAspect="Content" ObjectID="_1468075796" r:id="rId210">
            <o:LockedField>false</o:LockedField>
          </o:OLEObject>
        </w:object>
      </w:r>
      <w:r>
        <w:rPr>
          <w:rFonts w:hint="default"/>
          <w:lang w:val="en-US" w:eastAsia="zh-CN"/>
        </w:rPr>
        <w:t>，</w:t>
      </w:r>
      <w:r>
        <w:rPr>
          <w:rFonts w:hint="default"/>
          <w:lang w:val="en-US" w:eastAsia="zh-CN"/>
        </w:rPr>
        <w:object>
          <v:shape id="_x0000_i1091" o:spt="75" type="#_x0000_t75" style="height:33pt;width:78pt;" o:ole="t" filled="f" o:preferrelative="t" stroked="f" coordsize="21600,21600">
            <v:path/>
            <v:fill on="f" focussize="0,0"/>
            <v:stroke on="f" joinstyle="miter"/>
            <v:imagedata r:id="rId213" o:title=""/>
            <o:lock v:ext="edit" aspectratio="t"/>
            <w10:wrap type="none"/>
            <w10:anchorlock/>
          </v:shape>
          <o:OLEObject Type="Embed" ProgID="Equation.DSMT4" ShapeID="_x0000_i1091" DrawAspect="Content" ObjectID="_1468075797" r:id="rId212">
            <o:LockedField>false</o:LockedField>
          </o:OLEObject>
        </w:object>
      </w:r>
    </w:p>
    <w:p w14:paraId="4E860743">
      <w:pPr>
        <w:rPr>
          <w:rFonts w:hint="default"/>
          <w:lang w:val="en-US" w:eastAsia="zh-CN"/>
        </w:rPr>
      </w:pPr>
      <w:r>
        <w:rPr>
          <w:rFonts w:hint="default"/>
          <w:lang w:val="en-US" w:eastAsia="zh-CN"/>
        </w:rPr>
        <w:tab/>
      </w:r>
      <w:r>
        <w:rPr>
          <w:rFonts w:hint="default"/>
          <w:lang w:val="en-US" w:eastAsia="zh-CN"/>
        </w:rPr>
        <w:object>
          <v:shape id="_x0000_i1092" o:spt="75" type="#_x0000_t75" style="height:48.75pt;width:207pt;" o:ole="t" filled="f" o:preferrelative="t" stroked="f" coordsize="21600,21600">
            <v:path/>
            <v:fill on="f" focussize="0,0"/>
            <v:stroke on="f" joinstyle="miter"/>
            <v:imagedata r:id="rId215" o:title=""/>
            <o:lock v:ext="edit" aspectratio="t"/>
            <w10:wrap type="none"/>
            <w10:anchorlock/>
          </v:shape>
          <o:OLEObject Type="Embed" ProgID="Equation.DSMT4" ShapeID="_x0000_i1092" DrawAspect="Content" ObjectID="_1468075798" r:id="rId214">
            <o:LockedField>false</o:LockedField>
          </o:OLEObject>
        </w:object>
      </w:r>
      <w:r>
        <w:rPr>
          <w:rFonts w:hint="default"/>
          <w:lang w:val="en-US" w:eastAsia="zh-CN"/>
        </w:rPr>
        <w:t>，T是输入的正弦信号的周期</w:t>
      </w:r>
    </w:p>
    <w:p w14:paraId="654224C1">
      <w:pPr>
        <w:rPr>
          <w:rFonts w:hint="default"/>
          <w:lang w:val="en-US" w:eastAsia="zh-CN"/>
        </w:rPr>
      </w:pPr>
      <w:r>
        <w:rPr>
          <w:rFonts w:hint="default"/>
          <w:lang w:val="en-US" w:eastAsia="zh-CN"/>
        </w:rPr>
        <w:t>稳态响应相对幅值误差</w:t>
      </w:r>
      <w:r>
        <w:rPr>
          <w:rFonts w:hint="default"/>
          <w:lang w:val="en-US" w:eastAsia="zh-CN"/>
        </w:rPr>
        <w:object>
          <v:shape id="_x0000_i1093" o:spt="75" type="#_x0000_t75" style="height:21.75pt;width:104.25pt;" o:ole="t" filled="f" o:preferrelative="t" stroked="f" coordsize="21600,21600">
            <v:path/>
            <v:fill on="f" focussize="0,0"/>
            <v:stroke on="f" joinstyle="miter"/>
            <v:imagedata r:id="rId217" o:title=""/>
            <o:lock v:ext="edit" aspectratio="t"/>
            <w10:wrap type="none"/>
            <w10:anchorlock/>
          </v:shape>
          <o:OLEObject Type="Embed" ProgID="Equation.DSMT4" ShapeID="_x0000_i1093" DrawAspect="Content" ObjectID="_1468075799" r:id="rId216">
            <o:LockedField>false</o:LockedField>
          </o:OLEObject>
        </w:object>
      </w:r>
      <w:r>
        <w:rPr>
          <w:rFonts w:hint="default"/>
          <w:lang w:val="en-US" w:eastAsia="zh-CN"/>
        </w:rPr>
        <w:t>，将已知周期代入得</w:t>
      </w:r>
    </w:p>
    <w:p w14:paraId="70EEE4D6">
      <w:pPr>
        <w:rPr>
          <w:rFonts w:hint="default"/>
          <w:lang w:val="en-US" w:eastAsia="zh-CN"/>
        </w:rPr>
      </w:pPr>
      <w:r>
        <w:rPr>
          <w:rFonts w:hint="default"/>
          <w:lang w:val="en-US" w:eastAsia="zh-CN"/>
        </w:rPr>
        <w:tab/>
      </w:r>
      <w:r>
        <w:rPr>
          <w:rFonts w:hint="default"/>
          <w:lang w:val="en-US" w:eastAsia="zh-CN"/>
        </w:rPr>
        <w:object>
          <v:shape id="_x0000_i1094" o:spt="75" type="#_x0000_t75" style="height:56.25pt;width:101.25pt;" o:ole="t" filled="f" o:preferrelative="t" stroked="f" coordsize="21600,21600">
            <v:path/>
            <v:fill on="f" focussize="0,0"/>
            <v:stroke on="f" joinstyle="miter"/>
            <v:imagedata r:id="rId219" o:title=""/>
            <o:lock v:ext="edit" aspectratio="t"/>
            <w10:wrap type="none"/>
            <w10:anchorlock/>
          </v:shape>
          <o:OLEObject Type="Embed" ProgID="Equation.DSMT4" ShapeID="_x0000_i1094" DrawAspect="Content" ObjectID="_1468075800" r:id="rId218">
            <o:LockedField>false</o:LockedField>
          </o:OLEObject>
        </w:object>
      </w:r>
    </w:p>
    <w:p w14:paraId="68A8EFE0">
      <w:pPr>
        <w:rPr>
          <w:rFonts w:hint="default"/>
          <w:lang w:val="en-US" w:eastAsia="zh-CN"/>
        </w:rPr>
      </w:pPr>
      <w:r>
        <w:rPr>
          <w:rFonts w:hint="default"/>
          <w:lang w:val="en-US" w:eastAsia="zh-CN"/>
        </w:rPr>
        <w:tab/>
      </w:r>
      <w:r>
        <w:rPr>
          <w:rFonts w:hint="eastAsia"/>
          <w:lang w:val="en-US" w:eastAsia="zh-CN"/>
        </w:rPr>
        <w:t>3</w:t>
      </w:r>
      <w:r>
        <w:rPr>
          <w:rFonts w:hint="default"/>
          <w:lang w:val="en-US" w:eastAsia="zh-CN"/>
        </w:rPr>
        <w:t>-3 求周期信号x(t)=0.5cos10t+0.2cos(100t−45</w:t>
      </w:r>
      <w:r>
        <w:rPr>
          <w:rFonts w:hint="default"/>
          <w:lang w:val="en-US" w:eastAsia="zh-CN"/>
        </w:rPr>
        <w:sym w:font="Symbol" w:char="F0B0"/>
      </w:r>
      <w:r>
        <w:rPr>
          <w:rFonts w:hint="default"/>
          <w:lang w:val="en-US" w:eastAsia="zh-CN"/>
        </w:rPr>
        <w:t>)通过传递函数为H(s)=1/(0.005s+1)的装置后得到的稳态响应。</w:t>
      </w:r>
    </w:p>
    <w:p w14:paraId="48ACF759">
      <w:pPr>
        <w:rPr>
          <w:rFonts w:hint="default"/>
          <w:lang w:val="en-US" w:eastAsia="zh-CN"/>
        </w:rPr>
      </w:pPr>
      <w:r>
        <w:rPr>
          <w:rFonts w:hint="default"/>
          <w:lang w:val="en-US" w:eastAsia="zh-CN"/>
        </w:rPr>
        <w:tab/>
      </w:r>
      <w:r>
        <w:rPr>
          <w:rFonts w:hint="default"/>
          <w:lang w:val="en-US" w:eastAsia="zh-CN"/>
        </w:rPr>
        <w:t>解：</w:t>
      </w:r>
      <w:r>
        <w:rPr>
          <w:rFonts w:hint="default"/>
          <w:lang w:val="en-US" w:eastAsia="zh-CN"/>
        </w:rPr>
        <w:object>
          <v:shape id="_x0000_i1095" o:spt="75" type="#_x0000_t75" style="height:33pt;width:101.25pt;" o:ole="t" filled="f" o:preferrelative="t" stroked="f" coordsize="21600,21600">
            <v:path/>
            <v:fill on="f" focussize="0,0"/>
            <v:stroke on="f" joinstyle="miter"/>
            <v:imagedata r:id="rId221" o:title=""/>
            <o:lock v:ext="edit" aspectratio="t"/>
            <w10:wrap type="none"/>
            <w10:anchorlock/>
          </v:shape>
          <o:OLEObject Type="Embed" ProgID="Equation.DSMT4" ShapeID="_x0000_i1095" DrawAspect="Content" ObjectID="_1468075801" r:id="rId220">
            <o:LockedField>false</o:LockedField>
          </o:OLEObject>
        </w:object>
      </w:r>
      <w:r>
        <w:rPr>
          <w:rFonts w:hint="default"/>
          <w:lang w:val="en-US" w:eastAsia="zh-CN"/>
        </w:rPr>
        <w:t>，</w:t>
      </w:r>
      <w:r>
        <w:rPr>
          <w:rFonts w:hint="default"/>
          <w:lang w:val="en-US" w:eastAsia="zh-CN"/>
        </w:rPr>
        <w:object>
          <v:shape id="_x0000_i1096" o:spt="75" type="#_x0000_t75" style="height:36.75pt;width:114pt;" o:ole="t" filled="f" o:preferrelative="t" stroked="f" coordsize="21600,21600">
            <v:path/>
            <v:fill on="f" focussize="0,0"/>
            <v:stroke on="f" joinstyle="miter"/>
            <v:imagedata r:id="rId223" o:title=""/>
            <o:lock v:ext="edit" aspectratio="t"/>
            <w10:wrap type="none"/>
            <w10:anchorlock/>
          </v:shape>
          <o:OLEObject Type="Embed" ProgID="Equation.DSMT4" ShapeID="_x0000_i1096" DrawAspect="Content" ObjectID="_1468075802" r:id="rId222">
            <o:LockedField>false</o:LockedField>
          </o:OLEObject>
        </w:object>
      </w:r>
      <w:r>
        <w:rPr>
          <w:rFonts w:hint="default"/>
          <w:lang w:val="en-US" w:eastAsia="zh-CN"/>
        </w:rPr>
        <w:t>，</w:t>
      </w:r>
      <w:r>
        <w:rPr>
          <w:rFonts w:hint="default"/>
          <w:lang w:val="en-US" w:eastAsia="zh-CN"/>
        </w:rPr>
        <w:object>
          <v:shape id="_x0000_i1097" o:spt="75" type="#_x0000_t75" style="height:15.75pt;width:120.75pt;" o:ole="t" filled="f" o:preferrelative="t" stroked="f" coordsize="21600,21600">
            <v:path/>
            <v:fill on="f" focussize="0,0"/>
            <v:stroke on="f" joinstyle="miter"/>
            <v:imagedata r:id="rId225" o:title=""/>
            <o:lock v:ext="edit" aspectratio="t"/>
            <w10:wrap type="none"/>
            <w10:anchorlock/>
          </v:shape>
          <o:OLEObject Type="Embed" ProgID="Equation.DSMT4" ShapeID="_x0000_i1097" DrawAspect="Content" ObjectID="_1468075803" r:id="rId224">
            <o:LockedField>false</o:LockedField>
          </o:OLEObject>
        </w:object>
      </w:r>
    </w:p>
    <w:p w14:paraId="7950742A">
      <w:pPr>
        <w:rPr>
          <w:rFonts w:hint="default"/>
          <w:lang w:val="en-US" w:eastAsia="zh-CN"/>
        </w:rPr>
      </w:pPr>
      <w:r>
        <w:rPr>
          <w:rFonts w:hint="default"/>
          <w:lang w:val="en-US" w:eastAsia="zh-CN"/>
        </w:rPr>
        <w:tab/>
      </w:r>
      <w:r>
        <w:rPr>
          <w:rFonts w:hint="default"/>
          <w:lang w:val="en-US" w:eastAsia="zh-CN"/>
        </w:rPr>
        <w:t>该装置是一线性定常系统，设稳态响应为y(t)，根据线性定常系统的频率保持性、比例性和叠加性得到</w:t>
      </w:r>
    </w:p>
    <w:p w14:paraId="74525493">
      <w:pPr>
        <w:rPr>
          <w:rFonts w:hint="default"/>
          <w:lang w:val="en-US" w:eastAsia="zh-CN"/>
        </w:rPr>
      </w:pPr>
      <w:r>
        <w:rPr>
          <w:rFonts w:hint="default"/>
          <w:lang w:val="en-US" w:eastAsia="zh-CN"/>
        </w:rPr>
        <w:tab/>
      </w:r>
      <w:r>
        <w:rPr>
          <w:rFonts w:hint="default"/>
          <w:lang w:val="en-US" w:eastAsia="zh-CN"/>
        </w:rPr>
        <w:t>y(t)=y01cos(10t+</w:t>
      </w:r>
      <w:r>
        <w:rPr>
          <w:rFonts w:hint="default"/>
          <w:lang w:val="en-US" w:eastAsia="zh-CN"/>
        </w:rPr>
        <w:sym w:font="Symbol" w:char="F06A"/>
      </w:r>
      <w:r>
        <w:rPr>
          <w:rFonts w:hint="default"/>
          <w:lang w:val="en-US" w:eastAsia="zh-CN"/>
        </w:rPr>
        <w:t>1)+y02cos(100t−45</w:t>
      </w:r>
      <w:r>
        <w:rPr>
          <w:rFonts w:hint="default"/>
          <w:lang w:val="en-US" w:eastAsia="zh-CN"/>
        </w:rPr>
        <w:sym w:font="Symbol" w:char="F0B0"/>
      </w:r>
      <w:r>
        <w:rPr>
          <w:rFonts w:hint="default"/>
          <w:lang w:val="en-US" w:eastAsia="zh-CN"/>
        </w:rPr>
        <w:t>+</w:t>
      </w:r>
      <w:r>
        <w:rPr>
          <w:rFonts w:hint="default"/>
          <w:lang w:val="en-US" w:eastAsia="zh-CN"/>
        </w:rPr>
        <w:sym w:font="Symbol" w:char="F06A"/>
      </w:r>
      <w:r>
        <w:rPr>
          <w:rFonts w:hint="default"/>
          <w:lang w:val="en-US" w:eastAsia="zh-CN"/>
        </w:rPr>
        <w:t>2)</w:t>
      </w:r>
    </w:p>
    <w:p w14:paraId="42AE2BC5">
      <w:pPr>
        <w:rPr>
          <w:rFonts w:hint="default"/>
          <w:lang w:val="en-US" w:eastAsia="zh-CN"/>
        </w:rPr>
      </w:pPr>
      <w:r>
        <w:rPr>
          <w:rFonts w:hint="default"/>
          <w:lang w:val="en-US" w:eastAsia="zh-CN"/>
        </w:rPr>
        <w:t>其中</w:t>
      </w:r>
      <w:r>
        <w:rPr>
          <w:rFonts w:hint="default"/>
          <w:lang w:val="en-US" w:eastAsia="zh-CN"/>
        </w:rPr>
        <w:object>
          <v:shape id="_x0000_i1098" o:spt="75" type="#_x0000_t75" style="height:36.75pt;width:231pt;" o:ole="t" filled="f" o:preferrelative="t" stroked="f" coordsize="21600,21600">
            <v:path/>
            <v:fill on="f" focussize="0,0"/>
            <v:stroke on="f" joinstyle="miter"/>
            <v:imagedata r:id="rId227" o:title=""/>
            <o:lock v:ext="edit" aspectratio="t"/>
            <w10:wrap type="none"/>
            <w10:anchorlock/>
          </v:shape>
          <o:OLEObject Type="Embed" ProgID="Equation.DSMT4" ShapeID="_x0000_i1098" DrawAspect="Content" ObjectID="_1468075804" r:id="rId226">
            <o:LockedField>false</o:LockedField>
          </o:OLEObject>
        </w:object>
      </w:r>
      <w:r>
        <w:rPr>
          <w:rFonts w:hint="default"/>
          <w:lang w:val="en-US" w:eastAsia="zh-CN"/>
        </w:rPr>
        <w:t>，</w:t>
      </w:r>
      <w:r>
        <w:rPr>
          <w:rFonts w:hint="default"/>
          <w:lang w:val="en-US" w:eastAsia="zh-CN"/>
        </w:rPr>
        <w:object>
          <v:shape id="_x0000_i1099" o:spt="75" type="#_x0000_t75" style="height:18pt;width:201pt;" o:ole="t" filled="f" o:preferrelative="t" stroked="f" coordsize="21600,21600">
            <v:path/>
            <v:fill on="f" focussize="0,0"/>
            <v:stroke on="f" joinstyle="miter"/>
            <v:imagedata r:id="rId229" o:title=""/>
            <o:lock v:ext="edit" aspectratio="t"/>
            <w10:wrap type="none"/>
            <w10:anchorlock/>
          </v:shape>
          <o:OLEObject Type="Embed" ProgID="Equation.DSMT4" ShapeID="_x0000_i1099" DrawAspect="Content" ObjectID="_1468075805" r:id="rId228">
            <o:LockedField>false</o:LockedField>
          </o:OLEObject>
        </w:object>
      </w:r>
    </w:p>
    <w:p w14:paraId="30ACE8A9">
      <w:pPr>
        <w:rPr>
          <w:rFonts w:hint="default"/>
          <w:lang w:val="en-US" w:eastAsia="zh-CN"/>
        </w:rPr>
      </w:pPr>
      <w:r>
        <w:rPr>
          <w:rFonts w:hint="default"/>
          <w:lang w:val="en-US" w:eastAsia="zh-CN"/>
        </w:rPr>
        <w:object>
          <v:shape id="_x0000_i1100" o:spt="75" type="#_x0000_t75" style="height:36.75pt;width:243.75pt;" o:ole="t" filled="f" o:preferrelative="t" stroked="f" coordsize="21600,21600">
            <v:path/>
            <v:fill on="f" focussize="0,0"/>
            <v:stroke on="f" joinstyle="miter"/>
            <v:imagedata r:id="rId231" o:title=""/>
            <o:lock v:ext="edit" aspectratio="t"/>
            <w10:wrap type="none"/>
            <w10:anchorlock/>
          </v:shape>
          <o:OLEObject Type="Embed" ProgID="Equation.DSMT4" ShapeID="_x0000_i1100" DrawAspect="Content" ObjectID="_1468075806" r:id="rId230">
            <o:LockedField>false</o:LockedField>
          </o:OLEObject>
        </w:object>
      </w:r>
      <w:r>
        <w:rPr>
          <w:rFonts w:hint="default"/>
          <w:lang w:val="en-US" w:eastAsia="zh-CN"/>
        </w:rPr>
        <w:t>，</w:t>
      </w:r>
      <w:r>
        <w:rPr>
          <w:rFonts w:hint="default"/>
          <w:lang w:val="en-US" w:eastAsia="zh-CN"/>
        </w:rPr>
        <w:object>
          <v:shape id="_x0000_i1101" o:spt="75" type="#_x0000_t75" style="height:18pt;width:219.75pt;" o:ole="t" filled="f" o:preferrelative="t" stroked="f" coordsize="21600,21600">
            <v:path/>
            <v:fill on="f" focussize="0,0"/>
            <v:stroke on="f" joinstyle="miter"/>
            <v:imagedata r:id="rId233" o:title=""/>
            <o:lock v:ext="edit" aspectratio="t"/>
            <w10:wrap type="none"/>
            <w10:anchorlock/>
          </v:shape>
          <o:OLEObject Type="Embed" ProgID="Equation.DSMT4" ShapeID="_x0000_i1101" DrawAspect="Content" ObjectID="_1468075807" r:id="rId232">
            <o:LockedField>false</o:LockedField>
          </o:OLEObject>
        </w:object>
      </w:r>
    </w:p>
    <w:p w14:paraId="0A710B75">
      <w:pPr>
        <w:rPr>
          <w:rFonts w:hint="default"/>
          <w:lang w:val="en-US" w:eastAsia="zh-CN"/>
        </w:rPr>
      </w:pPr>
      <w:r>
        <w:rPr>
          <w:rFonts w:hint="default"/>
          <w:lang w:val="en-US" w:eastAsia="zh-CN"/>
        </w:rPr>
        <w:t>所以稳态响应为</w:t>
      </w:r>
      <w:r>
        <w:rPr>
          <w:rFonts w:hint="default"/>
          <w:lang w:val="en-US" w:eastAsia="zh-CN"/>
        </w:rPr>
        <w:object>
          <v:shape id="_x0000_i1102" o:spt="75" type="#_x0000_t75" style="height:15.75pt;width:264pt;" o:ole="t" filled="f" o:preferrelative="t" stroked="f" coordsize="21600,21600">
            <v:path/>
            <v:fill on="f" focussize="0,0"/>
            <v:stroke on="f" joinstyle="miter"/>
            <v:imagedata r:id="rId235" o:title=""/>
            <o:lock v:ext="edit" aspectratio="t"/>
            <w10:wrap type="none"/>
            <w10:anchorlock/>
          </v:shape>
          <o:OLEObject Type="Embed" ProgID="Equation.DSMT4" ShapeID="_x0000_i1102" DrawAspect="Content" ObjectID="_1468075808" r:id="rId234">
            <o:LockedField>false</o:LockedField>
          </o:OLEObject>
        </w:object>
      </w:r>
    </w:p>
    <w:p w14:paraId="2548F935">
      <w:pPr>
        <w:rPr>
          <w:rFonts w:hint="eastAsia"/>
          <w:lang w:val="en-US" w:eastAsia="zh-CN"/>
        </w:rPr>
      </w:pPr>
    </w:p>
    <w:p w14:paraId="59762BE1">
      <w:pPr>
        <w:rPr>
          <w:rFonts w:hint="eastAsia"/>
          <w:lang w:val="en-US" w:eastAsia="zh-CN"/>
        </w:rPr>
      </w:pPr>
      <w:r>
        <w:rPr>
          <w:rFonts w:hint="eastAsia"/>
          <w:lang w:val="en-US" w:eastAsia="zh-CN"/>
        </w:rPr>
        <w:t>这题可以得到一个有用的结论</w:t>
      </w:r>
    </w:p>
    <w:p w14:paraId="2158DB92">
      <w:pPr>
        <w:rPr>
          <w:rFonts w:hint="default"/>
          <w:lang w:val="en-US" w:eastAsia="zh-CN"/>
        </w:rPr>
      </w:pPr>
      <w:r>
        <w:rPr>
          <w:rFonts w:hint="default"/>
          <w:lang w:val="en-US" w:eastAsia="zh-CN"/>
        </w:rPr>
        <w:drawing>
          <wp:inline distT="0" distB="0" distL="114300" distR="114300">
            <wp:extent cx="5269230" cy="1168400"/>
            <wp:effectExtent l="0" t="0" r="7620" b="12700"/>
            <wp:docPr id="48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图片 125"/>
                    <pic:cNvPicPr>
                      <a:picLocks noChangeAspect="1"/>
                    </pic:cNvPicPr>
                  </pic:nvPicPr>
                  <pic:blipFill>
                    <a:blip r:embed="rId236"/>
                    <a:stretch>
                      <a:fillRect/>
                    </a:stretch>
                  </pic:blipFill>
                  <pic:spPr>
                    <a:xfrm>
                      <a:off x="0" y="0"/>
                      <a:ext cx="5269230" cy="1168400"/>
                    </a:xfrm>
                    <a:prstGeom prst="rect">
                      <a:avLst/>
                    </a:prstGeom>
                    <a:noFill/>
                    <a:ln>
                      <a:noFill/>
                    </a:ln>
                  </pic:spPr>
                </pic:pic>
              </a:graphicData>
            </a:graphic>
          </wp:inline>
        </w:drawing>
      </w:r>
    </w:p>
    <w:p w14:paraId="61261D4E">
      <w:pPr>
        <w:rPr>
          <w:rFonts w:hint="default"/>
          <w:lang w:val="en-US" w:eastAsia="zh-CN"/>
        </w:rPr>
      </w:pPr>
    </w:p>
    <w:p w14:paraId="693D7145">
      <w:pPr>
        <w:rPr>
          <w:rFonts w:hint="default"/>
          <w:lang w:val="en-US" w:eastAsia="zh-CN"/>
        </w:rPr>
      </w:pPr>
      <w:r>
        <w:rPr>
          <w:rFonts w:hint="default"/>
          <w:lang w:val="en-US" w:eastAsia="zh-CN"/>
        </w:rPr>
        <w:tab/>
      </w:r>
      <w:r>
        <w:rPr>
          <w:rFonts w:hint="eastAsia"/>
          <w:lang w:val="en-US" w:eastAsia="zh-CN"/>
        </w:rPr>
        <w:t>3</w:t>
      </w:r>
      <w:r>
        <w:rPr>
          <w:rFonts w:hint="default"/>
          <w:lang w:val="en-US" w:eastAsia="zh-CN"/>
        </w:rPr>
        <w:t>-4 气象气球携带一种时间常数为15s的一阶温度计，以5m/s的上升速度通过大气层。设温度按每升高30m下降0.15℃的规律而变化，气球将温度和高度的数据用无线电送回地面。在3000m处所记录的温度为−l℃。试问实际出现−l℃的真实高度是多少？</w:t>
      </w:r>
    </w:p>
    <w:p w14:paraId="3EA6C983">
      <w:pPr>
        <w:ind w:firstLine="897" w:firstLineChars="374"/>
        <w:rPr>
          <w:rFonts w:hint="default"/>
          <w:lang w:val="en-US" w:eastAsia="zh-CN"/>
        </w:rPr>
      </w:pPr>
    </w:p>
    <w:p w14:paraId="694EE388">
      <w:pPr>
        <w:ind w:firstLine="897" w:firstLineChars="374"/>
        <w:rPr>
          <w:rFonts w:hint="eastAsia"/>
          <w:lang w:val="en-US" w:eastAsia="zh-CN"/>
        </w:rPr>
      </w:pPr>
      <w:r>
        <w:rPr>
          <w:rFonts w:hint="eastAsia"/>
          <w:lang w:val="en-US" w:eastAsia="zh-CN"/>
        </w:rPr>
        <w:t>此题主要是理解温度计的温度对环境温度有滞后，所以三千米时记录的温度实际上是之前高度的温度。</w:t>
      </w:r>
    </w:p>
    <w:p w14:paraId="38F1E39B">
      <w:pPr>
        <w:ind w:firstLine="897" w:firstLineChars="374"/>
        <w:rPr>
          <w:rFonts w:hint="eastAsia"/>
          <w:lang w:val="en-US" w:eastAsia="zh-CN"/>
        </w:rPr>
      </w:pPr>
      <w:r>
        <w:rPr>
          <w:rFonts w:hint="default"/>
          <w:lang w:val="en-US" w:eastAsia="zh-CN"/>
        </w:rPr>
        <w:t>时间常数 τ=15 指的是温度计响应外界温度变化的速度</w:t>
      </w:r>
      <w:r>
        <w:rPr>
          <w:rFonts w:hint="eastAsia"/>
          <w:lang w:val="en-US" w:eastAsia="zh-CN"/>
        </w:rPr>
        <w:t>。输入的函数是</w:t>
      </w:r>
    </w:p>
    <w:p w14:paraId="7CDC482B">
      <w:pPr>
        <w:ind w:firstLine="897" w:firstLineChars="374"/>
        <w:rPr>
          <w:rFonts w:hint="eastAsia"/>
          <w:lang w:val="en-US" w:eastAsia="zh-CN"/>
        </w:rPr>
      </w:pPr>
      <w:r>
        <w:rPr>
          <w:rFonts w:hint="eastAsia"/>
          <w:lang w:val="en-US" w:eastAsia="zh-CN"/>
        </w:rPr>
        <w:t>Y=t/40，是斜坡函数</w:t>
      </w:r>
    </w:p>
    <w:p w14:paraId="6AA1ADB1">
      <w:pPr>
        <w:ind w:firstLine="897" w:firstLineChars="374"/>
        <w:rPr>
          <w:rFonts w:hint="default"/>
          <w:lang w:val="en-US" w:eastAsia="zh-CN"/>
        </w:rPr>
      </w:pPr>
      <w:r>
        <w:rPr>
          <w:rFonts w:hint="eastAsia"/>
          <w:lang w:val="en-US" w:eastAsia="zh-CN"/>
        </w:rPr>
        <w:t>当达到稳定时，输出永远比输入滞后一段时间，如下图所示。</w:t>
      </w:r>
    </w:p>
    <w:p w14:paraId="67C3A55A">
      <w:pPr>
        <w:ind w:firstLine="897" w:firstLineChars="374"/>
        <w:rPr>
          <w:rFonts w:hint="default"/>
          <w:lang w:val="en-US" w:eastAsia="zh-CN"/>
        </w:rPr>
      </w:pPr>
      <w:r>
        <w:rPr>
          <w:rFonts w:hint="default"/>
          <w:lang w:val="en-US" w:eastAsia="zh-CN"/>
        </w:rPr>
        <w:drawing>
          <wp:inline distT="0" distB="0" distL="114300" distR="114300">
            <wp:extent cx="1737360" cy="1752600"/>
            <wp:effectExtent l="0" t="0" r="15240" b="0"/>
            <wp:docPr id="469"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62"/>
                    <pic:cNvPicPr>
                      <a:picLocks noChangeAspect="1"/>
                    </pic:cNvPicPr>
                  </pic:nvPicPr>
                  <pic:blipFill>
                    <a:blip r:embed="rId237"/>
                    <a:stretch>
                      <a:fillRect/>
                    </a:stretch>
                  </pic:blipFill>
                  <pic:spPr>
                    <a:xfrm>
                      <a:off x="0" y="0"/>
                      <a:ext cx="1737360" cy="1752600"/>
                    </a:xfrm>
                    <a:prstGeom prst="rect">
                      <a:avLst/>
                    </a:prstGeom>
                    <a:noFill/>
                    <a:ln>
                      <a:noFill/>
                    </a:ln>
                  </pic:spPr>
                </pic:pic>
              </a:graphicData>
            </a:graphic>
          </wp:inline>
        </w:drawing>
      </w:r>
    </w:p>
    <w:p w14:paraId="670992AF">
      <w:pPr>
        <w:rPr>
          <w:rFonts w:hint="default"/>
          <w:lang w:val="en-US" w:eastAsia="zh-CN"/>
        </w:rPr>
      </w:pPr>
      <w:r>
        <w:rPr>
          <w:rFonts w:hint="default"/>
          <w:lang w:val="en-US" w:eastAsia="zh-CN"/>
        </w:rPr>
        <w:t>其传递函数设为</w:t>
      </w:r>
      <w:r>
        <w:rPr>
          <w:rFonts w:hint="default"/>
          <w:lang w:val="en-US" w:eastAsia="zh-CN"/>
        </w:rPr>
        <w:object>
          <v:shape id="_x0000_i1103" o:spt="75" type="#_x0000_t75" style="height:30.75pt;width:72pt;" o:ole="t" filled="f" o:preferrelative="t" stroked="f" coordsize="21600,21600">
            <v:path/>
            <v:fill on="f" focussize="0,0"/>
            <v:stroke on="f" joinstyle="miter"/>
            <v:imagedata r:id="rId239" o:title=""/>
            <o:lock v:ext="edit" aspectratio="t"/>
            <w10:wrap type="none"/>
            <w10:anchorlock/>
          </v:shape>
          <o:OLEObject Type="Embed" ProgID="Equation.DSMT4" ShapeID="_x0000_i1103" DrawAspect="Content" ObjectID="_1468075809" r:id="rId238">
            <o:LockedField>false</o:LockedField>
          </o:OLEObject>
        </w:object>
      </w:r>
      <w:r>
        <w:rPr>
          <w:rFonts w:hint="default"/>
          <w:lang w:val="en-US" w:eastAsia="zh-CN"/>
        </w:rPr>
        <w:t>。</w:t>
      </w:r>
    </w:p>
    <w:p w14:paraId="3F91763D">
      <w:pPr>
        <w:rPr>
          <w:rFonts w:hint="default"/>
          <w:lang w:val="en-US" w:eastAsia="zh-CN"/>
        </w:rPr>
      </w:pPr>
      <w:r>
        <w:rPr>
          <w:rFonts w:hint="default"/>
          <w:lang w:val="en-US" w:eastAsia="zh-CN"/>
        </w:rPr>
        <w:t>时间常数</w:t>
      </w:r>
      <w:r>
        <w:rPr>
          <w:rFonts w:hint="default"/>
          <w:lang w:val="en-US" w:eastAsia="zh-CN"/>
        </w:rPr>
        <w:sym w:font="Symbol" w:char="F074"/>
      </w:r>
      <w:r>
        <w:rPr>
          <w:rFonts w:hint="default"/>
          <w:lang w:val="en-US" w:eastAsia="zh-CN"/>
        </w:rPr>
        <w:t>=15s，如果不计无线电波传送时间，则温度计的输出实际上是15s以前的温度，所以实际出现−l℃的真实高度是</w:t>
      </w:r>
    </w:p>
    <w:p w14:paraId="3691D46D">
      <w:pPr>
        <w:rPr>
          <w:rFonts w:hint="default"/>
          <w:lang w:val="en-US" w:eastAsia="zh-CN"/>
        </w:rPr>
      </w:pPr>
      <w:r>
        <w:rPr>
          <w:rFonts w:hint="default"/>
          <w:lang w:val="en-US" w:eastAsia="zh-CN"/>
        </w:rPr>
        <w:tab/>
      </w:r>
      <w:r>
        <w:rPr>
          <w:rFonts w:hint="default"/>
          <w:lang w:val="en-US" w:eastAsia="zh-CN"/>
        </w:rPr>
        <w:t>Hz=H-V</w:t>
      </w:r>
      <w:r>
        <w:rPr>
          <w:rFonts w:hint="default"/>
          <w:lang w:val="en-US" w:eastAsia="zh-CN"/>
        </w:rPr>
        <w:sym w:font="Symbol" w:char="F074"/>
      </w:r>
      <w:r>
        <w:rPr>
          <w:rFonts w:hint="default"/>
          <w:lang w:val="en-US" w:eastAsia="zh-CN"/>
        </w:rPr>
        <w:t>=3000-5</w:t>
      </w:r>
      <w:r>
        <w:rPr>
          <w:rFonts w:hint="default"/>
          <w:lang w:val="en-US" w:eastAsia="zh-CN"/>
        </w:rPr>
        <w:sym w:font="Symbol" w:char="F0B4"/>
      </w:r>
      <w:r>
        <w:rPr>
          <w:rFonts w:hint="default"/>
          <w:lang w:val="en-US" w:eastAsia="zh-CN"/>
        </w:rPr>
        <w:t>15=2925m</w:t>
      </w:r>
    </w:p>
    <w:p w14:paraId="6B74F373">
      <w:pPr>
        <w:rPr>
          <w:rFonts w:hint="default"/>
          <w:lang w:val="en-US" w:eastAsia="zh-CN"/>
        </w:rPr>
      </w:pPr>
    </w:p>
    <w:p w14:paraId="11B2DE9E">
      <w:pPr>
        <w:rPr>
          <w:rFonts w:hint="default"/>
          <w:lang w:val="en-US" w:eastAsia="zh-CN"/>
        </w:rPr>
      </w:pPr>
      <w:r>
        <w:rPr>
          <w:rFonts w:hint="default"/>
          <w:lang w:val="en-US" w:eastAsia="zh-CN"/>
        </w:rPr>
        <w:tab/>
      </w:r>
      <w:r>
        <w:rPr>
          <w:rFonts w:hint="eastAsia"/>
          <w:lang w:val="en-US" w:eastAsia="zh-CN"/>
        </w:rPr>
        <w:t>3</w:t>
      </w:r>
      <w:r>
        <w:rPr>
          <w:rFonts w:hint="default"/>
          <w:lang w:val="en-US" w:eastAsia="zh-CN"/>
        </w:rPr>
        <w:t>-5 想用一个一阶系统做100Hz正弦信号的测量，如要求限制振幅误差在5%以内，那么时间常数应取多少？若用该系统测量50Hz正弦信号，问此时的振幅误差和相角差是多少？</w:t>
      </w:r>
    </w:p>
    <w:p w14:paraId="0A2E25EA">
      <w:pPr>
        <w:rPr>
          <w:rFonts w:hint="default"/>
          <w:lang w:val="en-US" w:eastAsia="zh-CN"/>
        </w:rPr>
      </w:pPr>
      <w:r>
        <w:rPr>
          <w:rFonts w:hint="default"/>
          <w:lang w:val="en-US" w:eastAsia="zh-CN"/>
        </w:rPr>
        <w:tab/>
      </w:r>
      <w:r>
        <w:rPr>
          <w:rFonts w:hint="default"/>
          <w:lang w:val="en-US" w:eastAsia="zh-CN"/>
        </w:rPr>
        <w:t>解：设该一阶系统的频响函数为</w:t>
      </w:r>
    </w:p>
    <w:p w14:paraId="30730B23">
      <w:pPr>
        <w:rPr>
          <w:rFonts w:hint="default"/>
          <w:lang w:val="en-US" w:eastAsia="zh-CN"/>
        </w:rPr>
      </w:pPr>
      <w:r>
        <w:rPr>
          <w:rFonts w:hint="default"/>
          <w:lang w:val="en-US" w:eastAsia="zh-CN"/>
        </w:rPr>
        <w:tab/>
      </w:r>
      <w:r>
        <w:rPr>
          <w:rFonts w:hint="default"/>
          <w:lang w:val="en-US" w:eastAsia="zh-CN"/>
        </w:rPr>
        <w:object>
          <v:shape id="_x0000_i1104" o:spt="75" type="#_x0000_t75" style="height:33pt;width:78pt;" o:ole="t" filled="f" o:preferrelative="t" stroked="f" coordsize="21600,21600">
            <v:path/>
            <v:fill on="f" focussize="0,0"/>
            <v:stroke on="f" joinstyle="miter"/>
            <v:imagedata r:id="rId241" o:title=""/>
            <o:lock v:ext="edit" aspectratio="t"/>
            <w10:wrap type="none"/>
            <w10:anchorlock/>
          </v:shape>
          <o:OLEObject Type="Embed" ProgID="Equation.DSMT4" ShapeID="_x0000_i1104" DrawAspect="Content" ObjectID="_1468075810" r:id="rId240">
            <o:LockedField>false</o:LockedField>
          </o:OLEObject>
        </w:object>
      </w:r>
      <w:r>
        <w:rPr>
          <w:rFonts w:hint="default"/>
          <w:lang w:val="en-US" w:eastAsia="zh-CN"/>
        </w:rPr>
        <w:t>，</w:t>
      </w:r>
      <w:r>
        <w:rPr>
          <w:rFonts w:hint="default"/>
          <w:lang w:val="en-US" w:eastAsia="zh-CN"/>
        </w:rPr>
        <w:sym w:font="Symbol" w:char="F074"/>
      </w:r>
      <w:r>
        <w:rPr>
          <w:rFonts w:hint="default"/>
          <w:lang w:val="en-US" w:eastAsia="zh-CN"/>
        </w:rPr>
        <w:t>是时间常数</w:t>
      </w:r>
    </w:p>
    <w:p w14:paraId="3445349D">
      <w:pPr>
        <w:rPr>
          <w:rFonts w:hint="default"/>
          <w:lang w:val="en-US" w:eastAsia="zh-CN"/>
        </w:rPr>
      </w:pPr>
      <w:r>
        <w:rPr>
          <w:rFonts w:hint="default"/>
          <w:lang w:val="en-US" w:eastAsia="zh-CN"/>
        </w:rPr>
        <w:t>则</w:t>
      </w:r>
      <w:r>
        <w:rPr>
          <w:rFonts w:hint="default"/>
          <w:lang w:val="en-US" w:eastAsia="zh-CN"/>
        </w:rPr>
        <w:tab/>
      </w:r>
      <w:r>
        <w:rPr>
          <w:rFonts w:hint="default"/>
          <w:lang w:val="en-US" w:eastAsia="zh-CN"/>
        </w:rPr>
        <w:object>
          <v:shape id="_x0000_i1105" o:spt="75" type="#_x0000_t75" style="height:36.75pt;width:92.25pt;" o:ole="t" filled="f" o:preferrelative="t" stroked="f" coordsize="21600,21600">
            <v:path/>
            <v:fill on="f" focussize="0,0"/>
            <v:stroke on="f" joinstyle="miter"/>
            <v:imagedata r:id="rId243" o:title=""/>
            <o:lock v:ext="edit" aspectratio="t"/>
            <w10:wrap type="none"/>
            <w10:anchorlock/>
          </v:shape>
          <o:OLEObject Type="Embed" ProgID="Equation.DSMT4" ShapeID="_x0000_i1105" DrawAspect="Content" ObjectID="_1468075811" r:id="rId242">
            <o:LockedField>false</o:LockedField>
          </o:OLEObject>
        </w:object>
      </w:r>
    </w:p>
    <w:p w14:paraId="2B95D596">
      <w:pPr>
        <w:rPr>
          <w:rFonts w:hint="default"/>
          <w:lang w:val="en-US" w:eastAsia="zh-CN"/>
        </w:rPr>
      </w:pPr>
      <w:r>
        <w:rPr>
          <w:rFonts w:hint="default"/>
          <w:lang w:val="en-US" w:eastAsia="zh-CN"/>
        </w:rPr>
        <w:t>稳态响应相对幅值误差</w:t>
      </w:r>
      <w:r>
        <w:rPr>
          <w:rFonts w:hint="default"/>
          <w:lang w:val="en-US" w:eastAsia="zh-CN"/>
        </w:rPr>
        <w:object>
          <v:shape id="_x0000_i1106" o:spt="75" type="#_x0000_t75" style="height:44.25pt;width:242.25pt;" o:ole="t" filled="f" o:preferrelative="t" stroked="f" coordsize="21600,21600">
            <v:path/>
            <v:fill on="f" focussize="0,0"/>
            <v:stroke on="f" joinstyle="miter"/>
            <v:imagedata r:id="rId245" o:title=""/>
            <o:lock v:ext="edit" aspectratio="t"/>
            <w10:wrap type="none"/>
            <w10:anchorlock/>
          </v:shape>
          <o:OLEObject Type="Embed" ProgID="Equation.DSMT4" ShapeID="_x0000_i1106" DrawAspect="Content" ObjectID="_1468075812" r:id="rId244">
            <o:LockedField>false</o:LockedField>
          </o:OLEObject>
        </w:object>
      </w:r>
    </w:p>
    <w:p w14:paraId="4AACA35A">
      <w:pPr>
        <w:rPr>
          <w:rFonts w:hint="default"/>
          <w:lang w:val="en-US" w:eastAsia="zh-CN"/>
        </w:rPr>
      </w:pPr>
      <w:r>
        <w:rPr>
          <w:rFonts w:hint="default"/>
          <w:lang w:val="en-US" w:eastAsia="zh-CN"/>
        </w:rPr>
        <w:t>令</w:t>
      </w:r>
      <w:r>
        <w:rPr>
          <w:rFonts w:hint="default"/>
          <w:lang w:val="en-US" w:eastAsia="zh-CN"/>
        </w:rPr>
        <w:sym w:font="Symbol" w:char="F064"/>
      </w:r>
      <w:r>
        <w:rPr>
          <w:rFonts w:hint="default"/>
          <w:lang w:val="en-US" w:eastAsia="zh-CN"/>
        </w:rPr>
        <w:t>≤5%，f=100Hz，解得</w:t>
      </w:r>
      <w:r>
        <w:rPr>
          <w:rFonts w:hint="default"/>
          <w:lang w:val="en-US" w:eastAsia="zh-CN"/>
        </w:rPr>
        <w:sym w:font="Symbol" w:char="F074"/>
      </w:r>
      <w:r>
        <w:rPr>
          <w:rFonts w:hint="default"/>
          <w:lang w:val="en-US" w:eastAsia="zh-CN"/>
        </w:rPr>
        <w:t>≤523</w:t>
      </w:r>
      <w:r>
        <w:rPr>
          <w:rFonts w:hint="default"/>
          <w:lang w:val="en-US" w:eastAsia="zh-CN"/>
        </w:rPr>
        <w:sym w:font="Symbol" w:char="F06D"/>
      </w:r>
      <w:r>
        <w:rPr>
          <w:rFonts w:hint="default"/>
          <w:lang w:val="en-US" w:eastAsia="zh-CN"/>
        </w:rPr>
        <w:t>s。</w:t>
      </w:r>
    </w:p>
    <w:p w14:paraId="65560DC4">
      <w:pPr>
        <w:rPr>
          <w:rFonts w:hint="default"/>
          <w:lang w:val="en-US" w:eastAsia="zh-CN"/>
        </w:rPr>
      </w:pPr>
      <w:r>
        <w:rPr>
          <w:rFonts w:hint="default"/>
          <w:lang w:val="en-US" w:eastAsia="zh-CN"/>
        </w:rPr>
        <w:tab/>
      </w:r>
      <w:r>
        <w:rPr>
          <w:rFonts w:hint="default"/>
          <w:lang w:val="en-US" w:eastAsia="zh-CN"/>
        </w:rPr>
        <w:t>如果f=50Hz，则</w:t>
      </w:r>
    </w:p>
    <w:p w14:paraId="5125ABA1">
      <w:pPr>
        <w:rPr>
          <w:rFonts w:hint="default"/>
          <w:lang w:val="en-US" w:eastAsia="zh-CN"/>
        </w:rPr>
      </w:pPr>
      <w:r>
        <w:rPr>
          <w:rFonts w:hint="default"/>
          <w:lang w:val="en-US" w:eastAsia="zh-CN"/>
        </w:rPr>
        <w:t>相对幅值误差：</w:t>
      </w:r>
    </w:p>
    <w:p w14:paraId="5B4DF54F">
      <w:pPr>
        <w:rPr>
          <w:rFonts w:hint="default"/>
          <w:lang w:val="en-US" w:eastAsia="zh-CN"/>
        </w:rPr>
      </w:pPr>
      <w:r>
        <w:rPr>
          <w:rFonts w:hint="default"/>
          <w:lang w:val="en-US" w:eastAsia="zh-CN"/>
        </w:rPr>
        <w:object>
          <v:shape id="_x0000_i1107" o:spt="75" type="#_x0000_t75" style="height:44.25pt;width:390pt;" o:ole="t" filled="f" o:preferrelative="t" stroked="f" coordsize="21600,21600">
            <v:path/>
            <v:fill on="f" focussize="0,0"/>
            <v:stroke on="f" joinstyle="miter"/>
            <v:imagedata r:id="rId247" o:title=""/>
            <o:lock v:ext="edit" aspectratio="t"/>
            <w10:wrap type="none"/>
            <w10:anchorlock/>
          </v:shape>
          <o:OLEObject Type="Embed" ProgID="Equation.DSMT4" ShapeID="_x0000_i1107" DrawAspect="Content" ObjectID="_1468075813" r:id="rId246">
            <o:LockedField>false</o:LockedField>
          </o:OLEObject>
        </w:object>
      </w:r>
    </w:p>
    <w:p w14:paraId="5F2BACD5">
      <w:pPr>
        <w:rPr>
          <w:rFonts w:hint="default"/>
          <w:lang w:val="en-US" w:eastAsia="zh-CN"/>
        </w:rPr>
      </w:pPr>
      <w:r>
        <w:rPr>
          <w:rFonts w:hint="default"/>
          <w:lang w:val="en-US" w:eastAsia="zh-CN"/>
        </w:rPr>
        <w:t>相角差：</w:t>
      </w:r>
      <w:r>
        <w:rPr>
          <w:rFonts w:hint="default"/>
          <w:lang w:val="en-US" w:eastAsia="zh-CN"/>
        </w:rPr>
        <w:object>
          <v:shape id="_x0000_i1108" o:spt="75" type="#_x0000_t75" style="height:18pt;width:305.25pt;" o:ole="t" filled="f" o:preferrelative="t" stroked="f" coordsize="21600,21600">
            <v:path/>
            <v:fill on="f" focussize="0,0"/>
            <v:stroke on="f" joinstyle="miter"/>
            <v:imagedata r:id="rId249" o:title=""/>
            <o:lock v:ext="edit" aspectratio="t"/>
            <w10:wrap type="none"/>
            <w10:anchorlock/>
          </v:shape>
          <o:OLEObject Type="Embed" ProgID="Equation.DSMT4" ShapeID="_x0000_i1108" DrawAspect="Content" ObjectID="_1468075814" r:id="rId248">
            <o:LockedField>false</o:LockedField>
          </o:OLEObject>
        </w:object>
      </w:r>
    </w:p>
    <w:p w14:paraId="44FA1EA6">
      <w:pPr>
        <w:rPr>
          <w:rFonts w:hint="default"/>
          <w:lang w:val="en-US" w:eastAsia="zh-CN"/>
        </w:rPr>
      </w:pPr>
      <w:r>
        <w:rPr>
          <w:rFonts w:hint="default"/>
          <w:lang w:val="en-US" w:eastAsia="zh-CN"/>
        </w:rPr>
        <w:tab/>
      </w:r>
      <w:r>
        <w:rPr>
          <w:rFonts w:hint="eastAsia"/>
          <w:lang w:val="en-US" w:eastAsia="zh-CN"/>
        </w:rPr>
        <w:t>3</w:t>
      </w:r>
      <w:r>
        <w:rPr>
          <w:rFonts w:hint="default"/>
          <w:lang w:val="en-US" w:eastAsia="zh-CN"/>
        </w:rPr>
        <w:t>-6 试说明二阶装置阻尼比</w:t>
      </w:r>
      <w:r>
        <w:rPr>
          <w:rFonts w:hint="default"/>
          <w:lang w:val="en-US" w:eastAsia="zh-CN"/>
        </w:rPr>
        <w:sym w:font="Symbol" w:char="F07A"/>
      </w:r>
      <w:r>
        <w:rPr>
          <w:rFonts w:hint="default"/>
          <w:lang w:val="en-US" w:eastAsia="zh-CN"/>
        </w:rPr>
        <w:t>多采用0.6~0.8的原因。</w:t>
      </w:r>
    </w:p>
    <w:p w14:paraId="6B4C9A0D">
      <w:pPr>
        <w:rPr>
          <w:rFonts w:hint="default"/>
          <w:lang w:val="en-US" w:eastAsia="zh-CN"/>
        </w:rPr>
      </w:pPr>
      <w:r>
        <w:rPr>
          <w:rFonts w:hint="default"/>
          <w:lang w:val="en-US" w:eastAsia="zh-CN"/>
        </w:rPr>
        <w:tab/>
      </w:r>
      <w:r>
        <w:rPr>
          <w:rFonts w:hint="default"/>
          <w:lang w:val="en-US" w:eastAsia="zh-CN"/>
        </w:rPr>
        <w:t>解答：从不失真条件出发分析。</w:t>
      </w:r>
      <w:r>
        <w:rPr>
          <w:rFonts w:hint="default"/>
          <w:lang w:val="en-US" w:eastAsia="zh-CN"/>
        </w:rPr>
        <w:sym w:font="Symbol" w:char="F07A"/>
      </w:r>
      <w:r>
        <w:rPr>
          <w:rFonts w:hint="default"/>
          <w:lang w:val="en-US" w:eastAsia="zh-CN"/>
        </w:rPr>
        <w:t>在0.707左右时，幅频特性近似常数的频率范围最宽，而相频特性曲线最接近直线。</w:t>
      </w:r>
    </w:p>
    <w:p w14:paraId="698C03F4">
      <w:pPr>
        <w:rPr>
          <w:rFonts w:hint="default"/>
          <w:lang w:val="en-US" w:eastAsia="zh-CN"/>
        </w:rPr>
      </w:pPr>
      <w:r>
        <w:rPr>
          <w:rFonts w:hint="default"/>
          <w:lang w:val="en-US" w:eastAsia="zh-CN"/>
        </w:rPr>
        <w:tab/>
      </w:r>
    </w:p>
    <w:p w14:paraId="0BCD9616">
      <w:pPr>
        <w:rPr>
          <w:rFonts w:hint="default"/>
          <w:lang w:val="en-US" w:eastAsia="zh-CN"/>
        </w:rPr>
      </w:pPr>
      <w:r>
        <w:rPr>
          <w:rFonts w:hint="default"/>
          <w:lang w:val="en-US" w:eastAsia="zh-CN"/>
        </w:rPr>
        <w:tab/>
      </w:r>
      <w:r>
        <w:rPr>
          <w:rFonts w:hint="eastAsia"/>
          <w:lang w:val="en-US" w:eastAsia="zh-CN"/>
        </w:rPr>
        <w:t>3</w:t>
      </w:r>
      <w:r>
        <w:rPr>
          <w:rFonts w:hint="default"/>
          <w:lang w:val="en-US" w:eastAsia="zh-CN"/>
        </w:rPr>
        <w:t>-8 求频率响应函数为3155072 / (1 + 0.01j</w:t>
      </w:r>
      <w:r>
        <w:rPr>
          <w:rFonts w:hint="default"/>
          <w:lang w:val="en-US" w:eastAsia="zh-CN"/>
        </w:rPr>
        <w:sym w:font="Symbol" w:char="F077"/>
      </w:r>
      <w:r>
        <w:rPr>
          <w:rFonts w:hint="default"/>
          <w:lang w:val="en-US" w:eastAsia="zh-CN"/>
        </w:rPr>
        <w:t>)(1577536 + 1760j</w:t>
      </w:r>
      <w:r>
        <w:rPr>
          <w:rFonts w:hint="default"/>
          <w:lang w:val="en-US" w:eastAsia="zh-CN"/>
        </w:rPr>
        <w:sym w:font="Symbol" w:char="F077"/>
      </w:r>
      <w:r>
        <w:rPr>
          <w:rFonts w:hint="default"/>
          <w:lang w:val="en-US" w:eastAsia="zh-CN"/>
        </w:rPr>
        <w:t xml:space="preserve"> - </w:t>
      </w:r>
      <w:r>
        <w:rPr>
          <w:rFonts w:hint="default"/>
          <w:lang w:val="en-US" w:eastAsia="zh-CN"/>
        </w:rPr>
        <w:sym w:font="Symbol" w:char="F077"/>
      </w:r>
      <w:r>
        <w:rPr>
          <w:rFonts w:hint="default"/>
          <w:lang w:val="en-US" w:eastAsia="zh-CN"/>
        </w:rPr>
        <w:t>2)的系统对正弦输入x(t)=10sin(62.8t)的稳态响应的均值显示。</w:t>
      </w:r>
    </w:p>
    <w:p w14:paraId="250A5DB2">
      <w:pPr>
        <w:rPr>
          <w:rFonts w:hint="default"/>
          <w:lang w:val="en-US" w:eastAsia="zh-CN"/>
        </w:rPr>
      </w:pPr>
      <w:r>
        <w:rPr>
          <w:rFonts w:hint="default"/>
          <w:lang w:val="en-US" w:eastAsia="zh-CN"/>
        </w:rPr>
        <w:tab/>
      </w:r>
      <w:r>
        <w:rPr>
          <w:rFonts w:hint="default"/>
          <w:lang w:val="en-US" w:eastAsia="zh-CN"/>
        </w:rPr>
        <w:t>解：该系统可以看成是一个一阶线性定常系统和一个二阶线性定常系统的串联，串联后仍然为线性定常系统。根据线性定常系统的频率保持性可知，当输入为正弦信号时，其稳态响应仍然为同频率的正弦信号，而正弦信号的平均值为0，所以稳态响应的均值显示为0。</w:t>
      </w:r>
    </w:p>
    <w:p w14:paraId="52211263">
      <w:pPr>
        <w:rPr>
          <w:rFonts w:hint="default"/>
          <w:lang w:val="en-US" w:eastAsia="zh-CN"/>
        </w:rPr>
      </w:pPr>
    </w:p>
    <w:p w14:paraId="11607125">
      <w:pPr>
        <w:rPr>
          <w:rFonts w:hint="default"/>
          <w:lang w:val="en-US" w:eastAsia="zh-CN"/>
        </w:rPr>
      </w:pPr>
      <w:r>
        <w:rPr>
          <w:rFonts w:hint="default"/>
          <w:lang w:val="en-US" w:eastAsia="zh-CN"/>
        </w:rPr>
        <w:tab/>
      </w:r>
      <w:r>
        <w:rPr>
          <w:rFonts w:hint="eastAsia"/>
          <w:lang w:val="en-US" w:eastAsia="zh-CN"/>
        </w:rPr>
        <w:t>3</w:t>
      </w:r>
      <w:r>
        <w:rPr>
          <w:rFonts w:hint="default"/>
          <w:lang w:val="en-US" w:eastAsia="zh-CN"/>
        </w:rPr>
        <w:t>-9 试求传递函数分别为1.5/(3.5s + 0.5)和41</w:t>
      </w:r>
      <w:r>
        <w:rPr>
          <w:rFonts w:hint="default"/>
          <w:lang w:val="en-US" w:eastAsia="zh-CN"/>
        </w:rPr>
        <w:sym w:font="Symbol" w:char="F077"/>
      </w:r>
      <w:r>
        <w:rPr>
          <w:rFonts w:hint="default"/>
          <w:lang w:val="en-US" w:eastAsia="zh-CN"/>
        </w:rPr>
        <w:t>n2/(s2 + 1.4</w:t>
      </w:r>
      <w:r>
        <w:rPr>
          <w:rFonts w:hint="default"/>
          <w:lang w:val="en-US" w:eastAsia="zh-CN"/>
        </w:rPr>
        <w:sym w:font="Symbol" w:char="F077"/>
      </w:r>
      <w:r>
        <w:rPr>
          <w:rFonts w:hint="default"/>
          <w:lang w:val="en-US" w:eastAsia="zh-CN"/>
        </w:rPr>
        <w:t xml:space="preserve">ns + </w:t>
      </w:r>
      <w:r>
        <w:rPr>
          <w:rFonts w:hint="default"/>
          <w:lang w:val="en-US" w:eastAsia="zh-CN"/>
        </w:rPr>
        <w:sym w:font="Symbol" w:char="F077"/>
      </w:r>
      <w:r>
        <w:rPr>
          <w:rFonts w:hint="default"/>
          <w:lang w:val="en-US" w:eastAsia="zh-CN"/>
        </w:rPr>
        <w:t>n2)的两环节串联后组成的系统的总灵敏度（不考虑负载效应）。</w:t>
      </w:r>
    </w:p>
    <w:p w14:paraId="79598A45">
      <w:pPr>
        <w:rPr>
          <w:rFonts w:hint="default"/>
          <w:lang w:val="en-US" w:eastAsia="zh-CN"/>
        </w:rPr>
      </w:pPr>
      <w:r>
        <w:rPr>
          <w:rFonts w:hint="default"/>
          <w:lang w:val="en-US" w:eastAsia="zh-CN"/>
        </w:rPr>
        <w:tab/>
      </w:r>
      <w:r>
        <w:rPr>
          <w:rFonts w:hint="default"/>
          <w:lang w:val="en-US" w:eastAsia="zh-CN"/>
        </w:rPr>
        <w:t>解：</w:t>
      </w:r>
    </w:p>
    <w:p w14:paraId="39658538">
      <w:pPr>
        <w:rPr>
          <w:rFonts w:hint="default"/>
          <w:lang w:val="en-US" w:eastAsia="zh-CN"/>
        </w:rPr>
      </w:pPr>
      <w:r>
        <w:rPr>
          <w:rFonts w:hint="default"/>
          <w:lang w:val="en-US" w:eastAsia="zh-CN"/>
        </w:rPr>
        <w:tab/>
      </w:r>
      <w:r>
        <w:rPr>
          <w:rFonts w:hint="default"/>
          <w:lang w:val="en-US" w:eastAsia="zh-CN"/>
        </w:rPr>
        <w:object>
          <v:shape id="_x0000_i1109" o:spt="75" type="#_x0000_t75" style="height:30.75pt;width:168.75pt;" o:ole="t" filled="f" o:preferrelative="t" stroked="f" coordsize="21600,21600">
            <v:path/>
            <v:fill on="f" focussize="0,0"/>
            <v:stroke on="f" joinstyle="miter"/>
            <v:imagedata r:id="rId251" o:title=""/>
            <o:lock v:ext="edit" aspectratio="t"/>
            <w10:wrap type="none"/>
            <w10:anchorlock/>
          </v:shape>
          <o:OLEObject Type="Embed" ProgID="Equation.DSMT4" ShapeID="_x0000_i1109" DrawAspect="Content" ObjectID="_1468075815" r:id="rId250">
            <o:LockedField>false</o:LockedField>
          </o:OLEObject>
        </w:object>
      </w:r>
      <w:r>
        <w:rPr>
          <w:rFonts w:hint="default"/>
          <w:lang w:val="en-US" w:eastAsia="zh-CN"/>
        </w:rPr>
        <w:t>，即静态灵敏度K1=3</w:t>
      </w:r>
    </w:p>
    <w:p w14:paraId="0773E36B">
      <w:pPr>
        <w:rPr>
          <w:rFonts w:hint="default"/>
          <w:lang w:val="en-US" w:eastAsia="zh-CN"/>
        </w:rPr>
      </w:pPr>
      <w:r>
        <w:rPr>
          <w:rFonts w:hint="default"/>
          <w:lang w:val="en-US" w:eastAsia="zh-CN"/>
        </w:rPr>
        <w:tab/>
      </w:r>
      <w:r>
        <w:rPr>
          <w:rFonts w:hint="default"/>
          <w:lang w:val="en-US" w:eastAsia="zh-CN"/>
        </w:rPr>
        <w:object>
          <v:shape id="_x0000_i1110" o:spt="75" type="#_x0000_t75" style="height:36pt;width:218.25pt;" o:ole="t" filled="f" o:preferrelative="t" stroked="f" coordsize="21600,21600">
            <v:path/>
            <v:fill on="f" focussize="0,0"/>
            <v:stroke on="f" joinstyle="miter"/>
            <v:imagedata r:id="rId253" o:title=""/>
            <o:lock v:ext="edit" aspectratio="t"/>
            <w10:wrap type="none"/>
            <w10:anchorlock/>
          </v:shape>
          <o:OLEObject Type="Embed" ProgID="Equation.DSMT4" ShapeID="_x0000_i1110" DrawAspect="Content" ObjectID="_1468075816" r:id="rId252">
            <o:LockedField>false</o:LockedField>
          </o:OLEObject>
        </w:object>
      </w:r>
      <w:r>
        <w:rPr>
          <w:rFonts w:hint="default"/>
          <w:lang w:val="en-US" w:eastAsia="zh-CN"/>
        </w:rPr>
        <w:t>，即静态灵敏度K2=41</w:t>
      </w:r>
    </w:p>
    <w:p w14:paraId="43FC7249">
      <w:pPr>
        <w:rPr>
          <w:rFonts w:hint="default"/>
          <w:lang w:val="en-US" w:eastAsia="zh-CN"/>
        </w:rPr>
      </w:pPr>
      <w:r>
        <w:rPr>
          <w:rFonts w:hint="default"/>
          <w:lang w:val="en-US" w:eastAsia="zh-CN"/>
        </w:rPr>
        <w:t>因为两者串联无负载效应，所以</w:t>
      </w:r>
    </w:p>
    <w:p w14:paraId="6EFA6C96">
      <w:pPr>
        <w:rPr>
          <w:rFonts w:hint="default"/>
          <w:lang w:val="en-US" w:eastAsia="zh-CN"/>
        </w:rPr>
      </w:pPr>
      <w:r>
        <w:rPr>
          <w:rFonts w:hint="default"/>
          <w:lang w:val="en-US" w:eastAsia="zh-CN"/>
        </w:rPr>
        <w:tab/>
      </w:r>
      <w:r>
        <w:rPr>
          <w:rFonts w:hint="default"/>
          <w:lang w:val="en-US" w:eastAsia="zh-CN"/>
        </w:rPr>
        <w:t xml:space="preserve">总静态灵敏度K = K1 </w:t>
      </w:r>
      <w:r>
        <w:rPr>
          <w:rFonts w:hint="default"/>
          <w:lang w:val="en-US" w:eastAsia="zh-CN"/>
        </w:rPr>
        <w:sym w:font="Symbol" w:char="F0B4"/>
      </w:r>
      <w:r>
        <w:rPr>
          <w:rFonts w:hint="default"/>
          <w:lang w:val="en-US" w:eastAsia="zh-CN"/>
        </w:rPr>
        <w:t xml:space="preserve"> K2 = 3 </w:t>
      </w:r>
      <w:r>
        <w:rPr>
          <w:rFonts w:hint="default"/>
          <w:lang w:val="en-US" w:eastAsia="zh-CN"/>
        </w:rPr>
        <w:sym w:font="Symbol" w:char="F0B4"/>
      </w:r>
      <w:r>
        <w:rPr>
          <w:rFonts w:hint="default"/>
          <w:lang w:val="en-US" w:eastAsia="zh-CN"/>
        </w:rPr>
        <w:t xml:space="preserve"> 41 = 123</w:t>
      </w:r>
    </w:p>
    <w:p w14:paraId="7F6EA8CA">
      <w:pPr>
        <w:rPr>
          <w:rFonts w:hint="default"/>
          <w:lang w:val="en-US" w:eastAsia="zh-CN"/>
        </w:rPr>
      </w:pPr>
      <w:r>
        <w:rPr>
          <w:rFonts w:hint="default"/>
          <w:lang w:val="en-US" w:eastAsia="zh-CN"/>
        </w:rPr>
        <w:tab/>
      </w:r>
      <w:r>
        <w:rPr>
          <w:rFonts w:hint="eastAsia"/>
          <w:lang w:val="en-US" w:eastAsia="zh-CN"/>
        </w:rPr>
        <w:t>3</w:t>
      </w:r>
      <w:r>
        <w:rPr>
          <w:rFonts w:hint="default"/>
          <w:lang w:val="en-US" w:eastAsia="zh-CN"/>
        </w:rPr>
        <w:t>-10 设某力传感器可作为二阶振荡系统处理。已知传感器的固有频率为800Hz，阻尼比</w:t>
      </w:r>
      <w:r>
        <w:rPr>
          <w:rFonts w:hint="default"/>
          <w:lang w:val="en-US" w:eastAsia="zh-CN"/>
        </w:rPr>
        <w:sym w:font="Symbol" w:char="F07A"/>
      </w:r>
      <w:r>
        <w:rPr>
          <w:rFonts w:hint="default"/>
          <w:lang w:val="en-US" w:eastAsia="zh-CN"/>
        </w:rPr>
        <w:t>=0.14，问使用该传感器作频率为400Hz的正弦力测试时，其幅值比A(</w:t>
      </w:r>
      <w:r>
        <w:rPr>
          <w:rFonts w:hint="default"/>
          <w:lang w:val="en-US" w:eastAsia="zh-CN"/>
        </w:rPr>
        <w:sym w:font="Symbol" w:char="F077"/>
      </w:r>
      <w:r>
        <w:rPr>
          <w:rFonts w:hint="default"/>
          <w:lang w:val="en-US" w:eastAsia="zh-CN"/>
        </w:rPr>
        <w:t>)和相角差</w:t>
      </w:r>
      <w:r>
        <w:rPr>
          <w:rFonts w:hint="default"/>
          <w:lang w:val="en-US" w:eastAsia="zh-CN"/>
        </w:rPr>
        <w:sym w:font="Symbol" w:char="F06A"/>
      </w:r>
      <w:r>
        <w:rPr>
          <w:rFonts w:hint="default"/>
          <w:lang w:val="en-US" w:eastAsia="zh-CN"/>
        </w:rPr>
        <w:t>(</w:t>
      </w:r>
      <w:r>
        <w:rPr>
          <w:rFonts w:hint="default"/>
          <w:lang w:val="en-US" w:eastAsia="zh-CN"/>
        </w:rPr>
        <w:sym w:font="Symbol" w:char="F077"/>
      </w:r>
      <w:r>
        <w:rPr>
          <w:rFonts w:hint="default"/>
          <w:lang w:val="en-US" w:eastAsia="zh-CN"/>
        </w:rPr>
        <w:t>)各为多少？若该装置的阻尼比改为</w:t>
      </w:r>
      <w:r>
        <w:rPr>
          <w:rFonts w:hint="default"/>
          <w:lang w:val="en-US" w:eastAsia="zh-CN"/>
        </w:rPr>
        <w:sym w:font="Symbol" w:char="F07A"/>
      </w:r>
      <w:r>
        <w:rPr>
          <w:rFonts w:hint="default"/>
          <w:lang w:val="en-US" w:eastAsia="zh-CN"/>
        </w:rPr>
        <w:t>=0.7，问A(</w:t>
      </w:r>
      <w:r>
        <w:rPr>
          <w:rFonts w:hint="default"/>
          <w:lang w:val="en-US" w:eastAsia="zh-CN"/>
        </w:rPr>
        <w:sym w:font="Symbol" w:char="F077"/>
      </w:r>
      <w:r>
        <w:rPr>
          <w:rFonts w:hint="default"/>
          <w:lang w:val="en-US" w:eastAsia="zh-CN"/>
        </w:rPr>
        <w:t>)和</w:t>
      </w:r>
      <w:r>
        <w:rPr>
          <w:rFonts w:hint="default"/>
          <w:lang w:val="en-US" w:eastAsia="zh-CN"/>
        </w:rPr>
        <w:sym w:font="Symbol" w:char="F06A"/>
      </w:r>
      <w:r>
        <w:rPr>
          <w:rFonts w:hint="default"/>
          <w:lang w:val="en-US" w:eastAsia="zh-CN"/>
        </w:rPr>
        <w:t>(</w:t>
      </w:r>
      <w:r>
        <w:rPr>
          <w:rFonts w:hint="default"/>
          <w:lang w:val="en-US" w:eastAsia="zh-CN"/>
        </w:rPr>
        <w:sym w:font="Symbol" w:char="F077"/>
      </w:r>
      <w:r>
        <w:rPr>
          <w:rFonts w:hint="default"/>
          <w:lang w:val="en-US" w:eastAsia="zh-CN"/>
        </w:rPr>
        <w:t>)又将如何变化？</w:t>
      </w:r>
    </w:p>
    <w:p w14:paraId="72C8E3B5">
      <w:pPr>
        <w:rPr>
          <w:rFonts w:hint="default"/>
          <w:lang w:val="en-US" w:eastAsia="zh-CN"/>
        </w:rPr>
      </w:pPr>
      <w:r>
        <w:rPr>
          <w:rFonts w:hint="default"/>
          <w:lang w:val="en-US" w:eastAsia="zh-CN"/>
        </w:rPr>
        <w:tab/>
      </w:r>
      <w:r>
        <w:rPr>
          <w:rFonts w:hint="default"/>
          <w:lang w:val="en-US" w:eastAsia="zh-CN"/>
        </w:rPr>
        <w:t>解：设</w:t>
      </w:r>
      <w:r>
        <w:rPr>
          <w:rFonts w:hint="default"/>
          <w:lang w:val="en-US" w:eastAsia="zh-CN"/>
        </w:rPr>
        <w:object>
          <v:shape id="_x0000_i1111" o:spt="75" type="#_x0000_t75" style="height:36pt;width:123pt;" o:ole="t" filled="f" o:preferrelative="t" stroked="f" coordsize="21600,21600">
            <v:path/>
            <v:fill on="f" focussize="0,0"/>
            <v:stroke on="f" joinstyle="miter"/>
            <v:imagedata r:id="rId255" o:title=""/>
            <o:lock v:ext="edit" aspectratio="t"/>
            <w10:wrap type="none"/>
            <w10:anchorlock/>
          </v:shape>
          <o:OLEObject Type="Embed" ProgID="Equation.DSMT4" ShapeID="_x0000_i1111" DrawAspect="Content" ObjectID="_1468075817" r:id="rId254">
            <o:LockedField>false</o:LockedField>
          </o:OLEObject>
        </w:object>
      </w:r>
      <w:r>
        <w:rPr>
          <w:rFonts w:hint="default"/>
          <w:lang w:val="en-US" w:eastAsia="zh-CN"/>
        </w:rPr>
        <w:t>，则</w:t>
      </w:r>
    </w:p>
    <w:p w14:paraId="55FA601F">
      <w:pPr>
        <w:rPr>
          <w:rFonts w:hint="default"/>
          <w:lang w:val="en-US" w:eastAsia="zh-CN"/>
        </w:rPr>
      </w:pPr>
      <w:r>
        <w:rPr>
          <w:rFonts w:hint="default"/>
          <w:lang w:val="en-US" w:eastAsia="zh-CN"/>
        </w:rPr>
        <w:tab/>
      </w:r>
      <w:r>
        <w:rPr>
          <w:rFonts w:hint="default"/>
          <w:lang w:val="en-US" w:eastAsia="zh-CN"/>
        </w:rPr>
        <w:object>
          <v:shape id="_x0000_i1112" o:spt="75" type="#_x0000_t75" style="height:65.25pt;width:170.25pt;" o:ole="t" filled="f" o:preferrelative="t" stroked="f" coordsize="21600,21600">
            <v:path/>
            <v:fill on="f" focussize="0,0"/>
            <v:stroke on="f" joinstyle="miter"/>
            <v:imagedata r:id="rId257" o:title=""/>
            <o:lock v:ext="edit" aspectratio="t"/>
            <w10:wrap type="none"/>
            <w10:anchorlock/>
          </v:shape>
          <o:OLEObject Type="Embed" ProgID="Equation.DSMT4" ShapeID="_x0000_i1112" DrawAspect="Content" ObjectID="_1468075818" r:id="rId256">
            <o:LockedField>false</o:LockedField>
          </o:OLEObject>
        </w:object>
      </w:r>
      <w:r>
        <w:rPr>
          <w:rFonts w:hint="default"/>
          <w:lang w:val="en-US" w:eastAsia="zh-CN"/>
        </w:rPr>
        <w:t>，</w:t>
      </w:r>
      <w:r>
        <w:rPr>
          <w:rFonts w:hint="default"/>
          <w:lang w:val="en-US" w:eastAsia="zh-CN"/>
        </w:rPr>
        <w:object>
          <v:shape id="_x0000_i1113" o:spt="75" type="#_x0000_t75" style="height:72pt;width:126pt;" o:ole="t" filled="f" o:preferrelative="t" stroked="f" coordsize="21600,21600">
            <v:path/>
            <v:fill on="f" focussize="0,0"/>
            <v:stroke on="f" joinstyle="miter"/>
            <v:imagedata r:id="rId259" o:title=""/>
            <o:lock v:ext="edit" aspectratio="t"/>
            <w10:wrap type="none"/>
            <w10:anchorlock/>
          </v:shape>
          <o:OLEObject Type="Embed" ProgID="Equation.DSMT4" ShapeID="_x0000_i1113" DrawAspect="Content" ObjectID="_1468075819" r:id="rId258">
            <o:LockedField>false</o:LockedField>
          </o:OLEObject>
        </w:object>
      </w:r>
      <w:r>
        <w:rPr>
          <w:rFonts w:hint="default"/>
          <w:lang w:val="en-US" w:eastAsia="zh-CN"/>
        </w:rPr>
        <w:t>，即</w:t>
      </w:r>
    </w:p>
    <w:p w14:paraId="73D39A3B">
      <w:pPr>
        <w:rPr>
          <w:rFonts w:hint="default"/>
          <w:lang w:val="en-US" w:eastAsia="zh-CN"/>
        </w:rPr>
      </w:pPr>
      <w:r>
        <w:rPr>
          <w:rFonts w:hint="default"/>
          <w:lang w:val="en-US" w:eastAsia="zh-CN"/>
        </w:rPr>
        <w:tab/>
      </w:r>
      <w:r>
        <w:rPr>
          <w:rFonts w:hint="default"/>
          <w:lang w:val="en-US" w:eastAsia="zh-CN"/>
        </w:rPr>
        <w:object>
          <v:shape id="_x0000_i1114" o:spt="75" type="#_x0000_t75" style="height:65.25pt;width:168pt;" o:ole="t" filled="f" o:preferrelative="t" stroked="f" coordsize="21600,21600">
            <v:path/>
            <v:fill on="f" focussize="0,0"/>
            <v:stroke on="f" joinstyle="miter"/>
            <v:imagedata r:id="rId261" o:title=""/>
            <o:lock v:ext="edit" aspectratio="t"/>
            <w10:wrap type="none"/>
            <w10:anchorlock/>
          </v:shape>
          <o:OLEObject Type="Embed" ProgID="Equation.DSMT4" ShapeID="_x0000_i1114" DrawAspect="Content" ObjectID="_1468075820" r:id="rId260">
            <o:LockedField>false</o:LockedField>
          </o:OLEObject>
        </w:object>
      </w:r>
      <w:r>
        <w:rPr>
          <w:rFonts w:hint="default"/>
          <w:lang w:val="en-US" w:eastAsia="zh-CN"/>
        </w:rPr>
        <w:t>，</w:t>
      </w:r>
      <w:r>
        <w:rPr>
          <w:rFonts w:hint="default"/>
          <w:lang w:val="en-US" w:eastAsia="zh-CN"/>
        </w:rPr>
        <w:object>
          <v:shape id="_x0000_i1115" o:spt="75" type="#_x0000_t75" style="height:72pt;width:125.25pt;" o:ole="t" filled="f" o:preferrelative="t" stroked="f" coordsize="21600,21600">
            <v:path/>
            <v:fill on="f" focussize="0,0"/>
            <v:stroke on="f" joinstyle="miter"/>
            <v:imagedata r:id="rId263" o:title=""/>
            <o:lock v:ext="edit" aspectratio="t"/>
            <w10:wrap type="none"/>
            <w10:anchorlock/>
          </v:shape>
          <o:OLEObject Type="Embed" ProgID="Equation.DSMT4" ShapeID="_x0000_i1115" DrawAspect="Content" ObjectID="_1468075821" r:id="rId262">
            <o:LockedField>false</o:LockedField>
          </o:OLEObject>
        </w:object>
      </w:r>
    </w:p>
    <w:p w14:paraId="06996078">
      <w:pPr>
        <w:rPr>
          <w:rFonts w:hint="default"/>
          <w:lang w:val="en-US" w:eastAsia="zh-CN"/>
        </w:rPr>
      </w:pPr>
      <w:r>
        <w:rPr>
          <w:rFonts w:hint="default"/>
          <w:lang w:val="en-US" w:eastAsia="zh-CN"/>
        </w:rPr>
        <w:tab/>
      </w:r>
      <w:r>
        <w:rPr>
          <w:rFonts w:hint="default"/>
          <w:lang w:val="en-US" w:eastAsia="zh-CN"/>
        </w:rPr>
        <w:t>将fn = 800Hz，</w:t>
      </w:r>
      <w:r>
        <w:rPr>
          <w:rFonts w:hint="default"/>
          <w:lang w:val="en-US" w:eastAsia="zh-CN"/>
        </w:rPr>
        <w:sym w:font="Symbol" w:char="F07A"/>
      </w:r>
      <w:r>
        <w:rPr>
          <w:rFonts w:hint="default"/>
          <w:lang w:val="en-US" w:eastAsia="zh-CN"/>
        </w:rPr>
        <w:t xml:space="preserve"> = 0.14，f = 400Hz，代入上面的式子得到</w:t>
      </w:r>
    </w:p>
    <w:p w14:paraId="1D6D42EE">
      <w:pPr>
        <w:rPr>
          <w:rFonts w:hint="default"/>
          <w:lang w:val="en-US" w:eastAsia="zh-CN"/>
        </w:rPr>
      </w:pPr>
      <w:r>
        <w:rPr>
          <w:rFonts w:hint="default"/>
          <w:lang w:val="en-US" w:eastAsia="zh-CN"/>
        </w:rPr>
        <w:tab/>
      </w:r>
      <w:r>
        <w:rPr>
          <w:rFonts w:hint="default"/>
          <w:lang w:val="en-US" w:eastAsia="zh-CN"/>
        </w:rPr>
        <w:t xml:space="preserve">A(400) </w:t>
      </w:r>
      <w:r>
        <w:rPr>
          <w:rFonts w:hint="default"/>
          <w:lang w:val="en-US" w:eastAsia="zh-CN"/>
        </w:rPr>
        <w:sym w:font="Symbol" w:char="F0BB"/>
      </w:r>
      <w:r>
        <w:rPr>
          <w:rFonts w:hint="default"/>
          <w:lang w:val="en-US" w:eastAsia="zh-CN"/>
        </w:rPr>
        <w:t xml:space="preserve"> 1.31，</w:t>
      </w:r>
      <w:r>
        <w:rPr>
          <w:rFonts w:hint="default"/>
          <w:lang w:val="en-US" w:eastAsia="zh-CN"/>
        </w:rPr>
        <w:sym w:font="Symbol" w:char="F06A"/>
      </w:r>
      <w:r>
        <w:rPr>
          <w:rFonts w:hint="default"/>
          <w:lang w:val="en-US" w:eastAsia="zh-CN"/>
        </w:rPr>
        <w:t xml:space="preserve">(400) </w:t>
      </w:r>
      <w:r>
        <w:rPr>
          <w:rFonts w:hint="default"/>
          <w:lang w:val="en-US" w:eastAsia="zh-CN"/>
        </w:rPr>
        <w:sym w:font="Symbol" w:char="F0BB"/>
      </w:r>
      <w:r>
        <w:rPr>
          <w:rFonts w:hint="default"/>
          <w:lang w:val="en-US" w:eastAsia="zh-CN"/>
        </w:rPr>
        <w:t xml:space="preserve"> −10.57</w:t>
      </w:r>
      <w:r>
        <w:rPr>
          <w:rFonts w:hint="default"/>
          <w:lang w:val="en-US" w:eastAsia="zh-CN"/>
        </w:rPr>
        <w:sym w:font="Symbol" w:char="F0B0"/>
      </w:r>
    </w:p>
    <w:p w14:paraId="737FB1DC">
      <w:pPr>
        <w:rPr>
          <w:rFonts w:hint="default"/>
          <w:lang w:val="en-US" w:eastAsia="zh-CN"/>
        </w:rPr>
      </w:pPr>
      <w:r>
        <w:rPr>
          <w:rFonts w:hint="default"/>
          <w:lang w:val="en-US" w:eastAsia="zh-CN"/>
        </w:rPr>
        <w:tab/>
      </w:r>
      <w:r>
        <w:rPr>
          <w:rFonts w:hint="default"/>
          <w:lang w:val="en-US" w:eastAsia="zh-CN"/>
        </w:rPr>
        <w:t>如果</w:t>
      </w:r>
      <w:r>
        <w:rPr>
          <w:rFonts w:hint="default"/>
          <w:lang w:val="en-US" w:eastAsia="zh-CN"/>
        </w:rPr>
        <w:sym w:font="Symbol" w:char="F07A"/>
      </w:r>
      <w:r>
        <w:rPr>
          <w:rFonts w:hint="default"/>
          <w:lang w:val="en-US" w:eastAsia="zh-CN"/>
        </w:rPr>
        <w:t xml:space="preserve"> = 0.7，则A(400) </w:t>
      </w:r>
      <w:r>
        <w:rPr>
          <w:rFonts w:hint="default"/>
          <w:lang w:val="en-US" w:eastAsia="zh-CN"/>
        </w:rPr>
        <w:sym w:font="Symbol" w:char="F0BB"/>
      </w:r>
      <w:r>
        <w:rPr>
          <w:rFonts w:hint="default"/>
          <w:lang w:val="en-US" w:eastAsia="zh-CN"/>
        </w:rPr>
        <w:t xml:space="preserve"> 0.975，</w:t>
      </w:r>
      <w:r>
        <w:rPr>
          <w:rFonts w:hint="default"/>
          <w:lang w:val="en-US" w:eastAsia="zh-CN"/>
        </w:rPr>
        <w:sym w:font="Symbol" w:char="F06A"/>
      </w:r>
      <w:r>
        <w:rPr>
          <w:rFonts w:hint="default"/>
          <w:lang w:val="en-US" w:eastAsia="zh-CN"/>
        </w:rPr>
        <w:t xml:space="preserve">(400) </w:t>
      </w:r>
      <w:r>
        <w:rPr>
          <w:rFonts w:hint="default"/>
          <w:lang w:val="en-US" w:eastAsia="zh-CN"/>
        </w:rPr>
        <w:sym w:font="Symbol" w:char="F0BB"/>
      </w:r>
      <w:r>
        <w:rPr>
          <w:rFonts w:hint="default"/>
          <w:lang w:val="en-US" w:eastAsia="zh-CN"/>
        </w:rPr>
        <w:t xml:space="preserve"> −43.03</w:t>
      </w:r>
      <w:r>
        <w:rPr>
          <w:rFonts w:hint="default"/>
          <w:lang w:val="en-US" w:eastAsia="zh-CN"/>
        </w:rPr>
        <w:sym w:font="Symbol" w:char="F0B0"/>
      </w:r>
    </w:p>
    <w:p w14:paraId="0267F010">
      <w:pPr>
        <w:rPr>
          <w:rFonts w:hint="default"/>
          <w:lang w:val="en-US" w:eastAsia="zh-CN"/>
        </w:rPr>
      </w:pPr>
    </w:p>
    <w:p w14:paraId="00ABBE0D">
      <w:pPr>
        <w:rPr>
          <w:rFonts w:hint="default"/>
          <w:lang w:val="en-US" w:eastAsia="zh-CN"/>
        </w:rPr>
      </w:pPr>
      <w:r>
        <w:rPr>
          <w:rFonts w:hint="default"/>
          <w:lang w:val="en-US" w:eastAsia="zh-CN"/>
        </w:rPr>
        <w:t>推导脉冲激励法求取系统频率响应函数的原理</w:t>
      </w:r>
    </w:p>
    <w:p w14:paraId="5F23E955">
      <w:pPr>
        <w:rPr>
          <w:rFonts w:hint="default"/>
          <w:lang w:val="en-US" w:eastAsia="zh-CN"/>
        </w:rPr>
      </w:pPr>
      <w:r>
        <w:rPr>
          <w:rFonts w:hint="default"/>
          <w:lang w:val="en-US" w:eastAsia="zh-CN"/>
        </w:rPr>
        <w:t>向系统施加一个接近理想的单位脉冲输入（实际中常用窄脉冲代替理想的狄拉克脉冲），并测量系统的时域输出。然后通过傅里叶变换将时域的输入与输出信号转换到频域，从而获得频率响应函数。</w:t>
      </w:r>
    </w:p>
    <w:p w14:paraId="44AEE95B">
      <w:pPr>
        <w:rPr>
          <w:rFonts w:hint="default"/>
          <w:lang w:val="en-US" w:eastAsia="zh-CN"/>
        </w:rPr>
      </w:pPr>
      <w:r>
        <w:rPr>
          <w:rFonts w:hint="eastAsia"/>
          <w:lang w:val="en-US" w:eastAsia="zh-CN"/>
        </w:rPr>
        <w:br w:type="page"/>
      </w:r>
    </w:p>
    <w:p w14:paraId="52999D2A">
      <w:pPr>
        <w:pStyle w:val="2"/>
        <w:bidi w:val="0"/>
        <w:rPr>
          <w:rFonts w:hint="default"/>
          <w:lang w:val="en-US" w:eastAsia="zh-CN"/>
        </w:rPr>
      </w:pPr>
      <w:r>
        <w:rPr>
          <w:rFonts w:hint="eastAsia"/>
          <w:lang w:val="en-US" w:eastAsia="zh-CN"/>
        </w:rPr>
        <w:t>第七次作业</w:t>
      </w:r>
    </w:p>
    <w:p w14:paraId="77011F62">
      <w:pPr>
        <w:rPr>
          <w:rFonts w:hint="default"/>
          <w:lang w:val="en-US" w:eastAsia="zh-CN"/>
        </w:rPr>
      </w:pPr>
      <w:r>
        <w:rPr>
          <w:rFonts w:hint="eastAsia"/>
          <w:lang w:val="en-US" w:eastAsia="zh-CN"/>
        </w:rPr>
        <w:t>5-5、6、8、9、10、11</w:t>
      </w:r>
    </w:p>
    <w:p w14:paraId="3A30398D">
      <w:pPr>
        <w:numPr>
          <w:ilvl w:val="-1"/>
          <w:numId w:val="0"/>
        </w:numPr>
        <w:bidi w:val="0"/>
        <w:snapToGrid/>
        <w:spacing w:line="240" w:lineRule="auto"/>
        <w:ind w:left="0" w:leftChars="0" w:firstLine="0" w:firstLineChars="0"/>
        <w:jc w:val="left"/>
        <w:rPr>
          <w:rFonts w:hint="eastAsia" w:ascii="宋体" w:hAnsi="宋体" w:cs="Times New Roman"/>
          <w:snapToGrid/>
          <w:sz w:val="21"/>
          <w:lang w:val="en-US" w:eastAsia="zh-CN"/>
        </w:rPr>
      </w:pPr>
    </w:p>
    <w:p w14:paraId="00CEE571">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lang w:val="en-US" w:eastAsia="zh-CN"/>
        </w:rPr>
        <w:t>5</w:t>
      </w:r>
      <w:r>
        <w:rPr>
          <w:rFonts w:hint="eastAsia" w:ascii="宋体" w:hAnsi="宋体" w:cs="Times New Roman"/>
          <w:snapToGrid/>
          <w:sz w:val="21"/>
        </w:rPr>
        <w:t>-5 已知调幅波</w:t>
      </w:r>
      <w:r>
        <w:rPr>
          <w:rFonts w:hint="eastAsia" w:ascii="宋体" w:hAnsi="宋体" w:cs="Times New Roman"/>
          <w:i/>
          <w:snapToGrid/>
          <w:sz w:val="21"/>
        </w:rPr>
        <w:t>x</w:t>
      </w:r>
      <w:r>
        <w:rPr>
          <w:rFonts w:hint="eastAsia" w:ascii="宋体" w:hAnsi="宋体" w:cs="Times New Roman"/>
          <w:snapToGrid/>
          <w:sz w:val="21"/>
          <w:vertAlign w:val="subscript"/>
        </w:rPr>
        <w:t>a</w:t>
      </w:r>
      <w:r>
        <w:rPr>
          <w:rFonts w:hint="eastAsia" w:ascii="宋体" w:hAnsi="宋体" w:cs="Times New Roman"/>
          <w:snapToGrid/>
          <w:sz w:val="21"/>
        </w:rPr>
        <w:t>(</w:t>
      </w:r>
      <w:r>
        <w:rPr>
          <w:rFonts w:hint="eastAsia" w:ascii="宋体" w:hAnsi="宋体" w:cs="Times New Roman"/>
          <w:i/>
          <w:snapToGrid/>
          <w:sz w:val="21"/>
        </w:rPr>
        <w:t>t</w:t>
      </w:r>
      <w:r>
        <w:rPr>
          <w:rFonts w:hint="eastAsia" w:ascii="宋体" w:hAnsi="宋体" w:cs="Times New Roman"/>
          <w:snapToGrid/>
          <w:sz w:val="21"/>
        </w:rPr>
        <w:t>)=(100+30cos</w:t>
      </w:r>
      <w:r>
        <w:rPr>
          <w:rFonts w:hint="eastAsia" w:ascii="宋体" w:hAnsi="宋体" w:cs="Times New Roman"/>
          <w:snapToGrid/>
          <w:sz w:val="21"/>
        </w:rPr>
        <w:sym w:font="Symbol" w:char="F057"/>
      </w:r>
      <w:r>
        <w:rPr>
          <w:rFonts w:hint="eastAsia" w:ascii="宋体" w:hAnsi="宋体" w:cs="Times New Roman"/>
          <w:i/>
          <w:snapToGrid/>
          <w:sz w:val="21"/>
        </w:rPr>
        <w:t>t</w:t>
      </w:r>
      <w:r>
        <w:rPr>
          <w:rFonts w:hint="eastAsia" w:ascii="宋体" w:hAnsi="宋体" w:cs="Times New Roman"/>
          <w:snapToGrid/>
          <w:sz w:val="21"/>
        </w:rPr>
        <w:t>+20cos3</w:t>
      </w:r>
      <w:r>
        <w:rPr>
          <w:rFonts w:hint="eastAsia" w:ascii="宋体" w:hAnsi="宋体" w:cs="Times New Roman"/>
          <w:snapToGrid/>
          <w:sz w:val="21"/>
        </w:rPr>
        <w:sym w:font="Symbol" w:char="F057"/>
      </w:r>
      <w:r>
        <w:rPr>
          <w:rFonts w:hint="eastAsia" w:ascii="宋体" w:hAnsi="宋体" w:cs="Times New Roman"/>
          <w:i/>
          <w:snapToGrid/>
          <w:sz w:val="21"/>
        </w:rPr>
        <w:t>t</w:t>
      </w:r>
      <w:r>
        <w:rPr>
          <w:rFonts w:hint="eastAsia" w:ascii="宋体" w:hAnsi="宋体" w:cs="Times New Roman"/>
          <w:snapToGrid/>
          <w:sz w:val="21"/>
        </w:rPr>
        <w:t>)cos</w:t>
      </w:r>
      <w:r>
        <w:rPr>
          <w:rFonts w:hint="eastAsia" w:ascii="宋体" w:hAnsi="宋体" w:cs="Times New Roman"/>
          <w:i/>
          <w:snapToGrid/>
          <w:sz w:val="21"/>
        </w:rPr>
        <w:sym w:font="Symbol" w:char="F077"/>
      </w:r>
      <w:r>
        <w:rPr>
          <w:rFonts w:hint="eastAsia" w:ascii="宋体" w:hAnsi="宋体" w:cs="Times New Roman"/>
          <w:snapToGrid/>
          <w:sz w:val="21"/>
          <w:vertAlign w:val="subscript"/>
        </w:rPr>
        <w:t>c</w:t>
      </w:r>
      <w:r>
        <w:rPr>
          <w:rFonts w:hint="eastAsia" w:ascii="宋体" w:hAnsi="宋体" w:cs="Times New Roman"/>
          <w:i/>
          <w:snapToGrid/>
          <w:sz w:val="21"/>
        </w:rPr>
        <w:t>t</w:t>
      </w:r>
      <w:r>
        <w:rPr>
          <w:rFonts w:hint="eastAsia" w:ascii="宋体" w:hAnsi="宋体" w:cs="Times New Roman"/>
          <w:snapToGrid/>
          <w:sz w:val="21"/>
        </w:rPr>
        <w:t>，其中</w:t>
      </w:r>
      <w:r>
        <w:rPr>
          <w:rFonts w:hint="eastAsia" w:ascii="宋体" w:hAnsi="宋体" w:cs="Times New Roman"/>
          <w:i/>
          <w:snapToGrid/>
          <w:sz w:val="21"/>
        </w:rPr>
        <w:t>f</w:t>
      </w:r>
      <w:r>
        <w:rPr>
          <w:rFonts w:hint="eastAsia" w:ascii="宋体" w:hAnsi="宋体" w:cs="Times New Roman"/>
          <w:snapToGrid/>
          <w:sz w:val="21"/>
          <w:vertAlign w:val="subscript"/>
        </w:rPr>
        <w:t>c</w:t>
      </w:r>
      <w:r>
        <w:rPr>
          <w:rFonts w:hint="eastAsia" w:ascii="宋体" w:hAnsi="宋体" w:cs="Times New Roman"/>
          <w:snapToGrid/>
          <w:sz w:val="21"/>
        </w:rPr>
        <w:t>=10kHz，</w:t>
      </w:r>
      <w:r>
        <w:rPr>
          <w:rFonts w:hint="eastAsia" w:ascii="宋体" w:hAnsi="宋体" w:cs="Times New Roman"/>
          <w:i/>
          <w:snapToGrid/>
          <w:sz w:val="21"/>
        </w:rPr>
        <w:t>f</w:t>
      </w:r>
      <w:r>
        <w:rPr>
          <w:rFonts w:hint="eastAsia" w:ascii="宋体" w:hAnsi="宋体" w:cs="Times New Roman"/>
          <w:snapToGrid/>
          <w:sz w:val="21"/>
          <w:vertAlign w:val="subscript"/>
        </w:rPr>
        <w:sym w:font="Symbol" w:char="F057"/>
      </w:r>
      <w:r>
        <w:rPr>
          <w:rFonts w:hint="eastAsia" w:ascii="宋体" w:hAnsi="宋体" w:cs="Times New Roman"/>
          <w:snapToGrid/>
          <w:sz w:val="21"/>
        </w:rPr>
        <w:t>=500Hz。试求：</w:t>
      </w:r>
    </w:p>
    <w:p w14:paraId="30C90CD7">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sz w:val="21"/>
        </w:rPr>
        <w:t>1）</w:t>
      </w:r>
      <w:r>
        <w:rPr>
          <w:rFonts w:hint="eastAsia" w:ascii="宋体" w:hAnsi="宋体" w:cs="Times New Roman"/>
          <w:i/>
          <w:snapToGrid/>
          <w:sz w:val="21"/>
        </w:rPr>
        <w:t>x</w:t>
      </w:r>
      <w:r>
        <w:rPr>
          <w:rFonts w:hint="eastAsia" w:ascii="宋体" w:hAnsi="宋体" w:cs="Times New Roman"/>
          <w:snapToGrid/>
          <w:sz w:val="21"/>
          <w:vertAlign w:val="subscript"/>
        </w:rPr>
        <w:t>a</w:t>
      </w:r>
      <w:r>
        <w:rPr>
          <w:rFonts w:hint="eastAsia" w:ascii="宋体" w:hAnsi="宋体" w:cs="Times New Roman"/>
          <w:snapToGrid/>
          <w:sz w:val="21"/>
        </w:rPr>
        <w:t>(</w:t>
      </w:r>
      <w:r>
        <w:rPr>
          <w:rFonts w:hint="eastAsia" w:ascii="宋体" w:hAnsi="宋体" w:cs="Times New Roman"/>
          <w:i/>
          <w:snapToGrid/>
          <w:sz w:val="21"/>
        </w:rPr>
        <w:t>t</w:t>
      </w:r>
      <w:r>
        <w:rPr>
          <w:rFonts w:hint="eastAsia" w:ascii="宋体" w:hAnsi="宋体" w:cs="Times New Roman"/>
          <w:snapToGrid/>
          <w:sz w:val="21"/>
        </w:rPr>
        <w:t>)所包含的各分量的频率及幅值；</w:t>
      </w:r>
    </w:p>
    <w:p w14:paraId="6DAC1AC9">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sz w:val="21"/>
        </w:rPr>
        <w:t>2）绘出调制信号与调幅波的频谱。</w:t>
      </w:r>
    </w:p>
    <w:p w14:paraId="2430BD6A">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rPr>
        <w:t>解：1）</w:t>
      </w:r>
      <w:r>
        <w:rPr>
          <w:rFonts w:hint="eastAsia" w:ascii="宋体" w:hAnsi="宋体" w:cs="Times New Roman"/>
          <w:i/>
          <w:snapToGrid/>
          <w:sz w:val="21"/>
        </w:rPr>
        <w:t>x</w:t>
      </w:r>
      <w:r>
        <w:rPr>
          <w:rFonts w:hint="eastAsia" w:ascii="宋体" w:hAnsi="宋体" w:cs="Times New Roman"/>
          <w:snapToGrid/>
          <w:sz w:val="21"/>
          <w:vertAlign w:val="subscript"/>
        </w:rPr>
        <w:t>a</w:t>
      </w:r>
      <w:r>
        <w:rPr>
          <w:rFonts w:hint="eastAsia" w:ascii="宋体" w:hAnsi="宋体" w:cs="Times New Roman"/>
          <w:snapToGrid/>
          <w:sz w:val="21"/>
        </w:rPr>
        <w:t>(</w:t>
      </w:r>
      <w:r>
        <w:rPr>
          <w:rFonts w:hint="eastAsia" w:ascii="宋体" w:hAnsi="宋体" w:cs="Times New Roman"/>
          <w:i/>
          <w:snapToGrid/>
          <w:sz w:val="21"/>
        </w:rPr>
        <w:t>t</w:t>
      </w:r>
      <w:r>
        <w:rPr>
          <w:rFonts w:hint="eastAsia" w:ascii="宋体" w:hAnsi="宋体" w:cs="Times New Roman"/>
          <w:snapToGrid/>
          <w:sz w:val="21"/>
        </w:rPr>
        <w:t>)=100cos</w:t>
      </w:r>
      <w:r>
        <w:rPr>
          <w:rFonts w:hint="eastAsia" w:ascii="宋体" w:hAnsi="宋体" w:cs="Times New Roman"/>
          <w:i/>
          <w:snapToGrid/>
          <w:sz w:val="21"/>
        </w:rPr>
        <w:sym w:font="Symbol" w:char="F077"/>
      </w:r>
      <w:r>
        <w:rPr>
          <w:rFonts w:hint="eastAsia" w:ascii="宋体" w:hAnsi="宋体" w:cs="Times New Roman"/>
          <w:snapToGrid/>
          <w:sz w:val="21"/>
          <w:vertAlign w:val="subscript"/>
        </w:rPr>
        <w:t>c</w:t>
      </w:r>
      <w:r>
        <w:rPr>
          <w:rFonts w:hint="eastAsia" w:ascii="宋体" w:hAnsi="宋体" w:cs="Times New Roman"/>
          <w:i/>
          <w:snapToGrid/>
          <w:sz w:val="21"/>
        </w:rPr>
        <w:t>t</w:t>
      </w:r>
      <w:r>
        <w:rPr>
          <w:rFonts w:hint="eastAsia" w:ascii="宋体" w:hAnsi="宋体" w:cs="Times New Roman"/>
          <w:snapToGrid/>
          <w:sz w:val="21"/>
        </w:rPr>
        <w:t xml:space="preserve"> +15cos(</w:t>
      </w:r>
      <w:r>
        <w:rPr>
          <w:rFonts w:hint="eastAsia" w:ascii="宋体" w:hAnsi="宋体" w:cs="Times New Roman"/>
          <w:i/>
          <w:snapToGrid/>
          <w:sz w:val="21"/>
        </w:rPr>
        <w:sym w:font="Symbol" w:char="F077"/>
      </w:r>
      <w:r>
        <w:rPr>
          <w:rFonts w:hint="eastAsia" w:ascii="宋体" w:hAnsi="宋体" w:cs="Times New Roman"/>
          <w:snapToGrid/>
          <w:sz w:val="21"/>
          <w:vertAlign w:val="subscript"/>
        </w:rPr>
        <w:t>c</w:t>
      </w:r>
      <w:r>
        <w:rPr>
          <w:rFonts w:hint="eastAsia" w:ascii="宋体" w:hAnsi="宋体" w:cs="Times New Roman"/>
          <w:snapToGrid/>
          <w:sz w:val="21"/>
        </w:rPr>
        <w:t>-</w:t>
      </w:r>
      <w:r>
        <w:rPr>
          <w:rFonts w:hint="eastAsia" w:ascii="宋体" w:hAnsi="宋体" w:cs="Times New Roman"/>
          <w:snapToGrid/>
          <w:sz w:val="21"/>
        </w:rPr>
        <w:sym w:font="Symbol" w:char="F057"/>
      </w:r>
      <w:r>
        <w:rPr>
          <w:rFonts w:hint="eastAsia" w:ascii="宋体" w:hAnsi="宋体" w:cs="Times New Roman"/>
          <w:snapToGrid/>
          <w:sz w:val="21"/>
        </w:rPr>
        <w:t>)</w:t>
      </w:r>
      <w:r>
        <w:rPr>
          <w:rFonts w:hint="eastAsia" w:ascii="宋体" w:hAnsi="宋体" w:cs="Times New Roman"/>
          <w:i/>
          <w:snapToGrid/>
          <w:sz w:val="21"/>
        </w:rPr>
        <w:t>t</w:t>
      </w:r>
      <w:r>
        <w:rPr>
          <w:rFonts w:hint="eastAsia" w:ascii="宋体" w:hAnsi="宋体" w:cs="Times New Roman"/>
          <w:snapToGrid/>
          <w:sz w:val="21"/>
        </w:rPr>
        <w:t>+15cos(</w:t>
      </w:r>
      <w:r>
        <w:rPr>
          <w:rFonts w:hint="eastAsia" w:ascii="宋体" w:hAnsi="宋体" w:cs="Times New Roman"/>
          <w:i/>
          <w:snapToGrid/>
          <w:sz w:val="21"/>
        </w:rPr>
        <w:sym w:font="Symbol" w:char="F077"/>
      </w:r>
      <w:r>
        <w:rPr>
          <w:rFonts w:hint="eastAsia" w:ascii="宋体" w:hAnsi="宋体" w:cs="Times New Roman"/>
          <w:snapToGrid/>
          <w:sz w:val="21"/>
          <w:vertAlign w:val="subscript"/>
        </w:rPr>
        <w:t>c</w:t>
      </w:r>
      <w:r>
        <w:rPr>
          <w:rFonts w:hint="eastAsia" w:ascii="宋体" w:hAnsi="宋体" w:cs="Times New Roman"/>
          <w:snapToGrid/>
          <w:sz w:val="21"/>
        </w:rPr>
        <w:t>+</w:t>
      </w:r>
      <w:r>
        <w:rPr>
          <w:rFonts w:hint="eastAsia" w:ascii="宋体" w:hAnsi="宋体" w:cs="Times New Roman"/>
          <w:snapToGrid/>
          <w:sz w:val="21"/>
        </w:rPr>
        <w:sym w:font="Symbol" w:char="F057"/>
      </w:r>
      <w:r>
        <w:rPr>
          <w:rFonts w:hint="eastAsia" w:ascii="宋体" w:hAnsi="宋体" w:cs="Times New Roman"/>
          <w:snapToGrid/>
          <w:sz w:val="21"/>
        </w:rPr>
        <w:t>)</w:t>
      </w:r>
      <w:r>
        <w:rPr>
          <w:rFonts w:hint="eastAsia" w:ascii="宋体" w:hAnsi="宋体" w:cs="Times New Roman"/>
          <w:i/>
          <w:snapToGrid/>
          <w:sz w:val="21"/>
        </w:rPr>
        <w:t>t</w:t>
      </w:r>
      <w:r>
        <w:rPr>
          <w:rFonts w:hint="eastAsia" w:ascii="宋体" w:hAnsi="宋体" w:cs="Times New Roman"/>
          <w:snapToGrid/>
          <w:sz w:val="21"/>
        </w:rPr>
        <w:t>+10cos(</w:t>
      </w:r>
      <w:r>
        <w:rPr>
          <w:rFonts w:hint="eastAsia" w:ascii="宋体" w:hAnsi="宋体" w:cs="Times New Roman"/>
          <w:i/>
          <w:snapToGrid/>
          <w:sz w:val="21"/>
        </w:rPr>
        <w:sym w:font="Symbol" w:char="F077"/>
      </w:r>
      <w:r>
        <w:rPr>
          <w:rFonts w:hint="eastAsia" w:ascii="宋体" w:hAnsi="宋体" w:cs="Times New Roman"/>
          <w:snapToGrid/>
          <w:sz w:val="21"/>
          <w:vertAlign w:val="subscript"/>
        </w:rPr>
        <w:t>c</w:t>
      </w:r>
      <w:r>
        <w:rPr>
          <w:rFonts w:hint="eastAsia" w:ascii="宋体" w:hAnsi="宋体" w:cs="Times New Roman"/>
          <w:snapToGrid/>
          <w:sz w:val="21"/>
        </w:rPr>
        <w:t>-3</w:t>
      </w:r>
      <w:r>
        <w:rPr>
          <w:rFonts w:hint="eastAsia" w:ascii="宋体" w:hAnsi="宋体" w:cs="Times New Roman"/>
          <w:snapToGrid/>
          <w:sz w:val="21"/>
        </w:rPr>
        <w:sym w:font="Symbol" w:char="F057"/>
      </w:r>
      <w:r>
        <w:rPr>
          <w:rFonts w:hint="eastAsia" w:ascii="宋体" w:hAnsi="宋体" w:cs="Times New Roman"/>
          <w:snapToGrid/>
          <w:sz w:val="21"/>
        </w:rPr>
        <w:t>)</w:t>
      </w:r>
      <w:r>
        <w:rPr>
          <w:rFonts w:hint="eastAsia" w:ascii="宋体" w:hAnsi="宋体" w:cs="Times New Roman"/>
          <w:i/>
          <w:snapToGrid/>
          <w:sz w:val="21"/>
        </w:rPr>
        <w:t>t</w:t>
      </w:r>
      <w:r>
        <w:rPr>
          <w:rFonts w:hint="eastAsia" w:ascii="宋体" w:hAnsi="宋体" w:cs="Times New Roman"/>
          <w:snapToGrid/>
          <w:sz w:val="21"/>
        </w:rPr>
        <w:t>+10cos(</w:t>
      </w:r>
      <w:r>
        <w:rPr>
          <w:rFonts w:hint="eastAsia" w:ascii="宋体" w:hAnsi="宋体" w:cs="Times New Roman"/>
          <w:i/>
          <w:snapToGrid/>
          <w:sz w:val="21"/>
        </w:rPr>
        <w:sym w:font="Symbol" w:char="F077"/>
      </w:r>
      <w:r>
        <w:rPr>
          <w:rFonts w:hint="eastAsia" w:ascii="宋体" w:hAnsi="宋体" w:cs="Times New Roman"/>
          <w:snapToGrid/>
          <w:sz w:val="21"/>
          <w:vertAlign w:val="subscript"/>
        </w:rPr>
        <w:t>c</w:t>
      </w:r>
      <w:r>
        <w:rPr>
          <w:rFonts w:hint="eastAsia" w:ascii="宋体" w:hAnsi="宋体" w:cs="Times New Roman"/>
          <w:snapToGrid/>
          <w:sz w:val="21"/>
        </w:rPr>
        <w:t>+3</w:t>
      </w:r>
      <w:r>
        <w:rPr>
          <w:rFonts w:hint="eastAsia" w:ascii="宋体" w:hAnsi="宋体" w:cs="Times New Roman"/>
          <w:snapToGrid/>
          <w:sz w:val="21"/>
        </w:rPr>
        <w:sym w:font="Symbol" w:char="F057"/>
      </w:r>
      <w:r>
        <w:rPr>
          <w:rFonts w:hint="eastAsia" w:ascii="宋体" w:hAnsi="宋体" w:cs="Times New Roman"/>
          <w:snapToGrid/>
          <w:sz w:val="21"/>
        </w:rPr>
        <w:t>)</w:t>
      </w:r>
      <w:r>
        <w:rPr>
          <w:rFonts w:hint="eastAsia" w:ascii="宋体" w:hAnsi="宋体" w:cs="Times New Roman"/>
          <w:i/>
          <w:snapToGrid/>
          <w:sz w:val="21"/>
        </w:rPr>
        <w:t>t</w:t>
      </w:r>
    </w:p>
    <w:p w14:paraId="3AA75631">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sz w:val="21"/>
        </w:rPr>
        <w:t>各频率分量的频率/幅值分别为：10000Hz/100，9500Hz/15，10500Hz/15，8500Hz/10，11500Hz/10。</w:t>
      </w:r>
    </w:p>
    <w:p w14:paraId="34BCD176">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sz w:val="21"/>
        </w:rPr>
        <w:t>2）调制信号</w:t>
      </w:r>
      <w:r>
        <w:rPr>
          <w:rFonts w:hint="eastAsia" w:ascii="宋体" w:hAnsi="宋体" w:cs="Times New Roman"/>
          <w:i/>
          <w:snapToGrid/>
          <w:sz w:val="21"/>
        </w:rPr>
        <w:t>x</w:t>
      </w:r>
      <w:r>
        <w:rPr>
          <w:rFonts w:hint="eastAsia" w:ascii="宋体" w:hAnsi="宋体" w:cs="Times New Roman"/>
          <w:snapToGrid/>
          <w:sz w:val="21"/>
        </w:rPr>
        <w:t>(</w:t>
      </w:r>
      <w:r>
        <w:rPr>
          <w:rFonts w:hint="eastAsia" w:ascii="宋体" w:hAnsi="宋体" w:cs="Times New Roman"/>
          <w:i/>
          <w:snapToGrid/>
          <w:sz w:val="21"/>
        </w:rPr>
        <w:t>t</w:t>
      </w:r>
      <w:r>
        <w:rPr>
          <w:rFonts w:hint="eastAsia" w:ascii="宋体" w:hAnsi="宋体" w:cs="Times New Roman"/>
          <w:snapToGrid/>
          <w:sz w:val="21"/>
        </w:rPr>
        <w:t>)=100+30cos</w:t>
      </w:r>
      <w:r>
        <w:rPr>
          <w:rFonts w:hint="eastAsia" w:ascii="宋体" w:hAnsi="宋体" w:cs="Times New Roman"/>
          <w:snapToGrid/>
          <w:sz w:val="21"/>
        </w:rPr>
        <w:sym w:font="Symbol" w:char="F057"/>
      </w:r>
      <w:r>
        <w:rPr>
          <w:rFonts w:hint="eastAsia" w:ascii="宋体" w:hAnsi="宋体" w:cs="Times New Roman"/>
          <w:i/>
          <w:snapToGrid/>
          <w:sz w:val="21"/>
        </w:rPr>
        <w:t>t</w:t>
      </w:r>
      <w:r>
        <w:rPr>
          <w:rFonts w:hint="eastAsia" w:ascii="宋体" w:hAnsi="宋体" w:cs="Times New Roman"/>
          <w:snapToGrid/>
          <w:sz w:val="21"/>
        </w:rPr>
        <w:t>+20cos3</w:t>
      </w:r>
      <w:r>
        <w:rPr>
          <w:rFonts w:hint="eastAsia" w:ascii="宋体" w:hAnsi="宋体" w:cs="Times New Roman"/>
          <w:snapToGrid/>
          <w:sz w:val="21"/>
        </w:rPr>
        <w:sym w:font="Symbol" w:char="F057"/>
      </w:r>
      <w:r>
        <w:rPr>
          <w:rFonts w:hint="eastAsia" w:ascii="宋体" w:hAnsi="宋体" w:cs="Times New Roman"/>
          <w:i/>
          <w:snapToGrid/>
          <w:sz w:val="21"/>
        </w:rPr>
        <w:t>t</w:t>
      </w:r>
      <w:r>
        <w:rPr>
          <w:rFonts w:hint="eastAsia" w:ascii="宋体" w:hAnsi="宋体" w:cs="Times New Roman"/>
          <w:snapToGrid/>
          <w:sz w:val="21"/>
        </w:rPr>
        <w:t>，各分量频率/幅值分别为：0Hz/100，500Hz/30，1500Hz/20。</w:t>
      </w:r>
    </w:p>
    <w:p w14:paraId="6507E056">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rPr>
        <w:tab/>
      </w:r>
      <w:bookmarkStart w:id="0" w:name="OLE_LINK1"/>
      <w:r>
        <w:rPr>
          <w:rFonts w:hint="eastAsia" w:ascii="宋体" w:hAnsi="宋体" w:cs="Times New Roman"/>
          <w:snapToGrid/>
          <w:sz w:val="21"/>
        </w:rPr>
        <w:t>调制信号</w:t>
      </w:r>
      <w:bookmarkEnd w:id="0"/>
      <w:r>
        <w:rPr>
          <w:rFonts w:hint="eastAsia" w:ascii="宋体" w:hAnsi="宋体" w:cs="Times New Roman"/>
          <w:snapToGrid/>
          <w:sz w:val="21"/>
        </w:rPr>
        <w:t>与调幅波的频谱如图所示。</w:t>
      </w:r>
    </w:p>
    <w:p w14:paraId="36ED1DC0">
      <w:pPr>
        <w:numPr>
          <w:ilvl w:val="-1"/>
          <w:numId w:val="0"/>
        </w:numPr>
        <w:bidi w:val="0"/>
        <w:snapToGrid/>
        <w:spacing w:line="240" w:lineRule="auto"/>
        <w:ind w:left="0" w:leftChars="0" w:firstLine="0" w:firstLineChars="0"/>
        <w:jc w:val="center"/>
        <w:rPr>
          <w:rFonts w:hint="eastAsia" w:ascii="宋体" w:hAnsi="宋体" w:cs="Times New Roman"/>
          <w:snapToGrid/>
          <w:sz w:val="21"/>
        </w:rPr>
      </w:pPr>
      <w:r>
        <w:rPr>
          <w:rFonts w:hint="eastAsia" w:ascii="宋体" w:hAnsi="宋体" w:cs="Times New Roman"/>
          <w:snapToGrid/>
          <w:sz w:val="21"/>
        </w:rPr>
        <mc:AlternateContent>
          <mc:Choice Requires="wpg">
            <w:drawing>
              <wp:inline distT="0" distB="0" distL="114300" distR="114300">
                <wp:extent cx="4872990" cy="1746885"/>
                <wp:effectExtent l="0" t="0" r="3810" b="0"/>
                <wp:docPr id="531" name="组合 531"/>
                <wp:cNvGraphicFramePr/>
                <a:graphic xmlns:a="http://schemas.openxmlformats.org/drawingml/2006/main">
                  <a:graphicData uri="http://schemas.microsoft.com/office/word/2010/wordprocessingGroup">
                    <wpg:wgp>
                      <wpg:cNvGrpSpPr/>
                      <wpg:grpSpPr>
                        <a:xfrm>
                          <a:off x="0" y="0"/>
                          <a:ext cx="4872990" cy="1746885"/>
                          <a:chOff x="0" y="0"/>
                          <a:chExt cx="7674" cy="2751"/>
                        </a:xfrm>
                      </wpg:grpSpPr>
                      <wps:wsp>
                        <wps:cNvPr id="497" name="矩形 497"/>
                        <wps:cNvSpPr>
                          <a:spLocks noChangeAspect="1" noTextEdit="1"/>
                        </wps:cNvSpPr>
                        <wps:spPr>
                          <a:xfrm>
                            <a:off x="0" y="0"/>
                            <a:ext cx="7674" cy="2751"/>
                          </a:xfrm>
                          <a:prstGeom prst="rect">
                            <a:avLst/>
                          </a:prstGeom>
                          <a:noFill/>
                          <a:ln>
                            <a:noFill/>
                          </a:ln>
                        </wps:spPr>
                        <wps:bodyPr upright="1"/>
                      </wps:wsp>
                      <wps:wsp>
                        <wps:cNvPr id="498" name="直接连接符 498"/>
                        <wps:cNvCnPr/>
                        <wps:spPr>
                          <a:xfrm>
                            <a:off x="315" y="2037"/>
                            <a:ext cx="2415" cy="1"/>
                          </a:xfrm>
                          <a:prstGeom prst="line">
                            <a:avLst/>
                          </a:prstGeom>
                          <a:ln w="9525" cap="flat" cmpd="sng">
                            <a:solidFill>
                              <a:srgbClr val="000000"/>
                            </a:solidFill>
                            <a:prstDash val="solid"/>
                            <a:headEnd type="none" w="med" len="med"/>
                            <a:tailEnd type="triangle" w="sm" len="lg"/>
                          </a:ln>
                        </wps:spPr>
                        <wps:bodyPr upright="1"/>
                      </wps:wsp>
                      <wps:wsp>
                        <wps:cNvPr id="499" name="直接连接符 499"/>
                        <wps:cNvCnPr/>
                        <wps:spPr>
                          <a:xfrm flipV="1">
                            <a:off x="525" y="9"/>
                            <a:ext cx="1" cy="2340"/>
                          </a:xfrm>
                          <a:prstGeom prst="line">
                            <a:avLst/>
                          </a:prstGeom>
                          <a:ln w="9525" cap="flat" cmpd="sng">
                            <a:solidFill>
                              <a:srgbClr val="000000"/>
                            </a:solidFill>
                            <a:prstDash val="solid"/>
                            <a:headEnd type="none" w="med" len="med"/>
                            <a:tailEnd type="triangle" w="sm" len="lg"/>
                          </a:ln>
                        </wps:spPr>
                        <wps:bodyPr upright="1"/>
                      </wps:wsp>
                      <wps:wsp>
                        <wps:cNvPr id="500" name="文本框 500"/>
                        <wps:cNvSpPr txBox="1"/>
                        <wps:spPr>
                          <a:xfrm>
                            <a:off x="2520" y="2037"/>
                            <a:ext cx="173" cy="312"/>
                          </a:xfrm>
                          <a:prstGeom prst="rect">
                            <a:avLst/>
                          </a:prstGeom>
                          <a:noFill/>
                          <a:ln>
                            <a:noFill/>
                          </a:ln>
                        </wps:spPr>
                        <wps:txbx>
                          <w:txbxContent>
                            <w:p w14:paraId="649DA1B4">
                              <w:pPr>
                                <w:numPr>
                                  <w:ilvl w:val="-1"/>
                                  <w:numId w:val="0"/>
                                </w:numPr>
                                <w:bidi w:val="0"/>
                                <w:snapToGrid/>
                                <w:spacing w:line="240" w:lineRule="auto"/>
                                <w:ind w:left="0" w:leftChars="0" w:firstLine="0" w:firstLineChars="0"/>
                                <w:rPr>
                                  <w:rFonts w:hint="eastAsia" w:ascii="Times New Roman" w:hAnsi="Times New Roman" w:cs="Times New Roman"/>
                                  <w:i/>
                                  <w:snapToGrid/>
                                  <w:sz w:val="21"/>
                                </w:rPr>
                              </w:pPr>
                              <w:r>
                                <w:rPr>
                                  <w:rFonts w:hint="eastAsia" w:ascii="Times New Roman" w:hAnsi="Times New Roman" w:cs="Times New Roman"/>
                                  <w:i/>
                                  <w:snapToGrid/>
                                  <w:sz w:val="21"/>
                                </w:rPr>
                                <w:t>f</w:t>
                              </w:r>
                            </w:p>
                          </w:txbxContent>
                        </wps:txbx>
                        <wps:bodyPr wrap="none" lIns="36000" tIns="0" rIns="36000" bIns="0" upright="1">
                          <a:spAutoFit/>
                        </wps:bodyPr>
                      </wps:wsp>
                      <wps:wsp>
                        <wps:cNvPr id="501" name="文本框 501"/>
                        <wps:cNvSpPr txBox="1"/>
                        <wps:spPr>
                          <a:xfrm>
                            <a:off x="419" y="2037"/>
                            <a:ext cx="106" cy="312"/>
                          </a:xfrm>
                          <a:prstGeom prst="rect">
                            <a:avLst/>
                          </a:prstGeom>
                          <a:noFill/>
                          <a:ln>
                            <a:noFill/>
                          </a:ln>
                        </wps:spPr>
                        <wps:txbx>
                          <w:txbxContent>
                            <w:p w14:paraId="000C237B">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0</w:t>
                              </w:r>
                            </w:p>
                          </w:txbxContent>
                        </wps:txbx>
                        <wps:bodyPr wrap="none" lIns="0" tIns="0" rIns="0" bIns="0" upright="1">
                          <a:spAutoFit/>
                        </wps:bodyPr>
                      </wps:wsp>
                      <wps:wsp>
                        <wps:cNvPr id="502" name="文本框 502"/>
                        <wps:cNvSpPr txBox="1"/>
                        <wps:spPr>
                          <a:xfrm>
                            <a:off x="0" y="9"/>
                            <a:ext cx="628" cy="312"/>
                          </a:xfrm>
                          <a:prstGeom prst="rect">
                            <a:avLst/>
                          </a:prstGeom>
                          <a:noFill/>
                          <a:ln>
                            <a:noFill/>
                          </a:ln>
                        </wps:spPr>
                        <wps:txbx>
                          <w:txbxContent>
                            <w:p w14:paraId="7D281DE1">
                              <w:pPr>
                                <w:numPr>
                                  <w:ilvl w:val="-1"/>
                                  <w:numId w:val="0"/>
                                </w:numPr>
                                <w:bidi w:val="0"/>
                                <w:snapToGrid/>
                                <w:spacing w:line="240" w:lineRule="auto"/>
                                <w:ind w:left="0" w:leftChars="0" w:firstLine="0" w:firstLineChars="0"/>
                                <w:jc w:val="left"/>
                                <w:rPr>
                                  <w:rFonts w:hint="eastAsia" w:ascii="Times New Roman" w:hAnsi="Times New Roman" w:cs="Times New Roman"/>
                                  <w:snapToGrid/>
                                  <w:sz w:val="21"/>
                                </w:rPr>
                              </w:pPr>
                              <w:r>
                                <w:rPr>
                                  <w:rFonts w:hint="eastAsia" w:ascii="Times New Roman" w:hAnsi="Times New Roman" w:cs="Times New Roman"/>
                                  <w:i/>
                                  <w:snapToGrid/>
                                  <w:sz w:val="21"/>
                                </w:rPr>
                                <w:t>A</w:t>
                              </w:r>
                              <w:r>
                                <w:rPr>
                                  <w:rFonts w:hint="eastAsia" w:ascii="Times New Roman" w:hAnsi="Times New Roman" w:cs="Times New Roman"/>
                                  <w:i/>
                                  <w:snapToGrid/>
                                  <w:sz w:val="21"/>
                                  <w:vertAlign w:val="subscript"/>
                                </w:rPr>
                                <w:t>n</w:t>
                              </w:r>
                              <w:r>
                                <w:rPr>
                                  <w:rFonts w:hint="eastAsia" w:ascii="Times New Roman" w:hAnsi="Times New Roman" w:cs="Times New Roman"/>
                                  <w:snapToGrid/>
                                  <w:sz w:val="21"/>
                                </w:rPr>
                                <w:t>(</w:t>
                              </w:r>
                              <w:r>
                                <w:rPr>
                                  <w:rFonts w:hint="eastAsia" w:ascii="Times New Roman" w:hAnsi="Times New Roman" w:cs="Times New Roman"/>
                                  <w:i/>
                                  <w:snapToGrid/>
                                  <w:sz w:val="21"/>
                                </w:rPr>
                                <w:t>f</w:t>
                              </w:r>
                              <w:r>
                                <w:rPr>
                                  <w:rFonts w:hint="eastAsia" w:ascii="Times New Roman" w:hAnsi="Times New Roman" w:cs="Times New Roman"/>
                                  <w:snapToGrid/>
                                  <w:sz w:val="21"/>
                                </w:rPr>
                                <w:t>)</w:t>
                              </w:r>
                            </w:p>
                          </w:txbxContent>
                        </wps:txbx>
                        <wps:bodyPr lIns="36000" tIns="0" rIns="36000" bIns="0" upright="1">
                          <a:spAutoFit/>
                        </wps:bodyPr>
                      </wps:wsp>
                      <wps:wsp>
                        <wps:cNvPr id="503" name="文本框 503"/>
                        <wps:cNvSpPr txBox="1"/>
                        <wps:spPr>
                          <a:xfrm>
                            <a:off x="802" y="2439"/>
                            <a:ext cx="1261" cy="312"/>
                          </a:xfrm>
                          <a:prstGeom prst="rect">
                            <a:avLst/>
                          </a:prstGeom>
                          <a:noFill/>
                          <a:ln>
                            <a:noFill/>
                          </a:ln>
                        </wps:spPr>
                        <wps:txbx>
                          <w:txbxContent>
                            <w:p w14:paraId="46F587E6">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调制信号频谱</w:t>
                              </w:r>
                            </w:p>
                          </w:txbxContent>
                        </wps:txbx>
                        <wps:bodyPr wrap="none" lIns="0" tIns="0" rIns="0" bIns="0" upright="1">
                          <a:spAutoFit/>
                        </wps:bodyPr>
                      </wps:wsp>
                      <wps:wsp>
                        <wps:cNvPr id="504" name="文本框 504"/>
                        <wps:cNvSpPr txBox="1"/>
                        <wps:spPr>
                          <a:xfrm>
                            <a:off x="1890" y="2037"/>
                            <a:ext cx="421" cy="312"/>
                          </a:xfrm>
                          <a:prstGeom prst="rect">
                            <a:avLst/>
                          </a:prstGeom>
                          <a:noFill/>
                          <a:ln>
                            <a:noFill/>
                          </a:ln>
                        </wps:spPr>
                        <wps:txbx>
                          <w:txbxContent>
                            <w:p w14:paraId="066037F9">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1500</w:t>
                              </w:r>
                            </w:p>
                          </w:txbxContent>
                        </wps:txbx>
                        <wps:bodyPr wrap="none" lIns="0" tIns="0" rIns="0" bIns="0" upright="1">
                          <a:spAutoFit/>
                        </wps:bodyPr>
                      </wps:wsp>
                      <wps:wsp>
                        <wps:cNvPr id="505" name="直接连接符 505"/>
                        <wps:cNvCnPr/>
                        <wps:spPr>
                          <a:xfrm flipV="1">
                            <a:off x="1050" y="1569"/>
                            <a:ext cx="1" cy="468"/>
                          </a:xfrm>
                          <a:prstGeom prst="line">
                            <a:avLst/>
                          </a:prstGeom>
                          <a:ln w="19050" cap="flat" cmpd="sng">
                            <a:solidFill>
                              <a:srgbClr val="0000FF"/>
                            </a:solidFill>
                            <a:prstDash val="solid"/>
                            <a:headEnd type="none" w="med" len="med"/>
                            <a:tailEnd type="none" w="med" len="med"/>
                          </a:ln>
                        </wps:spPr>
                        <wps:bodyPr upright="1"/>
                      </wps:wsp>
                      <wps:wsp>
                        <wps:cNvPr id="506" name="直接连接符 506"/>
                        <wps:cNvCnPr/>
                        <wps:spPr>
                          <a:xfrm flipV="1">
                            <a:off x="525" y="477"/>
                            <a:ext cx="2" cy="1560"/>
                          </a:xfrm>
                          <a:prstGeom prst="line">
                            <a:avLst/>
                          </a:prstGeom>
                          <a:ln w="19050" cap="flat" cmpd="sng">
                            <a:solidFill>
                              <a:srgbClr val="0000FF"/>
                            </a:solidFill>
                            <a:prstDash val="solid"/>
                            <a:headEnd type="none" w="med" len="med"/>
                            <a:tailEnd type="none" w="med" len="med"/>
                          </a:ln>
                        </wps:spPr>
                        <wps:bodyPr upright="1"/>
                      </wps:wsp>
                      <wps:wsp>
                        <wps:cNvPr id="507" name="直接连接符 507"/>
                        <wps:cNvCnPr/>
                        <wps:spPr>
                          <a:xfrm flipV="1">
                            <a:off x="2099" y="1725"/>
                            <a:ext cx="1" cy="312"/>
                          </a:xfrm>
                          <a:prstGeom prst="line">
                            <a:avLst/>
                          </a:prstGeom>
                          <a:ln w="19050" cap="flat" cmpd="sng">
                            <a:solidFill>
                              <a:srgbClr val="0000FF"/>
                            </a:solidFill>
                            <a:prstDash val="solid"/>
                            <a:headEnd type="none" w="med" len="med"/>
                            <a:tailEnd type="none" w="med" len="med"/>
                          </a:ln>
                        </wps:spPr>
                        <wps:bodyPr upright="1"/>
                      </wps:wsp>
                      <wps:wsp>
                        <wps:cNvPr id="508" name="直接连接符 508"/>
                        <wps:cNvCnPr/>
                        <wps:spPr>
                          <a:xfrm>
                            <a:off x="3360" y="2037"/>
                            <a:ext cx="4305" cy="1"/>
                          </a:xfrm>
                          <a:prstGeom prst="line">
                            <a:avLst/>
                          </a:prstGeom>
                          <a:ln w="9525" cap="flat" cmpd="sng">
                            <a:solidFill>
                              <a:srgbClr val="000000"/>
                            </a:solidFill>
                            <a:prstDash val="solid"/>
                            <a:headEnd type="none" w="med" len="med"/>
                            <a:tailEnd type="triangle" w="sm" len="lg"/>
                          </a:ln>
                        </wps:spPr>
                        <wps:bodyPr upright="1"/>
                      </wps:wsp>
                      <wps:wsp>
                        <wps:cNvPr id="509" name="文本框 509"/>
                        <wps:cNvSpPr txBox="1"/>
                        <wps:spPr>
                          <a:xfrm>
                            <a:off x="7455" y="2037"/>
                            <a:ext cx="173" cy="312"/>
                          </a:xfrm>
                          <a:prstGeom prst="rect">
                            <a:avLst/>
                          </a:prstGeom>
                          <a:noFill/>
                          <a:ln>
                            <a:noFill/>
                          </a:ln>
                        </wps:spPr>
                        <wps:txbx>
                          <w:txbxContent>
                            <w:p w14:paraId="4652AB5F">
                              <w:pPr>
                                <w:numPr>
                                  <w:ilvl w:val="-1"/>
                                  <w:numId w:val="0"/>
                                </w:numPr>
                                <w:bidi w:val="0"/>
                                <w:snapToGrid/>
                                <w:spacing w:line="240" w:lineRule="auto"/>
                                <w:ind w:left="0" w:leftChars="0" w:firstLine="0" w:firstLineChars="0"/>
                                <w:rPr>
                                  <w:rFonts w:hint="eastAsia" w:ascii="Times New Roman" w:hAnsi="Times New Roman" w:cs="Times New Roman"/>
                                  <w:i/>
                                  <w:snapToGrid/>
                                  <w:sz w:val="21"/>
                                </w:rPr>
                              </w:pPr>
                              <w:r>
                                <w:rPr>
                                  <w:rFonts w:hint="eastAsia" w:ascii="Times New Roman" w:hAnsi="Times New Roman" w:cs="Times New Roman"/>
                                  <w:i/>
                                  <w:snapToGrid/>
                                  <w:sz w:val="21"/>
                                </w:rPr>
                                <w:t>f</w:t>
                              </w:r>
                            </w:p>
                          </w:txbxContent>
                        </wps:txbx>
                        <wps:bodyPr wrap="none" lIns="36000" tIns="0" rIns="36000" bIns="0" upright="1">
                          <a:spAutoFit/>
                        </wps:bodyPr>
                      </wps:wsp>
                      <wps:wsp>
                        <wps:cNvPr id="510" name="文本框 510"/>
                        <wps:cNvSpPr txBox="1"/>
                        <wps:spPr>
                          <a:xfrm>
                            <a:off x="3772" y="2049"/>
                            <a:ext cx="421" cy="312"/>
                          </a:xfrm>
                          <a:prstGeom prst="rect">
                            <a:avLst/>
                          </a:prstGeom>
                          <a:noFill/>
                          <a:ln>
                            <a:noFill/>
                          </a:ln>
                        </wps:spPr>
                        <wps:txbx>
                          <w:txbxContent>
                            <w:p w14:paraId="050B305E">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8500</w:t>
                              </w:r>
                            </w:p>
                          </w:txbxContent>
                        </wps:txbx>
                        <wps:bodyPr wrap="none" lIns="0" tIns="0" rIns="0" bIns="0" upright="1">
                          <a:spAutoFit/>
                        </wps:bodyPr>
                      </wps:wsp>
                      <wps:wsp>
                        <wps:cNvPr id="511" name="文本框 511"/>
                        <wps:cNvSpPr txBox="1"/>
                        <wps:spPr>
                          <a:xfrm>
                            <a:off x="2996" y="18"/>
                            <a:ext cx="628" cy="312"/>
                          </a:xfrm>
                          <a:prstGeom prst="rect">
                            <a:avLst/>
                          </a:prstGeom>
                          <a:noFill/>
                          <a:ln>
                            <a:noFill/>
                          </a:ln>
                        </wps:spPr>
                        <wps:txbx>
                          <w:txbxContent>
                            <w:p w14:paraId="4E48CDC8">
                              <w:pPr>
                                <w:numPr>
                                  <w:ilvl w:val="-1"/>
                                  <w:numId w:val="0"/>
                                </w:numPr>
                                <w:bidi w:val="0"/>
                                <w:snapToGrid/>
                                <w:spacing w:line="240" w:lineRule="auto"/>
                                <w:ind w:left="0" w:leftChars="0" w:firstLine="0" w:firstLineChars="0"/>
                                <w:jc w:val="left"/>
                                <w:rPr>
                                  <w:rFonts w:hint="eastAsia" w:ascii="Times New Roman" w:hAnsi="Times New Roman" w:cs="Times New Roman"/>
                                  <w:snapToGrid/>
                                  <w:sz w:val="21"/>
                                </w:rPr>
                              </w:pPr>
                              <w:r>
                                <w:rPr>
                                  <w:rFonts w:hint="eastAsia" w:ascii="Times New Roman" w:hAnsi="Times New Roman" w:cs="Times New Roman"/>
                                  <w:i/>
                                  <w:snapToGrid/>
                                  <w:sz w:val="21"/>
                                </w:rPr>
                                <w:t>A</w:t>
                              </w:r>
                              <w:r>
                                <w:rPr>
                                  <w:rFonts w:hint="eastAsia" w:ascii="Times New Roman" w:hAnsi="Times New Roman" w:cs="Times New Roman"/>
                                  <w:i/>
                                  <w:snapToGrid/>
                                  <w:sz w:val="21"/>
                                  <w:vertAlign w:val="subscript"/>
                                </w:rPr>
                                <w:t>n</w:t>
                              </w:r>
                              <w:r>
                                <w:rPr>
                                  <w:rFonts w:hint="eastAsia" w:ascii="Times New Roman" w:hAnsi="Times New Roman" w:cs="Times New Roman"/>
                                  <w:snapToGrid/>
                                  <w:sz w:val="21"/>
                                </w:rPr>
                                <w:t>(</w:t>
                              </w:r>
                              <w:r>
                                <w:rPr>
                                  <w:rFonts w:hint="eastAsia" w:ascii="Times New Roman" w:hAnsi="Times New Roman" w:cs="Times New Roman"/>
                                  <w:i/>
                                  <w:snapToGrid/>
                                  <w:sz w:val="21"/>
                                </w:rPr>
                                <w:t>f</w:t>
                              </w:r>
                              <w:r>
                                <w:rPr>
                                  <w:rFonts w:hint="eastAsia" w:ascii="Times New Roman" w:hAnsi="Times New Roman" w:cs="Times New Roman"/>
                                  <w:snapToGrid/>
                                  <w:sz w:val="21"/>
                                </w:rPr>
                                <w:t>)</w:t>
                              </w:r>
                            </w:p>
                          </w:txbxContent>
                        </wps:txbx>
                        <wps:bodyPr lIns="36000" tIns="0" rIns="36000" bIns="0" upright="1">
                          <a:spAutoFit/>
                        </wps:bodyPr>
                      </wps:wsp>
                      <wps:wsp>
                        <wps:cNvPr id="512" name="文本框 512"/>
                        <wps:cNvSpPr txBox="1"/>
                        <wps:spPr>
                          <a:xfrm>
                            <a:off x="4830" y="2037"/>
                            <a:ext cx="421" cy="312"/>
                          </a:xfrm>
                          <a:prstGeom prst="rect">
                            <a:avLst/>
                          </a:prstGeom>
                          <a:noFill/>
                          <a:ln>
                            <a:noFill/>
                          </a:ln>
                        </wps:spPr>
                        <wps:txbx>
                          <w:txbxContent>
                            <w:p w14:paraId="576364CB">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9500</w:t>
                              </w:r>
                            </w:p>
                          </w:txbxContent>
                        </wps:txbx>
                        <wps:bodyPr wrap="none" lIns="0" tIns="0" rIns="0" bIns="0" upright="1">
                          <a:spAutoFit/>
                        </wps:bodyPr>
                      </wps:wsp>
                      <wps:wsp>
                        <wps:cNvPr id="513" name="文本框 513"/>
                        <wps:cNvSpPr txBox="1"/>
                        <wps:spPr>
                          <a:xfrm>
                            <a:off x="5355" y="2037"/>
                            <a:ext cx="526" cy="312"/>
                          </a:xfrm>
                          <a:prstGeom prst="rect">
                            <a:avLst/>
                          </a:prstGeom>
                          <a:noFill/>
                          <a:ln>
                            <a:noFill/>
                          </a:ln>
                        </wps:spPr>
                        <wps:txbx>
                          <w:txbxContent>
                            <w:p w14:paraId="0A08D0F1">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10000</w:t>
                              </w:r>
                            </w:p>
                          </w:txbxContent>
                        </wps:txbx>
                        <wps:bodyPr wrap="none" lIns="0" tIns="0" rIns="0" bIns="0" upright="1">
                          <a:spAutoFit/>
                        </wps:bodyPr>
                      </wps:wsp>
                      <wps:wsp>
                        <wps:cNvPr id="514" name="文本框 514"/>
                        <wps:cNvSpPr txBox="1"/>
                        <wps:spPr>
                          <a:xfrm>
                            <a:off x="6825" y="2037"/>
                            <a:ext cx="518" cy="303"/>
                          </a:xfrm>
                          <a:prstGeom prst="rect">
                            <a:avLst/>
                          </a:prstGeom>
                          <a:noFill/>
                          <a:ln>
                            <a:noFill/>
                          </a:ln>
                        </wps:spPr>
                        <wps:txbx>
                          <w:txbxContent>
                            <w:p w14:paraId="3D1BB200">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11500</w:t>
                              </w:r>
                            </w:p>
                          </w:txbxContent>
                        </wps:txbx>
                        <wps:bodyPr wrap="none" lIns="0" tIns="0" rIns="0" bIns="0" upright="1"/>
                      </wps:wsp>
                      <wps:wsp>
                        <wps:cNvPr id="515" name="直接连接符 515"/>
                        <wps:cNvCnPr/>
                        <wps:spPr>
                          <a:xfrm flipV="1">
                            <a:off x="3982" y="1881"/>
                            <a:ext cx="8" cy="156"/>
                          </a:xfrm>
                          <a:prstGeom prst="line">
                            <a:avLst/>
                          </a:prstGeom>
                          <a:ln w="19050" cap="flat" cmpd="sng">
                            <a:solidFill>
                              <a:srgbClr val="0000FF"/>
                            </a:solidFill>
                            <a:prstDash val="solid"/>
                            <a:headEnd type="none" w="med" len="med"/>
                            <a:tailEnd type="none" w="med" len="med"/>
                          </a:ln>
                        </wps:spPr>
                        <wps:bodyPr upright="1"/>
                      </wps:wsp>
                      <wps:wsp>
                        <wps:cNvPr id="516" name="直接连接符 516"/>
                        <wps:cNvCnPr/>
                        <wps:spPr>
                          <a:xfrm flipV="1">
                            <a:off x="5565" y="477"/>
                            <a:ext cx="1" cy="1560"/>
                          </a:xfrm>
                          <a:prstGeom prst="line">
                            <a:avLst/>
                          </a:prstGeom>
                          <a:ln w="19050" cap="flat" cmpd="sng">
                            <a:solidFill>
                              <a:srgbClr val="0000FF"/>
                            </a:solidFill>
                            <a:prstDash val="solid"/>
                            <a:headEnd type="none" w="med" len="med"/>
                            <a:tailEnd type="none" w="med" len="med"/>
                          </a:ln>
                        </wps:spPr>
                        <wps:bodyPr upright="1"/>
                      </wps:wsp>
                      <wps:wsp>
                        <wps:cNvPr id="517" name="直接连接符 517"/>
                        <wps:cNvCnPr/>
                        <wps:spPr>
                          <a:xfrm flipV="1">
                            <a:off x="6090" y="1806"/>
                            <a:ext cx="1" cy="231"/>
                          </a:xfrm>
                          <a:prstGeom prst="line">
                            <a:avLst/>
                          </a:prstGeom>
                          <a:ln w="19050" cap="flat" cmpd="sng">
                            <a:solidFill>
                              <a:srgbClr val="0000FF"/>
                            </a:solidFill>
                            <a:prstDash val="solid"/>
                            <a:headEnd type="none" w="med" len="med"/>
                            <a:tailEnd type="none" w="med" len="med"/>
                          </a:ln>
                        </wps:spPr>
                        <wps:bodyPr upright="1"/>
                      </wps:wsp>
                      <wps:wsp>
                        <wps:cNvPr id="518" name="直接连接符 518"/>
                        <wps:cNvCnPr/>
                        <wps:spPr>
                          <a:xfrm flipV="1">
                            <a:off x="3570" y="9"/>
                            <a:ext cx="1" cy="2340"/>
                          </a:xfrm>
                          <a:prstGeom prst="line">
                            <a:avLst/>
                          </a:prstGeom>
                          <a:ln w="9525" cap="flat" cmpd="sng">
                            <a:solidFill>
                              <a:srgbClr val="000000"/>
                            </a:solidFill>
                            <a:prstDash val="solid"/>
                            <a:headEnd type="none" w="med" len="med"/>
                            <a:tailEnd type="triangle" w="sm" len="lg"/>
                          </a:ln>
                        </wps:spPr>
                        <wps:bodyPr upright="1"/>
                      </wps:wsp>
                      <wps:wsp>
                        <wps:cNvPr id="519" name="直接连接符 519"/>
                        <wps:cNvCnPr/>
                        <wps:spPr>
                          <a:xfrm flipV="1">
                            <a:off x="7140" y="1881"/>
                            <a:ext cx="1" cy="156"/>
                          </a:xfrm>
                          <a:prstGeom prst="line">
                            <a:avLst/>
                          </a:prstGeom>
                          <a:ln w="19050" cap="flat" cmpd="sng">
                            <a:solidFill>
                              <a:srgbClr val="0000FF"/>
                            </a:solidFill>
                            <a:prstDash val="solid"/>
                            <a:headEnd type="none" w="med" len="med"/>
                            <a:tailEnd type="none" w="med" len="med"/>
                          </a:ln>
                        </wps:spPr>
                        <wps:bodyPr upright="1"/>
                      </wps:wsp>
                      <wps:wsp>
                        <wps:cNvPr id="520" name="文本框 520"/>
                        <wps:cNvSpPr txBox="1"/>
                        <wps:spPr>
                          <a:xfrm>
                            <a:off x="1995" y="1413"/>
                            <a:ext cx="211" cy="312"/>
                          </a:xfrm>
                          <a:prstGeom prst="rect">
                            <a:avLst/>
                          </a:prstGeom>
                          <a:noFill/>
                          <a:ln>
                            <a:noFill/>
                          </a:ln>
                        </wps:spPr>
                        <wps:txbx>
                          <w:txbxContent>
                            <w:p w14:paraId="217968EE">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20</w:t>
                              </w:r>
                            </w:p>
                          </w:txbxContent>
                        </wps:txbx>
                        <wps:bodyPr wrap="none" lIns="0" tIns="0" rIns="0" bIns="0" upright="1">
                          <a:spAutoFit/>
                        </wps:bodyPr>
                      </wps:wsp>
                      <wps:wsp>
                        <wps:cNvPr id="521" name="文本框 521"/>
                        <wps:cNvSpPr txBox="1"/>
                        <wps:spPr>
                          <a:xfrm>
                            <a:off x="945" y="1257"/>
                            <a:ext cx="211" cy="312"/>
                          </a:xfrm>
                          <a:prstGeom prst="rect">
                            <a:avLst/>
                          </a:prstGeom>
                          <a:noFill/>
                          <a:ln>
                            <a:noFill/>
                          </a:ln>
                        </wps:spPr>
                        <wps:txbx>
                          <w:txbxContent>
                            <w:p w14:paraId="72DC4DA8">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30</w:t>
                              </w:r>
                            </w:p>
                          </w:txbxContent>
                        </wps:txbx>
                        <wps:bodyPr wrap="none" lIns="0" tIns="0" rIns="0" bIns="0" upright="1">
                          <a:spAutoFit/>
                        </wps:bodyPr>
                      </wps:wsp>
                      <wps:wsp>
                        <wps:cNvPr id="522" name="文本框 522"/>
                        <wps:cNvSpPr txBox="1"/>
                        <wps:spPr>
                          <a:xfrm>
                            <a:off x="630" y="321"/>
                            <a:ext cx="316" cy="312"/>
                          </a:xfrm>
                          <a:prstGeom prst="rect">
                            <a:avLst/>
                          </a:prstGeom>
                          <a:noFill/>
                          <a:ln>
                            <a:noFill/>
                          </a:ln>
                        </wps:spPr>
                        <wps:txbx>
                          <w:txbxContent>
                            <w:p w14:paraId="43D8BFB0">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100</w:t>
                              </w:r>
                            </w:p>
                          </w:txbxContent>
                        </wps:txbx>
                        <wps:bodyPr wrap="none" lIns="0" tIns="0" rIns="0" bIns="0" upright="1">
                          <a:spAutoFit/>
                        </wps:bodyPr>
                      </wps:wsp>
                      <wps:wsp>
                        <wps:cNvPr id="523" name="文本框 523"/>
                        <wps:cNvSpPr txBox="1"/>
                        <wps:spPr>
                          <a:xfrm>
                            <a:off x="5355" y="165"/>
                            <a:ext cx="316" cy="312"/>
                          </a:xfrm>
                          <a:prstGeom prst="rect">
                            <a:avLst/>
                          </a:prstGeom>
                          <a:noFill/>
                          <a:ln>
                            <a:noFill/>
                          </a:ln>
                        </wps:spPr>
                        <wps:txbx>
                          <w:txbxContent>
                            <w:p w14:paraId="0168EFE7">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100</w:t>
                              </w:r>
                            </w:p>
                          </w:txbxContent>
                        </wps:txbx>
                        <wps:bodyPr wrap="none" lIns="0" tIns="0" rIns="0" bIns="0" upright="1">
                          <a:spAutoFit/>
                        </wps:bodyPr>
                      </wps:wsp>
                      <wps:wsp>
                        <wps:cNvPr id="524" name="文本框 524"/>
                        <wps:cNvSpPr txBox="1"/>
                        <wps:spPr>
                          <a:xfrm>
                            <a:off x="3885" y="1569"/>
                            <a:ext cx="211" cy="312"/>
                          </a:xfrm>
                          <a:prstGeom prst="rect">
                            <a:avLst/>
                          </a:prstGeom>
                          <a:noFill/>
                          <a:ln>
                            <a:noFill/>
                          </a:ln>
                        </wps:spPr>
                        <wps:txbx>
                          <w:txbxContent>
                            <w:p w14:paraId="6278AEE6">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10</w:t>
                              </w:r>
                            </w:p>
                          </w:txbxContent>
                        </wps:txbx>
                        <wps:bodyPr wrap="none" lIns="0" tIns="0" rIns="0" bIns="0" upright="1">
                          <a:spAutoFit/>
                        </wps:bodyPr>
                      </wps:wsp>
                      <wps:wsp>
                        <wps:cNvPr id="525" name="文本框 525"/>
                        <wps:cNvSpPr txBox="1"/>
                        <wps:spPr>
                          <a:xfrm>
                            <a:off x="5985" y="1461"/>
                            <a:ext cx="211" cy="312"/>
                          </a:xfrm>
                          <a:prstGeom prst="rect">
                            <a:avLst/>
                          </a:prstGeom>
                          <a:noFill/>
                          <a:ln>
                            <a:noFill/>
                          </a:ln>
                        </wps:spPr>
                        <wps:txbx>
                          <w:txbxContent>
                            <w:p w14:paraId="4D38C9E2">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15</w:t>
                              </w:r>
                            </w:p>
                          </w:txbxContent>
                        </wps:txbx>
                        <wps:bodyPr wrap="none" lIns="0" tIns="0" rIns="0" bIns="0" upright="1"/>
                      </wps:wsp>
                      <wps:wsp>
                        <wps:cNvPr id="526" name="直接连接符 526"/>
                        <wps:cNvCnPr/>
                        <wps:spPr>
                          <a:xfrm flipV="1">
                            <a:off x="5040" y="1806"/>
                            <a:ext cx="1" cy="231"/>
                          </a:xfrm>
                          <a:prstGeom prst="line">
                            <a:avLst/>
                          </a:prstGeom>
                          <a:ln w="19050" cap="flat" cmpd="sng">
                            <a:solidFill>
                              <a:srgbClr val="0000FF"/>
                            </a:solidFill>
                            <a:prstDash val="solid"/>
                            <a:headEnd type="none" w="med" len="med"/>
                            <a:tailEnd type="none" w="med" len="med"/>
                          </a:ln>
                        </wps:spPr>
                        <wps:bodyPr upright="1"/>
                      </wps:wsp>
                      <wps:wsp>
                        <wps:cNvPr id="527" name="文本框 527"/>
                        <wps:cNvSpPr txBox="1"/>
                        <wps:spPr>
                          <a:xfrm>
                            <a:off x="5985" y="2037"/>
                            <a:ext cx="526" cy="312"/>
                          </a:xfrm>
                          <a:prstGeom prst="rect">
                            <a:avLst/>
                          </a:prstGeom>
                          <a:noFill/>
                          <a:ln>
                            <a:noFill/>
                          </a:ln>
                        </wps:spPr>
                        <wps:txbx>
                          <w:txbxContent>
                            <w:p w14:paraId="0D073C2E">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10500</w:t>
                              </w:r>
                            </w:p>
                          </w:txbxContent>
                        </wps:txbx>
                        <wps:bodyPr wrap="none" lIns="0" tIns="0" rIns="0" bIns="0" upright="1">
                          <a:spAutoFit/>
                        </wps:bodyPr>
                      </wps:wsp>
                      <wps:wsp>
                        <wps:cNvPr id="528" name="文本框 528"/>
                        <wps:cNvSpPr txBox="1"/>
                        <wps:spPr>
                          <a:xfrm>
                            <a:off x="4935" y="1461"/>
                            <a:ext cx="211" cy="312"/>
                          </a:xfrm>
                          <a:prstGeom prst="rect">
                            <a:avLst/>
                          </a:prstGeom>
                          <a:noFill/>
                          <a:ln>
                            <a:noFill/>
                          </a:ln>
                        </wps:spPr>
                        <wps:txbx>
                          <w:txbxContent>
                            <w:p w14:paraId="3F96913E">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15</w:t>
                              </w:r>
                            </w:p>
                          </w:txbxContent>
                        </wps:txbx>
                        <wps:bodyPr wrap="none" lIns="0" tIns="0" rIns="0" bIns="0" upright="1"/>
                      </wps:wsp>
                      <wps:wsp>
                        <wps:cNvPr id="529" name="文本框 529"/>
                        <wps:cNvSpPr txBox="1"/>
                        <wps:spPr>
                          <a:xfrm>
                            <a:off x="7035" y="1569"/>
                            <a:ext cx="211" cy="312"/>
                          </a:xfrm>
                          <a:prstGeom prst="rect">
                            <a:avLst/>
                          </a:prstGeom>
                          <a:noFill/>
                          <a:ln>
                            <a:noFill/>
                          </a:ln>
                        </wps:spPr>
                        <wps:txbx>
                          <w:txbxContent>
                            <w:p w14:paraId="25961231">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10</w:t>
                              </w:r>
                            </w:p>
                          </w:txbxContent>
                        </wps:txbx>
                        <wps:bodyPr wrap="none" lIns="0" tIns="0" rIns="0" bIns="0" upright="1">
                          <a:spAutoFit/>
                        </wps:bodyPr>
                      </wps:wsp>
                      <wps:wsp>
                        <wps:cNvPr id="530" name="文本框 530"/>
                        <wps:cNvSpPr txBox="1"/>
                        <wps:spPr>
                          <a:xfrm>
                            <a:off x="5040" y="2409"/>
                            <a:ext cx="1051" cy="312"/>
                          </a:xfrm>
                          <a:prstGeom prst="rect">
                            <a:avLst/>
                          </a:prstGeom>
                          <a:noFill/>
                          <a:ln>
                            <a:noFill/>
                          </a:ln>
                        </wps:spPr>
                        <wps:txbx>
                          <w:txbxContent>
                            <w:p w14:paraId="3D375C40">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调幅波频谱</w:t>
                              </w:r>
                            </w:p>
                          </w:txbxContent>
                        </wps:txbx>
                        <wps:bodyPr wrap="none" lIns="0" tIns="0" rIns="0" bIns="0" upright="1">
                          <a:spAutoFit/>
                        </wps:bodyPr>
                      </wps:wsp>
                    </wpg:wgp>
                  </a:graphicData>
                </a:graphic>
              </wp:inline>
            </w:drawing>
          </mc:Choice>
          <mc:Fallback>
            <w:pict>
              <v:group id="_x0000_s1026" o:spid="_x0000_s1026" o:spt="203" style="height:137.55pt;width:383.7pt;" coordsize="7674,2751" o:gfxdata="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">
                <o:lock v:ext="edit" aspectratio="f"/>
                <v:rect id="_x0000_s1026" o:spid="_x0000_s1026" o:spt="1" style="position:absolute;left:0;top:0;height:2751;width:7674;" filled="f" stroked="f" coordsize="21600,21600" o:gfxdata="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KhMui/&#10;AAAA3AAAAA8AAAAAAAAAAQAgAAAAIgAAAGRycy9kb3ducmV2LnhtbFBLAQIUABQAAAAIAIdO4kAz&#10;LwWeOwAAADkAAAAQAAAAAAAAAAEAIAAAAA4BAABkcnMvc2hhcGV4bWwueG1sUEsFBgAAAAAGAAYA&#10;WwEAALgDAAAAAA==&#10;">
                  <v:fill on="f" focussize="0,0"/>
                  <v:stroke on="f"/>
                  <v:imagedata o:title=""/>
                  <o:lock v:ext="edit" text="t" aspectratio="t"/>
                </v:rect>
                <v:line id="_x0000_s1026" o:spid="_x0000_s1026" o:spt="20" style="position:absolute;left:315;top:2037;height:1;width:2415;" filled="f" stroked="t" coordsize="21600,21600" o:gfxdata="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7vPju8AAAA&#10;3AAAAA8AAAAAAAAAAQAgAAAAIgAAAGRycy9kb3ducmV2LnhtbFBLAQIUABQAAAAIAIdO4kAzLwWe&#10;OwAAADkAAAAQAAAAAAAAAAEAIAAAAAsBAABkcnMvc2hhcGV4bWwueG1sUEsFBgAAAAAGAAYAWwEA&#10;ALUDAAAAAA==&#10;">
                  <v:fill on="f" focussize="0,0"/>
                  <v:stroke color="#000000" joinstyle="round" endarrow="block" endarrowwidth="narrow" endarrowlength="long"/>
                  <v:imagedata o:title=""/>
                  <o:lock v:ext="edit" aspectratio="f"/>
                </v:line>
                <v:line id="_x0000_s1026" o:spid="_x0000_s1026" o:spt="20" style="position:absolute;left:525;top:9;flip:y;height:2340;width:1;" filled="f" stroked="t" coordsize="21600,21600" o:gfxdata="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VEdgeugAAANw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shape id="_x0000_s1026" o:spid="_x0000_s1026" o:spt="202" type="#_x0000_t202" style="position:absolute;left:2520;top:2037;height:312;width:173;mso-wrap-style:none;" filled="f" stroked="f" coordsize="21600,21600" o:gfxdata="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fu1sy8AAAA&#10;3AAAAA8AAAAAAAAAAQAgAAAAIgAAAGRycy9kb3ducmV2LnhtbFBLAQIUABQAAAAIAIdO4kAzLwWe&#10;OwAAADkAAAAQAAAAAAAAAAEAIAAAAAsBAABkcnMvc2hhcGV4bWwueG1sUEsFBgAAAAAGAAYAWwEA&#10;ALUDAAAAAA==&#10;">
                  <v:fill on="f" focussize="0,0"/>
                  <v:stroke on="f"/>
                  <v:imagedata o:title=""/>
                  <o:lock v:ext="edit" aspectratio="f"/>
                  <v:textbox inset="1mm,0mm,1mm,0mm" style="mso-fit-shape-to-text:t;">
                    <w:txbxContent>
                      <w:p w14:paraId="649DA1B4">
                        <w:pPr>
                          <w:numPr>
                            <w:ilvl w:val="-1"/>
                            <w:numId w:val="0"/>
                          </w:numPr>
                          <w:bidi w:val="0"/>
                          <w:snapToGrid/>
                          <w:spacing w:line="240" w:lineRule="auto"/>
                          <w:ind w:left="0" w:leftChars="0" w:firstLine="0" w:firstLineChars="0"/>
                          <w:rPr>
                            <w:rFonts w:hint="eastAsia" w:ascii="Times New Roman" w:hAnsi="Times New Roman" w:cs="Times New Roman"/>
                            <w:i/>
                            <w:snapToGrid/>
                            <w:sz w:val="21"/>
                          </w:rPr>
                        </w:pPr>
                        <w:r>
                          <w:rPr>
                            <w:rFonts w:hint="eastAsia" w:ascii="Times New Roman" w:hAnsi="Times New Roman" w:cs="Times New Roman"/>
                            <w:i/>
                            <w:snapToGrid/>
                            <w:sz w:val="21"/>
                          </w:rPr>
                          <w:t>f</w:t>
                        </w:r>
                      </w:p>
                    </w:txbxContent>
                  </v:textbox>
                </v:shape>
                <v:shape id="_x0000_s1026" o:spid="_x0000_s1026" o:spt="202" type="#_x0000_t202" style="position:absolute;left:419;top:2037;height:312;width:106;mso-wrap-style:none;" filled="f" stroked="f" coordsize="21600,21600" o:gfxdata="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x7uG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14:paraId="000C237B">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0</w:t>
                        </w:r>
                      </w:p>
                    </w:txbxContent>
                  </v:textbox>
                </v:shape>
                <v:shape id="_x0000_s1026" o:spid="_x0000_s1026" o:spt="202" type="#_x0000_t202" style="position:absolute;left:0;top:9;height:312;width:628;" filled="f" stroked="f" coordsize="21600,21600" o:gfxdata="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8iwQ6&#10;wAAAANwAAAAPAAAAAAAAAAEAIAAAACIAAABkcnMvZG93bnJldi54bWxQSwECFAAUAAAACACHTuJA&#10;My8FnjsAAAA5AAAAEAAAAAAAAAABACAAAAAPAQAAZHJzL3NoYXBleG1sLnhtbFBLBQYAAAAABgAG&#10;AFsBAAC5AwAAAAA=&#10;">
                  <v:fill on="f" focussize="0,0"/>
                  <v:stroke on="f"/>
                  <v:imagedata o:title=""/>
                  <o:lock v:ext="edit" aspectratio="f"/>
                  <v:textbox inset="1mm,0mm,1mm,0mm" style="mso-fit-shape-to-text:t;">
                    <w:txbxContent>
                      <w:p w14:paraId="7D281DE1">
                        <w:pPr>
                          <w:numPr>
                            <w:ilvl w:val="-1"/>
                            <w:numId w:val="0"/>
                          </w:numPr>
                          <w:bidi w:val="0"/>
                          <w:snapToGrid/>
                          <w:spacing w:line="240" w:lineRule="auto"/>
                          <w:ind w:left="0" w:leftChars="0" w:firstLine="0" w:firstLineChars="0"/>
                          <w:jc w:val="left"/>
                          <w:rPr>
                            <w:rFonts w:hint="eastAsia" w:ascii="Times New Roman" w:hAnsi="Times New Roman" w:cs="Times New Roman"/>
                            <w:snapToGrid/>
                            <w:sz w:val="21"/>
                          </w:rPr>
                        </w:pPr>
                        <w:r>
                          <w:rPr>
                            <w:rFonts w:hint="eastAsia" w:ascii="Times New Roman" w:hAnsi="Times New Roman" w:cs="Times New Roman"/>
                            <w:i/>
                            <w:snapToGrid/>
                            <w:sz w:val="21"/>
                          </w:rPr>
                          <w:t>A</w:t>
                        </w:r>
                        <w:r>
                          <w:rPr>
                            <w:rFonts w:hint="eastAsia" w:ascii="Times New Roman" w:hAnsi="Times New Roman" w:cs="Times New Roman"/>
                            <w:i/>
                            <w:snapToGrid/>
                            <w:sz w:val="21"/>
                            <w:vertAlign w:val="subscript"/>
                          </w:rPr>
                          <w:t>n</w:t>
                        </w:r>
                        <w:r>
                          <w:rPr>
                            <w:rFonts w:hint="eastAsia" w:ascii="Times New Roman" w:hAnsi="Times New Roman" w:cs="Times New Roman"/>
                            <w:snapToGrid/>
                            <w:sz w:val="21"/>
                          </w:rPr>
                          <w:t>(</w:t>
                        </w:r>
                        <w:r>
                          <w:rPr>
                            <w:rFonts w:hint="eastAsia" w:ascii="Times New Roman" w:hAnsi="Times New Roman" w:cs="Times New Roman"/>
                            <w:i/>
                            <w:snapToGrid/>
                            <w:sz w:val="21"/>
                          </w:rPr>
                          <w:t>f</w:t>
                        </w:r>
                        <w:r>
                          <w:rPr>
                            <w:rFonts w:hint="eastAsia" w:ascii="Times New Roman" w:hAnsi="Times New Roman" w:cs="Times New Roman"/>
                            <w:snapToGrid/>
                            <w:sz w:val="21"/>
                          </w:rPr>
                          <w:t>)</w:t>
                        </w:r>
                      </w:p>
                    </w:txbxContent>
                  </v:textbox>
                </v:shape>
                <v:shape id="_x0000_s1026" o:spid="_x0000_s1026" o:spt="202" type="#_x0000_t202" style="position:absolute;left:802;top:2439;height:312;width:1261;mso-wrap-style:none;" filled="f" stroked="f" coordsize="21600,21600" o:gfxdata="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DV9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14:paraId="46F587E6">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调制信号频谱</w:t>
                        </w:r>
                      </w:p>
                    </w:txbxContent>
                  </v:textbox>
                </v:shape>
                <v:shape id="_x0000_s1026" o:spid="_x0000_s1026" o:spt="202" type="#_x0000_t202" style="position:absolute;left:1890;top:2037;height:312;width:421;mso-wrap-style:none;" filled="f" stroked="f" coordsize="21600,21600" o:gfxdata="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2lNg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14:paraId="066037F9">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1500</w:t>
                        </w:r>
                      </w:p>
                    </w:txbxContent>
                  </v:textbox>
                </v:shape>
                <v:line id="_x0000_s1026" o:spid="_x0000_s1026" o:spt="20" style="position:absolute;left:1050;top:1569;flip:y;height:468;width:1;" filled="f" stroked="t" coordsize="21600,21600" o:gfxdata="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eqxa+8AAAA&#10;3AAAAA8AAAAAAAAAAQAgAAAAIgAAAGRycy9kb3ducmV2LnhtbFBLAQIUABQAAAAIAIdO4kAzLwWe&#10;OwAAADkAAAAQAAAAAAAAAAEAIAAAAAsBAABkcnMvc2hhcGV4bWwueG1sUEsFBgAAAAAGAAYAWwEA&#10;ALUDAAAAAA==&#10;">
                  <v:fill on="f" focussize="0,0"/>
                  <v:stroke weight="1.5pt" color="#0000FF" joinstyle="round"/>
                  <v:imagedata o:title=""/>
                  <o:lock v:ext="edit" aspectratio="f"/>
                </v:line>
                <v:line id="_x0000_s1026" o:spid="_x0000_s1026" o:spt="20" style="position:absolute;left:525;top:477;flip:y;height:1560;width:2;" filled="f" stroked="t" coordsize="21600,21600" o:gfxdata="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eFvYvQAA&#10;ANwAAAAPAAAAAAAAAAEAIAAAACIAAABkcnMvZG93bnJldi54bWxQSwECFAAUAAAACACHTuJAMy8F&#10;njsAAAA5AAAAEAAAAAAAAAABACAAAAAMAQAAZHJzL3NoYXBleG1sLnhtbFBLBQYAAAAABgAGAFsB&#10;AAC2AwAAAAA=&#10;">
                  <v:fill on="f" focussize="0,0"/>
                  <v:stroke weight="1.5pt" color="#0000FF" joinstyle="round"/>
                  <v:imagedata o:title=""/>
                  <o:lock v:ext="edit" aspectratio="f"/>
                </v:line>
                <v:line id="_x0000_s1026" o:spid="_x0000_s1026" o:spt="20" style="position:absolute;left:2099;top:1725;flip:y;height:312;width:1;" filled="f" stroked="t" coordsize="21600,21600" o:gfxdata="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NP5DvQAA&#10;ANwAAAAPAAAAAAAAAAEAIAAAACIAAABkcnMvZG93bnJldi54bWxQSwECFAAUAAAACACHTuJAMy8F&#10;njsAAAA5AAAAEAAAAAAAAAABACAAAAAMAQAAZHJzL3NoYXBleG1sLnhtbFBLBQYAAAAABgAGAFsB&#10;AAC2AwAAAAA=&#10;">
                  <v:fill on="f" focussize="0,0"/>
                  <v:stroke weight="1.5pt" color="#0000FF" joinstyle="round"/>
                  <v:imagedata o:title=""/>
                  <o:lock v:ext="edit" aspectratio="f"/>
                </v:line>
                <v:line id="_x0000_s1026" o:spid="_x0000_s1026" o:spt="20" style="position:absolute;left:3360;top:2037;height:1;width:4305;" filled="f" stroked="t" coordsize="21600,21600" o:gfxdata="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AEpCG8AAAA&#10;3AAAAA8AAAAAAAAAAQAgAAAAIgAAAGRycy9kb3ducmV2LnhtbFBLAQIUABQAAAAIAIdO4kAzLwWe&#10;OwAAADkAAAAQAAAAAAAAAAEAIAAAAAsBAABkcnMvc2hhcGV4bWwueG1sUEsFBgAAAAAGAAYAWwEA&#10;ALUDAAAAAA==&#10;">
                  <v:fill on="f" focussize="0,0"/>
                  <v:stroke color="#000000" joinstyle="round" endarrow="block" endarrowwidth="narrow" endarrowlength="long"/>
                  <v:imagedata o:title=""/>
                  <o:lock v:ext="edit" aspectratio="f"/>
                </v:line>
                <v:shape id="_x0000_s1026" o:spid="_x0000_s1026" o:spt="202" type="#_x0000_t202" style="position:absolute;left:7455;top:2037;height:312;width:173;mso-wrap-style:none;" filled="f" stroked="f" coordsize="21600,21600" o:gfxdata="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1H9R&#10;wAAAANwAAAAPAAAAAAAAAAEAIAAAACIAAABkcnMvZG93bnJldi54bWxQSwECFAAUAAAACACHTuJA&#10;My8FnjsAAAA5AAAAEAAAAAAAAAABACAAAAAPAQAAZHJzL3NoYXBleG1sLnhtbFBLBQYAAAAABgAG&#10;AFsBAAC5AwAAAAA=&#10;">
                  <v:fill on="f" focussize="0,0"/>
                  <v:stroke on="f"/>
                  <v:imagedata o:title=""/>
                  <o:lock v:ext="edit" aspectratio="f"/>
                  <v:textbox inset="1mm,0mm,1mm,0mm" style="mso-fit-shape-to-text:t;">
                    <w:txbxContent>
                      <w:p w14:paraId="4652AB5F">
                        <w:pPr>
                          <w:numPr>
                            <w:ilvl w:val="-1"/>
                            <w:numId w:val="0"/>
                          </w:numPr>
                          <w:bidi w:val="0"/>
                          <w:snapToGrid/>
                          <w:spacing w:line="240" w:lineRule="auto"/>
                          <w:ind w:left="0" w:leftChars="0" w:firstLine="0" w:firstLineChars="0"/>
                          <w:rPr>
                            <w:rFonts w:hint="eastAsia" w:ascii="Times New Roman" w:hAnsi="Times New Roman" w:cs="Times New Roman"/>
                            <w:i/>
                            <w:snapToGrid/>
                            <w:sz w:val="21"/>
                          </w:rPr>
                        </w:pPr>
                        <w:r>
                          <w:rPr>
                            <w:rFonts w:hint="eastAsia" w:ascii="Times New Roman" w:hAnsi="Times New Roman" w:cs="Times New Roman"/>
                            <w:i/>
                            <w:snapToGrid/>
                            <w:sz w:val="21"/>
                          </w:rPr>
                          <w:t>f</w:t>
                        </w:r>
                      </w:p>
                    </w:txbxContent>
                  </v:textbox>
                </v:shape>
                <v:shape id="_x0000_s1026" o:spid="_x0000_s1026" o:spt="202" type="#_x0000_t202" style="position:absolute;left:3772;top:2049;height:312;width:421;mso-wrap-style:none;" filled="f" stroked="f" coordsize="21600,21600" o:gfxdata="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YvdXLgAAADcAAAA&#10;DwAAAAAAAAABACAAAAAiAAAAZHJzL2Rvd25yZXYueG1sUEsBAhQAFAAAAAgAh07iQDMvBZ47AAAA&#10;OQAAABAAAAAAAAAAAQAgAAAABwEAAGRycy9zaGFwZXhtbC54bWxQSwUGAAAAAAYABgBbAQAAsQMA&#10;AAAA&#10;">
                  <v:fill on="f" focussize="0,0"/>
                  <v:stroke on="f"/>
                  <v:imagedata o:title=""/>
                  <o:lock v:ext="edit" aspectratio="f"/>
                  <v:textbox inset="0mm,0mm,0mm,0mm" style="mso-fit-shape-to-text:t;">
                    <w:txbxContent>
                      <w:p w14:paraId="050B305E">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8500</w:t>
                        </w:r>
                      </w:p>
                    </w:txbxContent>
                  </v:textbox>
                </v:shape>
                <v:shape id="_x0000_s1026" o:spid="_x0000_s1026" o:spt="202" type="#_x0000_t202" style="position:absolute;left:2996;top:18;height:312;width:628;" filled="f" stroked="f" coordsize="21600,21600" o:gfxdata="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mADJC/&#10;AAAA3AAAAA8AAAAAAAAAAQAgAAAAIgAAAGRycy9kb3ducmV2LnhtbFBLAQIUABQAAAAIAIdO4kAz&#10;LwWeOwAAADkAAAAQAAAAAAAAAAEAIAAAAA4BAABkcnMvc2hhcGV4bWwueG1sUEsFBgAAAAAGAAYA&#10;WwEAALgDAAAAAA==&#10;">
                  <v:fill on="f" focussize="0,0"/>
                  <v:stroke on="f"/>
                  <v:imagedata o:title=""/>
                  <o:lock v:ext="edit" aspectratio="f"/>
                  <v:textbox inset="1mm,0mm,1mm,0mm" style="mso-fit-shape-to-text:t;">
                    <w:txbxContent>
                      <w:p w14:paraId="4E48CDC8">
                        <w:pPr>
                          <w:numPr>
                            <w:ilvl w:val="-1"/>
                            <w:numId w:val="0"/>
                          </w:numPr>
                          <w:bidi w:val="0"/>
                          <w:snapToGrid/>
                          <w:spacing w:line="240" w:lineRule="auto"/>
                          <w:ind w:left="0" w:leftChars="0" w:firstLine="0" w:firstLineChars="0"/>
                          <w:jc w:val="left"/>
                          <w:rPr>
                            <w:rFonts w:hint="eastAsia" w:ascii="Times New Roman" w:hAnsi="Times New Roman" w:cs="Times New Roman"/>
                            <w:snapToGrid/>
                            <w:sz w:val="21"/>
                          </w:rPr>
                        </w:pPr>
                        <w:r>
                          <w:rPr>
                            <w:rFonts w:hint="eastAsia" w:ascii="Times New Roman" w:hAnsi="Times New Roman" w:cs="Times New Roman"/>
                            <w:i/>
                            <w:snapToGrid/>
                            <w:sz w:val="21"/>
                          </w:rPr>
                          <w:t>A</w:t>
                        </w:r>
                        <w:r>
                          <w:rPr>
                            <w:rFonts w:hint="eastAsia" w:ascii="Times New Roman" w:hAnsi="Times New Roman" w:cs="Times New Roman"/>
                            <w:i/>
                            <w:snapToGrid/>
                            <w:sz w:val="21"/>
                            <w:vertAlign w:val="subscript"/>
                          </w:rPr>
                          <w:t>n</w:t>
                        </w:r>
                        <w:r>
                          <w:rPr>
                            <w:rFonts w:hint="eastAsia" w:ascii="Times New Roman" w:hAnsi="Times New Roman" w:cs="Times New Roman"/>
                            <w:snapToGrid/>
                            <w:sz w:val="21"/>
                          </w:rPr>
                          <w:t>(</w:t>
                        </w:r>
                        <w:r>
                          <w:rPr>
                            <w:rFonts w:hint="eastAsia" w:ascii="Times New Roman" w:hAnsi="Times New Roman" w:cs="Times New Roman"/>
                            <w:i/>
                            <w:snapToGrid/>
                            <w:sz w:val="21"/>
                          </w:rPr>
                          <w:t>f</w:t>
                        </w:r>
                        <w:r>
                          <w:rPr>
                            <w:rFonts w:hint="eastAsia" w:ascii="Times New Roman" w:hAnsi="Times New Roman" w:cs="Times New Roman"/>
                            <w:snapToGrid/>
                            <w:sz w:val="21"/>
                          </w:rPr>
                          <w:t>)</w:t>
                        </w:r>
                      </w:p>
                    </w:txbxContent>
                  </v:textbox>
                </v:shape>
                <v:shape id="_x0000_s1026" o:spid="_x0000_s1026" o:spt="202" type="#_x0000_t202" style="position:absolute;left:4830;top:2037;height:312;width:421;mso-wrap-style:none;" filled="f" stroked="f" coordsize="21600,21600" o:gfxdata="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hXms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14:paraId="576364CB">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9500</w:t>
                        </w:r>
                      </w:p>
                    </w:txbxContent>
                  </v:textbox>
                </v:shape>
                <v:shape id="_x0000_s1026" o:spid="_x0000_s1026" o:spt="202" type="#_x0000_t202" style="position:absolute;left:5355;top:2037;height:312;width:526;mso-wrap-style:none;" filled="f" stroked="f" coordsize="21600,21600" o:gfxdata="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VlDK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14:paraId="0A08D0F1">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10000</w:t>
                        </w:r>
                      </w:p>
                    </w:txbxContent>
                  </v:textbox>
                </v:shape>
                <v:shape id="_x0000_s1026" o:spid="_x0000_s1026" o:spt="202" type="#_x0000_t202" style="position:absolute;left:6825;top:2037;height:303;width:518;mso-wrap-style:none;" filled="f" stroked="f" coordsize="21600,21600" o:gfxdata="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5qXH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14:paraId="3D1BB200">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11500</w:t>
                        </w:r>
                      </w:p>
                    </w:txbxContent>
                  </v:textbox>
                </v:shape>
                <v:line id="_x0000_s1026" o:spid="_x0000_s1026" o:spt="20" style="position:absolute;left:3982;top:1881;flip:y;height:156;width:8;" filled="f" stroked="t" coordsize="21600,21600" o:gfxdata="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nNTcr4A&#10;AADcAAAADwAAAAAAAAABACAAAAAiAAAAZHJzL2Rvd25yZXYueG1sUEsBAhQAFAAAAAgAh07iQDMv&#10;BZ47AAAAOQAAABAAAAAAAAAAAQAgAAAADQEAAGRycy9zaGFwZXhtbC54bWxQSwUGAAAAAAYABgBb&#10;AQAAtwMAAAAA&#10;">
                  <v:fill on="f" focussize="0,0"/>
                  <v:stroke weight="1.5pt" color="#0000FF" joinstyle="round"/>
                  <v:imagedata o:title=""/>
                  <o:lock v:ext="edit" aspectratio="f"/>
                </v:line>
                <v:line id="_x0000_s1026" o:spid="_x0000_s1026" o:spt="20" style="position:absolute;left:5565;top:477;flip:y;height:1560;width:1;" filled="f" stroked="t" coordsize="21600,21600" o:gfxdata="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qHNBb4A&#10;AADcAAAADwAAAAAAAAABACAAAAAiAAAAZHJzL2Rvd25yZXYueG1sUEsBAhQAFAAAAAgAh07iQDMv&#10;BZ47AAAAOQAAABAAAAAAAAAAAQAgAAAADQEAAGRycy9zaGFwZXhtbC54bWxQSwUGAAAAAAYABgBb&#10;AQAAtwMAAAAA&#10;">
                  <v:fill on="f" focussize="0,0"/>
                  <v:stroke weight="1.5pt" color="#0000FF" joinstyle="round"/>
                  <v:imagedata o:title=""/>
                  <o:lock v:ext="edit" aspectratio="f"/>
                </v:line>
                <v:line id="_x0000_s1026" o:spid="_x0000_s1026" o:spt="20" style="position:absolute;left:6090;top:1806;flip:y;height:231;width:1;" filled="f" stroked="t" coordsize="21600,21600" o:gfxdata="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e1onr4A&#10;AADcAAAADwAAAAAAAAABACAAAAAiAAAAZHJzL2Rvd25yZXYueG1sUEsBAhQAFAAAAAgAh07iQDMv&#10;BZ47AAAAOQAAABAAAAAAAAAAAQAgAAAADQEAAGRycy9zaGFwZXhtbC54bWxQSwUGAAAAAAYABgBb&#10;AQAAtwMAAAAA&#10;">
                  <v:fill on="f" focussize="0,0"/>
                  <v:stroke weight="1.5pt" color="#0000FF" joinstyle="round"/>
                  <v:imagedata o:title=""/>
                  <o:lock v:ext="edit" aspectratio="f"/>
                </v:line>
                <v:line id="_x0000_s1026" o:spid="_x0000_s1026" o:spt="20" style="position:absolute;left:3570;top:9;flip:y;height:2340;width:1;" filled="f" stroked="t" coordsize="21600,21600" o:gfxdata="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oW9xQrgAAADcAAAA&#10;DwAAAAAAAAABACAAAAAiAAAAZHJzL2Rvd25yZXYueG1sUEsBAhQAFAAAAAgAh07iQDMvBZ47AAAA&#10;OQAAABAAAAAAAAAAAQAgAAAABwEAAGRycy9zaGFwZXhtbC54bWxQSwUGAAAAAAYABgBbAQAAsQMA&#10;AAAA&#10;">
                  <v:fill on="f" focussize="0,0"/>
                  <v:stroke color="#000000" joinstyle="round" endarrow="block" endarrowwidth="narrow" endarrowlength="long"/>
                  <v:imagedata o:title=""/>
                  <o:lock v:ext="edit" aspectratio="f"/>
                </v:line>
                <v:line id="_x0000_s1026" o:spid="_x0000_s1026" o:spt="20" style="position:absolute;left:7140;top:1881;flip:y;height:156;width:1;" filled="f" stroked="t" coordsize="21600,21600" o:gfxdata="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z5Zd74A&#10;AADcAAAADwAAAAAAAAABACAAAAAiAAAAZHJzL2Rvd25yZXYueG1sUEsBAhQAFAAAAAgAh07iQDMv&#10;BZ47AAAAOQAAABAAAAAAAAAAAQAgAAAADQEAAGRycy9zaGFwZXhtbC54bWxQSwUGAAAAAAYABgBb&#10;AQAAtwMAAAAA&#10;">
                  <v:fill on="f" focussize="0,0"/>
                  <v:stroke weight="1.5pt" color="#0000FF" joinstyle="round"/>
                  <v:imagedata o:title=""/>
                  <o:lock v:ext="edit" aspectratio="f"/>
                </v:line>
                <v:shape id="_x0000_s1026" o:spid="_x0000_s1026" o:spt="202" type="#_x0000_t202" style="position:absolute;left:1995;top:1413;height:312;width:211;mso-wrap-style:none;" filled="f" stroked="f" coordsize="21600,21600" o:gfxdata="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fnF+G5AAAA3AAA&#10;AA8AAAAAAAAAAQAgAAAAIgAAAGRycy9kb3ducmV2LnhtbFBLAQIUABQAAAAIAIdO4kAzLwWeOwAA&#10;ADkAAAAQAAAAAAAAAAEAIAAAAAgBAABkcnMvc2hhcGV4bWwueG1sUEsFBgAAAAAGAAYAWwEAALID&#10;AAAAAA==&#10;">
                  <v:fill on="f" focussize="0,0"/>
                  <v:stroke on="f"/>
                  <v:imagedata o:title=""/>
                  <o:lock v:ext="edit" aspectratio="f"/>
                  <v:textbox inset="0mm,0mm,0mm,0mm" style="mso-fit-shape-to-text:t;">
                    <w:txbxContent>
                      <w:p w14:paraId="217968EE">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20</w:t>
                        </w:r>
                      </w:p>
                    </w:txbxContent>
                  </v:textbox>
                </v:shape>
                <v:shape id="_x0000_s1026" o:spid="_x0000_s1026" o:spt="202" type="#_x0000_t202" style="position:absolute;left:945;top:1257;height:312;width:211;mso-wrap-style:none;" filled="f" stroked="f" coordsize="21600,21600" o:gfxdata="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Kuye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14:paraId="72DC4DA8">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30</w:t>
                        </w:r>
                      </w:p>
                    </w:txbxContent>
                  </v:textbox>
                </v:shape>
                <v:shape id="_x0000_s1026" o:spid="_x0000_s1026" o:spt="202" type="#_x0000_t202" style="position:absolute;left:630;top:321;height:312;width:316;mso-wrap-style:none;" filled="f" stroked="f" coordsize="21600,21600" o:gfxdata="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HksD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14:paraId="43D8BFB0">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100</w:t>
                        </w:r>
                      </w:p>
                    </w:txbxContent>
                  </v:textbox>
                </v:shape>
                <v:shape id="_x0000_s1026" o:spid="_x0000_s1026" o:spt="202" type="#_x0000_t202" style="position:absolute;left:5355;top:165;height:312;width:316;mso-wrap-style:none;" filled="f" stroked="f" coordsize="21600,21600" o:gfxdata="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zWJl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14:paraId="0168EFE7">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100</w:t>
                        </w:r>
                      </w:p>
                    </w:txbxContent>
                  </v:textbox>
                </v:shape>
                <v:shape id="_x0000_s1026" o:spid="_x0000_s1026" o:spt="202" type="#_x0000_t202" style="position:absolute;left:3885;top:1569;height:312;width:211;mso-wrap-style:none;" filled="f" stroked="f" coordsize="21600,21600" o:gfxdata="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NwR4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14:paraId="6278AEE6">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10</w:t>
                        </w:r>
                      </w:p>
                    </w:txbxContent>
                  </v:textbox>
                </v:shape>
                <v:shape id="_x0000_s1026" o:spid="_x0000_s1026" o:spt="202" type="#_x0000_t202" style="position:absolute;left:5985;top:1461;height:312;width:211;mso-wrap-style:none;" filled="f" stroked="f" coordsize="21600,21600" o:gfxdata="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LGyuG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14:paraId="4D38C9E2">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15</w:t>
                        </w:r>
                      </w:p>
                    </w:txbxContent>
                  </v:textbox>
                </v:shape>
                <v:line id="_x0000_s1026" o:spid="_x0000_s1026" o:spt="20" style="position:absolute;left:5040;top:1806;flip:y;height:231;width:1;" filled="f" stroked="t" coordsize="21600,21600" o:gfxdata="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M0HuL4A&#10;AADcAAAADwAAAAAAAAABACAAAAAiAAAAZHJzL2Rvd25yZXYueG1sUEsBAhQAFAAAAAgAh07iQDMv&#10;BZ47AAAAOQAAABAAAAAAAAAAAQAgAAAADQEAAGRycy9zaGFwZXhtbC54bWxQSwUGAAAAAAYABgBb&#10;AQAAtwMAAAAA&#10;">
                  <v:fill on="f" focussize="0,0"/>
                  <v:stroke weight="1.5pt" color="#0000FF" joinstyle="round"/>
                  <v:imagedata o:title=""/>
                  <o:lock v:ext="edit" aspectratio="f"/>
                </v:line>
                <v:shape id="_x0000_s1026" o:spid="_x0000_s1026" o:spt="202" type="#_x0000_t202" style="position:absolute;left:5985;top:2037;height:312;width:526;mso-wrap-style:none;" filled="f" stroked="f" coordsize="21600,21600" o:gfxdata="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gOj5W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14:paraId="0D073C2E">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10500</w:t>
                        </w:r>
                      </w:p>
                    </w:txbxContent>
                  </v:textbox>
                </v:shape>
                <v:shape id="_x0000_s1026" o:spid="_x0000_s1026" o:spt="202" type="#_x0000_t202" style="position:absolute;left:4935;top:1461;height:312;width:211;mso-wrap-style:none;" filled="f" stroked="f" coordsize="21600,21600" o:gfxdata="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dlf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14:paraId="3F96913E">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15</w:t>
                        </w:r>
                      </w:p>
                    </w:txbxContent>
                  </v:textbox>
                </v:shape>
                <v:shape id="_x0000_s1026" o:spid="_x0000_s1026" o:spt="202" type="#_x0000_t202" style="position:absolute;left:7035;top:1569;height:312;width:211;mso-wrap-style:none;" filled="f" stroked="f" coordsize="21600,21600" o:gfxdata="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t2+f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14:paraId="25961231">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10</w:t>
                        </w:r>
                      </w:p>
                    </w:txbxContent>
                  </v:textbox>
                </v:shape>
                <v:shape id="_x0000_s1026" o:spid="_x0000_s1026" o:spt="202" type="#_x0000_t202" style="position:absolute;left:5040;top:2409;height:312;width:1051;mso-wrap-style:none;" filled="f" stroked="f" coordsize="21600,21600" o:gfxdata="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I+gTy5AAAA3AAA&#10;AA8AAAAAAAAAAQAgAAAAIgAAAGRycy9kb3ducmV2LnhtbFBLAQIUABQAAAAIAIdO4kAzLwWeOwAA&#10;ADkAAAAQAAAAAAAAAAEAIAAAAAgBAABkcnMvc2hhcGV4bWwueG1sUEsFBgAAAAAGAAYAWwEAALID&#10;AAAAAA==&#10;">
                  <v:fill on="f" focussize="0,0"/>
                  <v:stroke on="f"/>
                  <v:imagedata o:title=""/>
                  <o:lock v:ext="edit" aspectratio="f"/>
                  <v:textbox inset="0mm,0mm,0mm,0mm" style="mso-fit-shape-to-text:t;">
                    <w:txbxContent>
                      <w:p w14:paraId="3D375C40">
                        <w:pPr>
                          <w:numPr>
                            <w:ilvl w:val="-1"/>
                            <w:numId w:val="0"/>
                          </w:numPr>
                          <w:bidi w:val="0"/>
                          <w:snapToGrid/>
                          <w:spacing w:line="240" w:lineRule="auto"/>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21"/>
                          </w:rPr>
                          <w:t>调幅波频谱</w:t>
                        </w:r>
                      </w:p>
                    </w:txbxContent>
                  </v:textbox>
                </v:shape>
                <w10:wrap type="none"/>
                <w10:anchorlock/>
              </v:group>
            </w:pict>
          </mc:Fallback>
        </mc:AlternateContent>
      </w:r>
    </w:p>
    <w:p w14:paraId="06B42D16">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lang w:val="en-US" w:eastAsia="zh-CN"/>
        </w:rPr>
        <w:t>5</w:t>
      </w:r>
      <w:r>
        <w:rPr>
          <w:rFonts w:hint="eastAsia" w:ascii="宋体" w:hAnsi="宋体" w:cs="Times New Roman"/>
          <w:snapToGrid/>
          <w:sz w:val="21"/>
        </w:rPr>
        <w:t>-6 调幅波是否可以看作是载波与调制信号的迭加？为什么？</w:t>
      </w:r>
    </w:p>
    <w:p w14:paraId="2FBB797B">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rPr>
        <w:t>解答：不可以。因为调幅波是载波幅值随调制信号大小成正比变化，只有相乘才能实现。</w:t>
      </w:r>
    </w:p>
    <w:p w14:paraId="3FE94183">
      <w:pPr>
        <w:numPr>
          <w:ilvl w:val="-1"/>
          <w:numId w:val="0"/>
        </w:numPr>
        <w:bidi w:val="0"/>
        <w:snapToGrid/>
        <w:spacing w:line="240" w:lineRule="auto"/>
        <w:ind w:left="0" w:leftChars="0" w:firstLine="0" w:firstLineChars="0"/>
        <w:jc w:val="left"/>
        <w:rPr>
          <w:rFonts w:hint="eastAsia" w:ascii="宋体" w:hAnsi="宋体" w:cs="Times New Roman"/>
          <w:snapToGrid/>
          <w:sz w:val="21"/>
        </w:rPr>
      </w:pPr>
    </w:p>
    <w:p w14:paraId="72BAB4A0">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lang w:val="en-US" w:eastAsia="zh-CN"/>
        </w:rPr>
        <w:t>5</w:t>
      </w:r>
      <w:r>
        <w:rPr>
          <w:rFonts w:hint="eastAsia" w:ascii="宋体" w:hAnsi="宋体" w:cs="Times New Roman"/>
          <w:snapToGrid/>
          <w:sz w:val="21"/>
        </w:rPr>
        <w:t>-8 什么是滤波器的分辨力？与哪些因素有关？</w:t>
      </w:r>
    </w:p>
    <w:p w14:paraId="286BF468">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rPr>
        <w:t>解答：滤波器的分辨力是指滤波器分辨相邻频率成分的能力。与滤波器带宽B、品质因数Q、倍频程选择性、滤波器因数等有关。带宽越小、品质因数越大、倍频程选择性越小、滤波器因数越小，分辨力越高。</w:t>
      </w:r>
    </w:p>
    <w:p w14:paraId="442F66C0">
      <w:pPr>
        <w:numPr>
          <w:ilvl w:val="-1"/>
          <w:numId w:val="0"/>
        </w:numPr>
        <w:bidi w:val="0"/>
        <w:snapToGrid/>
        <w:spacing w:line="240" w:lineRule="auto"/>
        <w:ind w:left="0" w:leftChars="0" w:firstLine="0" w:firstLineChars="0"/>
        <w:jc w:val="left"/>
        <w:rPr>
          <w:rFonts w:hint="eastAsia" w:ascii="宋体" w:hAnsi="宋体" w:cs="Times New Roman"/>
          <w:snapToGrid/>
          <w:sz w:val="21"/>
        </w:rPr>
      </w:pPr>
    </w:p>
    <w:p w14:paraId="651BBA64">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lang w:val="en-US" w:eastAsia="zh-CN"/>
        </w:rPr>
        <w:t>5</w:t>
      </w:r>
      <w:r>
        <w:rPr>
          <w:rFonts w:hint="eastAsia" w:ascii="宋体" w:hAnsi="宋体" w:cs="Times New Roman"/>
          <w:snapToGrid/>
          <w:sz w:val="21"/>
        </w:rPr>
        <w:t xml:space="preserve">-9 设一带通滤器的下截止频率为fc1，上截止频率为fc2，中心频率为f0，试指出下列记述中的正确与错误。 </w:t>
      </w:r>
      <w:r>
        <w:rPr>
          <w:rFonts w:hint="eastAsia" w:ascii="宋体" w:hAnsi="宋体" w:cs="Times New Roman"/>
          <w:snapToGrid/>
          <w:sz w:val="21"/>
        </w:rPr>
        <w:tab/>
      </w:r>
      <w:r>
        <w:rPr>
          <w:rFonts w:hint="eastAsia" w:ascii="宋体" w:hAnsi="宋体" w:cs="Times New Roman"/>
          <w:snapToGrid/>
          <w:sz w:val="21"/>
        </w:rPr>
        <w:t>1）倍频程滤波器</w:t>
      </w:r>
      <w:r>
        <w:rPr>
          <w:rFonts w:hint="eastAsia" w:ascii="宋体" w:hAnsi="宋体" w:cs="Times New Roman"/>
          <w:snapToGrid/>
          <w:sz w:val="21"/>
        </w:rPr>
        <w:object>
          <v:shape id="_x0000_i1116" o:spt="75" type="#_x0000_t75" style="height:20.25pt;width:57pt;" o:ole="t" filled="f" o:preferrelative="t" stroked="f" coordsize="21600,21600">
            <v:path/>
            <v:fill on="f" focussize="0,0"/>
            <v:stroke on="f" joinstyle="miter"/>
            <v:imagedata r:id="rId265" o:title=""/>
            <o:lock v:ext="edit" aspectratio="t"/>
            <w10:wrap type="none"/>
            <w10:anchorlock/>
          </v:shape>
          <o:OLEObject Type="Embed" ProgID="Equation.DSMT4" ShapeID="_x0000_i1116" DrawAspect="Content" ObjectID="_1468075822" r:id="rId264">
            <o:LockedField>false</o:LockedField>
          </o:OLEObject>
        </w:object>
      </w:r>
      <w:r>
        <w:rPr>
          <w:rFonts w:hint="eastAsia" w:ascii="宋体" w:hAnsi="宋体" w:cs="Times New Roman"/>
          <w:snapToGrid/>
          <w:sz w:val="21"/>
        </w:rPr>
        <w:t>。</w:t>
      </w:r>
    </w:p>
    <w:p w14:paraId="0DFC3AE7">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sz w:val="21"/>
        </w:rPr>
        <w:t>2）</w:t>
      </w:r>
      <w:r>
        <w:rPr>
          <w:rFonts w:hint="eastAsia" w:ascii="宋体" w:hAnsi="宋体" w:cs="Times New Roman"/>
          <w:snapToGrid/>
          <w:sz w:val="21"/>
        </w:rPr>
        <w:object>
          <v:shape id="_x0000_i1117" o:spt="75" type="#_x0000_t75" style="height:21pt;width:63pt;" o:ole="t" filled="f" o:preferrelative="t" stroked="f" coordsize="21600,21600">
            <v:path/>
            <v:fill on="f" focussize="0,0"/>
            <v:stroke on="f" joinstyle="miter"/>
            <v:imagedata r:id="rId267" o:title=""/>
            <o:lock v:ext="edit" aspectratio="t"/>
            <w10:wrap type="none"/>
            <w10:anchorlock/>
          </v:shape>
          <o:OLEObject Type="Embed" ProgID="Equation.DSMT4" ShapeID="_x0000_i1117" DrawAspect="Content" ObjectID="_1468075823" r:id="rId266">
            <o:LockedField>false</o:LockedField>
          </o:OLEObject>
        </w:object>
      </w:r>
      <w:r>
        <w:rPr>
          <w:rFonts w:hint="eastAsia" w:ascii="宋体" w:hAnsi="宋体" w:cs="Times New Roman"/>
          <w:snapToGrid/>
          <w:sz w:val="21"/>
        </w:rPr>
        <w:t>。</w:t>
      </w:r>
    </w:p>
    <w:p w14:paraId="129C56A3">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sz w:val="21"/>
        </w:rPr>
        <w:t>3）滤波器的截止频率就是此通频带的幅值-3dB处的频率。</w:t>
      </w:r>
    </w:p>
    <w:p w14:paraId="3B6D7A55">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sz w:val="21"/>
        </w:rPr>
        <w:t>4）下限频率相同时，倍频程滤波器的中心频率是1/3倍频程滤波器的中心频率的</w:t>
      </w:r>
      <w:r>
        <w:rPr>
          <w:rFonts w:hint="eastAsia" w:ascii="宋体" w:hAnsi="宋体" w:cs="Times New Roman"/>
          <w:snapToGrid/>
          <w:sz w:val="21"/>
        </w:rPr>
        <w:object>
          <v:shape id="_x0000_i1118" o:spt="75" type="#_x0000_t75" style="height:17.25pt;width:18.75pt;" o:ole="t" filled="f" o:preferrelative="t" stroked="f" coordsize="21600,21600">
            <v:path/>
            <v:fill on="f" focussize="0,0"/>
            <v:stroke on="f" joinstyle="miter"/>
            <v:imagedata r:id="rId269" o:title=""/>
            <o:lock v:ext="edit" aspectratio="t"/>
            <w10:wrap type="none"/>
            <w10:anchorlock/>
          </v:shape>
          <o:OLEObject Type="Embed" ProgID="Equation.DSMT4" ShapeID="_x0000_i1118" DrawAspect="Content" ObjectID="_1468075824" r:id="rId268">
            <o:LockedField>false</o:LockedField>
          </o:OLEObject>
        </w:object>
      </w:r>
      <w:r>
        <w:rPr>
          <w:rFonts w:hint="eastAsia" w:ascii="宋体" w:hAnsi="宋体" w:cs="Times New Roman"/>
          <w:snapToGrid/>
          <w:sz w:val="21"/>
        </w:rPr>
        <w:t>倍。</w:t>
      </w:r>
    </w:p>
    <w:p w14:paraId="033B8213">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rPr>
        <w:t>解答：1）错误。倍频程滤波器n=1，正确的是fc2=2fc1。</w:t>
      </w:r>
    </w:p>
    <w:p w14:paraId="3441E0AF">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sz w:val="21"/>
        </w:rPr>
        <w:t>2）正确。</w:t>
      </w:r>
    </w:p>
    <w:p w14:paraId="51D84C73">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sz w:val="21"/>
        </w:rPr>
        <w:t>3）正确。</w:t>
      </w:r>
    </w:p>
    <w:p w14:paraId="285F9449">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sz w:val="21"/>
        </w:rPr>
        <w:t>4）正确。</w:t>
      </w:r>
    </w:p>
    <w:p w14:paraId="78B3CF85">
      <w:pPr>
        <w:numPr>
          <w:ilvl w:val="-1"/>
          <w:numId w:val="0"/>
        </w:numPr>
        <w:bidi w:val="0"/>
        <w:snapToGrid/>
        <w:spacing w:line="240" w:lineRule="auto"/>
        <w:ind w:left="0" w:leftChars="0" w:firstLine="0" w:firstLineChars="0"/>
        <w:jc w:val="left"/>
        <w:rPr>
          <w:rFonts w:hint="eastAsia" w:ascii="宋体" w:hAnsi="宋体" w:cs="Times New Roman"/>
          <w:snapToGrid/>
          <w:sz w:val="21"/>
        </w:rPr>
      </w:pPr>
    </w:p>
    <w:p w14:paraId="619C66B6">
      <w:pPr>
        <w:numPr>
          <w:ilvl w:val="-1"/>
          <w:numId w:val="0"/>
        </w:numPr>
        <w:bidi w:val="0"/>
        <w:snapToGrid/>
        <w:spacing w:line="240" w:lineRule="auto"/>
        <w:ind w:left="0" w:leftChars="0" w:firstLine="0" w:firstLineChars="0"/>
        <w:jc w:val="left"/>
        <w:rPr>
          <w:rFonts w:hint="eastAsia" w:ascii="宋体" w:hAnsi="宋体" w:cs="Times New Roman"/>
          <w:snapToGrid/>
          <w:sz w:val="21"/>
        </w:rPr>
      </w:pPr>
    </w:p>
    <w:p w14:paraId="78AA7384">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lang w:val="en-US" w:eastAsia="zh-CN"/>
        </w:rPr>
        <w:t>5</w:t>
      </w:r>
      <w:r>
        <w:rPr>
          <w:rFonts w:hint="eastAsia" w:ascii="宋体" w:hAnsi="宋体" w:cs="Times New Roman"/>
          <w:snapToGrid/>
          <w:sz w:val="21"/>
        </w:rPr>
        <w:t>-10 已知某RC低通滤波器，</w:t>
      </w:r>
      <w:r>
        <w:rPr>
          <w:rFonts w:hint="eastAsia" w:ascii="宋体" w:hAnsi="宋体" w:cs="Times New Roman"/>
          <w:i/>
          <w:snapToGrid/>
          <w:sz w:val="21"/>
        </w:rPr>
        <w:t>R</w:t>
      </w:r>
      <w:r>
        <w:rPr>
          <w:rFonts w:hint="eastAsia" w:ascii="宋体" w:hAnsi="宋体" w:cs="Times New Roman"/>
          <w:snapToGrid/>
          <w:sz w:val="21"/>
        </w:rPr>
        <w:t>=1k</w:t>
      </w:r>
      <w:r>
        <w:rPr>
          <w:rFonts w:hint="eastAsia" w:ascii="宋体" w:hAnsi="宋体" w:cs="Times New Roman"/>
          <w:snapToGrid/>
          <w:sz w:val="21"/>
        </w:rPr>
        <w:sym w:font="Symbol" w:char="F057"/>
      </w:r>
      <w:r>
        <w:rPr>
          <w:rFonts w:hint="eastAsia" w:ascii="宋体" w:hAnsi="宋体" w:cs="Times New Roman"/>
          <w:snapToGrid/>
          <w:sz w:val="21"/>
        </w:rPr>
        <w:t>，C=1</w:t>
      </w:r>
      <w:r>
        <w:rPr>
          <w:rFonts w:hint="eastAsia" w:ascii="宋体" w:hAnsi="宋体" w:cs="Times New Roman"/>
          <w:snapToGrid/>
          <w:sz w:val="21"/>
        </w:rPr>
        <w:sym w:font="Symbol" w:char="F06D"/>
      </w:r>
      <w:r>
        <w:rPr>
          <w:rFonts w:hint="eastAsia" w:ascii="宋体" w:hAnsi="宋体" w:cs="Times New Roman"/>
          <w:snapToGrid/>
          <w:sz w:val="21"/>
        </w:rPr>
        <w:t>F，试；</w:t>
      </w:r>
    </w:p>
    <w:p w14:paraId="1D5F9958">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sz w:val="21"/>
        </w:rPr>
        <w:t>1）确定各函数式</w:t>
      </w:r>
      <w:r>
        <w:rPr>
          <w:rFonts w:hint="eastAsia" w:ascii="宋体" w:hAnsi="宋体" w:cs="Times New Roman"/>
          <w:i/>
          <w:snapToGrid/>
          <w:sz w:val="21"/>
        </w:rPr>
        <w:t>H</w:t>
      </w:r>
      <w:r>
        <w:rPr>
          <w:rFonts w:hint="eastAsia" w:ascii="宋体" w:hAnsi="宋体" w:cs="Times New Roman"/>
          <w:snapToGrid/>
          <w:sz w:val="21"/>
        </w:rPr>
        <w:t>(</w:t>
      </w:r>
      <w:r>
        <w:rPr>
          <w:rFonts w:hint="eastAsia" w:ascii="宋体" w:hAnsi="宋体" w:cs="Times New Roman"/>
          <w:i/>
          <w:snapToGrid/>
          <w:sz w:val="21"/>
        </w:rPr>
        <w:t>s</w:t>
      </w:r>
      <w:r>
        <w:rPr>
          <w:rFonts w:hint="eastAsia" w:ascii="宋体" w:hAnsi="宋体" w:cs="Times New Roman"/>
          <w:snapToGrid/>
          <w:sz w:val="21"/>
        </w:rPr>
        <w:t>)；</w:t>
      </w:r>
      <w:r>
        <w:rPr>
          <w:rFonts w:hint="eastAsia" w:ascii="宋体" w:hAnsi="宋体" w:cs="Times New Roman"/>
          <w:i/>
          <w:snapToGrid/>
          <w:sz w:val="21"/>
        </w:rPr>
        <w:t>H</w:t>
      </w:r>
      <w:r>
        <w:rPr>
          <w:rFonts w:hint="eastAsia" w:ascii="宋体" w:hAnsi="宋体" w:cs="Times New Roman"/>
          <w:snapToGrid/>
          <w:sz w:val="21"/>
        </w:rPr>
        <w:t>(</w:t>
      </w:r>
      <w:r>
        <w:rPr>
          <w:rFonts w:hint="eastAsia" w:ascii="宋体" w:hAnsi="宋体" w:cs="Times New Roman"/>
          <w:i/>
          <w:snapToGrid/>
          <w:sz w:val="21"/>
        </w:rPr>
        <w:sym w:font="Symbol" w:char="F077"/>
      </w:r>
      <w:r>
        <w:rPr>
          <w:rFonts w:hint="eastAsia" w:ascii="宋体" w:hAnsi="宋体" w:cs="Times New Roman"/>
          <w:snapToGrid/>
          <w:sz w:val="21"/>
        </w:rPr>
        <w:t>)；A(</w:t>
      </w:r>
      <w:r>
        <w:rPr>
          <w:rFonts w:hint="eastAsia" w:ascii="宋体" w:hAnsi="宋体" w:cs="Times New Roman"/>
          <w:i/>
          <w:snapToGrid/>
          <w:sz w:val="21"/>
        </w:rPr>
        <w:sym w:font="Symbol" w:char="F077"/>
      </w:r>
      <w:r>
        <w:rPr>
          <w:rFonts w:hint="eastAsia" w:ascii="宋体" w:hAnsi="宋体" w:cs="Times New Roman"/>
          <w:snapToGrid/>
          <w:sz w:val="21"/>
        </w:rPr>
        <w:t>)；</w:t>
      </w:r>
      <w:r>
        <w:rPr>
          <w:rFonts w:hint="eastAsia" w:ascii="宋体" w:hAnsi="宋体" w:cs="Times New Roman"/>
          <w:i/>
          <w:snapToGrid/>
          <w:sz w:val="21"/>
        </w:rPr>
        <w:sym w:font="Symbol" w:char="F06A"/>
      </w:r>
      <w:r>
        <w:rPr>
          <w:rFonts w:hint="eastAsia" w:ascii="宋体" w:hAnsi="宋体" w:cs="Times New Roman"/>
          <w:snapToGrid/>
          <w:sz w:val="21"/>
        </w:rPr>
        <w:t>(</w:t>
      </w:r>
      <w:r>
        <w:rPr>
          <w:rFonts w:hint="eastAsia" w:ascii="宋体" w:hAnsi="宋体" w:cs="Times New Roman"/>
          <w:i/>
          <w:snapToGrid/>
          <w:sz w:val="21"/>
        </w:rPr>
        <w:sym w:font="Symbol" w:char="F077"/>
      </w:r>
      <w:r>
        <w:rPr>
          <w:rFonts w:hint="eastAsia" w:ascii="宋体" w:hAnsi="宋体" w:cs="Times New Roman"/>
          <w:snapToGrid/>
          <w:sz w:val="21"/>
        </w:rPr>
        <w:t>)。</w:t>
      </w:r>
    </w:p>
    <w:p w14:paraId="678A6D06">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sz w:val="21"/>
        </w:rPr>
        <w:t>2）当输入信号</w:t>
      </w:r>
      <w:r>
        <w:rPr>
          <w:rFonts w:hint="eastAsia" w:ascii="宋体" w:hAnsi="宋体" w:cs="Times New Roman"/>
          <w:i/>
          <w:snapToGrid/>
          <w:sz w:val="21"/>
        </w:rPr>
        <w:t>u</w:t>
      </w:r>
      <w:r>
        <w:rPr>
          <w:rFonts w:hint="eastAsia" w:ascii="宋体" w:hAnsi="宋体" w:cs="Times New Roman"/>
          <w:snapToGrid/>
          <w:sz w:val="21"/>
          <w:vertAlign w:val="subscript"/>
        </w:rPr>
        <w:t>i</w:t>
      </w:r>
      <w:r>
        <w:rPr>
          <w:rFonts w:hint="eastAsia" w:ascii="宋体" w:hAnsi="宋体" w:cs="Times New Roman"/>
          <w:snapToGrid/>
          <w:sz w:val="21"/>
        </w:rPr>
        <w:t>=10sin1000</w:t>
      </w:r>
      <w:r>
        <w:rPr>
          <w:rFonts w:hint="eastAsia" w:ascii="宋体" w:hAnsi="宋体" w:cs="Times New Roman"/>
          <w:i/>
          <w:snapToGrid/>
          <w:sz w:val="21"/>
        </w:rPr>
        <w:t>t</w:t>
      </w:r>
      <w:r>
        <w:rPr>
          <w:rFonts w:hint="eastAsia" w:ascii="宋体" w:hAnsi="宋体" w:cs="Times New Roman"/>
          <w:snapToGrid/>
          <w:sz w:val="21"/>
        </w:rPr>
        <w:t>时，求输出信号</w:t>
      </w:r>
      <w:r>
        <w:rPr>
          <w:rFonts w:hint="eastAsia" w:ascii="宋体" w:hAnsi="宋体" w:cs="Times New Roman"/>
          <w:i/>
          <w:snapToGrid/>
          <w:sz w:val="21"/>
        </w:rPr>
        <w:t>u</w:t>
      </w:r>
      <w:r>
        <w:rPr>
          <w:rFonts w:hint="eastAsia" w:ascii="宋体" w:hAnsi="宋体" w:cs="Times New Roman"/>
          <w:snapToGrid/>
          <w:sz w:val="21"/>
          <w:vertAlign w:val="subscript"/>
        </w:rPr>
        <w:t>o</w:t>
      </w:r>
      <w:r>
        <w:rPr>
          <w:rFonts w:hint="eastAsia" w:ascii="宋体" w:hAnsi="宋体" w:cs="Times New Roman"/>
          <w:snapToGrid/>
          <w:sz w:val="21"/>
        </w:rPr>
        <w:t>，并比较其幅值及相位关系。</w:t>
      </w:r>
    </w:p>
    <w:p w14:paraId="0000CB92">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rPr>
        <w:t>解：</w:t>
      </w:r>
    </w:p>
    <w:p w14:paraId="70A6E69C">
      <w:pPr>
        <w:numPr>
          <w:ilvl w:val="-1"/>
          <w:numId w:val="0"/>
        </w:numPr>
        <w:bidi w:val="0"/>
        <w:snapToGrid/>
        <w:spacing w:line="240" w:lineRule="auto"/>
        <w:ind w:left="0" w:leftChars="0" w:firstLine="0" w:firstLineChars="0"/>
        <w:jc w:val="center"/>
        <w:rPr>
          <w:rFonts w:hint="eastAsia" w:ascii="宋体" w:hAnsi="宋体" w:cs="Times New Roman"/>
          <w:snapToGrid/>
          <w:sz w:val="21"/>
        </w:rPr>
      </w:pPr>
      <w:r>
        <w:rPr>
          <w:rFonts w:hint="eastAsia" w:ascii="宋体" w:hAnsi="宋体" w:cs="Times New Roman"/>
          <w:snapToGrid/>
          <w:sz w:val="21"/>
        </w:rPr>
        <w:pict>
          <v:group id="_x0000_s2131" o:spid="_x0000_s2131" o:spt="203" style="height:80.1pt;width:154.45pt;" coordsize="3089,1602">
            <o:lock v:ext="edit"/>
            <v:shape id="_x0000_s2132" o:spid="_x0000_s2132" o:spt="75" type="#_x0000_t75" style="position:absolute;left:0;top:0;height:1602;width:3089;" filled="f" o:preferrelative="f" stroked="f" coordsize="21600,21600">
              <v:path/>
              <v:fill on="f" focussize="0,0"/>
              <v:stroke on="f" joinstyle="miter"/>
              <v:imagedata o:title=""/>
              <o:lock v:ext="edit" text="t" aspectratio="t"/>
            </v:shape>
            <v:shape id="_x0000_s2133" o:spid="_x0000_s2133" o:spt="3" type="#_x0000_t3" style="position:absolute;left:1792;top:1050;height:73;width:74;" fillcolor="#000000" filled="t" coordsize="21600,21600">
              <v:path/>
              <v:fill on="t" focussize="0,0"/>
              <v:stroke/>
              <v:imagedata o:title=""/>
              <o:lock v:ext="edit"/>
            </v:shape>
            <v:shape id="_x0000_s2134" o:spid="_x0000_s2134" o:spt="3" type="#_x0000_t3" style="position:absolute;left:1800;top:369;height:71;width:72;" fillcolor="#000000" filled="t" coordsize="21600,21600">
              <v:path/>
              <v:fill on="t" focussize="0,0"/>
              <v:stroke/>
              <v:imagedata o:title=""/>
              <o:lock v:ext="edit"/>
            </v:shape>
            <v:line id="_x0000_s2135" o:spid="_x0000_s2135" o:spt="20" style="position:absolute;left:291;top:409;height:0;width:557;" coordsize="21600,21600">
              <v:path arrowok="t"/>
              <v:fill focussize="0,0"/>
              <v:stroke/>
              <v:imagedata o:title=""/>
              <o:lock v:ext="edit"/>
            </v:line>
            <v:rect id="_x0000_s2136" o:spid="_x0000_s2136" o:spt="1" style="position:absolute;left:842;top:319;height:180;width:612;" fillcolor="#000000" filled="f" coordsize="21600,21600">
              <v:path/>
              <v:fill on="f" focussize="0,0"/>
              <v:stroke/>
              <v:imagedata o:title=""/>
              <o:lock v:ext="edit"/>
            </v:rect>
            <v:line id="_x0000_s2137" o:spid="_x0000_s2137" o:spt="20" style="position:absolute;left:1454;top:409;height:0;width:1205;" coordsize="21600,21600">
              <v:path arrowok="t"/>
              <v:fill focussize="0,0"/>
              <v:stroke/>
              <v:imagedata o:title=""/>
              <o:lock v:ext="edit"/>
            </v:line>
            <v:line id="_x0000_s2138" o:spid="_x0000_s2138" o:spt="20" style="position:absolute;left:1832;top:409;height:307;width:0;" coordsize="21600,21600">
              <v:path arrowok="t"/>
              <v:fill focussize="0,0"/>
              <v:stroke/>
              <v:imagedata o:title=""/>
              <o:lock v:ext="edit"/>
            </v:line>
            <v:line id="_x0000_s2139" o:spid="_x0000_s2139" o:spt="20" style="position:absolute;left:1672;top:716;flip:x;height:0;width:279;" coordsize="21600,21600">
              <v:path arrowok="t"/>
              <v:fill focussize="0,0"/>
              <v:stroke/>
              <v:imagedata o:title=""/>
              <o:lock v:ext="edit"/>
            </v:line>
            <v:line id="_x0000_s2140" o:spid="_x0000_s2140" o:spt="20" style="position:absolute;left:1672;top:815;flip:x;height:0;width:279;" coordsize="21600,21600">
              <v:path arrowok="t"/>
              <v:fill focussize="0,0"/>
              <v:stroke/>
              <v:imagedata o:title=""/>
              <o:lock v:ext="edit"/>
            </v:line>
            <v:line id="_x0000_s2141" o:spid="_x0000_s2141" o:spt="20" style="position:absolute;left:1832;top:815;height:267;width:0;" coordsize="21600,21600">
              <v:path arrowok="t"/>
              <v:fill focussize="0,0"/>
              <v:stroke/>
              <v:imagedata o:title=""/>
              <o:lock v:ext="edit"/>
            </v:line>
            <v:line id="_x0000_s2142" o:spid="_x0000_s2142" o:spt="20" style="position:absolute;left:291;top:1082;height:0;width:2368;" coordsize="21600,21600">
              <v:path arrowok="t"/>
              <v:fill focussize="0,0"/>
              <v:stroke/>
              <v:imagedata o:title=""/>
              <o:lock v:ext="edit"/>
            </v:line>
            <v:shape id="_x0000_s2143" o:spid="_x0000_s2143" o:spt="3" type="#_x0000_t3" style="position:absolute;left:2667;top:1050;height:72;width:72;" fillcolor="#000000" filled="f" coordsize="21600,21600">
              <v:path/>
              <v:fill on="f" focussize="0,0"/>
              <v:stroke/>
              <v:imagedata o:title=""/>
              <o:lock v:ext="edit"/>
            </v:shape>
            <v:shape id="_x0000_s2144" o:spid="_x0000_s2144" o:spt="202" type="#_x0000_t202" style="position:absolute;left:1871;top:582;height:349;width:450;" fillcolor="#000000" filled="f" stroked="f" coordsize="21600,21600">
              <v:path/>
              <v:fill on="f" focussize="0,0"/>
              <v:stroke on="f" joinstyle="miter"/>
              <v:imagedata o:title=""/>
              <o:lock v:ext="edit"/>
              <v:textbox>
                <w:txbxContent>
                  <w:p w14:paraId="058FD97F">
                    <w:pPr>
                      <w:numPr>
                        <w:ilvl w:val="-1"/>
                        <w:numId w:val="0"/>
                      </w:numPr>
                      <w:bidi w:val="0"/>
                      <w:snapToGrid w:val="0"/>
                      <w:spacing w:line="240" w:lineRule="atLeast"/>
                      <w:ind w:left="0" w:leftChars="0" w:firstLine="0" w:firstLineChars="0"/>
                      <w:rPr>
                        <w:rFonts w:hint="eastAsia" w:ascii="Times New Roman" w:hAnsi="Times New Roman" w:cs="Times New Roman"/>
                        <w:i/>
                        <w:snapToGrid/>
                        <w:sz w:val="21"/>
                      </w:rPr>
                    </w:pPr>
                    <w:r>
                      <w:rPr>
                        <w:rFonts w:hint="eastAsia" w:ascii="Times New Roman" w:hAnsi="Times New Roman" w:cs="Times New Roman"/>
                        <w:i/>
                        <w:snapToGrid/>
                        <w:sz w:val="21"/>
                      </w:rPr>
                      <w:t>C</w:t>
                    </w:r>
                  </w:p>
                </w:txbxContent>
              </v:textbox>
            </v:shape>
            <v:shape id="_x0000_s2145" o:spid="_x0000_s2145" o:spt="202" type="#_x0000_t202" style="position:absolute;left:848;top:0;height:350;width:449;" fillcolor="#000000" filled="f" stroked="f" coordsize="21600,21600">
              <v:path/>
              <v:fill on="f" focussize="0,0"/>
              <v:stroke on="f" joinstyle="miter"/>
              <v:imagedata o:title=""/>
              <o:lock v:ext="edit"/>
              <v:textbox>
                <w:txbxContent>
                  <w:p w14:paraId="343608CA">
                    <w:pPr>
                      <w:numPr>
                        <w:ilvl w:val="-1"/>
                        <w:numId w:val="0"/>
                      </w:numPr>
                      <w:bidi w:val="0"/>
                      <w:snapToGrid w:val="0"/>
                      <w:spacing w:line="240" w:lineRule="atLeast"/>
                      <w:ind w:left="0" w:leftChars="0" w:firstLine="0" w:firstLineChars="0"/>
                      <w:rPr>
                        <w:rFonts w:hint="eastAsia" w:ascii="Times New Roman" w:hAnsi="Times New Roman" w:cs="Times New Roman"/>
                        <w:i/>
                        <w:snapToGrid/>
                        <w:sz w:val="21"/>
                      </w:rPr>
                    </w:pPr>
                    <w:r>
                      <w:rPr>
                        <w:rFonts w:hint="eastAsia" w:ascii="Times New Roman" w:hAnsi="Times New Roman" w:cs="Times New Roman"/>
                        <w:i/>
                        <w:snapToGrid/>
                        <w:sz w:val="21"/>
                      </w:rPr>
                      <w:t>R</w:t>
                    </w:r>
                  </w:p>
                </w:txbxContent>
              </v:textbox>
            </v:shape>
            <v:shape id="_x0000_s2146" o:spid="_x0000_s2146" o:spt="19" type="#_x0000_t19" style="position:absolute;left:1145;top:575;height:402;width:458;" fillcolor="#000000" filled="f" coordsize="24634,21600" adj="-6452129,-429742,3175">
              <v:path arrowok="t" o:connectlocs="0,235;24634,19133;3175,21600"/>
              <v:fill on="f" focussize="0,0"/>
              <v:stroke endarrow="block" endarrowwidth="narrow"/>
              <v:imagedata o:title=""/>
              <o:lock v:ext="edit"/>
            </v:shape>
            <v:shape id="_x0000_s2147" o:spid="_x0000_s2147" o:spt="202" type="#_x0000_t202" style="position:absolute;left:826;top:580;height:442;width:599;" fillcolor="#000000" filled="f" stroked="f" coordsize="21600,21600">
              <v:path/>
              <v:fill on="f" focussize="0,0"/>
              <v:stroke on="f" joinstyle="miter"/>
              <v:imagedata o:title=""/>
              <o:lock v:ext="edit"/>
              <v:textbox>
                <w:txbxContent>
                  <w:p w14:paraId="31A922E1">
                    <w:pPr>
                      <w:numPr>
                        <w:ilvl w:val="-1"/>
                        <w:numId w:val="0"/>
                      </w:numPr>
                      <w:bidi w:val="0"/>
                      <w:snapToGrid w:val="0"/>
                      <w:spacing w:line="240" w:lineRule="atLeast"/>
                      <w:ind w:left="0" w:leftChars="0" w:firstLine="0" w:firstLineChars="0"/>
                      <w:rPr>
                        <w:rFonts w:ascii="Times New Roman" w:hAnsi="Times New Roman" w:cs="Times New Roman"/>
                        <w:snapToGrid/>
                        <w:sz w:val="21"/>
                      </w:rPr>
                    </w:pPr>
                    <w:r>
                      <w:rPr>
                        <w:rFonts w:ascii="Times New Roman" w:hAnsi="Times New Roman" w:cs="Times New Roman"/>
                        <w:i/>
                        <w:snapToGrid/>
                        <w:sz w:val="21"/>
                      </w:rPr>
                      <w:t>i</w:t>
                    </w:r>
                    <w:r>
                      <w:rPr>
                        <w:rFonts w:hint="eastAsia" w:ascii="Times New Roman" w:hAnsi="Times New Roman" w:cs="Times New Roman"/>
                        <w:snapToGrid/>
                        <w:sz w:val="21"/>
                      </w:rPr>
                      <w:t>(</w:t>
                    </w:r>
                    <w:r>
                      <w:rPr>
                        <w:rFonts w:hint="eastAsia" w:ascii="Times New Roman" w:hAnsi="Times New Roman" w:cs="Times New Roman"/>
                        <w:i/>
                        <w:snapToGrid/>
                        <w:sz w:val="21"/>
                      </w:rPr>
                      <w:t>t</w:t>
                    </w:r>
                    <w:r>
                      <w:rPr>
                        <w:rFonts w:hint="eastAsia" w:ascii="Times New Roman" w:hAnsi="Times New Roman" w:cs="Times New Roman"/>
                        <w:snapToGrid/>
                        <w:sz w:val="21"/>
                      </w:rPr>
                      <w:t>)</w:t>
                    </w:r>
                  </w:p>
                </w:txbxContent>
              </v:textbox>
            </v:shape>
            <v:shape id="_x0000_s2148" o:spid="_x0000_s2148" o:spt="202" type="#_x0000_t202" style="position:absolute;left:0;top:530;height:441;width:742;" fillcolor="#000000" filled="f" stroked="f" coordsize="21600,21600">
              <v:path/>
              <v:fill on="f" focussize="0,0"/>
              <v:stroke on="f" joinstyle="miter"/>
              <v:imagedata o:title=""/>
              <o:lock v:ext="edit"/>
              <v:textbox>
                <w:txbxContent>
                  <w:p w14:paraId="7014FF8D">
                    <w:pPr>
                      <w:numPr>
                        <w:ilvl w:val="-1"/>
                        <w:numId w:val="0"/>
                      </w:numPr>
                      <w:bidi w:val="0"/>
                      <w:snapToGrid w:val="0"/>
                      <w:spacing w:line="240" w:lineRule="atLeast"/>
                      <w:ind w:left="0" w:leftChars="0" w:firstLine="0" w:firstLineChars="0"/>
                      <w:rPr>
                        <w:rFonts w:ascii="Times New Roman" w:hAnsi="Times New Roman" w:cs="Times New Roman"/>
                        <w:snapToGrid/>
                        <w:sz w:val="21"/>
                      </w:rPr>
                    </w:pPr>
                    <w:r>
                      <w:rPr>
                        <w:rFonts w:hint="eastAsia" w:ascii="Times New Roman" w:hAnsi="Times New Roman" w:cs="Times New Roman"/>
                        <w:i/>
                        <w:snapToGrid/>
                        <w:sz w:val="21"/>
                      </w:rPr>
                      <w:t>u</w:t>
                    </w:r>
                    <w:r>
                      <w:rPr>
                        <w:rFonts w:ascii="Times New Roman" w:hAnsi="Times New Roman" w:cs="Times New Roman"/>
                        <w:i/>
                        <w:snapToGrid/>
                        <w:sz w:val="21"/>
                        <w:vertAlign w:val="subscript"/>
                      </w:rPr>
                      <w:t>i</w:t>
                    </w:r>
                    <w:r>
                      <w:rPr>
                        <w:rFonts w:hint="eastAsia" w:ascii="Times New Roman" w:hAnsi="Times New Roman" w:cs="Times New Roman"/>
                        <w:snapToGrid/>
                        <w:sz w:val="21"/>
                      </w:rPr>
                      <w:t>(</w:t>
                    </w:r>
                    <w:r>
                      <w:rPr>
                        <w:rFonts w:hint="eastAsia" w:ascii="Times New Roman" w:hAnsi="Times New Roman" w:cs="Times New Roman"/>
                        <w:i/>
                        <w:snapToGrid/>
                        <w:sz w:val="21"/>
                      </w:rPr>
                      <w:t>t</w:t>
                    </w:r>
                    <w:r>
                      <w:rPr>
                        <w:rFonts w:hint="eastAsia" w:ascii="Times New Roman" w:hAnsi="Times New Roman" w:cs="Times New Roman"/>
                        <w:snapToGrid/>
                        <w:sz w:val="21"/>
                      </w:rPr>
                      <w:t>)</w:t>
                    </w:r>
                  </w:p>
                </w:txbxContent>
              </v:textbox>
            </v:shape>
            <v:shape id="_x0000_s2149" o:spid="_x0000_s2149" o:spt="202" type="#_x0000_t202" style="position:absolute;left:2347;top:561;height:441;width:742;" fillcolor="#000000" filled="f" stroked="f" coordsize="21600,21600">
              <v:path/>
              <v:fill on="f" focussize="0,0"/>
              <v:stroke on="f" joinstyle="miter"/>
              <v:imagedata o:title=""/>
              <o:lock v:ext="edit"/>
              <v:textbox>
                <w:txbxContent>
                  <w:p w14:paraId="330B6971">
                    <w:pPr>
                      <w:numPr>
                        <w:ilvl w:val="-1"/>
                        <w:numId w:val="0"/>
                      </w:numPr>
                      <w:bidi w:val="0"/>
                      <w:snapToGrid w:val="0"/>
                      <w:spacing w:line="240" w:lineRule="atLeast"/>
                      <w:ind w:left="0" w:leftChars="0" w:firstLine="0" w:firstLineChars="0"/>
                      <w:rPr>
                        <w:rFonts w:ascii="Times New Roman" w:hAnsi="Times New Roman" w:cs="Times New Roman"/>
                        <w:snapToGrid/>
                        <w:sz w:val="21"/>
                      </w:rPr>
                    </w:pPr>
                    <w:r>
                      <w:rPr>
                        <w:rFonts w:hint="eastAsia" w:ascii="Times New Roman" w:hAnsi="Times New Roman" w:cs="Times New Roman"/>
                        <w:i/>
                        <w:snapToGrid/>
                        <w:sz w:val="21"/>
                      </w:rPr>
                      <w:t>u</w:t>
                    </w:r>
                    <w:r>
                      <w:rPr>
                        <w:rFonts w:ascii="Times New Roman" w:hAnsi="Times New Roman" w:cs="Times New Roman"/>
                        <w:i/>
                        <w:snapToGrid/>
                        <w:sz w:val="21"/>
                        <w:vertAlign w:val="subscript"/>
                      </w:rPr>
                      <w:t>o</w:t>
                    </w:r>
                    <w:r>
                      <w:rPr>
                        <w:rFonts w:hint="eastAsia" w:ascii="Times New Roman" w:hAnsi="Times New Roman" w:cs="Times New Roman"/>
                        <w:snapToGrid/>
                        <w:sz w:val="21"/>
                      </w:rPr>
                      <w:t>(</w:t>
                    </w:r>
                    <w:r>
                      <w:rPr>
                        <w:rFonts w:hint="eastAsia" w:ascii="Times New Roman" w:hAnsi="Times New Roman" w:cs="Times New Roman"/>
                        <w:i/>
                        <w:snapToGrid/>
                        <w:sz w:val="21"/>
                      </w:rPr>
                      <w:t>t</w:t>
                    </w:r>
                    <w:r>
                      <w:rPr>
                        <w:rFonts w:hint="eastAsia" w:ascii="Times New Roman" w:hAnsi="Times New Roman" w:cs="Times New Roman"/>
                        <w:snapToGrid/>
                        <w:sz w:val="21"/>
                      </w:rPr>
                      <w:t>)</w:t>
                    </w:r>
                  </w:p>
                </w:txbxContent>
              </v:textbox>
            </v:shape>
            <v:shape id="_x0000_s2150" o:spid="_x0000_s2150" o:spt="202" type="#_x0000_t202" style="position:absolute;left:638;top:1218;height:384;width:1879;mso-wrap-style:none;" fillcolor="#000000" filled="f" stroked="f" coordsize="21600,21600">
              <v:path/>
              <v:fill on="f" focussize="0,0"/>
              <v:stroke on="f" joinstyle="miter"/>
              <v:imagedata o:title=""/>
              <o:lock v:ext="edit"/>
              <v:textbox style="mso-fit-shape-to-text:t;">
                <w:txbxContent>
                  <w:p w14:paraId="76F139E1">
                    <w:pPr>
                      <w:numPr>
                        <w:ilvl w:val="-1"/>
                        <w:numId w:val="0"/>
                      </w:numPr>
                      <w:bidi w:val="0"/>
                      <w:snapToGrid w:val="0"/>
                      <w:spacing w:line="240" w:lineRule="atLeast"/>
                      <w:ind w:left="0" w:leftChars="0" w:firstLine="0" w:firstLineChars="0"/>
                      <w:rPr>
                        <w:rFonts w:hint="eastAsia" w:ascii="Times New Roman" w:hAnsi="Times New Roman" w:cs="Times New Roman"/>
                        <w:snapToGrid/>
                        <w:sz w:val="21"/>
                      </w:rPr>
                    </w:pPr>
                    <w:r>
                      <w:rPr>
                        <w:rFonts w:hint="eastAsia" w:ascii="Times New Roman" w:hAnsi="Times New Roman" w:cs="Times New Roman"/>
                        <w:snapToGrid/>
                        <w:sz w:val="18"/>
                        <w:szCs w:val="18"/>
                      </w:rPr>
                      <w:t>一阶RC低通滤波器</w:t>
                    </w:r>
                  </w:p>
                </w:txbxContent>
              </v:textbox>
            </v:shape>
            <v:shape id="_x0000_s2151" o:spid="_x0000_s2151" o:spt="3" type="#_x0000_t3" style="position:absolute;left:2667;top:381;height:72;width:72;" fillcolor="#000000" filled="f" coordsize="21600,21600">
              <v:path/>
              <v:fill on="f" focussize="0,0"/>
              <v:stroke/>
              <v:imagedata o:title=""/>
              <o:lock v:ext="edit"/>
            </v:shape>
            <v:shape id="_x0000_s2152" o:spid="_x0000_s2152" o:spt="3" type="#_x0000_t3" style="position:absolute;left:213;top:370;height:72;width:72;" fillcolor="#000000" filled="f" coordsize="21600,21600">
              <v:path/>
              <v:fill on="f" focussize="0,0"/>
              <v:stroke/>
              <v:imagedata o:title=""/>
              <o:lock v:ext="edit"/>
            </v:shape>
            <v:shape id="_x0000_s2153" o:spid="_x0000_s2153" o:spt="3" type="#_x0000_t3" style="position:absolute;left:203;top:1039;height:72;width:72;" fillcolor="#000000" filled="f" coordsize="21600,21600">
              <v:path/>
              <v:fill on="f" focussize="0,0"/>
              <v:stroke/>
              <v:imagedata o:title=""/>
              <o:lock v:ext="edit"/>
            </v:shape>
            <w10:wrap type="none"/>
            <w10:anchorlock/>
          </v:group>
        </w:pict>
      </w:r>
    </w:p>
    <w:p w14:paraId="237DF499">
      <w:pPr>
        <w:numPr>
          <w:ilvl w:val="-1"/>
          <w:numId w:val="0"/>
        </w:numPr>
        <w:bidi w:val="0"/>
        <w:snapToGrid/>
        <w:spacing w:line="240" w:lineRule="auto"/>
        <w:ind w:left="0" w:leftChars="0" w:firstLine="0" w:firstLineChars="0"/>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sz w:val="21"/>
        </w:rPr>
        <w:t>1）</w:t>
      </w:r>
      <w:r>
        <w:rPr>
          <w:rFonts w:hint="eastAsia" w:ascii="宋体" w:hAnsi="宋体" w:cs="Times New Roman"/>
          <w:snapToGrid/>
          <w:position w:val="-24"/>
          <w:sz w:val="21"/>
        </w:rPr>
        <w:object>
          <v:shape id="_x0000_i1119" o:spt="75" type="#_x0000_t75" style="height:30.75pt;width:66.75pt;" o:ole="t" filled="f" o:preferrelative="t" stroked="f" coordsize="21600,21600">
            <v:path/>
            <v:fill on="f" focussize="0,0"/>
            <v:stroke on="f" joinstyle="miter"/>
            <v:imagedata r:id="rId271" o:title=""/>
            <o:lock v:ext="edit" aspectratio="t"/>
            <w10:wrap type="none"/>
            <w10:anchorlock/>
          </v:shape>
          <o:OLEObject Type="Embed" ProgID="Equation.DSMT4" ShapeID="_x0000_i1119" DrawAspect="Content" ObjectID="_1468075825" r:id="rId270">
            <o:LockedField>false</o:LockedField>
          </o:OLEObject>
        </w:object>
      </w:r>
      <w:r>
        <w:rPr>
          <w:rFonts w:hint="eastAsia" w:ascii="宋体" w:hAnsi="宋体" w:cs="Times New Roman"/>
          <w:snapToGrid/>
          <w:sz w:val="21"/>
        </w:rPr>
        <w:t>，</w:t>
      </w:r>
      <w:r>
        <w:rPr>
          <w:rFonts w:hint="eastAsia" w:ascii="宋体" w:hAnsi="宋体" w:cs="Times New Roman"/>
          <w:snapToGrid/>
          <w:position w:val="-28"/>
          <w:sz w:val="21"/>
        </w:rPr>
        <w:object>
          <v:shape id="_x0000_i1120" o:spt="75" type="#_x0000_t75" style="height:33pt;width:78pt;" o:ole="t" filled="f" o:preferrelative="t" stroked="f" coordsize="21600,21600">
            <v:path/>
            <v:fill on="f" focussize="0,0"/>
            <v:stroke on="f" joinstyle="miter"/>
            <v:imagedata r:id="rId273" o:title=""/>
            <o:lock v:ext="edit" aspectratio="t"/>
            <w10:wrap type="none"/>
            <w10:anchorlock/>
          </v:shape>
          <o:OLEObject Type="Embed" ProgID="Equation.DSMT4" ShapeID="_x0000_i1120" DrawAspect="Content" ObjectID="_1468075826" r:id="rId272">
            <o:LockedField>false</o:LockedField>
          </o:OLEObject>
        </w:object>
      </w:r>
    </w:p>
    <w:p w14:paraId="0607C94E">
      <w:pPr>
        <w:numPr>
          <w:ilvl w:val="-1"/>
          <w:numId w:val="0"/>
        </w:numPr>
        <w:bidi w:val="0"/>
        <w:snapToGrid/>
        <w:spacing w:line="240" w:lineRule="auto"/>
        <w:ind w:left="0" w:leftChars="0" w:firstLine="0" w:firstLineChars="0"/>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i/>
          <w:snapToGrid/>
          <w:sz w:val="21"/>
        </w:rPr>
        <w:sym w:font="Symbol" w:char="F074"/>
      </w:r>
      <w:r>
        <w:rPr>
          <w:rFonts w:hint="eastAsia" w:ascii="宋体" w:hAnsi="宋体" w:cs="Times New Roman"/>
          <w:snapToGrid/>
          <w:sz w:val="21"/>
        </w:rPr>
        <w:t>=</w:t>
      </w:r>
      <w:r>
        <w:rPr>
          <w:rFonts w:hint="eastAsia" w:ascii="宋体" w:hAnsi="宋体" w:cs="Times New Roman"/>
          <w:i/>
          <w:snapToGrid/>
          <w:sz w:val="21"/>
        </w:rPr>
        <w:t>RC</w:t>
      </w:r>
      <w:r>
        <w:rPr>
          <w:rFonts w:hint="eastAsia" w:ascii="宋体" w:hAnsi="宋体" w:cs="Times New Roman"/>
          <w:snapToGrid/>
          <w:sz w:val="21"/>
        </w:rPr>
        <w:t>=1000</w:t>
      </w:r>
      <w:r>
        <w:rPr>
          <w:rFonts w:hint="eastAsia" w:ascii="宋体" w:hAnsi="宋体" w:cs="Times New Roman"/>
          <w:snapToGrid/>
          <w:sz w:val="21"/>
        </w:rPr>
        <w:sym w:font="Symbol" w:char="F0B4"/>
      </w:r>
      <w:r>
        <w:rPr>
          <w:rFonts w:hint="eastAsia" w:ascii="宋体" w:hAnsi="宋体" w:cs="Times New Roman"/>
          <w:snapToGrid/>
          <w:sz w:val="21"/>
        </w:rPr>
        <w:t>10</w:t>
      </w:r>
      <w:r>
        <w:rPr>
          <w:rFonts w:hint="eastAsia" w:ascii="宋体" w:hAnsi="宋体" w:cs="Times New Roman"/>
          <w:snapToGrid/>
          <w:sz w:val="21"/>
          <w:vertAlign w:val="superscript"/>
        </w:rPr>
        <w:t>-6</w:t>
      </w:r>
      <w:r>
        <w:rPr>
          <w:rFonts w:hint="eastAsia" w:ascii="宋体" w:hAnsi="宋体" w:cs="Times New Roman"/>
          <w:snapToGrid/>
          <w:sz w:val="21"/>
        </w:rPr>
        <w:t>=0.001s</w:t>
      </w:r>
    </w:p>
    <w:p w14:paraId="26428CBC">
      <w:pPr>
        <w:numPr>
          <w:ilvl w:val="-1"/>
          <w:numId w:val="0"/>
        </w:numPr>
        <w:bidi w:val="0"/>
        <w:snapToGrid/>
        <w:spacing w:line="240" w:lineRule="auto"/>
        <w:ind w:left="0" w:leftChars="0" w:firstLine="0" w:firstLineChars="0"/>
        <w:rPr>
          <w:rFonts w:hint="eastAsia" w:ascii="宋体" w:hAnsi="宋体" w:cs="Times New Roman"/>
          <w:snapToGrid/>
          <w:sz w:val="21"/>
        </w:rPr>
      </w:pPr>
      <w:r>
        <w:rPr>
          <w:rFonts w:hint="eastAsia" w:ascii="宋体" w:hAnsi="宋体" w:cs="Times New Roman"/>
          <w:snapToGrid/>
          <w:sz w:val="21"/>
        </w:rPr>
        <w:t>所以</w:t>
      </w:r>
      <w:r>
        <w:rPr>
          <w:rFonts w:hint="eastAsia" w:ascii="宋体" w:hAnsi="宋体" w:cs="Times New Roman"/>
          <w:snapToGrid/>
          <w:sz w:val="21"/>
        </w:rPr>
        <w:tab/>
      </w:r>
      <w:r>
        <w:rPr>
          <w:rFonts w:hint="eastAsia" w:ascii="宋体" w:hAnsi="宋体" w:cs="Times New Roman"/>
          <w:snapToGrid/>
          <w:position w:val="-24"/>
          <w:sz w:val="21"/>
        </w:rPr>
        <w:object>
          <v:shape id="_x0000_i1121" o:spt="75" type="#_x0000_t75" style="height:30.75pt;width:87.75pt;" o:ole="t" filled="f" o:preferrelative="t" stroked="f" coordsize="21600,21600">
            <v:path/>
            <v:fill on="f" focussize="0,0"/>
            <v:stroke on="f" joinstyle="miter"/>
            <v:imagedata r:id="rId275" o:title=""/>
            <o:lock v:ext="edit" aspectratio="t"/>
            <w10:wrap type="none"/>
            <w10:anchorlock/>
          </v:shape>
          <o:OLEObject Type="Embed" ProgID="Equation.DSMT4" ShapeID="_x0000_i1121" DrawAspect="Content" ObjectID="_1468075827" r:id="rId274">
            <o:LockedField>false</o:LockedField>
          </o:OLEObject>
        </w:object>
      </w:r>
      <w:r>
        <w:rPr>
          <w:rFonts w:hint="eastAsia" w:ascii="宋体" w:hAnsi="宋体" w:cs="Times New Roman"/>
          <w:snapToGrid/>
          <w:sz w:val="21"/>
        </w:rPr>
        <w:t>，</w:t>
      </w:r>
      <w:r>
        <w:rPr>
          <w:rFonts w:hint="eastAsia" w:ascii="宋体" w:hAnsi="宋体" w:cs="Times New Roman"/>
          <w:snapToGrid/>
          <w:position w:val="-28"/>
          <w:sz w:val="21"/>
        </w:rPr>
        <w:object>
          <v:shape id="_x0000_i1122" o:spt="75" type="#_x0000_t75" style="height:33pt;width:99.75pt;" o:ole="t" filled="f" o:preferrelative="t" stroked="f" coordsize="21600,21600">
            <v:path/>
            <v:fill on="f" focussize="0,0"/>
            <v:stroke on="f" joinstyle="miter"/>
            <v:imagedata r:id="rId277" o:title=""/>
            <o:lock v:ext="edit" aspectratio="t"/>
            <w10:wrap type="none"/>
            <w10:anchorlock/>
          </v:shape>
          <o:OLEObject Type="Embed" ProgID="Equation.DSMT4" ShapeID="_x0000_i1122" DrawAspect="Content" ObjectID="_1468075828" r:id="rId276">
            <o:LockedField>false</o:LockedField>
          </o:OLEObject>
        </w:object>
      </w:r>
    </w:p>
    <w:p w14:paraId="4D5007E9">
      <w:pPr>
        <w:numPr>
          <w:ilvl w:val="-1"/>
          <w:numId w:val="0"/>
        </w:numPr>
        <w:bidi w:val="0"/>
        <w:snapToGrid/>
        <w:spacing w:line="240" w:lineRule="auto"/>
        <w:ind w:left="0" w:leftChars="0" w:firstLine="0" w:firstLineChars="0"/>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position w:val="-30"/>
          <w:sz w:val="21"/>
        </w:rPr>
        <w:object>
          <v:shape id="_x0000_i1123" o:spt="75" type="#_x0000_t75" style="height:36.75pt;width:114pt;" o:ole="t" filled="f" o:preferrelative="t" stroked="f" coordsize="21600,21600">
            <v:path/>
            <v:fill on="f" focussize="0,0"/>
            <v:stroke on="f" joinstyle="miter"/>
            <v:imagedata r:id="rId279" o:title=""/>
            <o:lock v:ext="edit" aspectratio="t"/>
            <w10:wrap type="none"/>
            <w10:anchorlock/>
          </v:shape>
          <o:OLEObject Type="Embed" ProgID="Equation.DSMT4" ShapeID="_x0000_i1123" DrawAspect="Content" ObjectID="_1468075829" r:id="rId278">
            <o:LockedField>false</o:LockedField>
          </o:OLEObject>
        </w:object>
      </w:r>
      <w:r>
        <w:rPr>
          <w:rFonts w:hint="eastAsia" w:ascii="宋体" w:hAnsi="宋体" w:cs="Times New Roman"/>
          <w:snapToGrid/>
          <w:sz w:val="21"/>
        </w:rPr>
        <w:t>，</w:t>
      </w:r>
      <w:r>
        <w:rPr>
          <w:rFonts w:hint="eastAsia" w:ascii="宋体" w:hAnsi="宋体" w:cs="Times New Roman"/>
          <w:snapToGrid/>
          <w:position w:val="-10"/>
          <w:sz w:val="21"/>
        </w:rPr>
        <w:object>
          <v:shape id="_x0000_i1124" o:spt="75" type="#_x0000_t75" style="height:15.75pt;width:113.25pt;" o:ole="t" filled="f" o:preferrelative="t" stroked="f" coordsize="21600,21600">
            <v:path/>
            <v:fill on="f" focussize="0,0"/>
            <v:stroke on="f" joinstyle="miter"/>
            <v:imagedata r:id="rId281" o:title=""/>
            <o:lock v:ext="edit" aspectratio="t"/>
            <w10:wrap type="none"/>
            <w10:anchorlock/>
          </v:shape>
          <o:OLEObject Type="Embed" ProgID="Equation.DSMT4" ShapeID="_x0000_i1124" DrawAspect="Content" ObjectID="_1468075830" r:id="rId280">
            <o:LockedField>false</o:LockedField>
          </o:OLEObject>
        </w:object>
      </w:r>
    </w:p>
    <w:p w14:paraId="1BC574AF">
      <w:pPr>
        <w:numPr>
          <w:ilvl w:val="-1"/>
          <w:numId w:val="0"/>
        </w:numPr>
        <w:bidi w:val="0"/>
        <w:snapToGrid/>
        <w:spacing w:line="240" w:lineRule="auto"/>
        <w:ind w:left="0" w:leftChars="0" w:firstLine="0" w:firstLineChars="0"/>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sz w:val="21"/>
        </w:rPr>
        <w:t>2）</w:t>
      </w:r>
      <w:r>
        <w:rPr>
          <w:rFonts w:hint="eastAsia" w:ascii="宋体" w:hAnsi="宋体" w:cs="Times New Roman"/>
          <w:i/>
          <w:snapToGrid/>
          <w:sz w:val="21"/>
        </w:rPr>
        <w:t>u</w:t>
      </w:r>
      <w:r>
        <w:rPr>
          <w:rFonts w:hint="eastAsia" w:ascii="宋体" w:hAnsi="宋体" w:cs="Times New Roman"/>
          <w:snapToGrid/>
          <w:sz w:val="21"/>
          <w:vertAlign w:val="subscript"/>
        </w:rPr>
        <w:t>i</w:t>
      </w:r>
      <w:r>
        <w:rPr>
          <w:rFonts w:hint="eastAsia" w:ascii="宋体" w:hAnsi="宋体" w:cs="Times New Roman"/>
          <w:snapToGrid/>
          <w:sz w:val="21"/>
        </w:rPr>
        <w:t>=10sin1000</w:t>
      </w:r>
      <w:r>
        <w:rPr>
          <w:rFonts w:hint="eastAsia" w:ascii="宋体" w:hAnsi="宋体" w:cs="Times New Roman"/>
          <w:i/>
          <w:snapToGrid/>
          <w:sz w:val="21"/>
        </w:rPr>
        <w:t>t</w:t>
      </w:r>
      <w:r>
        <w:rPr>
          <w:rFonts w:hint="eastAsia" w:ascii="宋体" w:hAnsi="宋体" w:cs="Times New Roman"/>
          <w:snapToGrid/>
          <w:sz w:val="21"/>
        </w:rPr>
        <w:t>时，</w:t>
      </w:r>
      <w:r>
        <w:rPr>
          <w:rFonts w:hint="eastAsia" w:ascii="宋体" w:hAnsi="宋体" w:cs="Times New Roman"/>
          <w:i/>
          <w:snapToGrid/>
          <w:sz w:val="21"/>
        </w:rPr>
        <w:sym w:font="Symbol" w:char="F077"/>
      </w:r>
      <w:r>
        <w:rPr>
          <w:rFonts w:hint="eastAsia" w:ascii="宋体" w:hAnsi="宋体" w:cs="Times New Roman"/>
          <w:snapToGrid/>
          <w:sz w:val="21"/>
        </w:rPr>
        <w:t>=1000rad/s，所以</w:t>
      </w:r>
    </w:p>
    <w:p w14:paraId="42730B34">
      <w:pPr>
        <w:numPr>
          <w:ilvl w:val="-1"/>
          <w:numId w:val="0"/>
        </w:numPr>
        <w:bidi w:val="0"/>
        <w:snapToGrid/>
        <w:spacing w:line="240" w:lineRule="auto"/>
        <w:ind w:left="0" w:leftChars="0" w:firstLine="0" w:firstLineChars="0"/>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position w:val="-30"/>
          <w:sz w:val="21"/>
        </w:rPr>
        <w:object>
          <v:shape id="_x0000_i1125" o:spt="75" type="#_x0000_t75" style="height:36.75pt;width:180.75pt;" o:ole="t" filled="f" o:preferrelative="t" stroked="f" coordsize="21600,21600">
            <v:path/>
            <v:fill on="f" focussize="0,0"/>
            <v:stroke on="f" joinstyle="miter"/>
            <v:imagedata r:id="rId283" o:title=""/>
            <o:lock v:ext="edit" aspectratio="t"/>
            <w10:wrap type="none"/>
            <w10:anchorlock/>
          </v:shape>
          <o:OLEObject Type="Embed" ProgID="Equation.DSMT4" ShapeID="_x0000_i1125" DrawAspect="Content" ObjectID="_1468075831" r:id="rId282">
            <o:LockedField>false</o:LockedField>
          </o:OLEObject>
        </w:object>
      </w:r>
    </w:p>
    <w:p w14:paraId="4D6A82B4">
      <w:pPr>
        <w:numPr>
          <w:ilvl w:val="-1"/>
          <w:numId w:val="0"/>
        </w:numPr>
        <w:bidi w:val="0"/>
        <w:snapToGrid/>
        <w:spacing w:line="240" w:lineRule="auto"/>
        <w:ind w:left="0" w:leftChars="0" w:firstLine="0" w:firstLineChars="0"/>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position w:val="-24"/>
          <w:sz w:val="21"/>
        </w:rPr>
        <w:object>
          <v:shape id="_x0000_i1126" o:spt="75" type="#_x0000_t75" style="height:30.75pt;width:180.75pt;" o:ole="t" filled="f" o:preferrelative="t" stroked="f" coordsize="21600,21600">
            <v:path/>
            <v:fill on="f" focussize="0,0"/>
            <v:stroke on="f" joinstyle="miter"/>
            <v:imagedata r:id="rId285" o:title=""/>
            <o:lock v:ext="edit" aspectratio="t"/>
            <w10:wrap type="none"/>
            <w10:anchorlock/>
          </v:shape>
          <o:OLEObject Type="Embed" ProgID="Equation.DSMT4" ShapeID="_x0000_i1126" DrawAspect="Content" ObjectID="_1468075832" r:id="rId284">
            <o:LockedField>false</o:LockedField>
          </o:OLEObject>
        </w:object>
      </w:r>
    </w:p>
    <w:p w14:paraId="36D3A355">
      <w:pPr>
        <w:numPr>
          <w:ilvl w:val="-1"/>
          <w:numId w:val="0"/>
        </w:numPr>
        <w:bidi w:val="0"/>
        <w:snapToGrid/>
        <w:spacing w:line="240" w:lineRule="auto"/>
        <w:ind w:left="0" w:leftChars="0" w:firstLine="0" w:firstLineChars="0"/>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position w:val="-24"/>
          <w:sz w:val="21"/>
        </w:rPr>
        <w:object>
          <v:shape id="_x0000_i1127" o:spt="75" type="#_x0000_t75" style="height:30.75pt;width:287.25pt;" o:ole="t" filled="f" o:preferrelative="t" stroked="f" coordsize="21600,21600">
            <v:path/>
            <v:fill on="f" focussize="0,0"/>
            <v:stroke on="f" joinstyle="miter"/>
            <v:imagedata r:id="rId287" o:title=""/>
            <o:lock v:ext="edit" aspectratio="t"/>
            <w10:wrap type="none"/>
            <w10:anchorlock/>
          </v:shape>
          <o:OLEObject Type="Embed" ProgID="Equation.DSMT4" ShapeID="_x0000_i1127" DrawAspect="Content" ObjectID="_1468075833" r:id="rId286">
            <o:LockedField>false</o:LockedField>
          </o:OLEObject>
        </w:object>
      </w:r>
      <w:r>
        <w:rPr>
          <w:rFonts w:hint="eastAsia" w:ascii="宋体" w:hAnsi="宋体" w:cs="Times New Roman"/>
          <w:snapToGrid/>
          <w:sz w:val="21"/>
        </w:rPr>
        <w:t>（稳态输出）</w:t>
      </w:r>
    </w:p>
    <w:p w14:paraId="1C26C1CE">
      <w:pPr>
        <w:numPr>
          <w:ilvl w:val="-1"/>
          <w:numId w:val="0"/>
        </w:numPr>
        <w:bidi w:val="0"/>
        <w:snapToGrid/>
        <w:spacing w:line="240" w:lineRule="auto"/>
        <w:ind w:left="0" w:leftChars="0" w:firstLine="0" w:firstLineChars="0"/>
        <w:rPr>
          <w:rFonts w:hint="eastAsia" w:ascii="宋体" w:hAnsi="宋体" w:cs="Times New Roman"/>
          <w:snapToGrid/>
          <w:sz w:val="21"/>
        </w:rPr>
      </w:pPr>
      <w:r>
        <w:rPr>
          <w:rFonts w:hint="eastAsia" w:ascii="宋体" w:hAnsi="宋体" w:cs="Times New Roman"/>
          <w:snapToGrid/>
          <w:sz w:val="21"/>
        </w:rPr>
        <w:t>相对输入</w:t>
      </w:r>
      <w:r>
        <w:rPr>
          <w:rFonts w:hint="eastAsia" w:ascii="宋体" w:hAnsi="宋体" w:cs="Times New Roman"/>
          <w:i/>
          <w:snapToGrid/>
          <w:sz w:val="21"/>
        </w:rPr>
        <w:t>u</w:t>
      </w:r>
      <w:r>
        <w:rPr>
          <w:rFonts w:hint="eastAsia" w:ascii="宋体" w:hAnsi="宋体" w:cs="Times New Roman"/>
          <w:snapToGrid/>
          <w:sz w:val="21"/>
          <w:vertAlign w:val="subscript"/>
        </w:rPr>
        <w:t>i</w:t>
      </w:r>
      <w:r>
        <w:rPr>
          <w:rFonts w:hint="eastAsia" w:ascii="宋体" w:hAnsi="宋体" w:cs="Times New Roman"/>
          <w:snapToGrid/>
          <w:sz w:val="21"/>
        </w:rPr>
        <w:t>，输出幅值衰减为</w:t>
      </w:r>
      <w:r>
        <w:rPr>
          <w:rFonts w:hint="eastAsia" w:ascii="宋体" w:hAnsi="宋体" w:cs="Times New Roman"/>
          <w:snapToGrid/>
          <w:position w:val="-6"/>
          <w:sz w:val="21"/>
        </w:rPr>
        <w:object>
          <v:shape id="_x0000_i1128" o:spt="75" type="#_x0000_t75" style="height:17.25pt;width:24pt;" o:ole="t" filled="f" o:preferrelative="t" stroked="f" coordsize="21600,21600">
            <v:path/>
            <v:fill on="f" focussize="0,0"/>
            <v:stroke on="f" joinstyle="miter"/>
            <v:imagedata r:id="rId289" o:title=""/>
            <o:lock v:ext="edit" aspectratio="t"/>
            <w10:wrap type="none"/>
            <w10:anchorlock/>
          </v:shape>
          <o:OLEObject Type="Embed" ProgID="Equation.DSMT4" ShapeID="_x0000_i1128" DrawAspect="Content" ObjectID="_1468075834" r:id="rId288">
            <o:LockedField>false</o:LockedField>
          </o:OLEObject>
        </w:object>
      </w:r>
      <w:r>
        <w:rPr>
          <w:rFonts w:hint="eastAsia" w:ascii="宋体" w:hAnsi="宋体" w:cs="Times New Roman"/>
          <w:snapToGrid/>
          <w:sz w:val="21"/>
        </w:rPr>
        <w:t>（衰减了-3dB），相位滞后</w:t>
      </w:r>
      <w:r>
        <w:rPr>
          <w:rFonts w:hint="eastAsia" w:ascii="宋体" w:hAnsi="宋体" w:cs="Times New Roman"/>
          <w:snapToGrid/>
          <w:position w:val="-24"/>
          <w:sz w:val="21"/>
        </w:rPr>
        <w:object>
          <v:shape id="_x0000_i1129" o:spt="75" type="#_x0000_t75" style="height:30.75pt;width:12.75pt;" o:ole="t" filled="f" o:preferrelative="t" stroked="f" coordsize="21600,21600">
            <v:path/>
            <v:fill on="f" focussize="0,0"/>
            <v:stroke on="f" joinstyle="miter"/>
            <v:imagedata r:id="rId291" o:title=""/>
            <o:lock v:ext="edit" aspectratio="t"/>
            <w10:wrap type="none"/>
            <w10:anchorlock/>
          </v:shape>
          <o:OLEObject Type="Embed" ProgID="Equation.DSMT4" ShapeID="_x0000_i1129" DrawAspect="Content" ObjectID="_1468075835" r:id="rId290">
            <o:LockedField>false</o:LockedField>
          </o:OLEObject>
        </w:object>
      </w:r>
      <w:r>
        <w:rPr>
          <w:rFonts w:hint="eastAsia" w:ascii="宋体" w:hAnsi="宋体" w:cs="Times New Roman"/>
          <w:snapToGrid/>
          <w:sz w:val="21"/>
        </w:rPr>
        <w:t>。</w:t>
      </w:r>
    </w:p>
    <w:p w14:paraId="42DBDC50">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lang w:val="en-US" w:eastAsia="zh-CN"/>
        </w:rPr>
        <w:t>5</w:t>
      </w:r>
      <w:r>
        <w:rPr>
          <w:rFonts w:hint="eastAsia" w:ascii="宋体" w:hAnsi="宋体" w:cs="Times New Roman"/>
          <w:snapToGrid/>
          <w:sz w:val="21"/>
        </w:rPr>
        <w:t>-11已知低通滤波器的频率响应函数</w:t>
      </w:r>
    </w:p>
    <w:p w14:paraId="78D656FA">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position w:val="-28"/>
          <w:sz w:val="21"/>
        </w:rPr>
        <w:object>
          <v:shape id="_x0000_i1130" o:spt="75" type="#_x0000_t75" style="height:33pt;width:80.25pt;" o:ole="t" filled="f" o:preferrelative="t" stroked="f" coordsize="21600,21600">
            <v:path/>
            <v:fill on="f" focussize="0,0"/>
            <v:stroke on="f" joinstyle="miter"/>
            <v:imagedata r:id="rId293" o:title=""/>
            <o:lock v:ext="edit" aspectratio="t"/>
            <w10:wrap type="none"/>
            <w10:anchorlock/>
          </v:shape>
          <o:OLEObject Type="Embed" ProgID="Equation.DSMT4" ShapeID="_x0000_i1130" DrawAspect="Content" ObjectID="_1468075836" r:id="rId292">
            <o:LockedField>false</o:LockedField>
          </o:OLEObject>
        </w:object>
      </w:r>
    </w:p>
    <w:p w14:paraId="3924302E">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rPr>
        <w:t>式中</w:t>
      </w:r>
      <w:r>
        <w:rPr>
          <w:rFonts w:hint="eastAsia" w:ascii="宋体" w:hAnsi="宋体" w:cs="Times New Roman"/>
          <w:i/>
          <w:snapToGrid/>
          <w:sz w:val="21"/>
        </w:rPr>
        <w:sym w:font="Symbol" w:char="F074"/>
      </w:r>
      <w:r>
        <w:rPr>
          <w:rFonts w:hint="eastAsia" w:ascii="宋体" w:hAnsi="宋体" w:cs="Times New Roman"/>
          <w:snapToGrid/>
          <w:sz w:val="21"/>
        </w:rPr>
        <w:t>=0.05s。当输入信号</w:t>
      </w:r>
      <w:r>
        <w:rPr>
          <w:rFonts w:hint="eastAsia" w:ascii="宋体" w:hAnsi="宋体" w:cs="Times New Roman"/>
          <w:i/>
          <w:snapToGrid/>
          <w:sz w:val="21"/>
        </w:rPr>
        <w:t>x</w:t>
      </w:r>
      <w:r>
        <w:rPr>
          <w:rFonts w:hint="eastAsia" w:ascii="宋体" w:hAnsi="宋体" w:cs="Times New Roman"/>
          <w:snapToGrid/>
          <w:sz w:val="21"/>
        </w:rPr>
        <w:t>(</w:t>
      </w:r>
      <w:r>
        <w:rPr>
          <w:rFonts w:hint="eastAsia" w:ascii="宋体" w:hAnsi="宋体" w:cs="Times New Roman"/>
          <w:i/>
          <w:snapToGrid/>
          <w:sz w:val="21"/>
        </w:rPr>
        <w:t>t</w:t>
      </w:r>
      <w:r>
        <w:rPr>
          <w:rFonts w:hint="eastAsia" w:ascii="宋体" w:hAnsi="宋体" w:cs="Times New Roman"/>
          <w:snapToGrid/>
          <w:sz w:val="21"/>
        </w:rPr>
        <w:t>)=0.5cos(10</w:t>
      </w:r>
      <w:r>
        <w:rPr>
          <w:rFonts w:hint="eastAsia" w:ascii="宋体" w:hAnsi="宋体" w:cs="Times New Roman"/>
          <w:i/>
          <w:snapToGrid/>
          <w:sz w:val="21"/>
        </w:rPr>
        <w:t>t</w:t>
      </w:r>
      <w:r>
        <w:rPr>
          <w:rFonts w:hint="eastAsia" w:ascii="宋体" w:hAnsi="宋体" w:cs="Times New Roman"/>
          <w:snapToGrid/>
          <w:sz w:val="21"/>
        </w:rPr>
        <w:t>)+0.2cos(100</w:t>
      </w:r>
      <w:r>
        <w:rPr>
          <w:rFonts w:hint="eastAsia" w:ascii="宋体" w:hAnsi="宋体" w:cs="Times New Roman"/>
          <w:i/>
          <w:snapToGrid/>
          <w:sz w:val="21"/>
        </w:rPr>
        <w:t>t</w:t>
      </w:r>
      <w:r>
        <w:rPr>
          <w:rFonts w:hint="eastAsia" w:ascii="宋体" w:hAnsi="宋体" w:cs="Times New Roman"/>
          <w:snapToGrid/>
          <w:sz w:val="21"/>
        </w:rPr>
        <w:t>-45</w:t>
      </w:r>
      <w:r>
        <w:rPr>
          <w:rFonts w:hint="eastAsia" w:ascii="宋体" w:hAnsi="宋体" w:cs="Times New Roman"/>
          <w:snapToGrid/>
          <w:sz w:val="21"/>
        </w:rPr>
        <w:sym w:font="Symbol" w:char="F0B0"/>
      </w:r>
      <w:r>
        <w:rPr>
          <w:rFonts w:hint="eastAsia" w:ascii="宋体" w:hAnsi="宋体" w:cs="Times New Roman"/>
          <w:snapToGrid/>
          <w:sz w:val="21"/>
        </w:rPr>
        <w:t>)时，求其输出</w:t>
      </w:r>
      <w:r>
        <w:rPr>
          <w:rFonts w:hint="eastAsia" w:ascii="宋体" w:hAnsi="宋体" w:cs="Times New Roman"/>
          <w:i/>
          <w:snapToGrid/>
          <w:sz w:val="21"/>
        </w:rPr>
        <w:t>y</w:t>
      </w:r>
      <w:r>
        <w:rPr>
          <w:rFonts w:hint="eastAsia" w:ascii="宋体" w:hAnsi="宋体" w:cs="Times New Roman"/>
          <w:snapToGrid/>
          <w:sz w:val="21"/>
        </w:rPr>
        <w:t>(</w:t>
      </w:r>
      <w:r>
        <w:rPr>
          <w:rFonts w:hint="eastAsia" w:ascii="宋体" w:hAnsi="宋体" w:cs="Times New Roman"/>
          <w:i/>
          <w:snapToGrid/>
          <w:sz w:val="21"/>
        </w:rPr>
        <w:t>t</w:t>
      </w:r>
      <w:r>
        <w:rPr>
          <w:rFonts w:hint="eastAsia" w:ascii="宋体" w:hAnsi="宋体" w:cs="Times New Roman"/>
          <w:snapToGrid/>
          <w:sz w:val="21"/>
        </w:rPr>
        <w:t>)，并比较</w:t>
      </w:r>
      <w:r>
        <w:rPr>
          <w:rFonts w:hint="eastAsia" w:ascii="宋体" w:hAnsi="宋体" w:cs="Times New Roman"/>
          <w:i/>
          <w:snapToGrid/>
          <w:sz w:val="21"/>
        </w:rPr>
        <w:t>y</w:t>
      </w:r>
      <w:r>
        <w:rPr>
          <w:rFonts w:hint="eastAsia" w:ascii="宋体" w:hAnsi="宋体" w:cs="Times New Roman"/>
          <w:snapToGrid/>
          <w:sz w:val="21"/>
        </w:rPr>
        <w:t>(</w:t>
      </w:r>
      <w:r>
        <w:rPr>
          <w:rFonts w:hint="eastAsia" w:ascii="宋体" w:hAnsi="宋体" w:cs="Times New Roman"/>
          <w:i/>
          <w:snapToGrid/>
          <w:sz w:val="21"/>
        </w:rPr>
        <w:t>t</w:t>
      </w:r>
      <w:r>
        <w:rPr>
          <w:rFonts w:hint="eastAsia" w:ascii="宋体" w:hAnsi="宋体" w:cs="Times New Roman"/>
          <w:snapToGrid/>
          <w:sz w:val="21"/>
        </w:rPr>
        <w:t>)与</w:t>
      </w:r>
      <w:r>
        <w:rPr>
          <w:rFonts w:hint="eastAsia" w:ascii="宋体" w:hAnsi="宋体" w:cs="Times New Roman"/>
          <w:i/>
          <w:snapToGrid/>
          <w:sz w:val="21"/>
        </w:rPr>
        <w:t>x</w:t>
      </w:r>
      <w:r>
        <w:rPr>
          <w:rFonts w:hint="eastAsia" w:ascii="宋体" w:hAnsi="宋体" w:cs="Times New Roman"/>
          <w:snapToGrid/>
          <w:sz w:val="21"/>
        </w:rPr>
        <w:t>(</w:t>
      </w:r>
      <w:r>
        <w:rPr>
          <w:rFonts w:hint="eastAsia" w:ascii="宋体" w:hAnsi="宋体" w:cs="Times New Roman"/>
          <w:i/>
          <w:snapToGrid/>
          <w:sz w:val="21"/>
        </w:rPr>
        <w:t>t</w:t>
      </w:r>
      <w:r>
        <w:rPr>
          <w:rFonts w:hint="eastAsia" w:ascii="宋体" w:hAnsi="宋体" w:cs="Times New Roman"/>
          <w:snapToGrid/>
          <w:sz w:val="21"/>
        </w:rPr>
        <w:t>)的幅值与相位有何区别。</w:t>
      </w:r>
    </w:p>
    <w:p w14:paraId="74EDD45B">
      <w:pPr>
        <w:numPr>
          <w:ilvl w:val="-1"/>
          <w:numId w:val="0"/>
        </w:numPr>
        <w:bidi w:val="0"/>
        <w:snapToGrid/>
        <w:spacing w:line="240" w:lineRule="auto"/>
        <w:ind w:left="0" w:leftChars="0" w:firstLine="0" w:firstLineChars="0"/>
        <w:rPr>
          <w:rFonts w:hint="eastAsia" w:ascii="宋体" w:hAnsi="宋体" w:cs="Times New Roman"/>
          <w:snapToGrid/>
          <w:sz w:val="21"/>
        </w:rPr>
      </w:pPr>
      <w:r>
        <w:rPr>
          <w:rFonts w:hint="eastAsia" w:ascii="宋体" w:hAnsi="宋体" w:cs="Times New Roman"/>
          <w:snapToGrid/>
          <w:sz w:val="21"/>
        </w:rPr>
        <w:t>解：</w:t>
      </w:r>
      <w:r>
        <w:rPr>
          <w:rFonts w:hint="eastAsia" w:ascii="宋体" w:hAnsi="宋体" w:cs="Times New Roman"/>
          <w:snapToGrid/>
          <w:position w:val="-36"/>
          <w:sz w:val="21"/>
        </w:rPr>
        <w:object>
          <v:shape id="_x0000_i1131" o:spt="75" type="#_x0000_t75" style="height:36.75pt;width:92.25pt;" o:ole="t" filled="f" o:preferrelative="t" stroked="f" coordsize="21600,21600">
            <v:path/>
            <v:fill on="f" focussize="0,0"/>
            <v:stroke on="f" joinstyle="miter"/>
            <v:imagedata r:id="rId295" o:title=""/>
            <o:lock v:ext="edit" aspectratio="t"/>
            <w10:wrap type="none"/>
            <w10:anchorlock/>
          </v:shape>
          <o:OLEObject Type="Embed" ProgID="Equation.DSMT4" ShapeID="_x0000_i1131" DrawAspect="Content" ObjectID="_1468075837" r:id="rId294">
            <o:LockedField>false</o:LockedField>
          </o:OLEObject>
        </w:object>
      </w:r>
      <w:r>
        <w:rPr>
          <w:rFonts w:hint="eastAsia" w:ascii="宋体" w:hAnsi="宋体" w:cs="Times New Roman"/>
          <w:snapToGrid/>
          <w:sz w:val="21"/>
        </w:rPr>
        <w:t>，</w:t>
      </w:r>
      <w:r>
        <w:rPr>
          <w:rFonts w:hint="eastAsia" w:ascii="宋体" w:hAnsi="宋体" w:cs="Times New Roman"/>
          <w:snapToGrid/>
          <w:position w:val="-10"/>
          <w:sz w:val="21"/>
        </w:rPr>
        <w:object>
          <v:shape id="_x0000_i1132" o:spt="75" type="#_x0000_t75" style="height:15.75pt;width:92.25pt;" o:ole="t" filled="f" o:preferrelative="t" stroked="f" coordsize="21600,21600">
            <v:path/>
            <v:fill on="f" focussize="0,0"/>
            <v:stroke on="f" joinstyle="miter"/>
            <v:imagedata r:id="rId297" o:title=""/>
            <o:lock v:ext="edit" aspectratio="t"/>
            <w10:wrap type="none"/>
            <w10:anchorlock/>
          </v:shape>
          <o:OLEObject Type="Embed" ProgID="Equation.DSMT4" ShapeID="_x0000_i1132" DrawAspect="Content" ObjectID="_1468075838" r:id="rId296">
            <o:LockedField>false</o:LockedField>
          </o:OLEObject>
        </w:object>
      </w:r>
    </w:p>
    <w:p w14:paraId="1F59BB38">
      <w:pPr>
        <w:numPr>
          <w:ilvl w:val="-1"/>
          <w:numId w:val="0"/>
        </w:numPr>
        <w:bidi w:val="0"/>
        <w:snapToGrid/>
        <w:spacing w:line="240" w:lineRule="auto"/>
        <w:ind w:left="0" w:leftChars="0" w:firstLine="0" w:firstLineChars="0"/>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position w:val="-36"/>
          <w:sz w:val="21"/>
        </w:rPr>
        <w:object>
          <v:shape id="_x0000_i1133" o:spt="75" type="#_x0000_t75" style="height:36.75pt;width:161.25pt;" o:ole="t" filled="f" o:preferrelative="t" stroked="f" coordsize="21600,21600">
            <v:path/>
            <v:fill on="f" focussize="0,0"/>
            <v:stroke on="f" joinstyle="miter"/>
            <v:imagedata r:id="rId299" o:title=""/>
            <o:lock v:ext="edit" aspectratio="t"/>
            <w10:wrap type="none"/>
            <w10:anchorlock/>
          </v:shape>
          <o:OLEObject Type="Embed" ProgID="Equation.DSMT4" ShapeID="_x0000_i1133" DrawAspect="Content" ObjectID="_1468075839" r:id="rId298">
            <o:LockedField>false</o:LockedField>
          </o:OLEObject>
        </w:object>
      </w:r>
      <w:r>
        <w:rPr>
          <w:rFonts w:hint="eastAsia" w:ascii="宋体" w:hAnsi="宋体" w:cs="Times New Roman"/>
          <w:snapToGrid/>
          <w:sz w:val="21"/>
        </w:rPr>
        <w:t xml:space="preserve">， </w:t>
      </w:r>
      <w:r>
        <w:rPr>
          <w:rFonts w:hint="eastAsia" w:ascii="宋体" w:hAnsi="宋体" w:cs="Times New Roman"/>
          <w:snapToGrid/>
          <w:position w:val="-10"/>
          <w:sz w:val="21"/>
        </w:rPr>
        <w:object>
          <v:shape id="_x0000_i1134" o:spt="75" type="#_x0000_t75" style="height:15.75pt;width:173.25pt;" o:ole="t" filled="f" o:preferrelative="t" stroked="f" coordsize="21600,21600">
            <v:path/>
            <v:fill on="f" focussize="0,0"/>
            <v:stroke on="f" joinstyle="miter"/>
            <v:imagedata r:id="rId301" o:title=""/>
            <o:lock v:ext="edit" aspectratio="t"/>
            <w10:wrap type="none"/>
            <w10:anchorlock/>
          </v:shape>
          <o:OLEObject Type="Embed" ProgID="Equation.DSMT4" ShapeID="_x0000_i1134" DrawAspect="Content" ObjectID="_1468075840" r:id="rId300">
            <o:LockedField>false</o:LockedField>
          </o:OLEObject>
        </w:object>
      </w:r>
    </w:p>
    <w:p w14:paraId="0EF6F512">
      <w:pPr>
        <w:numPr>
          <w:ilvl w:val="-1"/>
          <w:numId w:val="0"/>
        </w:numPr>
        <w:bidi w:val="0"/>
        <w:snapToGrid/>
        <w:spacing w:line="240" w:lineRule="auto"/>
        <w:ind w:left="0" w:leftChars="0" w:firstLine="0" w:firstLineChars="0"/>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position w:val="-36"/>
          <w:sz w:val="21"/>
        </w:rPr>
        <w:object>
          <v:shape id="_x0000_i1135" o:spt="75" type="#_x0000_t75" style="height:36.75pt;width:173.25pt;" o:ole="t" filled="f" o:preferrelative="t" stroked="f" coordsize="21600,21600">
            <v:path/>
            <v:fill on="f" focussize="0,0"/>
            <v:stroke on="f" joinstyle="miter"/>
            <v:imagedata r:id="rId303" o:title=""/>
            <o:lock v:ext="edit" aspectratio="t"/>
            <w10:wrap type="none"/>
            <w10:anchorlock/>
          </v:shape>
          <o:OLEObject Type="Embed" ProgID="Equation.DSMT4" ShapeID="_x0000_i1135" DrawAspect="Content" ObjectID="_1468075841" r:id="rId302">
            <o:LockedField>false</o:LockedField>
          </o:OLEObject>
        </w:object>
      </w:r>
      <w:r>
        <w:rPr>
          <w:rFonts w:hint="eastAsia" w:ascii="宋体" w:hAnsi="宋体" w:cs="Times New Roman"/>
          <w:snapToGrid/>
          <w:sz w:val="21"/>
        </w:rPr>
        <w:t>，</w:t>
      </w:r>
      <w:r>
        <w:rPr>
          <w:rFonts w:hint="eastAsia" w:ascii="宋体" w:hAnsi="宋体" w:cs="Times New Roman"/>
          <w:snapToGrid/>
          <w:position w:val="-10"/>
          <w:sz w:val="21"/>
        </w:rPr>
        <w:object>
          <v:shape id="_x0000_i1136" o:spt="75" type="#_x0000_t75" style="height:15.75pt;width:185.25pt;" o:ole="t" filled="f" o:preferrelative="t" stroked="f" coordsize="21600,21600">
            <v:path/>
            <v:fill on="f" focussize="0,0"/>
            <v:stroke on="f" joinstyle="miter"/>
            <v:imagedata r:id="rId305" o:title=""/>
            <o:lock v:ext="edit" aspectratio="t"/>
            <w10:wrap type="none"/>
            <w10:anchorlock/>
          </v:shape>
          <o:OLEObject Type="Embed" ProgID="Equation.DSMT4" ShapeID="_x0000_i1136" DrawAspect="Content" ObjectID="_1468075842" r:id="rId304">
            <o:LockedField>false</o:LockedField>
          </o:OLEObject>
        </w:object>
      </w:r>
    </w:p>
    <w:p w14:paraId="4470BE15">
      <w:pPr>
        <w:numPr>
          <w:ilvl w:val="-1"/>
          <w:numId w:val="0"/>
        </w:numPr>
        <w:bidi w:val="0"/>
        <w:snapToGrid/>
        <w:spacing w:line="240" w:lineRule="auto"/>
        <w:ind w:left="0" w:leftChars="0" w:firstLine="0" w:firstLineChars="0"/>
        <w:rPr>
          <w:rFonts w:hint="eastAsia" w:ascii="宋体" w:hAnsi="宋体" w:cs="Times New Roman"/>
          <w:snapToGrid/>
          <w:sz w:val="21"/>
        </w:rPr>
      </w:pPr>
      <w:r>
        <w:rPr>
          <w:rFonts w:hint="eastAsia" w:ascii="宋体" w:hAnsi="宋体" w:cs="Times New Roman"/>
          <w:i/>
          <w:snapToGrid/>
          <w:sz w:val="21"/>
        </w:rPr>
        <w:tab/>
      </w:r>
      <w:r>
        <w:rPr>
          <w:rFonts w:hint="eastAsia" w:ascii="宋体" w:hAnsi="宋体" w:cs="Times New Roman"/>
          <w:i/>
          <w:snapToGrid/>
          <w:sz w:val="21"/>
        </w:rPr>
        <w:t>y</w:t>
      </w:r>
      <w:r>
        <w:rPr>
          <w:rFonts w:hint="eastAsia" w:ascii="宋体" w:hAnsi="宋体" w:cs="Times New Roman"/>
          <w:snapToGrid/>
          <w:sz w:val="21"/>
        </w:rPr>
        <w:t>(</w:t>
      </w:r>
      <w:r>
        <w:rPr>
          <w:rFonts w:hint="eastAsia" w:ascii="宋体" w:hAnsi="宋体" w:cs="Times New Roman"/>
          <w:i/>
          <w:snapToGrid/>
          <w:sz w:val="21"/>
        </w:rPr>
        <w:t>t</w:t>
      </w:r>
      <w:r>
        <w:rPr>
          <w:rFonts w:hint="eastAsia" w:ascii="宋体" w:hAnsi="宋体" w:cs="Times New Roman"/>
          <w:snapToGrid/>
          <w:sz w:val="21"/>
        </w:rPr>
        <w:t>)=0.5</w:t>
      </w:r>
      <w:r>
        <w:rPr>
          <w:rFonts w:hint="eastAsia" w:ascii="宋体" w:hAnsi="宋体" w:cs="Times New Roman"/>
          <w:snapToGrid/>
          <w:sz w:val="21"/>
        </w:rPr>
        <w:sym w:font="Symbol" w:char="F0B4"/>
      </w:r>
      <w:r>
        <w:rPr>
          <w:rFonts w:hint="eastAsia" w:ascii="宋体" w:hAnsi="宋体" w:cs="Times New Roman"/>
          <w:i/>
          <w:snapToGrid/>
          <w:sz w:val="21"/>
        </w:rPr>
        <w:t>A</w:t>
      </w:r>
      <w:r>
        <w:rPr>
          <w:rFonts w:hint="eastAsia" w:ascii="宋体" w:hAnsi="宋体" w:cs="Times New Roman"/>
          <w:snapToGrid/>
          <w:sz w:val="21"/>
        </w:rPr>
        <w:t>(10)cos[10</w:t>
      </w:r>
      <w:r>
        <w:rPr>
          <w:rFonts w:hint="eastAsia" w:ascii="宋体" w:hAnsi="宋体" w:cs="Times New Roman"/>
          <w:i/>
          <w:snapToGrid/>
          <w:sz w:val="21"/>
        </w:rPr>
        <w:t>t</w:t>
      </w:r>
      <w:r>
        <w:rPr>
          <w:rFonts w:hint="eastAsia" w:ascii="宋体" w:hAnsi="宋体" w:cs="Times New Roman"/>
          <w:snapToGrid/>
          <w:sz w:val="21"/>
        </w:rPr>
        <w:t>+</w:t>
      </w:r>
      <w:r>
        <w:rPr>
          <w:rFonts w:hint="eastAsia" w:ascii="宋体" w:hAnsi="宋体" w:cs="Times New Roman"/>
          <w:i/>
          <w:snapToGrid/>
          <w:sz w:val="21"/>
        </w:rPr>
        <w:sym w:font="Symbol" w:char="F06A"/>
      </w:r>
      <w:r>
        <w:rPr>
          <w:rFonts w:hint="eastAsia" w:ascii="宋体" w:hAnsi="宋体" w:cs="Times New Roman"/>
          <w:snapToGrid/>
          <w:sz w:val="21"/>
        </w:rPr>
        <w:t>(10)]+0.2</w:t>
      </w:r>
      <w:r>
        <w:rPr>
          <w:rFonts w:hint="eastAsia" w:ascii="宋体" w:hAnsi="宋体" w:cs="Times New Roman"/>
          <w:snapToGrid/>
          <w:sz w:val="21"/>
        </w:rPr>
        <w:sym w:font="Symbol" w:char="F0B4"/>
      </w:r>
      <w:r>
        <w:rPr>
          <w:rFonts w:hint="eastAsia" w:ascii="宋体" w:hAnsi="宋体" w:cs="Times New Roman"/>
          <w:i/>
          <w:snapToGrid/>
          <w:sz w:val="21"/>
        </w:rPr>
        <w:t>A</w:t>
      </w:r>
      <w:r>
        <w:rPr>
          <w:rFonts w:hint="eastAsia" w:ascii="宋体" w:hAnsi="宋体" w:cs="Times New Roman"/>
          <w:snapToGrid/>
          <w:sz w:val="21"/>
        </w:rPr>
        <w:t>(100)cos[100</w:t>
      </w:r>
      <w:r>
        <w:rPr>
          <w:rFonts w:hint="eastAsia" w:ascii="宋体" w:hAnsi="宋体" w:cs="Times New Roman"/>
          <w:i/>
          <w:snapToGrid/>
          <w:sz w:val="21"/>
        </w:rPr>
        <w:t>t</w:t>
      </w:r>
      <w:r>
        <w:rPr>
          <w:rFonts w:hint="eastAsia" w:ascii="宋体" w:hAnsi="宋体" w:cs="Times New Roman"/>
          <w:snapToGrid/>
          <w:sz w:val="21"/>
        </w:rPr>
        <w:t>-45</w:t>
      </w:r>
      <w:r>
        <w:rPr>
          <w:rFonts w:hint="eastAsia" w:ascii="宋体" w:hAnsi="宋体" w:cs="Times New Roman"/>
          <w:snapToGrid/>
          <w:sz w:val="21"/>
        </w:rPr>
        <w:sym w:font="Symbol" w:char="F0B0"/>
      </w:r>
      <w:r>
        <w:rPr>
          <w:rFonts w:hint="eastAsia" w:ascii="宋体" w:hAnsi="宋体" w:cs="Times New Roman"/>
          <w:snapToGrid/>
          <w:sz w:val="21"/>
        </w:rPr>
        <w:t>+</w:t>
      </w:r>
      <w:r>
        <w:rPr>
          <w:rFonts w:hint="eastAsia" w:ascii="宋体" w:hAnsi="宋体" w:cs="Times New Roman"/>
          <w:i/>
          <w:snapToGrid/>
          <w:sz w:val="21"/>
        </w:rPr>
        <w:sym w:font="Symbol" w:char="F06A"/>
      </w:r>
      <w:r>
        <w:rPr>
          <w:rFonts w:hint="eastAsia" w:ascii="宋体" w:hAnsi="宋体" w:cs="Times New Roman"/>
          <w:snapToGrid/>
          <w:sz w:val="21"/>
        </w:rPr>
        <w:t>(100)]</w:t>
      </w:r>
    </w:p>
    <w:p w14:paraId="731AB19C">
      <w:pPr>
        <w:numPr>
          <w:ilvl w:val="-1"/>
          <w:numId w:val="0"/>
        </w:numPr>
        <w:bidi w:val="0"/>
        <w:snapToGrid/>
        <w:spacing w:line="240" w:lineRule="auto"/>
        <w:ind w:left="0" w:leftChars="0" w:firstLine="0" w:firstLineChars="0"/>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sz w:val="21"/>
        </w:rPr>
        <w:tab/>
      </w:r>
      <w:r>
        <w:rPr>
          <w:rFonts w:hint="eastAsia" w:ascii="宋体" w:hAnsi="宋体" w:cs="Times New Roman"/>
          <w:snapToGrid/>
          <w:sz w:val="21"/>
        </w:rPr>
        <w:t>=0.447 cos(10</w:t>
      </w:r>
      <w:r>
        <w:rPr>
          <w:rFonts w:hint="eastAsia" w:ascii="宋体" w:hAnsi="宋体" w:cs="Times New Roman"/>
          <w:i/>
          <w:snapToGrid/>
          <w:sz w:val="21"/>
        </w:rPr>
        <w:t>t</w:t>
      </w:r>
      <w:r>
        <w:rPr>
          <w:rFonts w:hint="eastAsia" w:ascii="宋体" w:hAnsi="宋体" w:cs="Times New Roman"/>
          <w:snapToGrid/>
          <w:sz w:val="21"/>
        </w:rPr>
        <w:t>-26.6</w:t>
      </w:r>
      <w:r>
        <w:rPr>
          <w:rFonts w:hint="eastAsia" w:ascii="宋体" w:hAnsi="宋体" w:cs="Times New Roman"/>
          <w:snapToGrid/>
          <w:sz w:val="21"/>
        </w:rPr>
        <w:sym w:font="Symbol" w:char="F0B0"/>
      </w:r>
      <w:r>
        <w:rPr>
          <w:rFonts w:hint="eastAsia" w:ascii="宋体" w:hAnsi="宋体" w:cs="Times New Roman"/>
          <w:snapToGrid/>
          <w:sz w:val="21"/>
        </w:rPr>
        <w:t>)+0.039cos(100</w:t>
      </w:r>
      <w:r>
        <w:rPr>
          <w:rFonts w:hint="eastAsia" w:ascii="宋体" w:hAnsi="宋体" w:cs="Times New Roman"/>
          <w:i/>
          <w:snapToGrid/>
          <w:sz w:val="21"/>
        </w:rPr>
        <w:t>t</w:t>
      </w:r>
      <w:r>
        <w:rPr>
          <w:rFonts w:hint="eastAsia" w:ascii="宋体" w:hAnsi="宋体" w:cs="Times New Roman"/>
          <w:snapToGrid/>
          <w:sz w:val="21"/>
        </w:rPr>
        <w:t>-123.7</w:t>
      </w:r>
      <w:r>
        <w:rPr>
          <w:rFonts w:hint="eastAsia" w:ascii="宋体" w:hAnsi="宋体" w:cs="Times New Roman"/>
          <w:snapToGrid/>
          <w:sz w:val="21"/>
        </w:rPr>
        <w:sym w:font="Symbol" w:char="F0B0"/>
      </w:r>
      <w:r>
        <w:rPr>
          <w:rFonts w:hint="eastAsia" w:ascii="宋体" w:hAnsi="宋体" w:cs="Times New Roman"/>
          <w:snapToGrid/>
          <w:sz w:val="21"/>
        </w:rPr>
        <w:t>)</w:t>
      </w:r>
    </w:p>
    <w:p w14:paraId="48828B8D">
      <w:pPr>
        <w:numPr>
          <w:ilvl w:val="-1"/>
          <w:numId w:val="0"/>
        </w:numPr>
        <w:bidi w:val="0"/>
        <w:snapToGrid/>
        <w:spacing w:line="240" w:lineRule="auto"/>
        <w:ind w:left="0" w:leftChars="0" w:firstLine="0" w:firstLineChars="0"/>
        <w:jc w:val="left"/>
        <w:rPr>
          <w:rFonts w:hint="eastAsia" w:ascii="宋体" w:hAnsi="宋体" w:cs="Times New Roman"/>
          <w:snapToGrid/>
          <w:sz w:val="21"/>
        </w:rPr>
      </w:pPr>
      <w:r>
        <w:rPr>
          <w:rFonts w:hint="eastAsia" w:ascii="宋体" w:hAnsi="宋体" w:cs="Times New Roman"/>
          <w:snapToGrid/>
          <w:sz w:val="21"/>
        </w:rPr>
        <w:tab/>
      </w:r>
      <w:r>
        <w:rPr>
          <w:rFonts w:hint="eastAsia" w:ascii="宋体" w:hAnsi="宋体" w:cs="Times New Roman"/>
          <w:snapToGrid/>
          <w:sz w:val="21"/>
        </w:rPr>
        <w:t>比较：输出相对输入，幅值衰减，相位滞后。频率越高，幅值衰减越大，相位滞后越大。</w:t>
      </w:r>
    </w:p>
    <w:p w14:paraId="74C2AEBC">
      <w:pPr>
        <w:rPr>
          <w:rFonts w:hint="default"/>
          <w:lang w:val="en-US" w:eastAsia="zh-CN"/>
        </w:rPr>
      </w:pPr>
      <w:r>
        <w:rPr>
          <w:rFonts w:hint="eastAsia"/>
          <w:lang w:val="en-US" w:eastAsia="zh-CN"/>
        </w:rPr>
        <w:br w:type="page"/>
      </w:r>
    </w:p>
    <w:p w14:paraId="573918D6">
      <w:pPr>
        <w:pStyle w:val="2"/>
        <w:bidi w:val="0"/>
        <w:rPr>
          <w:rFonts w:hint="default"/>
          <w:lang w:val="en-US" w:eastAsia="zh-CN"/>
        </w:rPr>
      </w:pPr>
      <w:r>
        <w:rPr>
          <w:rFonts w:hint="eastAsia"/>
          <w:lang w:val="en-US" w:eastAsia="zh-CN"/>
        </w:rPr>
        <w:t>第八次作业</w:t>
      </w:r>
    </w:p>
    <w:p w14:paraId="28C33230">
      <w:pPr>
        <w:rPr>
          <w:rFonts w:hint="eastAsia"/>
          <w:lang w:val="en-US" w:eastAsia="zh-CN"/>
        </w:rPr>
      </w:pPr>
      <w:r>
        <w:rPr>
          <w:rFonts w:hint="eastAsia"/>
          <w:lang w:val="en-US" w:eastAsia="zh-CN"/>
        </w:rPr>
        <w:t>4-1，4-3，4-4，4-8</w:t>
      </w:r>
    </w:p>
    <w:p w14:paraId="4437F2EE">
      <w:pPr>
        <w:rPr>
          <w:rFonts w:hint="eastAsia"/>
          <w:lang w:val="en-US" w:eastAsia="zh-CN"/>
        </w:rPr>
      </w:pPr>
      <w:r>
        <w:rPr>
          <w:rFonts w:hint="eastAsia"/>
          <w:lang w:val="en-US" w:eastAsia="zh-CN"/>
        </w:rPr>
        <w:t>5-1，5-2，5-4</w:t>
      </w:r>
    </w:p>
    <w:p w14:paraId="2E917FC0">
      <w:pPr>
        <w:rPr>
          <w:rFonts w:hint="eastAsia"/>
          <w:lang w:val="en-US" w:eastAsia="zh-CN"/>
        </w:rPr>
      </w:pPr>
    </w:p>
    <w:p w14:paraId="2678F03A">
      <w:pPr>
        <w:rPr>
          <w:rFonts w:hint="default"/>
          <w:lang w:val="en-US" w:eastAsia="zh-CN"/>
        </w:rPr>
      </w:pPr>
      <w:r>
        <w:rPr>
          <w:rFonts w:hint="eastAsia"/>
          <w:lang w:val="en-US" w:eastAsia="zh-CN"/>
        </w:rPr>
        <w:t>4</w:t>
      </w:r>
      <w:r>
        <w:rPr>
          <w:rFonts w:hint="default"/>
          <w:lang w:val="en-US" w:eastAsia="zh-CN"/>
        </w:rPr>
        <w:t>-1 在机械式传感器中，影响线性度的主要因素是什么？可举例说明。</w:t>
      </w:r>
    </w:p>
    <w:p w14:paraId="70F3A8B0">
      <w:pPr>
        <w:rPr>
          <w:rFonts w:hint="default"/>
          <w:lang w:val="en-US" w:eastAsia="zh-CN"/>
        </w:rPr>
      </w:pPr>
      <w:r>
        <w:rPr>
          <w:rFonts w:hint="default"/>
          <w:lang w:val="en-US" w:eastAsia="zh-CN"/>
        </w:rPr>
        <w:t>解答：主要因素是弹性敏感元件的蠕变、弹性滞后等。</w:t>
      </w:r>
    </w:p>
    <w:p w14:paraId="347FE5B0">
      <w:pPr>
        <w:rPr>
          <w:rFonts w:hint="default"/>
          <w:lang w:val="en-US" w:eastAsia="zh-CN"/>
        </w:rPr>
      </w:pPr>
      <w:r>
        <w:rPr>
          <w:rFonts w:hint="default"/>
          <w:lang w:val="en-US" w:eastAsia="zh-CN"/>
        </w:rPr>
        <w:t>蠕变</w:t>
      </w:r>
      <w:r>
        <w:rPr>
          <w:rFonts w:hint="eastAsia"/>
          <w:lang w:val="en-US" w:eastAsia="zh-CN"/>
        </w:rPr>
        <w:t>：</w:t>
      </w:r>
      <w:bookmarkStart w:id="3" w:name="_GoBack"/>
      <w:bookmarkEnd w:id="3"/>
      <w:r>
        <w:rPr>
          <w:rFonts w:hint="default"/>
          <w:lang w:val="en-US" w:eastAsia="zh-CN"/>
        </w:rPr>
        <w:t>材料在恒定应力或恒定载荷作用下，随时间逐渐发生缓慢、长期变形的现象。</w:t>
      </w:r>
    </w:p>
    <w:p w14:paraId="0C2AF453">
      <w:pPr>
        <w:rPr>
          <w:rFonts w:hint="default"/>
          <w:lang w:val="en-US" w:eastAsia="zh-CN"/>
        </w:rPr>
      </w:pPr>
      <w:r>
        <w:rPr>
          <w:rFonts w:hint="default"/>
          <w:lang w:val="en-US" w:eastAsia="zh-CN"/>
        </w:rPr>
        <w:t>弹性滞后</w:t>
      </w:r>
      <w:r>
        <w:rPr>
          <w:rFonts w:hint="eastAsia"/>
          <w:lang w:val="en-US" w:eastAsia="zh-CN"/>
        </w:rPr>
        <w:t>：弹性材料在受到外力作用时，其变形无法立刻达到稳定状态，而是在外力作用下逐渐接近稳定变形，并在外力去除后，材料的恢复也不是立即完成的，而是逐渐恢复到原始状态的一种现象。</w:t>
      </w:r>
    </w:p>
    <w:p w14:paraId="3595E0B5">
      <w:pPr>
        <w:rPr>
          <w:rFonts w:hint="default"/>
          <w:lang w:val="en-US" w:eastAsia="zh-CN"/>
        </w:rPr>
      </w:pPr>
    </w:p>
    <w:p w14:paraId="52865F66">
      <w:pPr>
        <w:rPr>
          <w:rFonts w:hint="default"/>
          <w:lang w:val="en-US" w:eastAsia="zh-CN"/>
        </w:rPr>
      </w:pPr>
      <w:r>
        <w:rPr>
          <w:rFonts w:hint="eastAsia"/>
          <w:lang w:val="en-US" w:eastAsia="zh-CN"/>
        </w:rPr>
        <w:t>4</w:t>
      </w:r>
      <w:r>
        <w:rPr>
          <w:rFonts w:hint="default"/>
          <w:lang w:val="en-US" w:eastAsia="zh-CN"/>
        </w:rPr>
        <w:t>-3 电阻丝应变片与半导体应变片在工作原理上有何区别？各有何优缺点？应如何针对具体情况来选用？</w:t>
      </w:r>
    </w:p>
    <w:p w14:paraId="46EFE3AA">
      <w:pPr>
        <w:rPr>
          <w:rFonts w:hint="default"/>
          <w:lang w:val="en-US" w:eastAsia="zh-CN"/>
        </w:rPr>
      </w:pPr>
      <w:r>
        <w:rPr>
          <w:rFonts w:hint="default"/>
          <w:lang w:val="en-US" w:eastAsia="zh-CN"/>
        </w:rPr>
        <w:t>解答：电阻丝应变片主要利用形变效应，而半导体应变片主要利用压阻效应。</w:t>
      </w:r>
    </w:p>
    <w:p w14:paraId="7F739787">
      <w:pPr>
        <w:rPr>
          <w:rFonts w:hint="default"/>
          <w:lang w:val="en-US" w:eastAsia="zh-CN"/>
        </w:rPr>
      </w:pPr>
      <w:r>
        <w:rPr>
          <w:rFonts w:hint="default"/>
          <w:lang w:val="en-US" w:eastAsia="zh-CN"/>
        </w:rPr>
        <w:tab/>
      </w:r>
      <w:r>
        <w:rPr>
          <w:rFonts w:hint="default"/>
          <w:lang w:val="en-US" w:eastAsia="zh-CN"/>
        </w:rPr>
        <w:t>电阻丝应变片主要优点是性能稳定，现行较好；主要缺点是灵敏度低，横向效应大。</w:t>
      </w:r>
    </w:p>
    <w:p w14:paraId="1C49E648">
      <w:pPr>
        <w:rPr>
          <w:rFonts w:hint="default"/>
          <w:lang w:val="en-US" w:eastAsia="zh-CN"/>
        </w:rPr>
      </w:pPr>
      <w:r>
        <w:rPr>
          <w:rFonts w:hint="default"/>
          <w:lang w:val="en-US" w:eastAsia="zh-CN"/>
        </w:rPr>
        <w:tab/>
      </w:r>
      <w:r>
        <w:rPr>
          <w:rFonts w:hint="default"/>
          <w:lang w:val="en-US" w:eastAsia="zh-CN"/>
        </w:rPr>
        <w:t>半导体应变片主要优点是灵敏度高、机械滞后小、横向效应小；主要缺点是温度稳定性差、灵敏度离散度大、非线性大。</w:t>
      </w:r>
    </w:p>
    <w:p w14:paraId="5FC4B98F">
      <w:pPr>
        <w:rPr>
          <w:rFonts w:hint="default"/>
          <w:lang w:val="en-US" w:eastAsia="zh-CN"/>
        </w:rPr>
      </w:pPr>
      <w:r>
        <w:rPr>
          <w:rFonts w:hint="default"/>
          <w:lang w:val="en-US" w:eastAsia="zh-CN"/>
        </w:rPr>
        <w:tab/>
      </w:r>
      <w:r>
        <w:rPr>
          <w:rFonts w:hint="default"/>
          <w:lang w:val="en-US" w:eastAsia="zh-CN"/>
        </w:rPr>
        <w:t>选用时要根据测量精度要求、现场条件、灵敏度要求等来选择。</w:t>
      </w:r>
    </w:p>
    <w:p w14:paraId="08D457E9">
      <w:pPr>
        <w:rPr>
          <w:rFonts w:hint="default"/>
          <w:lang w:val="en-US" w:eastAsia="zh-CN"/>
        </w:rPr>
      </w:pPr>
    </w:p>
    <w:p w14:paraId="06AC64DD">
      <w:pPr>
        <w:rPr>
          <w:rFonts w:hint="default"/>
          <w:lang w:val="en-US" w:eastAsia="zh-CN"/>
        </w:rPr>
      </w:pPr>
    </w:p>
    <w:p w14:paraId="4C79DF66">
      <w:pPr>
        <w:rPr>
          <w:rFonts w:hint="default"/>
          <w:lang w:val="en-US" w:eastAsia="zh-CN"/>
        </w:rPr>
      </w:pPr>
      <w:r>
        <w:rPr>
          <w:rFonts w:hint="eastAsia"/>
          <w:lang w:val="en-US" w:eastAsia="zh-CN"/>
        </w:rPr>
        <w:t>4</w:t>
      </w:r>
      <w:r>
        <w:rPr>
          <w:rFonts w:hint="default"/>
          <w:lang w:val="en-US" w:eastAsia="zh-CN"/>
        </w:rPr>
        <w:t>-4 有一电阻应变片（见图3-84），其灵敏度Sg＝2，R＝120</w:t>
      </w:r>
      <w:r>
        <w:rPr>
          <w:rFonts w:hint="default"/>
          <w:lang w:val="en-US" w:eastAsia="zh-CN"/>
        </w:rPr>
        <w:sym w:font="Symbol" w:char="F057"/>
      </w:r>
      <w:r>
        <w:rPr>
          <w:rFonts w:hint="default"/>
          <w:lang w:val="en-US" w:eastAsia="zh-CN"/>
        </w:rPr>
        <w:t>。设工作时其应变为1000</w:t>
      </w:r>
      <w:r>
        <w:rPr>
          <w:rFonts w:hint="default"/>
          <w:lang w:val="en-US" w:eastAsia="zh-CN"/>
        </w:rPr>
        <w:sym w:font="Symbol" w:char="F06D"/>
      </w:r>
      <w:r>
        <w:rPr>
          <w:rFonts w:hint="default"/>
          <w:lang w:val="en-US" w:eastAsia="zh-CN"/>
        </w:rPr>
        <w:sym w:font="Symbol" w:char="F065"/>
      </w:r>
      <w:r>
        <w:rPr>
          <w:rFonts w:hint="default"/>
          <w:lang w:val="en-US" w:eastAsia="zh-CN"/>
        </w:rPr>
        <w:t>，问</w:t>
      </w:r>
      <w:r>
        <w:rPr>
          <w:rFonts w:hint="default"/>
          <w:lang w:val="en-US" w:eastAsia="zh-CN"/>
        </w:rPr>
        <w:sym w:font="Symbol" w:char="F044"/>
      </w:r>
      <w:r>
        <w:rPr>
          <w:rFonts w:hint="default"/>
          <w:lang w:val="en-US" w:eastAsia="zh-CN"/>
        </w:rPr>
        <w:t>R＝？设将此应变片接成如图所示的电路，试求：1）无应变时电流表示值；2）有应变时电流表示值；3）电流表指示值相对变化量；4）试分析这个变量能否从表中读出？</w:t>
      </w:r>
    </w:p>
    <w:p w14:paraId="5CFF9EBD">
      <w:pPr>
        <w:rPr>
          <w:rFonts w:hint="default"/>
          <w:lang w:val="en-US" w:eastAsia="zh-CN"/>
        </w:rPr>
      </w:pPr>
      <w:r>
        <w:rPr>
          <w:rFonts w:hint="default"/>
          <w:lang w:val="en-US" w:eastAsia="zh-CN"/>
        </w:rPr>
        <mc:AlternateContent>
          <mc:Choice Requires="wpg">
            <w:drawing>
              <wp:inline distT="0" distB="0" distL="114300" distR="114300">
                <wp:extent cx="1810385" cy="2015490"/>
                <wp:effectExtent l="0" t="0" r="5715" b="0"/>
                <wp:docPr id="488" name="组合 488"/>
                <wp:cNvGraphicFramePr/>
                <a:graphic xmlns:a="http://schemas.openxmlformats.org/drawingml/2006/main">
                  <a:graphicData uri="http://schemas.microsoft.com/office/word/2010/wordprocessingGroup">
                    <wpg:wgp>
                      <wpg:cNvGrpSpPr/>
                      <wpg:grpSpPr>
                        <a:xfrm>
                          <a:off x="0" y="0"/>
                          <a:ext cx="1810385" cy="2015490"/>
                          <a:chOff x="0" y="0"/>
                          <a:chExt cx="2130" cy="2372"/>
                        </a:xfrm>
                      </wpg:grpSpPr>
                      <wps:wsp>
                        <wps:cNvPr id="472" name="矩形 472"/>
                        <wps:cNvSpPr>
                          <a:spLocks noChangeAspect="1" noTextEdit="1"/>
                        </wps:cNvSpPr>
                        <wps:spPr>
                          <a:xfrm>
                            <a:off x="0" y="0"/>
                            <a:ext cx="2130" cy="2372"/>
                          </a:xfrm>
                          <a:prstGeom prst="rect">
                            <a:avLst/>
                          </a:prstGeom>
                          <a:noFill/>
                          <a:ln>
                            <a:noFill/>
                          </a:ln>
                        </wps:spPr>
                        <wps:bodyPr upright="1"/>
                      </wps:wsp>
                      <pic:pic xmlns:pic="http://schemas.openxmlformats.org/drawingml/2006/picture">
                        <pic:nvPicPr>
                          <pic:cNvPr id="478" name="图片 108"/>
                          <pic:cNvPicPr>
                            <a:picLocks noChangeAspect="1"/>
                          </pic:cNvPicPr>
                        </pic:nvPicPr>
                        <pic:blipFill>
                          <a:blip r:embed="rId306"/>
                          <a:stretch>
                            <a:fillRect/>
                          </a:stretch>
                        </pic:blipFill>
                        <pic:spPr>
                          <a:xfrm>
                            <a:off x="0" y="0"/>
                            <a:ext cx="2130" cy="1981"/>
                          </a:xfrm>
                          <a:prstGeom prst="rect">
                            <a:avLst/>
                          </a:prstGeom>
                          <a:noFill/>
                          <a:ln>
                            <a:noFill/>
                          </a:ln>
                        </pic:spPr>
                      </pic:pic>
                      <wps:wsp>
                        <wps:cNvPr id="486" name="文本框 486"/>
                        <wps:cNvSpPr txBox="1"/>
                        <wps:spPr>
                          <a:xfrm>
                            <a:off x="356" y="2042"/>
                            <a:ext cx="1442" cy="330"/>
                          </a:xfrm>
                          <a:prstGeom prst="rect">
                            <a:avLst/>
                          </a:prstGeom>
                          <a:noFill/>
                          <a:ln>
                            <a:noFill/>
                          </a:ln>
                        </wps:spPr>
                        <wps:txbx>
                          <w:txbxContent>
                            <w:p w14:paraId="1DBD4943">
                              <w:pPr>
                                <w:jc w:val="center"/>
                                <w:rPr>
                                  <w:rFonts w:hint="eastAsia"/>
                                </w:rPr>
                              </w:pPr>
                              <w:r>
                                <w:rPr>
                                  <w:rFonts w:hint="eastAsia"/>
                                </w:rPr>
                                <w:t>图3-84 题3-4图</w:t>
                              </w:r>
                            </w:p>
                          </w:txbxContent>
                        </wps:txbx>
                        <wps:bodyPr upright="1"/>
                      </wps:wsp>
                      <wps:wsp>
                        <wps:cNvPr id="487" name="文本框 487"/>
                        <wps:cNvSpPr txBox="1"/>
                        <wps:spPr>
                          <a:xfrm>
                            <a:off x="7" y="612"/>
                            <a:ext cx="326" cy="821"/>
                          </a:xfrm>
                          <a:prstGeom prst="rect">
                            <a:avLst/>
                          </a:prstGeom>
                          <a:solidFill>
                            <a:srgbClr val="FFFFFF"/>
                          </a:solidFill>
                          <a:ln>
                            <a:noFill/>
                          </a:ln>
                        </wps:spPr>
                        <wps:txbx>
                          <w:txbxContent>
                            <w:p w14:paraId="37C2CA6A">
                              <w:pPr>
                                <w:jc w:val="center"/>
                                <w:rPr>
                                  <w:rFonts w:hint="eastAsia"/>
                                </w:rPr>
                              </w:pPr>
                              <w:r>
                                <w:rPr>
                                  <w:rFonts w:hint="eastAsia"/>
                                </w:rPr>
                                <w:t>1</w:t>
                              </w:r>
                              <w:r>
                                <w:rPr>
                                  <w:rFonts w:hint="eastAsia"/>
                                  <w:lang w:val="en-US" w:eastAsia="zh-CN"/>
                                </w:rPr>
                                <w:t>1</w:t>
                              </w:r>
                              <w:r>
                                <w:rPr>
                                  <w:rFonts w:hint="eastAsia"/>
                                </w:rPr>
                                <w:t>.5V</w:t>
                              </w:r>
                            </w:p>
                          </w:txbxContent>
                        </wps:txbx>
                        <wps:bodyPr lIns="0" tIns="0" rIns="0" bIns="0" upright="1">
                          <a:spAutoFit/>
                        </wps:bodyPr>
                      </wps:wsp>
                    </wpg:wgp>
                  </a:graphicData>
                </a:graphic>
              </wp:inline>
            </w:drawing>
          </mc:Choice>
          <mc:Fallback>
            <w:pict>
              <v:group id="_x0000_s1026" o:spid="_x0000_s1026" o:spt="203" style="height:158.7pt;width:142.55pt;" coordsize="2130,2372" o:gfxdata="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">
                <o:lock v:ext="edit" aspectratio="f"/>
                <v:rect id="_x0000_s1026" o:spid="_x0000_s1026" o:spt="1" style="position:absolute;left:0;top:0;height:2372;width:2130;" filled="f" stroked="f" coordsize="21600,21600" o:gfxdata="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tp3ir4A&#10;AADcAAAADwAAAAAAAAABACAAAAAiAAAAZHJzL2Rvd25yZXYueG1sUEsBAhQAFAAAAAgAh07iQDMv&#10;BZ47AAAAOQAAABAAAAAAAAAAAQAgAAAADQEAAGRycy9zaGFwZXhtbC54bWxQSwUGAAAAAAYABgBb&#10;AQAAtwMAAAAA&#10;">
                  <v:fill on="f" focussize="0,0"/>
                  <v:stroke on="f"/>
                  <v:imagedata o:title=""/>
                  <o:lock v:ext="edit" text="t" aspectratio="t"/>
                </v:rect>
                <v:shape id="图片 108" o:spid="_x0000_s1026" o:spt="75" type="#_x0000_t75" style="position:absolute;left:0;top:0;height:1981;width:2130;" filled="f" o:preferrelative="t" stroked="f" coordsize="21600,21600" o:gfxdata="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Pl8X68AAAA&#10;3AAAAA8AAAAAAAAAAQAgAAAAIgAAAGRycy9kb3ducmV2LnhtbFBLAQIUABQAAAAIAIdO4kAzLwWe&#10;OwAAADkAAAAQAAAAAAAAAAEAIAAAAAsBAABkcnMvc2hhcGV4bWwueG1sUEsFBgAAAAAGAAYAWwEA&#10;ALUDAAAAAA==&#10;">
                  <v:fill on="f" focussize="0,0"/>
                  <v:stroke on="f"/>
                  <v:imagedata r:id="rId306" o:title=""/>
                  <o:lock v:ext="edit" aspectratio="t"/>
                </v:shape>
                <v:shape id="_x0000_s1026" o:spid="_x0000_s1026" o:spt="202" type="#_x0000_t202" style="position:absolute;left:356;top:2042;height:330;width:1442;" filled="f" stroked="f" coordsize="21600,21600" o:gfxdata="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haFX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1DBD4943">
                        <w:pPr>
                          <w:jc w:val="center"/>
                          <w:rPr>
                            <w:rFonts w:hint="eastAsia"/>
                          </w:rPr>
                        </w:pPr>
                        <w:r>
                          <w:rPr>
                            <w:rFonts w:hint="eastAsia"/>
                          </w:rPr>
                          <w:t>图3-84 题3-4图</w:t>
                        </w:r>
                      </w:p>
                    </w:txbxContent>
                  </v:textbox>
                </v:shape>
                <v:shape id="_x0000_s1026" o:spid="_x0000_s1026" o:spt="202" type="#_x0000_t202" style="position:absolute;left:7;top:612;height:821;width:326;" fillcolor="#FFFFFF" filled="t" stroked="f" coordsize="21600,21600" o:gfxdata="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vBZR&#10;wAAAANwAAAAPAAAAAAAAAAEAIAAAACIAAABkcnMvZG93bnJldi54bWxQSwECFAAUAAAACACHTuJA&#10;My8FnjsAAAA5AAAAEAAAAAAAAAABACAAAAAPAQAAZHJzL3NoYXBleG1sLnhtbFBLBQYAAAAABgAG&#10;AFsBAAC5AwAAAAA=&#10;">
                  <v:fill on="t" focussize="0,0"/>
                  <v:stroke on="f"/>
                  <v:imagedata o:title=""/>
                  <o:lock v:ext="edit" aspectratio="f"/>
                  <v:textbox inset="0mm,0mm,0mm,0mm" style="mso-fit-shape-to-text:t;">
                    <w:txbxContent>
                      <w:p w14:paraId="37C2CA6A">
                        <w:pPr>
                          <w:jc w:val="center"/>
                          <w:rPr>
                            <w:rFonts w:hint="eastAsia"/>
                          </w:rPr>
                        </w:pPr>
                        <w:r>
                          <w:rPr>
                            <w:rFonts w:hint="eastAsia"/>
                          </w:rPr>
                          <w:t>1</w:t>
                        </w:r>
                        <w:r>
                          <w:rPr>
                            <w:rFonts w:hint="eastAsia"/>
                            <w:lang w:val="en-US" w:eastAsia="zh-CN"/>
                          </w:rPr>
                          <w:t>1</w:t>
                        </w:r>
                        <w:r>
                          <w:rPr>
                            <w:rFonts w:hint="eastAsia"/>
                          </w:rPr>
                          <w:t>.5V</w:t>
                        </w:r>
                      </w:p>
                    </w:txbxContent>
                  </v:textbox>
                </v:shape>
                <w10:wrap type="none"/>
                <w10:anchorlock/>
              </v:group>
            </w:pict>
          </mc:Fallback>
        </mc:AlternateContent>
      </w:r>
    </w:p>
    <w:p w14:paraId="11BEE922">
      <w:pPr>
        <w:rPr>
          <w:rFonts w:hint="default"/>
          <w:lang w:val="en-US" w:eastAsia="zh-CN"/>
        </w:rPr>
      </w:pPr>
      <w:r>
        <w:rPr>
          <w:rFonts w:hint="default"/>
          <w:lang w:val="en-US" w:eastAsia="zh-CN"/>
        </w:rPr>
        <w:t>解：根据应变效应表达式</w:t>
      </w:r>
      <w:r>
        <w:rPr>
          <w:rFonts w:hint="default"/>
          <w:lang w:val="en-US" w:eastAsia="zh-CN"/>
        </w:rPr>
        <w:sym w:font="Symbol" w:char="F044"/>
      </w:r>
      <w:r>
        <w:rPr>
          <w:rFonts w:hint="default"/>
          <w:lang w:val="en-US" w:eastAsia="zh-CN"/>
        </w:rPr>
        <w:t>R/R=Sg</w:t>
      </w:r>
      <w:r>
        <w:rPr>
          <w:rFonts w:hint="default"/>
          <w:lang w:val="en-US" w:eastAsia="zh-CN"/>
        </w:rPr>
        <w:sym w:font="Symbol" w:char="F065"/>
      </w:r>
      <w:r>
        <w:rPr>
          <w:rFonts w:hint="default"/>
          <w:lang w:val="en-US" w:eastAsia="zh-CN"/>
        </w:rPr>
        <w:t>得</w:t>
      </w:r>
    </w:p>
    <w:p w14:paraId="1D43C627">
      <w:pPr>
        <w:rPr>
          <w:rFonts w:hint="default"/>
          <w:lang w:val="en-US" w:eastAsia="zh-CN"/>
        </w:rPr>
      </w:pPr>
      <w:r>
        <w:rPr>
          <w:rFonts w:hint="default"/>
          <w:lang w:val="en-US" w:eastAsia="zh-CN"/>
        </w:rPr>
        <w:tab/>
      </w:r>
      <w:r>
        <w:rPr>
          <w:rFonts w:hint="default"/>
          <w:lang w:val="en-US" w:eastAsia="zh-CN"/>
        </w:rPr>
        <w:sym w:font="Symbol" w:char="F044"/>
      </w:r>
      <w:r>
        <w:rPr>
          <w:rFonts w:hint="default"/>
          <w:lang w:val="en-US" w:eastAsia="zh-CN"/>
        </w:rPr>
        <w:t>R=Sg</w:t>
      </w:r>
      <w:r>
        <w:rPr>
          <w:rFonts w:hint="default"/>
          <w:lang w:val="en-US" w:eastAsia="zh-CN"/>
        </w:rPr>
        <w:sym w:font="Symbol" w:char="F065"/>
      </w:r>
      <w:r>
        <w:rPr>
          <w:rFonts w:hint="default"/>
          <w:lang w:val="en-US" w:eastAsia="zh-CN"/>
        </w:rPr>
        <w:t xml:space="preserve"> R=2</w:t>
      </w:r>
      <w:r>
        <w:rPr>
          <w:rFonts w:hint="default"/>
          <w:lang w:val="en-US" w:eastAsia="zh-CN"/>
        </w:rPr>
        <w:sym w:font="Symbol" w:char="F0B4"/>
      </w:r>
      <w:r>
        <w:rPr>
          <w:rFonts w:hint="default"/>
          <w:lang w:val="en-US" w:eastAsia="zh-CN"/>
        </w:rPr>
        <w:t>1000</w:t>
      </w:r>
      <w:r>
        <w:rPr>
          <w:rFonts w:hint="default"/>
          <w:lang w:val="en-US" w:eastAsia="zh-CN"/>
        </w:rPr>
        <w:sym w:font="Symbol" w:char="F0B4"/>
      </w:r>
      <w:r>
        <w:rPr>
          <w:rFonts w:hint="default"/>
          <w:lang w:val="en-US" w:eastAsia="zh-CN"/>
        </w:rPr>
        <w:t>10-6</w:t>
      </w:r>
      <w:r>
        <w:rPr>
          <w:rFonts w:hint="default"/>
          <w:lang w:val="en-US" w:eastAsia="zh-CN"/>
        </w:rPr>
        <w:sym w:font="Symbol" w:char="F0B4"/>
      </w:r>
      <w:r>
        <w:rPr>
          <w:rFonts w:hint="default"/>
          <w:lang w:val="en-US" w:eastAsia="zh-CN"/>
        </w:rPr>
        <w:t>120=0.24</w:t>
      </w:r>
      <w:r>
        <w:rPr>
          <w:rFonts w:hint="default"/>
          <w:lang w:val="en-US" w:eastAsia="zh-CN"/>
        </w:rPr>
        <w:sym w:font="Symbol" w:char="F057"/>
      </w:r>
    </w:p>
    <w:p w14:paraId="56221D77">
      <w:pPr>
        <w:rPr>
          <w:rFonts w:hint="default"/>
          <w:lang w:val="en-US" w:eastAsia="zh-CN"/>
        </w:rPr>
      </w:pPr>
      <w:r>
        <w:rPr>
          <w:rFonts w:hint="default"/>
          <w:lang w:val="en-US" w:eastAsia="zh-CN"/>
        </w:rPr>
        <w:tab/>
      </w:r>
      <w:r>
        <w:rPr>
          <w:rFonts w:hint="default"/>
          <w:lang w:val="en-US" w:eastAsia="zh-CN"/>
        </w:rPr>
        <w:t>1）I1=1.5/R=1.5/120=0.0125A=12.5mA</w:t>
      </w:r>
    </w:p>
    <w:p w14:paraId="45BC682C">
      <w:pPr>
        <w:rPr>
          <w:rFonts w:hint="default"/>
          <w:lang w:val="en-US" w:eastAsia="zh-CN"/>
        </w:rPr>
      </w:pPr>
      <w:r>
        <w:rPr>
          <w:rFonts w:hint="default"/>
          <w:lang w:val="en-US" w:eastAsia="zh-CN"/>
        </w:rPr>
        <w:tab/>
      </w:r>
      <w:r>
        <w:rPr>
          <w:rFonts w:hint="default"/>
          <w:lang w:val="en-US" w:eastAsia="zh-CN"/>
        </w:rPr>
        <w:t>2）I2=1.5/(R+</w:t>
      </w:r>
      <w:r>
        <w:rPr>
          <w:rFonts w:hint="default"/>
          <w:lang w:val="en-US" w:eastAsia="zh-CN"/>
        </w:rPr>
        <w:sym w:font="Symbol" w:char="F044"/>
      </w:r>
      <w:r>
        <w:rPr>
          <w:rFonts w:hint="default"/>
          <w:lang w:val="en-US" w:eastAsia="zh-CN"/>
        </w:rPr>
        <w:t>R)=1.5/(120+0.24)</w:t>
      </w:r>
      <w:r>
        <w:rPr>
          <w:rFonts w:hint="default"/>
          <w:lang w:val="en-US" w:eastAsia="zh-CN"/>
        </w:rPr>
        <w:sym w:font="Symbol" w:char="F0BB"/>
      </w:r>
      <w:r>
        <w:rPr>
          <w:rFonts w:hint="default"/>
          <w:lang w:val="en-US" w:eastAsia="zh-CN"/>
        </w:rPr>
        <w:t>0.012475A=12.475mA</w:t>
      </w:r>
    </w:p>
    <w:p w14:paraId="58EBF725">
      <w:pPr>
        <w:rPr>
          <w:rFonts w:hint="default"/>
          <w:lang w:val="en-US" w:eastAsia="zh-CN"/>
        </w:rPr>
      </w:pPr>
      <w:r>
        <w:rPr>
          <w:rFonts w:hint="default"/>
          <w:lang w:val="en-US" w:eastAsia="zh-CN"/>
        </w:rPr>
        <w:tab/>
      </w:r>
      <w:r>
        <w:rPr>
          <w:rFonts w:hint="default"/>
          <w:lang w:val="en-US" w:eastAsia="zh-CN"/>
        </w:rPr>
        <w:t>3）</w:t>
      </w:r>
      <w:r>
        <w:rPr>
          <w:rFonts w:hint="default"/>
          <w:lang w:val="en-US" w:eastAsia="zh-CN"/>
        </w:rPr>
        <w:sym w:font="Symbol" w:char="F064"/>
      </w:r>
      <w:r>
        <w:rPr>
          <w:rFonts w:hint="default"/>
          <w:lang w:val="en-US" w:eastAsia="zh-CN"/>
        </w:rPr>
        <w:t>=(I2-I1)/I1</w:t>
      </w:r>
      <w:r>
        <w:rPr>
          <w:rFonts w:hint="default"/>
          <w:lang w:val="en-US" w:eastAsia="zh-CN"/>
        </w:rPr>
        <w:sym w:font="Symbol" w:char="F0B4"/>
      </w:r>
      <w:r>
        <w:rPr>
          <w:rFonts w:hint="default"/>
          <w:lang w:val="en-US" w:eastAsia="zh-CN"/>
        </w:rPr>
        <w:t>100%=0.2%</w:t>
      </w:r>
    </w:p>
    <w:p w14:paraId="4C9614BF">
      <w:pPr>
        <w:rPr>
          <w:rFonts w:hint="default"/>
          <w:lang w:val="en-US" w:eastAsia="zh-CN"/>
        </w:rPr>
      </w:pPr>
      <w:r>
        <w:rPr>
          <w:rFonts w:hint="default"/>
          <w:lang w:val="en-US" w:eastAsia="zh-CN"/>
        </w:rPr>
        <w:tab/>
      </w:r>
      <w:r>
        <w:rPr>
          <w:rFonts w:hint="default"/>
          <w:lang w:val="en-US" w:eastAsia="zh-CN"/>
        </w:rPr>
        <w:t>4）电流变化量太小，很难从电流表中读出。如果采用高灵敏度小量程的微安表，则量程不够，无法测量12.5mA的电流；如果采用毫安表，无法分辨0.025mA的电流变化。一般需要电桥来测量，将无应变时的灵位电流平衡掉，只取有应变时的微小输出量，并可根据需要采用放大器放大。</w:t>
      </w:r>
    </w:p>
    <w:p w14:paraId="7927B260">
      <w:pPr>
        <w:rPr>
          <w:rFonts w:hint="default"/>
          <w:lang w:val="en-US" w:eastAsia="zh-CN"/>
        </w:rPr>
      </w:pPr>
    </w:p>
    <w:p w14:paraId="36987F5E">
      <w:pPr>
        <w:rPr>
          <w:rFonts w:hint="default"/>
          <w:lang w:val="en-US" w:eastAsia="zh-CN"/>
        </w:rPr>
      </w:pPr>
      <w:r>
        <w:rPr>
          <w:rFonts w:hint="eastAsia"/>
          <w:lang w:val="en-US" w:eastAsia="zh-CN"/>
        </w:rPr>
        <w:t>4</w:t>
      </w:r>
      <w:r>
        <w:rPr>
          <w:rFonts w:hint="default"/>
          <w:lang w:val="en-US" w:eastAsia="zh-CN"/>
        </w:rPr>
        <w:t>-8 把一个变阻器式传感器按图3-85接线。它的输</w:t>
      </w:r>
      <w:r>
        <w:rPr>
          <w:rFonts w:hint="eastAsia"/>
          <w:lang w:val="en-US" w:eastAsia="zh-CN"/>
        </w:rPr>
        <w:t>入</w:t>
      </w:r>
      <w:r>
        <w:rPr>
          <w:rFonts w:hint="default"/>
          <w:lang w:val="en-US" w:eastAsia="zh-CN"/>
        </w:rPr>
        <w:t>量是什么？输出量是什么？在什么样条件下它的输出量与输入量之间有较好的线性关系？</w:t>
      </w:r>
    </w:p>
    <w:p w14:paraId="004BECC5">
      <w:pPr>
        <w:rPr>
          <w:rFonts w:hint="default"/>
          <w:lang w:val="en-US" w:eastAsia="zh-CN"/>
        </w:rPr>
      </w:pPr>
      <w:r>
        <w:rPr>
          <w:rFonts w:hint="default"/>
          <w:lang w:val="en-US" w:eastAsia="zh-CN"/>
        </w:rPr>
        <mc:AlternateContent>
          <mc:Choice Requires="wpg">
            <w:drawing>
              <wp:inline distT="0" distB="0" distL="114300" distR="114300">
                <wp:extent cx="3431540" cy="2111375"/>
                <wp:effectExtent l="0" t="0" r="10160" b="0"/>
                <wp:docPr id="582" name="组合 582"/>
                <wp:cNvGraphicFramePr/>
                <a:graphic xmlns:a="http://schemas.openxmlformats.org/drawingml/2006/main">
                  <a:graphicData uri="http://schemas.microsoft.com/office/word/2010/wordprocessingGroup">
                    <wpg:wgp>
                      <wpg:cNvGrpSpPr/>
                      <wpg:grpSpPr>
                        <a:xfrm>
                          <a:off x="0" y="0"/>
                          <a:ext cx="3431540" cy="2111375"/>
                          <a:chOff x="0" y="0"/>
                          <a:chExt cx="5404" cy="3325"/>
                        </a:xfrm>
                      </wpg:grpSpPr>
                      <wps:wsp>
                        <wps:cNvPr id="489" name="矩形 489"/>
                        <wps:cNvSpPr>
                          <a:spLocks noChangeAspect="1" noTextEdit="1"/>
                        </wps:cNvSpPr>
                        <wps:spPr>
                          <a:xfrm>
                            <a:off x="0" y="0"/>
                            <a:ext cx="5404" cy="3325"/>
                          </a:xfrm>
                          <a:prstGeom prst="rect">
                            <a:avLst/>
                          </a:prstGeom>
                          <a:noFill/>
                          <a:ln>
                            <a:noFill/>
                          </a:ln>
                        </wps:spPr>
                        <wps:bodyPr upright="1"/>
                      </wps:wsp>
                      <wps:wsp>
                        <wps:cNvPr id="490" name="矩形 490"/>
                        <wps:cNvSpPr/>
                        <wps:spPr>
                          <a:xfrm>
                            <a:off x="342" y="1569"/>
                            <a:ext cx="1640" cy="153"/>
                          </a:xfrm>
                          <a:prstGeom prst="rect">
                            <a:avLst/>
                          </a:prstGeom>
                          <a:noFill/>
                          <a:ln w="9525" cap="flat" cmpd="sng">
                            <a:solidFill>
                              <a:srgbClr val="000000"/>
                            </a:solidFill>
                            <a:prstDash val="solid"/>
                            <a:miter/>
                            <a:headEnd type="none" w="med" len="med"/>
                            <a:tailEnd type="none" w="med" len="med"/>
                          </a:ln>
                        </wps:spPr>
                        <wps:bodyPr upright="1"/>
                      </wps:wsp>
                      <wps:wsp>
                        <wps:cNvPr id="491" name="直接连接符 491"/>
                        <wps:cNvCnPr/>
                        <wps:spPr>
                          <a:xfrm>
                            <a:off x="1972" y="1645"/>
                            <a:ext cx="344" cy="1"/>
                          </a:xfrm>
                          <a:prstGeom prst="line">
                            <a:avLst/>
                          </a:prstGeom>
                          <a:ln w="9525" cap="flat" cmpd="sng">
                            <a:solidFill>
                              <a:srgbClr val="000000"/>
                            </a:solidFill>
                            <a:prstDash val="solid"/>
                            <a:headEnd type="none" w="med" len="med"/>
                            <a:tailEnd type="none" w="med" len="med"/>
                          </a:ln>
                        </wps:spPr>
                        <wps:bodyPr upright="1"/>
                      </wps:wsp>
                      <wps:wsp>
                        <wps:cNvPr id="492" name="直接连接符 492"/>
                        <wps:cNvCnPr/>
                        <wps:spPr>
                          <a:xfrm flipH="1">
                            <a:off x="76" y="1645"/>
                            <a:ext cx="266" cy="0"/>
                          </a:xfrm>
                          <a:prstGeom prst="line">
                            <a:avLst/>
                          </a:prstGeom>
                          <a:ln w="9525" cap="flat" cmpd="sng">
                            <a:solidFill>
                              <a:srgbClr val="000000"/>
                            </a:solidFill>
                            <a:prstDash val="solid"/>
                            <a:headEnd type="none" w="med" len="med"/>
                            <a:tailEnd type="none" w="med" len="med"/>
                          </a:ln>
                        </wps:spPr>
                        <wps:bodyPr upright="1"/>
                      </wps:wsp>
                      <wps:wsp>
                        <wps:cNvPr id="493" name="直接连接符 493"/>
                        <wps:cNvCnPr/>
                        <wps:spPr>
                          <a:xfrm>
                            <a:off x="70" y="1643"/>
                            <a:ext cx="1" cy="964"/>
                          </a:xfrm>
                          <a:prstGeom prst="line">
                            <a:avLst/>
                          </a:prstGeom>
                          <a:ln w="9525" cap="flat" cmpd="sng">
                            <a:solidFill>
                              <a:srgbClr val="000000"/>
                            </a:solidFill>
                            <a:prstDash val="solid"/>
                            <a:headEnd type="none" w="med" len="med"/>
                            <a:tailEnd type="none" w="med" len="med"/>
                          </a:ln>
                        </wps:spPr>
                        <wps:bodyPr upright="1"/>
                      </wps:wsp>
                      <wps:wsp>
                        <wps:cNvPr id="494" name="直接连接符 494"/>
                        <wps:cNvCnPr/>
                        <wps:spPr>
                          <a:xfrm flipV="1">
                            <a:off x="2330" y="249"/>
                            <a:ext cx="1" cy="2349"/>
                          </a:xfrm>
                          <a:prstGeom prst="line">
                            <a:avLst/>
                          </a:prstGeom>
                          <a:ln w="9525" cap="flat" cmpd="sng">
                            <a:solidFill>
                              <a:srgbClr val="000000"/>
                            </a:solidFill>
                            <a:prstDash val="solid"/>
                            <a:headEnd type="none" w="med" len="med"/>
                            <a:tailEnd type="none" w="med" len="med"/>
                          </a:ln>
                        </wps:spPr>
                        <wps:bodyPr upright="1"/>
                      </wps:wsp>
                      <wps:wsp>
                        <wps:cNvPr id="495" name="直接连接符 495"/>
                        <wps:cNvCnPr/>
                        <wps:spPr>
                          <a:xfrm>
                            <a:off x="828" y="243"/>
                            <a:ext cx="0" cy="1326"/>
                          </a:xfrm>
                          <a:prstGeom prst="line">
                            <a:avLst/>
                          </a:prstGeom>
                          <a:ln w="9525" cap="flat" cmpd="sng">
                            <a:solidFill>
                              <a:srgbClr val="000000"/>
                            </a:solidFill>
                            <a:prstDash val="solid"/>
                            <a:headEnd type="none" w="med" len="med"/>
                            <a:tailEnd type="triangle" w="sm" len="lg"/>
                          </a:ln>
                        </wps:spPr>
                        <wps:bodyPr upright="1"/>
                      </wps:wsp>
                      <wps:wsp>
                        <wps:cNvPr id="496" name="矩形 496"/>
                        <wps:cNvSpPr/>
                        <wps:spPr>
                          <a:xfrm>
                            <a:off x="1258" y="663"/>
                            <a:ext cx="544" cy="135"/>
                          </a:xfrm>
                          <a:prstGeom prst="rect">
                            <a:avLst/>
                          </a:prstGeom>
                          <a:noFill/>
                          <a:ln w="9525" cap="flat" cmpd="sng">
                            <a:solidFill>
                              <a:srgbClr val="000000"/>
                            </a:solidFill>
                            <a:prstDash val="solid"/>
                            <a:miter/>
                            <a:headEnd type="none" w="med" len="med"/>
                            <a:tailEnd type="none" w="med" len="med"/>
                          </a:ln>
                        </wps:spPr>
                        <wps:bodyPr upright="1"/>
                      </wps:wsp>
                      <wps:wsp>
                        <wps:cNvPr id="532" name="直接连接符 532"/>
                        <wps:cNvCnPr/>
                        <wps:spPr>
                          <a:xfrm>
                            <a:off x="828" y="730"/>
                            <a:ext cx="430" cy="0"/>
                          </a:xfrm>
                          <a:prstGeom prst="line">
                            <a:avLst/>
                          </a:prstGeom>
                          <a:ln w="9525" cap="flat" cmpd="sng">
                            <a:solidFill>
                              <a:srgbClr val="000000"/>
                            </a:solidFill>
                            <a:prstDash val="solid"/>
                            <a:headEnd type="none" w="med" len="med"/>
                            <a:tailEnd type="none" w="med" len="med"/>
                          </a:ln>
                        </wps:spPr>
                        <wps:bodyPr upright="1"/>
                      </wps:wsp>
                      <wps:wsp>
                        <wps:cNvPr id="533" name="直接连接符 533"/>
                        <wps:cNvCnPr/>
                        <wps:spPr>
                          <a:xfrm>
                            <a:off x="1811" y="730"/>
                            <a:ext cx="515" cy="0"/>
                          </a:xfrm>
                          <a:prstGeom prst="line">
                            <a:avLst/>
                          </a:prstGeom>
                          <a:ln w="9525" cap="flat" cmpd="sng">
                            <a:solidFill>
                              <a:srgbClr val="000000"/>
                            </a:solidFill>
                            <a:prstDash val="solid"/>
                            <a:headEnd type="none" w="med" len="med"/>
                            <a:tailEnd type="none" w="med" len="med"/>
                          </a:ln>
                        </wps:spPr>
                        <wps:bodyPr upright="1"/>
                      </wps:wsp>
                      <wps:wsp>
                        <wps:cNvPr id="534" name="椭圆 534"/>
                        <wps:cNvSpPr/>
                        <wps:spPr>
                          <a:xfrm>
                            <a:off x="2268" y="2598"/>
                            <a:ext cx="124" cy="124"/>
                          </a:xfrm>
                          <a:prstGeom prst="ellipse">
                            <a:avLst/>
                          </a:prstGeom>
                          <a:noFill/>
                          <a:ln w="9525" cap="flat" cmpd="sng">
                            <a:solidFill>
                              <a:srgbClr val="000000"/>
                            </a:solidFill>
                            <a:prstDash val="solid"/>
                            <a:headEnd type="none" w="med" len="med"/>
                            <a:tailEnd type="none" w="med" len="med"/>
                          </a:ln>
                        </wps:spPr>
                        <wps:bodyPr upright="1"/>
                      </wps:wsp>
                      <wps:wsp>
                        <wps:cNvPr id="535" name="椭圆 535"/>
                        <wps:cNvSpPr/>
                        <wps:spPr>
                          <a:xfrm>
                            <a:off x="8" y="2598"/>
                            <a:ext cx="124" cy="124"/>
                          </a:xfrm>
                          <a:prstGeom prst="ellipse">
                            <a:avLst/>
                          </a:prstGeom>
                          <a:noFill/>
                          <a:ln w="9525" cap="flat" cmpd="sng">
                            <a:solidFill>
                              <a:srgbClr val="000000"/>
                            </a:solidFill>
                            <a:prstDash val="solid"/>
                            <a:headEnd type="none" w="med" len="med"/>
                            <a:tailEnd type="none" w="med" len="med"/>
                          </a:ln>
                        </wps:spPr>
                        <wps:bodyPr upright="1"/>
                      </wps:wsp>
                      <wps:wsp>
                        <wps:cNvPr id="536" name="椭圆 536"/>
                        <wps:cNvSpPr/>
                        <wps:spPr>
                          <a:xfrm>
                            <a:off x="764" y="129"/>
                            <a:ext cx="124" cy="124"/>
                          </a:xfrm>
                          <a:prstGeom prst="ellipse">
                            <a:avLst/>
                          </a:prstGeom>
                          <a:noFill/>
                          <a:ln w="9525" cap="flat" cmpd="sng">
                            <a:solidFill>
                              <a:srgbClr val="000000"/>
                            </a:solidFill>
                            <a:prstDash val="solid"/>
                            <a:headEnd type="none" w="med" len="med"/>
                            <a:tailEnd type="none" w="med" len="med"/>
                          </a:ln>
                        </wps:spPr>
                        <wps:bodyPr upright="1"/>
                      </wps:wsp>
                      <wps:wsp>
                        <wps:cNvPr id="537" name="椭圆 537"/>
                        <wps:cNvSpPr/>
                        <wps:spPr>
                          <a:xfrm>
                            <a:off x="2268" y="129"/>
                            <a:ext cx="124" cy="124"/>
                          </a:xfrm>
                          <a:prstGeom prst="ellipse">
                            <a:avLst/>
                          </a:prstGeom>
                          <a:noFill/>
                          <a:ln w="9525" cap="flat" cmpd="sng">
                            <a:solidFill>
                              <a:srgbClr val="000000"/>
                            </a:solidFill>
                            <a:prstDash val="solid"/>
                            <a:headEnd type="none" w="med" len="med"/>
                            <a:tailEnd type="none" w="med" len="med"/>
                          </a:ln>
                        </wps:spPr>
                        <wps:bodyPr upright="1"/>
                      </wps:wsp>
                      <wps:wsp>
                        <wps:cNvPr id="538" name="文本框 538"/>
                        <wps:cNvSpPr txBox="1"/>
                        <wps:spPr>
                          <a:xfrm>
                            <a:off x="216" y="2727"/>
                            <a:ext cx="1930" cy="442"/>
                          </a:xfrm>
                          <a:prstGeom prst="rect">
                            <a:avLst/>
                          </a:prstGeom>
                          <a:noFill/>
                          <a:ln>
                            <a:noFill/>
                          </a:ln>
                        </wps:spPr>
                        <wps:txbx>
                          <w:txbxContent>
                            <w:p w14:paraId="29C5CED1">
                              <w:pPr>
                                <w:jc w:val="center"/>
                                <w:rPr>
                                  <w:rFonts w:hint="eastAsia"/>
                                </w:rPr>
                              </w:pPr>
                              <w:r>
                                <w:rPr>
                                  <w:rFonts w:hint="eastAsia"/>
                                </w:rPr>
                                <w:t>图3-85 题3-8图</w:t>
                              </w:r>
                            </w:p>
                          </w:txbxContent>
                        </wps:txbx>
                        <wps:bodyPr upright="1"/>
                      </wps:wsp>
                      <wps:wsp>
                        <wps:cNvPr id="539" name="矩形 539"/>
                        <wps:cNvSpPr/>
                        <wps:spPr>
                          <a:xfrm>
                            <a:off x="3346" y="1569"/>
                            <a:ext cx="1640" cy="153"/>
                          </a:xfrm>
                          <a:prstGeom prst="rect">
                            <a:avLst/>
                          </a:prstGeom>
                          <a:noFill/>
                          <a:ln w="9525" cap="flat" cmpd="sng">
                            <a:solidFill>
                              <a:srgbClr val="000000"/>
                            </a:solidFill>
                            <a:prstDash val="solid"/>
                            <a:miter/>
                            <a:headEnd type="none" w="med" len="med"/>
                            <a:tailEnd type="none" w="med" len="med"/>
                          </a:ln>
                        </wps:spPr>
                        <wps:bodyPr upright="1"/>
                      </wps:wsp>
                      <wps:wsp>
                        <wps:cNvPr id="553" name="直接连接符 553"/>
                        <wps:cNvCnPr/>
                        <wps:spPr>
                          <a:xfrm>
                            <a:off x="4976" y="1645"/>
                            <a:ext cx="344" cy="1"/>
                          </a:xfrm>
                          <a:prstGeom prst="line">
                            <a:avLst/>
                          </a:prstGeom>
                          <a:ln w="9525" cap="flat" cmpd="sng">
                            <a:solidFill>
                              <a:srgbClr val="000000"/>
                            </a:solidFill>
                            <a:prstDash val="solid"/>
                            <a:headEnd type="none" w="med" len="med"/>
                            <a:tailEnd type="none" w="med" len="med"/>
                          </a:ln>
                        </wps:spPr>
                        <wps:bodyPr upright="1"/>
                      </wps:wsp>
                      <wps:wsp>
                        <wps:cNvPr id="554" name="直接连接符 554"/>
                        <wps:cNvCnPr/>
                        <wps:spPr>
                          <a:xfrm flipH="1">
                            <a:off x="3080" y="1645"/>
                            <a:ext cx="266" cy="1"/>
                          </a:xfrm>
                          <a:prstGeom prst="line">
                            <a:avLst/>
                          </a:prstGeom>
                          <a:ln w="9525" cap="flat" cmpd="sng">
                            <a:solidFill>
                              <a:srgbClr val="000000"/>
                            </a:solidFill>
                            <a:prstDash val="solid"/>
                            <a:headEnd type="none" w="med" len="med"/>
                            <a:tailEnd type="none" w="med" len="med"/>
                          </a:ln>
                        </wps:spPr>
                        <wps:bodyPr upright="1"/>
                      </wps:wsp>
                      <wps:wsp>
                        <wps:cNvPr id="557" name="直接连接符 557"/>
                        <wps:cNvCnPr/>
                        <wps:spPr>
                          <a:xfrm>
                            <a:off x="3074" y="1643"/>
                            <a:ext cx="1" cy="964"/>
                          </a:xfrm>
                          <a:prstGeom prst="line">
                            <a:avLst/>
                          </a:prstGeom>
                          <a:ln w="9525" cap="flat" cmpd="sng">
                            <a:solidFill>
                              <a:srgbClr val="000000"/>
                            </a:solidFill>
                            <a:prstDash val="solid"/>
                            <a:headEnd type="none" w="med" len="med"/>
                            <a:tailEnd type="none" w="med" len="med"/>
                          </a:ln>
                        </wps:spPr>
                        <wps:bodyPr upright="1"/>
                      </wps:wsp>
                      <wps:wsp>
                        <wps:cNvPr id="558" name="直接连接符 558"/>
                        <wps:cNvCnPr/>
                        <wps:spPr>
                          <a:xfrm flipV="1">
                            <a:off x="5334" y="249"/>
                            <a:ext cx="1" cy="2349"/>
                          </a:xfrm>
                          <a:prstGeom prst="line">
                            <a:avLst/>
                          </a:prstGeom>
                          <a:ln w="9525" cap="flat" cmpd="sng">
                            <a:solidFill>
                              <a:srgbClr val="000000"/>
                            </a:solidFill>
                            <a:prstDash val="solid"/>
                            <a:headEnd type="none" w="med" len="med"/>
                            <a:tailEnd type="none" w="med" len="med"/>
                          </a:ln>
                        </wps:spPr>
                        <wps:bodyPr upright="1"/>
                      </wps:wsp>
                      <wps:wsp>
                        <wps:cNvPr id="559" name="直接连接符 559"/>
                        <wps:cNvCnPr/>
                        <wps:spPr>
                          <a:xfrm>
                            <a:off x="3832" y="243"/>
                            <a:ext cx="1" cy="1326"/>
                          </a:xfrm>
                          <a:prstGeom prst="line">
                            <a:avLst/>
                          </a:prstGeom>
                          <a:ln w="9525" cap="flat" cmpd="sng">
                            <a:solidFill>
                              <a:srgbClr val="000000"/>
                            </a:solidFill>
                            <a:prstDash val="solid"/>
                            <a:headEnd type="none" w="med" len="med"/>
                            <a:tailEnd type="triangle" w="sm" len="lg"/>
                          </a:ln>
                        </wps:spPr>
                        <wps:bodyPr upright="1"/>
                      </wps:wsp>
                      <wps:wsp>
                        <wps:cNvPr id="560" name="矩形 560"/>
                        <wps:cNvSpPr/>
                        <wps:spPr>
                          <a:xfrm>
                            <a:off x="4262" y="663"/>
                            <a:ext cx="544" cy="135"/>
                          </a:xfrm>
                          <a:prstGeom prst="rect">
                            <a:avLst/>
                          </a:prstGeom>
                          <a:noFill/>
                          <a:ln w="9525" cap="flat" cmpd="sng">
                            <a:solidFill>
                              <a:srgbClr val="000000"/>
                            </a:solidFill>
                            <a:prstDash val="solid"/>
                            <a:miter/>
                            <a:headEnd type="none" w="med" len="med"/>
                            <a:tailEnd type="none" w="med" len="med"/>
                          </a:ln>
                        </wps:spPr>
                        <wps:bodyPr upright="1"/>
                      </wps:wsp>
                      <wps:wsp>
                        <wps:cNvPr id="561" name="直接连接符 561"/>
                        <wps:cNvCnPr/>
                        <wps:spPr>
                          <a:xfrm>
                            <a:off x="3832" y="730"/>
                            <a:ext cx="430" cy="1"/>
                          </a:xfrm>
                          <a:prstGeom prst="line">
                            <a:avLst/>
                          </a:prstGeom>
                          <a:ln w="9525" cap="flat" cmpd="sng">
                            <a:solidFill>
                              <a:srgbClr val="000000"/>
                            </a:solidFill>
                            <a:prstDash val="solid"/>
                            <a:headEnd type="none" w="med" len="med"/>
                            <a:tailEnd type="none" w="med" len="med"/>
                          </a:ln>
                        </wps:spPr>
                        <wps:bodyPr upright="1"/>
                      </wps:wsp>
                      <wps:wsp>
                        <wps:cNvPr id="562" name="直接连接符 562"/>
                        <wps:cNvCnPr/>
                        <wps:spPr>
                          <a:xfrm>
                            <a:off x="4815" y="730"/>
                            <a:ext cx="515" cy="1"/>
                          </a:xfrm>
                          <a:prstGeom prst="line">
                            <a:avLst/>
                          </a:prstGeom>
                          <a:ln w="9525" cap="flat" cmpd="sng">
                            <a:solidFill>
                              <a:srgbClr val="000000"/>
                            </a:solidFill>
                            <a:prstDash val="solid"/>
                            <a:headEnd type="none" w="med" len="med"/>
                            <a:tailEnd type="none" w="med" len="med"/>
                          </a:ln>
                        </wps:spPr>
                        <wps:bodyPr upright="1"/>
                      </wps:wsp>
                      <wps:wsp>
                        <wps:cNvPr id="563" name="椭圆 563"/>
                        <wps:cNvSpPr/>
                        <wps:spPr>
                          <a:xfrm>
                            <a:off x="5272" y="2598"/>
                            <a:ext cx="124" cy="124"/>
                          </a:xfrm>
                          <a:prstGeom prst="ellipse">
                            <a:avLst/>
                          </a:prstGeom>
                          <a:noFill/>
                          <a:ln w="9525" cap="flat" cmpd="sng">
                            <a:solidFill>
                              <a:srgbClr val="000000"/>
                            </a:solidFill>
                            <a:prstDash val="solid"/>
                            <a:headEnd type="none" w="med" len="med"/>
                            <a:tailEnd type="none" w="med" len="med"/>
                          </a:ln>
                        </wps:spPr>
                        <wps:bodyPr upright="1"/>
                      </wps:wsp>
                      <wps:wsp>
                        <wps:cNvPr id="564" name="椭圆 564"/>
                        <wps:cNvSpPr/>
                        <wps:spPr>
                          <a:xfrm>
                            <a:off x="3012" y="2598"/>
                            <a:ext cx="124" cy="124"/>
                          </a:xfrm>
                          <a:prstGeom prst="ellipse">
                            <a:avLst/>
                          </a:prstGeom>
                          <a:noFill/>
                          <a:ln w="9525" cap="flat" cmpd="sng">
                            <a:solidFill>
                              <a:srgbClr val="000000"/>
                            </a:solidFill>
                            <a:prstDash val="solid"/>
                            <a:headEnd type="none" w="med" len="med"/>
                            <a:tailEnd type="none" w="med" len="med"/>
                          </a:ln>
                        </wps:spPr>
                        <wps:bodyPr upright="1"/>
                      </wps:wsp>
                      <wps:wsp>
                        <wps:cNvPr id="565" name="椭圆 565"/>
                        <wps:cNvSpPr/>
                        <wps:spPr>
                          <a:xfrm>
                            <a:off x="3768" y="129"/>
                            <a:ext cx="124" cy="124"/>
                          </a:xfrm>
                          <a:prstGeom prst="ellipse">
                            <a:avLst/>
                          </a:prstGeom>
                          <a:noFill/>
                          <a:ln w="9525" cap="flat" cmpd="sng">
                            <a:solidFill>
                              <a:srgbClr val="000000"/>
                            </a:solidFill>
                            <a:prstDash val="solid"/>
                            <a:headEnd type="none" w="med" len="med"/>
                            <a:tailEnd type="none" w="med" len="med"/>
                          </a:ln>
                        </wps:spPr>
                        <wps:bodyPr upright="1"/>
                      </wps:wsp>
                      <wps:wsp>
                        <wps:cNvPr id="566" name="椭圆 566"/>
                        <wps:cNvSpPr/>
                        <wps:spPr>
                          <a:xfrm>
                            <a:off x="5272" y="129"/>
                            <a:ext cx="124" cy="124"/>
                          </a:xfrm>
                          <a:prstGeom prst="ellipse">
                            <a:avLst/>
                          </a:prstGeom>
                          <a:noFill/>
                          <a:ln w="9525" cap="flat" cmpd="sng">
                            <a:solidFill>
                              <a:srgbClr val="000000"/>
                            </a:solidFill>
                            <a:prstDash val="solid"/>
                            <a:headEnd type="none" w="med" len="med"/>
                            <a:tailEnd type="none" w="med" len="med"/>
                          </a:ln>
                        </wps:spPr>
                        <wps:bodyPr upright="1"/>
                      </wps:wsp>
                      <wps:wsp>
                        <wps:cNvPr id="567" name="直接连接符 567"/>
                        <wps:cNvCnPr/>
                        <wps:spPr>
                          <a:xfrm flipV="1">
                            <a:off x="4982" y="1158"/>
                            <a:ext cx="2" cy="1011"/>
                          </a:xfrm>
                          <a:prstGeom prst="line">
                            <a:avLst/>
                          </a:prstGeom>
                          <a:ln w="9525" cap="flat" cmpd="sng">
                            <a:solidFill>
                              <a:srgbClr val="000000"/>
                            </a:solidFill>
                            <a:prstDash val="solid"/>
                            <a:headEnd type="none" w="med" len="med"/>
                            <a:tailEnd type="none" w="med" len="med"/>
                          </a:ln>
                        </wps:spPr>
                        <wps:bodyPr upright="1"/>
                      </wps:wsp>
                      <wps:wsp>
                        <wps:cNvPr id="568" name="直接连接符 568"/>
                        <wps:cNvCnPr/>
                        <wps:spPr>
                          <a:xfrm>
                            <a:off x="3832" y="1254"/>
                            <a:ext cx="1154" cy="0"/>
                          </a:xfrm>
                          <a:prstGeom prst="line">
                            <a:avLst/>
                          </a:prstGeom>
                          <a:ln w="9525" cap="flat" cmpd="sng">
                            <a:solidFill>
                              <a:srgbClr val="000000"/>
                            </a:solidFill>
                            <a:prstDash val="solid"/>
                            <a:headEnd type="triangle" w="sm" len="lg"/>
                            <a:tailEnd type="triangle" w="sm" len="lg"/>
                          </a:ln>
                        </wps:spPr>
                        <wps:bodyPr upright="1"/>
                      </wps:wsp>
                      <wps:wsp>
                        <wps:cNvPr id="569" name="文本框 569"/>
                        <wps:cNvSpPr txBox="1"/>
                        <wps:spPr>
                          <a:xfrm>
                            <a:off x="4386" y="936"/>
                            <a:ext cx="583" cy="366"/>
                          </a:xfrm>
                          <a:prstGeom prst="rect">
                            <a:avLst/>
                          </a:prstGeom>
                          <a:noFill/>
                          <a:ln>
                            <a:noFill/>
                          </a:ln>
                        </wps:spPr>
                        <wps:txbx>
                          <w:txbxContent>
                            <w:p w14:paraId="07F64CA1">
                              <w:pPr>
                                <w:jc w:val="center"/>
                                <w:rPr>
                                  <w:rFonts w:hint="eastAsia"/>
                                  <w:i/>
                                </w:rPr>
                              </w:pPr>
                              <w:r>
                                <w:rPr>
                                  <w:rFonts w:hint="eastAsia"/>
                                  <w:i/>
                                </w:rPr>
                                <w:t>x</w:t>
                              </w:r>
                            </w:p>
                          </w:txbxContent>
                        </wps:txbx>
                        <wps:bodyPr wrap="none" lIns="0" tIns="0" rIns="0" bIns="0" upright="1">
                          <a:spAutoFit/>
                        </wps:bodyPr>
                      </wps:wsp>
                      <wps:wsp>
                        <wps:cNvPr id="570" name="直接连接符 570"/>
                        <wps:cNvCnPr/>
                        <wps:spPr>
                          <a:xfrm>
                            <a:off x="3346" y="1722"/>
                            <a:ext cx="0" cy="459"/>
                          </a:xfrm>
                          <a:prstGeom prst="line">
                            <a:avLst/>
                          </a:prstGeom>
                          <a:ln w="9525" cap="flat" cmpd="sng">
                            <a:solidFill>
                              <a:srgbClr val="000000"/>
                            </a:solidFill>
                            <a:prstDash val="solid"/>
                            <a:headEnd type="none" w="med" len="med"/>
                            <a:tailEnd type="none" w="med" len="med"/>
                          </a:ln>
                        </wps:spPr>
                        <wps:bodyPr upright="1"/>
                      </wps:wsp>
                      <wps:wsp>
                        <wps:cNvPr id="571" name="直接连接符 571"/>
                        <wps:cNvCnPr/>
                        <wps:spPr>
                          <a:xfrm>
                            <a:off x="3346" y="2085"/>
                            <a:ext cx="1642" cy="1"/>
                          </a:xfrm>
                          <a:prstGeom prst="line">
                            <a:avLst/>
                          </a:prstGeom>
                          <a:ln w="9525" cap="flat" cmpd="sng">
                            <a:solidFill>
                              <a:srgbClr val="000000"/>
                            </a:solidFill>
                            <a:prstDash val="solid"/>
                            <a:headEnd type="triangle" w="sm" len="lg"/>
                            <a:tailEnd type="triangle" w="sm" len="lg"/>
                          </a:ln>
                        </wps:spPr>
                        <wps:bodyPr upright="1"/>
                      </wps:wsp>
                      <wps:wsp>
                        <wps:cNvPr id="572" name="文本框 572"/>
                        <wps:cNvSpPr txBox="1"/>
                        <wps:spPr>
                          <a:xfrm>
                            <a:off x="4042" y="1737"/>
                            <a:ext cx="240" cy="732"/>
                          </a:xfrm>
                          <a:prstGeom prst="rect">
                            <a:avLst/>
                          </a:prstGeom>
                          <a:noFill/>
                          <a:ln>
                            <a:noFill/>
                          </a:ln>
                        </wps:spPr>
                        <wps:txbx>
                          <w:txbxContent>
                            <w:p w14:paraId="0BEE1E64">
                              <w:pPr>
                                <w:jc w:val="center"/>
                                <w:rPr>
                                  <w:rFonts w:hint="eastAsia"/>
                                  <w:vertAlign w:val="subscript"/>
                                </w:rPr>
                              </w:pPr>
                              <w:r>
                                <w:rPr>
                                  <w:rFonts w:hint="eastAsia"/>
                                  <w:i/>
                                </w:rPr>
                                <w:t>x</w:t>
                              </w:r>
                              <w:r>
                                <w:rPr>
                                  <w:rFonts w:hint="eastAsia"/>
                                  <w:vertAlign w:val="subscript"/>
                                </w:rPr>
                                <w:t>p</w:t>
                              </w:r>
                            </w:p>
                          </w:txbxContent>
                        </wps:txbx>
                        <wps:bodyPr lIns="0" tIns="0" rIns="0" bIns="0" upright="1">
                          <a:spAutoFit/>
                        </wps:bodyPr>
                      </wps:wsp>
                      <wps:wsp>
                        <wps:cNvPr id="573" name="文本框 573"/>
                        <wps:cNvSpPr txBox="1"/>
                        <wps:spPr>
                          <a:xfrm>
                            <a:off x="4404" y="306"/>
                            <a:ext cx="240" cy="732"/>
                          </a:xfrm>
                          <a:prstGeom prst="rect">
                            <a:avLst/>
                          </a:prstGeom>
                          <a:noFill/>
                          <a:ln>
                            <a:noFill/>
                          </a:ln>
                        </wps:spPr>
                        <wps:txbx>
                          <w:txbxContent>
                            <w:p w14:paraId="57E53F87">
                              <w:pPr>
                                <w:jc w:val="center"/>
                                <w:rPr>
                                  <w:rFonts w:hint="eastAsia"/>
                                  <w:vertAlign w:val="subscript"/>
                                </w:rPr>
                              </w:pPr>
                              <w:r>
                                <w:rPr>
                                  <w:rFonts w:hint="eastAsia"/>
                                  <w:i/>
                                </w:rPr>
                                <w:t>R</w:t>
                              </w:r>
                              <w:r>
                                <w:rPr>
                                  <w:rFonts w:hint="eastAsia"/>
                                  <w:vertAlign w:val="subscript"/>
                                </w:rPr>
                                <w:t>L</w:t>
                              </w:r>
                            </w:p>
                          </w:txbxContent>
                        </wps:txbx>
                        <wps:bodyPr lIns="0" tIns="0" rIns="0" bIns="0" upright="1">
                          <a:spAutoFit/>
                        </wps:bodyPr>
                      </wps:wsp>
                      <wps:wsp>
                        <wps:cNvPr id="574" name="文本框 574"/>
                        <wps:cNvSpPr txBox="1"/>
                        <wps:spPr>
                          <a:xfrm>
                            <a:off x="4080" y="2460"/>
                            <a:ext cx="240" cy="732"/>
                          </a:xfrm>
                          <a:prstGeom prst="rect">
                            <a:avLst/>
                          </a:prstGeom>
                          <a:noFill/>
                          <a:ln>
                            <a:noFill/>
                          </a:ln>
                        </wps:spPr>
                        <wps:txbx>
                          <w:txbxContent>
                            <w:p w14:paraId="5403FEF8">
                              <w:pPr>
                                <w:jc w:val="center"/>
                                <w:rPr>
                                  <w:rFonts w:hint="eastAsia"/>
                                  <w:vertAlign w:val="subscript"/>
                                </w:rPr>
                              </w:pPr>
                              <w:r>
                                <w:rPr>
                                  <w:rFonts w:hint="eastAsia"/>
                                  <w:i/>
                                </w:rPr>
                                <w:t>u</w:t>
                              </w:r>
                              <w:r>
                                <w:rPr>
                                  <w:rFonts w:hint="eastAsia"/>
                                  <w:vertAlign w:val="subscript"/>
                                </w:rPr>
                                <w:t>e</w:t>
                              </w:r>
                            </w:p>
                          </w:txbxContent>
                        </wps:txbx>
                        <wps:bodyPr lIns="0" tIns="0" rIns="0" bIns="0" upright="1">
                          <a:spAutoFit/>
                        </wps:bodyPr>
                      </wps:wsp>
                      <wps:wsp>
                        <wps:cNvPr id="575" name="文本框 575"/>
                        <wps:cNvSpPr txBox="1"/>
                        <wps:spPr>
                          <a:xfrm>
                            <a:off x="4422" y="0"/>
                            <a:ext cx="240" cy="732"/>
                          </a:xfrm>
                          <a:prstGeom prst="rect">
                            <a:avLst/>
                          </a:prstGeom>
                          <a:noFill/>
                          <a:ln>
                            <a:noFill/>
                          </a:ln>
                        </wps:spPr>
                        <wps:txbx>
                          <w:txbxContent>
                            <w:p w14:paraId="7A58CC21">
                              <w:pPr>
                                <w:jc w:val="center"/>
                                <w:rPr>
                                  <w:rFonts w:hint="eastAsia"/>
                                  <w:vertAlign w:val="subscript"/>
                                </w:rPr>
                              </w:pPr>
                              <w:r>
                                <w:rPr>
                                  <w:rFonts w:hint="eastAsia"/>
                                  <w:i/>
                                </w:rPr>
                                <w:t>u</w:t>
                              </w:r>
                              <w:r>
                                <w:rPr>
                                  <w:rFonts w:hint="eastAsia"/>
                                  <w:vertAlign w:val="subscript"/>
                                </w:rPr>
                                <w:t>o</w:t>
                              </w:r>
                            </w:p>
                          </w:txbxContent>
                        </wps:txbx>
                        <wps:bodyPr lIns="0" tIns="0" rIns="0" bIns="0" upright="1">
                          <a:spAutoFit/>
                        </wps:bodyPr>
                      </wps:wsp>
                      <wps:wsp>
                        <wps:cNvPr id="576" name="文本框 576"/>
                        <wps:cNvSpPr txBox="1"/>
                        <wps:spPr>
                          <a:xfrm>
                            <a:off x="4360" y="1245"/>
                            <a:ext cx="209" cy="732"/>
                          </a:xfrm>
                          <a:prstGeom prst="rect">
                            <a:avLst/>
                          </a:prstGeom>
                          <a:noFill/>
                          <a:ln>
                            <a:noFill/>
                          </a:ln>
                        </wps:spPr>
                        <wps:txbx>
                          <w:txbxContent>
                            <w:p w14:paraId="20574B91">
                              <w:pPr>
                                <w:jc w:val="center"/>
                                <w:rPr>
                                  <w:rFonts w:hint="eastAsia"/>
                                  <w:i/>
                                  <w:vertAlign w:val="subscript"/>
                                </w:rPr>
                              </w:pPr>
                              <w:r>
                                <w:rPr>
                                  <w:rFonts w:hint="eastAsia"/>
                                  <w:i/>
                                </w:rPr>
                                <w:t>R</w:t>
                              </w:r>
                              <w:r>
                                <w:rPr>
                                  <w:rFonts w:hint="eastAsia"/>
                                  <w:i/>
                                  <w:vertAlign w:val="subscript"/>
                                </w:rPr>
                                <w:t>x</w:t>
                              </w:r>
                            </w:p>
                          </w:txbxContent>
                        </wps:txbx>
                        <wps:bodyPr lIns="0" tIns="0" rIns="0" bIns="0" upright="1">
                          <a:spAutoFit/>
                        </wps:bodyPr>
                      </wps:wsp>
                      <wps:wsp>
                        <wps:cNvPr id="577" name="文本框 577"/>
                        <wps:cNvSpPr txBox="1"/>
                        <wps:spPr>
                          <a:xfrm>
                            <a:off x="4062" y="2070"/>
                            <a:ext cx="240" cy="732"/>
                          </a:xfrm>
                          <a:prstGeom prst="rect">
                            <a:avLst/>
                          </a:prstGeom>
                          <a:noFill/>
                          <a:ln>
                            <a:noFill/>
                          </a:ln>
                        </wps:spPr>
                        <wps:txbx>
                          <w:txbxContent>
                            <w:p w14:paraId="185E5F06">
                              <w:pPr>
                                <w:jc w:val="center"/>
                                <w:rPr>
                                  <w:rFonts w:hint="eastAsia"/>
                                  <w:vertAlign w:val="subscript"/>
                                </w:rPr>
                              </w:pPr>
                              <w:r>
                                <w:rPr>
                                  <w:rFonts w:hint="eastAsia"/>
                                  <w:i/>
                                </w:rPr>
                                <w:t>R</w:t>
                              </w:r>
                              <w:r>
                                <w:rPr>
                                  <w:rFonts w:hint="eastAsia"/>
                                  <w:vertAlign w:val="subscript"/>
                                </w:rPr>
                                <w:t>p</w:t>
                              </w:r>
                            </w:p>
                          </w:txbxContent>
                        </wps:txbx>
                        <wps:bodyPr lIns="0" tIns="0" rIns="0" bIns="0" upright="1">
                          <a:spAutoFit/>
                        </wps:bodyPr>
                      </wps:wsp>
                      <wps:wsp>
                        <wps:cNvPr id="578" name="直接连接符 578"/>
                        <wps:cNvCnPr/>
                        <wps:spPr>
                          <a:xfrm>
                            <a:off x="4720" y="195"/>
                            <a:ext cx="466" cy="0"/>
                          </a:xfrm>
                          <a:prstGeom prst="line">
                            <a:avLst/>
                          </a:prstGeom>
                          <a:ln w="9525" cap="flat" cmpd="sng">
                            <a:solidFill>
                              <a:srgbClr val="000000"/>
                            </a:solidFill>
                            <a:prstDash val="solid"/>
                            <a:headEnd type="none" w="med" len="med"/>
                            <a:tailEnd type="triangle" w="med" len="med"/>
                          </a:ln>
                        </wps:spPr>
                        <wps:bodyPr upright="1"/>
                      </wps:wsp>
                      <wps:wsp>
                        <wps:cNvPr id="579" name="直接连接符 579"/>
                        <wps:cNvCnPr/>
                        <wps:spPr>
                          <a:xfrm flipH="1">
                            <a:off x="3956" y="186"/>
                            <a:ext cx="400" cy="1"/>
                          </a:xfrm>
                          <a:prstGeom prst="line">
                            <a:avLst/>
                          </a:prstGeom>
                          <a:ln w="9525" cap="flat" cmpd="sng">
                            <a:solidFill>
                              <a:srgbClr val="000000"/>
                            </a:solidFill>
                            <a:prstDash val="solid"/>
                            <a:headEnd type="none" w="med" len="med"/>
                            <a:tailEnd type="triangle" w="med" len="med"/>
                          </a:ln>
                        </wps:spPr>
                        <wps:bodyPr upright="1"/>
                      </wps:wsp>
                      <wps:wsp>
                        <wps:cNvPr id="580" name="直接连接符 580"/>
                        <wps:cNvCnPr/>
                        <wps:spPr>
                          <a:xfrm>
                            <a:off x="4358" y="2664"/>
                            <a:ext cx="868" cy="2"/>
                          </a:xfrm>
                          <a:prstGeom prst="line">
                            <a:avLst/>
                          </a:prstGeom>
                          <a:ln w="9525" cap="flat" cmpd="sng">
                            <a:solidFill>
                              <a:srgbClr val="000000"/>
                            </a:solidFill>
                            <a:prstDash val="solid"/>
                            <a:headEnd type="none" w="med" len="med"/>
                            <a:tailEnd type="triangle" w="med" len="med"/>
                          </a:ln>
                        </wps:spPr>
                        <wps:bodyPr upright="1"/>
                      </wps:wsp>
                      <wps:wsp>
                        <wps:cNvPr id="581" name="直接连接符 581"/>
                        <wps:cNvCnPr/>
                        <wps:spPr>
                          <a:xfrm flipH="1">
                            <a:off x="3204" y="2655"/>
                            <a:ext cx="790" cy="2"/>
                          </a:xfrm>
                          <a:prstGeom prst="line">
                            <a:avLst/>
                          </a:prstGeom>
                          <a:ln w="9525" cap="flat" cmpd="sng">
                            <a:solidFill>
                              <a:srgbClr val="000000"/>
                            </a:solidFill>
                            <a:prstDash val="solid"/>
                            <a:headEnd type="none" w="med" len="med"/>
                            <a:tailEnd type="triangle" w="med" len="med"/>
                          </a:ln>
                        </wps:spPr>
                        <wps:bodyPr upright="1"/>
                      </wps:wsp>
                    </wpg:wgp>
                  </a:graphicData>
                </a:graphic>
              </wp:inline>
            </w:drawing>
          </mc:Choice>
          <mc:Fallback>
            <w:pict>
              <v:group id="_x0000_s1026" o:spid="_x0000_s1026" o:spt="203" style="height:166.25pt;width:270.2pt;" coordsize="5404,3325" o:gfxdata="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">
                <o:lock v:ext="edit" aspectratio="f"/>
                <v:rect id="_x0000_s1026" o:spid="_x0000_s1026" o:spt="1" style="position:absolute;left:0;top:0;height:3325;width:5404;" filled="f" stroked="f" coordsize="21600,21600" o:gfxdata="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uV3L4A&#10;AADcAAAADwAAAAAAAAABACAAAAAiAAAAZHJzL2Rvd25yZXYueG1sUEsBAhQAFAAAAAgAh07iQDMv&#10;BZ47AAAAOQAAABAAAAAAAAAAAQAgAAAADQEAAGRycy9zaGFwZXhtbC54bWxQSwUGAAAAAAYABgBb&#10;AQAAtwMAAAAA&#10;">
                  <v:fill on="f" focussize="0,0"/>
                  <v:stroke on="f"/>
                  <v:imagedata o:title=""/>
                  <o:lock v:ext="edit" text="t" aspectratio="t"/>
                </v:rect>
                <v:rect id="_x0000_s1026" o:spid="_x0000_s1026" o:spt="1" style="position:absolute;left:342;top:1569;height:153;width:1640;" filled="f" stroked="t" coordsize="21600,21600" o:gfxdata="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cvtEbsAAADc&#10;AAAADwAAAAAAAAABACAAAAAiAAAAZHJzL2Rvd25yZXYueG1sUEsBAhQAFAAAAAgAh07iQDMvBZ47&#10;AAAAOQAAABAAAAAAAAAAAQAgAAAACgEAAGRycy9zaGFwZXhtbC54bWxQSwUGAAAAAAYABgBbAQAA&#10;tAMAAAAA&#10;">
                  <v:fill on="f" focussize="0,0"/>
                  <v:stroke color="#000000" joinstyle="miter"/>
                  <v:imagedata o:title=""/>
                  <o:lock v:ext="edit" aspectratio="f"/>
                </v:rect>
                <v:line id="_x0000_s1026" o:spid="_x0000_s1026" o:spt="20" style="position:absolute;left:1972;top:1645;height:1;width:344;" filled="f" stroked="t" coordsize="21600,21600" o:gfxdata="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7VCr+/&#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_x0000_s1026" o:spid="_x0000_s1026" o:spt="20" style="position:absolute;left:76;top:1645;flip:x;height:0;width:266;" filled="f" stroked="t" coordsize="21600,21600" o:gfxdata="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OWCZ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70;top:1643;height:964;width:1;" filled="f" stroked="t" coordsize="21600,21600" o:gfxdata="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SzFT&#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_x0000_s1026" o:spid="_x0000_s1026" o:spt="20" style="position:absolute;left:2330;top:249;flip:y;height:2349;width:1;" filled="f" stroked="t" coordsize="21600,21600" o:gfxdata="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xdd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828;top:243;height:1326;width:0;" filled="f" stroked="t" coordsize="21600,21600" o:gfxdata="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7pGl&#10;wAAAANwAAAAPAAAAAAAAAAEAIAAAACIAAABkcnMvZG93bnJldi54bWxQSwECFAAUAAAACACHTuJA&#10;My8FnjsAAAA5AAAAEAAAAAAAAAABACAAAAAPAQAAZHJzL3NoYXBleG1sLnhtbFBLBQYAAAAABgAG&#10;AFsBAAC5AwAAAAA=&#10;">
                  <v:fill on="f" focussize="0,0"/>
                  <v:stroke color="#000000" joinstyle="round" endarrow="block" endarrowwidth="narrow" endarrowlength="long"/>
                  <v:imagedata o:title=""/>
                  <o:lock v:ext="edit" aspectratio="f"/>
                </v:line>
                <v:rect id="_x0000_s1026" o:spid="_x0000_s1026" o:spt="1" style="position:absolute;left:1258;top:663;height:135;width:544;" filled="f" stroked="t" coordsize="21600,21600" o:gfxdata="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W7Q/r4A&#10;AADcAAAADwAAAAAAAAABACAAAAAiAAAAZHJzL2Rvd25yZXYueG1sUEsBAhQAFAAAAAgAh07iQDMv&#10;BZ47AAAAOQAAABAAAAAAAAAAAQAgAAAADQEAAGRycy9zaGFwZXhtbC54bWxQSwUGAAAAAAYABgBb&#10;AQAAtwMAAAAA&#10;">
                  <v:fill on="f" focussize="0,0"/>
                  <v:stroke color="#000000" joinstyle="miter"/>
                  <v:imagedata o:title=""/>
                  <o:lock v:ext="edit" aspectratio="f"/>
                </v:rect>
                <v:line id="_x0000_s1026" o:spid="_x0000_s1026" o:spt="20" style="position:absolute;left:828;top:730;height:0;width:430;" filled="f" stroked="t" coordsize="21600,21600" o:gfxdata="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gMRv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811;top:730;height:0;width:515;" filled="f" stroked="t" coordsize="21600,21600" o:gfxdata="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zGH0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_x0000_s1026" o:spid="_x0000_s1026" o:spt="3" type="#_x0000_t3" style="position:absolute;left:2268;top:2598;height:124;width:124;" filled="f" stroked="t" coordsize="21600,21600" o:gfxdata="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jzKAW/&#10;AAAA3A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_x0000_s1026" o:spid="_x0000_s1026" o:spt="3" type="#_x0000_t3" style="position:absolute;left:8;top:2598;height:124;width:124;" filled="f" stroked="t" coordsize="21600,21600" o:gfxdata="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7+Nn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3" type="#_x0000_t3" style="position:absolute;left:764;top:129;height:124;width:124;" filled="f" stroked="t" coordsize="21600,21600" o:gfxdata="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20T6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3" type="#_x0000_t3" style="position:absolute;left:2268;top:129;height:124;width:124;" filled="f" stroked="t" coordsize="21600,21600" o:gfxdata="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ghtnK/&#10;AAAA3A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_x0000_s1026" o:spid="_x0000_s1026" o:spt="202" type="#_x0000_t202" style="position:absolute;left:216;top:2727;height:442;width:1930;" filled="f" stroked="f" coordsize="21600,21600" o:gfxdata="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Gbcs+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14:paraId="29C5CED1">
                        <w:pPr>
                          <w:jc w:val="center"/>
                          <w:rPr>
                            <w:rFonts w:hint="eastAsia"/>
                          </w:rPr>
                        </w:pPr>
                        <w:r>
                          <w:rPr>
                            <w:rFonts w:hint="eastAsia"/>
                          </w:rPr>
                          <w:t>图3-85 题3-8图</w:t>
                        </w:r>
                      </w:p>
                    </w:txbxContent>
                  </v:textbox>
                </v:shape>
                <v:rect id="_x0000_s1026" o:spid="_x0000_s1026" o:spt="1" style="position:absolute;left:3346;top:1569;height:153;width:1640;" filled="f" stroked="t" coordsize="21600,21600" o:gfxdata="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HYUK74A&#10;AADcAAAADwAAAAAAAAABACAAAAAiAAAAZHJzL2Rvd25yZXYueG1sUEsBAhQAFAAAAAgAh07iQDMv&#10;BZ47AAAAOQAAABAAAAAAAAAAAQAgAAAADQEAAGRycy9zaGFwZXhtbC54bWxQSwUGAAAAAAYABgBb&#10;AQAAtwMAAAAA&#10;">
                  <v:fill on="f" focussize="0,0"/>
                  <v:stroke color="#000000" joinstyle="miter"/>
                  <v:imagedata o:title=""/>
                  <o:lock v:ext="edit" aspectratio="f"/>
                </v:rect>
                <v:line id="_x0000_s1026" o:spid="_x0000_s1026" o:spt="20" style="position:absolute;left:4976;top:1645;height:1;width:344;" filled="f" stroked="t" coordsize="21600,21600" o:gfxdata="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E4R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080;top:1645;flip:x;height:1;width:266;" filled="f" stroked="t" coordsize="21600,21600" o:gfxdata="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8Toc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3074;top:1643;height:964;width:1;" filled="f" stroked="t" coordsize="21600,21600" o:gfxdata="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ogl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_x0000_s1026" o:spid="_x0000_s1026" o:spt="20" style="position:absolute;left:5334;top:249;flip:y;height:2349;width:1;" filled="f" stroked="t" coordsize="21600,21600" o:gfxdata="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onid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3832;top:243;height:1326;width:1;" filled="f" stroked="t" coordsize="21600,21600" o:gfxdata="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8+y6n&#10;wAAAANwAAAAPAAAAAAAAAAEAIAAAACIAAABkcnMvZG93bnJldi54bWxQSwECFAAUAAAACACHTuJA&#10;My8FnjsAAAA5AAAAEAAAAAAAAAABACAAAAAPAQAAZHJzL3NoYXBleG1sLnhtbFBLBQYAAAAABgAG&#10;AFsBAAC5AwAAAAA=&#10;">
                  <v:fill on="f" focussize="0,0"/>
                  <v:stroke color="#000000" joinstyle="round" endarrow="block" endarrowwidth="narrow" endarrowlength="long"/>
                  <v:imagedata o:title=""/>
                  <o:lock v:ext="edit" aspectratio="f"/>
                </v:line>
                <v:rect id="_x0000_s1026" o:spid="_x0000_s1026" o:spt="1" style="position:absolute;left:4262;top:663;height:135;width:544;" filled="f" stroked="t" coordsize="21600,21600" o:gfxdata="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K/5Kr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rect>
                <v:line id="_x0000_s1026" o:spid="_x0000_s1026" o:spt="20" style="position:absolute;left:3832;top:730;height:1;width:430;" filled="f" stroked="t" coordsize="21600,21600" o:gfxdata="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3hdQW/&#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_x0000_s1026" o:spid="_x0000_s1026" o:spt="20" style="position:absolute;left:4815;top:730;height:1;width:515;" filled="f" stroked="t" coordsize="21600,21600" o:gfxdata="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TPrc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_x0000_s1026" o:spid="_x0000_s1026" o:spt="3" type="#_x0000_t3" style="position:absolute;left:5272;top:2598;height:124;width:124;" filled="f" stroked="t" coordsize="21600,21600" o:gfxdata="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Kmfb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3" type="#_x0000_t3" style="position:absolute;left:3012;top:2598;height:124;width:124;" filled="f" stroked="t" coordsize="21600,21600" o:gfxdata="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0AHG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3" type="#_x0000_t3" style="position:absolute;left:3768;top:129;height:124;width:124;" filled="f" stroked="t" coordsize="21600,21600" o:gfxdata="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Ayig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3" type="#_x0000_t3" style="position:absolute;left:5272;top:129;height:124;width:124;" filled="f" stroked="t" coordsize="21600,21600" o:gfxdata="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TePPS/&#10;AAAA3AAAAA8AAAAAAAAAAQAgAAAAIgAAAGRycy9kb3ducmV2LnhtbFBLAQIUABQAAAAIAIdO4kAz&#10;LwWeOwAAADkAAAAQAAAAAAAAAAEAIAAAAA4BAABkcnMvc2hhcGV4bWwueG1sUEsFBgAAAAAGAAYA&#10;WwEAALgDAAAAAA==&#10;">
                  <v:fill on="f" focussize="0,0"/>
                  <v:stroke color="#000000" joinstyle="round"/>
                  <v:imagedata o:title=""/>
                  <o:lock v:ext="edit" aspectratio="f"/>
                </v:shape>
                <v:line id="_x0000_s1026" o:spid="_x0000_s1026" o:spt="20" style="position:absolute;left:4982;top:1158;flip:y;height:1011;width:2;" filled="f" stroked="t" coordsize="21600,21600" o:gfxdata="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Xq8u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3832;top:1254;height:0;width:1154;" filled="f" stroked="t" coordsize="21600,21600" o:gfxdata="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Rlesr4A&#10;AADcAAAADwAAAAAAAAABACAAAAAiAAAAZHJzL2Rvd25yZXYueG1sUEsBAhQAFAAAAAgAh07iQDMv&#10;BZ47AAAAOQAAABAAAAAAAAAAAQAgAAAADQEAAGRycy9zaGFwZXhtbC54bWxQSwUGAAAAAAYABgBb&#10;AQAAtwMAAAAA&#10;">
                  <v:fill on="f" focussize="0,0"/>
                  <v:stroke color="#000000" joinstyle="round" startarrow="block" startarrowwidth="narrow" startarrowlength="long" endarrow="block" endarrowwidth="narrow" endarrowlength="long"/>
                  <v:imagedata o:title=""/>
                  <o:lock v:ext="edit" aspectratio="f"/>
                </v:line>
                <v:shape id="_x0000_s1026" o:spid="_x0000_s1026" o:spt="202" type="#_x0000_t202" style="position:absolute;left:4386;top:936;height:366;width:583;mso-wrap-style:none;" filled="f" stroked="f" coordsize="21600,21600" o:gfxdata="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3B7y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14:paraId="07F64CA1">
                        <w:pPr>
                          <w:jc w:val="center"/>
                          <w:rPr>
                            <w:rFonts w:hint="eastAsia"/>
                            <w:i/>
                          </w:rPr>
                        </w:pPr>
                        <w:r>
                          <w:rPr>
                            <w:rFonts w:hint="eastAsia"/>
                            <w:i/>
                          </w:rPr>
                          <w:t>x</w:t>
                        </w:r>
                      </w:p>
                    </w:txbxContent>
                  </v:textbox>
                </v:shape>
                <v:line id="_x0000_s1026" o:spid="_x0000_s1026" o:spt="20" style="position:absolute;left:3346;top:1722;height:459;width:0;" filled="f" stroked="t" coordsize="21600,21600" o:gfxdata="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0RkO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3346;top:2085;height:1;width:1642;" filled="f" stroked="t" coordsize="21600,21600" o:gfxdata="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H6&#10;YfLCAAAA3AAAAA8AAAAAAAAAAQAgAAAAIgAAAGRycy9kb3ducmV2LnhtbFBLAQIUABQAAAAIAIdO&#10;4kAzLwWeOwAAADkAAAAQAAAAAAAAAAEAIAAAABEBAABkcnMvc2hhcGV4bWwueG1sUEsFBgAAAAAG&#10;AAYAWwEAALsDAAAAAA==&#10;">
                  <v:fill on="f" focussize="0,0"/>
                  <v:stroke color="#000000" joinstyle="round" startarrow="block" startarrowwidth="narrow" startarrowlength="long" endarrow="block" endarrowwidth="narrow" endarrowlength="long"/>
                  <v:imagedata o:title=""/>
                  <o:lock v:ext="edit" aspectratio="f"/>
                </v:line>
                <v:shape id="_x0000_s1026" o:spid="_x0000_s1026" o:spt="202" type="#_x0000_t202" style="position:absolute;left:4042;top:1737;height:732;width:240;" filled="f" stroked="f" coordsize="21600,21600" o:gfxdata="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1FE7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style="mso-fit-shape-to-text:t;">
                    <w:txbxContent>
                      <w:p w14:paraId="0BEE1E64">
                        <w:pPr>
                          <w:jc w:val="center"/>
                          <w:rPr>
                            <w:rFonts w:hint="eastAsia"/>
                            <w:vertAlign w:val="subscript"/>
                          </w:rPr>
                        </w:pPr>
                        <w:r>
                          <w:rPr>
                            <w:rFonts w:hint="eastAsia"/>
                            <w:i/>
                          </w:rPr>
                          <w:t>x</w:t>
                        </w:r>
                        <w:r>
                          <w:rPr>
                            <w:rFonts w:hint="eastAsia"/>
                            <w:vertAlign w:val="subscript"/>
                          </w:rPr>
                          <w:t>p</w:t>
                        </w:r>
                      </w:p>
                    </w:txbxContent>
                  </v:textbox>
                </v:shape>
                <v:shape id="_x0000_s1026" o:spid="_x0000_s1026" o:spt="202" type="#_x0000_t202" style="position:absolute;left:4404;top:306;height:732;width:240;" filled="f" stroked="f" coordsize="21600,21600" o:gfxdata="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B3hd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style="mso-fit-shape-to-text:t;">
                    <w:txbxContent>
                      <w:p w14:paraId="57E53F87">
                        <w:pPr>
                          <w:jc w:val="center"/>
                          <w:rPr>
                            <w:rFonts w:hint="eastAsia"/>
                            <w:vertAlign w:val="subscript"/>
                          </w:rPr>
                        </w:pPr>
                        <w:r>
                          <w:rPr>
                            <w:rFonts w:hint="eastAsia"/>
                            <w:i/>
                          </w:rPr>
                          <w:t>R</w:t>
                        </w:r>
                        <w:r>
                          <w:rPr>
                            <w:rFonts w:hint="eastAsia"/>
                            <w:vertAlign w:val="subscript"/>
                          </w:rPr>
                          <w:t>L</w:t>
                        </w:r>
                      </w:p>
                    </w:txbxContent>
                  </v:textbox>
                </v:shape>
                <v:shape id="_x0000_s1026" o:spid="_x0000_s1026" o:spt="202" type="#_x0000_t202" style="position:absolute;left:4080;top:2460;height:732;width:240;" filled="f" stroked="f" coordsize="21600,21600" o:gfxdata="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R5A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style="mso-fit-shape-to-text:t;">
                    <w:txbxContent>
                      <w:p w14:paraId="5403FEF8">
                        <w:pPr>
                          <w:jc w:val="center"/>
                          <w:rPr>
                            <w:rFonts w:hint="eastAsia"/>
                            <w:vertAlign w:val="subscript"/>
                          </w:rPr>
                        </w:pPr>
                        <w:r>
                          <w:rPr>
                            <w:rFonts w:hint="eastAsia"/>
                            <w:i/>
                          </w:rPr>
                          <w:t>u</w:t>
                        </w:r>
                        <w:r>
                          <w:rPr>
                            <w:rFonts w:hint="eastAsia"/>
                            <w:vertAlign w:val="subscript"/>
                          </w:rPr>
                          <w:t>e</w:t>
                        </w:r>
                      </w:p>
                    </w:txbxContent>
                  </v:textbox>
                </v:shape>
                <v:shape id="_x0000_s1026" o:spid="_x0000_s1026" o:spt="202" type="#_x0000_t202" style="position:absolute;left:4422;top:0;height:732;width:240;" filled="f" stroked="f" coordsize="21600,21600" o:gfxdata="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Ljcm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style="mso-fit-shape-to-text:t;">
                    <w:txbxContent>
                      <w:p w14:paraId="7A58CC21">
                        <w:pPr>
                          <w:jc w:val="center"/>
                          <w:rPr>
                            <w:rFonts w:hint="eastAsia"/>
                            <w:vertAlign w:val="subscript"/>
                          </w:rPr>
                        </w:pPr>
                        <w:r>
                          <w:rPr>
                            <w:rFonts w:hint="eastAsia"/>
                            <w:i/>
                          </w:rPr>
                          <w:t>u</w:t>
                        </w:r>
                        <w:r>
                          <w:rPr>
                            <w:rFonts w:hint="eastAsia"/>
                            <w:vertAlign w:val="subscript"/>
                          </w:rPr>
                          <w:t>o</w:t>
                        </w:r>
                      </w:p>
                    </w:txbxContent>
                  </v:textbox>
                </v:shape>
                <v:shape id="_x0000_s1026" o:spid="_x0000_s1026" o:spt="202" type="#_x0000_t202" style="position:absolute;left:4360;top:1245;height:732;width:209;" filled="f" stroked="f" coordsize="21600,21600" o:gfxdata="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akLt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14:paraId="20574B91">
                        <w:pPr>
                          <w:jc w:val="center"/>
                          <w:rPr>
                            <w:rFonts w:hint="eastAsia"/>
                            <w:i/>
                            <w:vertAlign w:val="subscript"/>
                          </w:rPr>
                        </w:pPr>
                        <w:r>
                          <w:rPr>
                            <w:rFonts w:hint="eastAsia"/>
                            <w:i/>
                          </w:rPr>
                          <w:t>R</w:t>
                        </w:r>
                        <w:r>
                          <w:rPr>
                            <w:rFonts w:hint="eastAsia"/>
                            <w:i/>
                            <w:vertAlign w:val="subscript"/>
                          </w:rPr>
                          <w:t>x</w:t>
                        </w:r>
                      </w:p>
                    </w:txbxContent>
                  </v:textbox>
                </v:shape>
                <v:shape id="_x0000_s1026" o:spid="_x0000_s1026" o:spt="202" type="#_x0000_t202" style="position:absolute;left:4062;top:2070;height:732;width:240;" filled="f" stroked="f" coordsize="21600,21600" o:gfxdata="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ybnd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style="mso-fit-shape-to-text:t;">
                    <w:txbxContent>
                      <w:p w14:paraId="185E5F06">
                        <w:pPr>
                          <w:jc w:val="center"/>
                          <w:rPr>
                            <w:rFonts w:hint="eastAsia"/>
                            <w:vertAlign w:val="subscript"/>
                          </w:rPr>
                        </w:pPr>
                        <w:r>
                          <w:rPr>
                            <w:rFonts w:hint="eastAsia"/>
                            <w:i/>
                          </w:rPr>
                          <w:t>R</w:t>
                        </w:r>
                        <w:r>
                          <w:rPr>
                            <w:rFonts w:hint="eastAsia"/>
                            <w:vertAlign w:val="subscript"/>
                          </w:rPr>
                          <w:t>p</w:t>
                        </w:r>
                      </w:p>
                    </w:txbxContent>
                  </v:textbox>
                </v:shape>
                <v:line id="_x0000_s1026" o:spid="_x0000_s1026" o:spt="20" style="position:absolute;left:4720;top:195;height:0;width:466;" filled="f" stroked="t" coordsize="21600,21600" o:gfxdata="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Qi3U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3956;top:186;flip:x;height:1;width:400;" filled="f" stroked="t" coordsize="21600,21600" o:gfxdata="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sIT/&#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4358;top:2664;height:2;width:868;" filled="f" stroked="t" coordsize="21600,21600" o:gfxdata="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hUfW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_x0000_s1026" o:spid="_x0000_s1026" o:spt="20" style="position:absolute;left:3204;top:2655;flip:x;height:2;width:790;" filled="f" stroked="t" coordsize="21600,21600" o:gfxdata="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YT+N6/&#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w10:wrap type="none"/>
                <w10:anchorlock/>
              </v:group>
            </w:pict>
          </mc:Fallback>
        </mc:AlternateContent>
      </w:r>
    </w:p>
    <w:p w14:paraId="7EC4BC97">
      <w:pPr>
        <w:rPr>
          <w:rFonts w:hint="default"/>
          <w:lang w:val="en-US" w:eastAsia="zh-CN"/>
        </w:rPr>
      </w:pPr>
      <w:r>
        <w:rPr>
          <w:rFonts w:hint="default"/>
          <w:lang w:val="en-US" w:eastAsia="zh-CN"/>
        </w:rPr>
        <w:t>解答：输入量是电刷相对电阻元件的位移x，输出量为电刷到端点电阻Rx。如果接入分压式测量电路，则输出量可以认为是电压uo。</w:t>
      </w:r>
    </w:p>
    <w:p w14:paraId="6ED6AC7B">
      <w:pPr>
        <w:rPr>
          <w:rFonts w:hint="default"/>
          <w:lang w:val="en-US" w:eastAsia="zh-CN"/>
        </w:rPr>
      </w:pPr>
      <w:r>
        <w:rPr>
          <w:rFonts w:hint="default"/>
          <w:lang w:val="en-US" w:eastAsia="zh-CN"/>
        </w:rPr>
        <w:tab/>
      </w:r>
      <w:r>
        <w:rPr>
          <w:rFonts w:hint="default"/>
          <w:lang w:val="en-US" w:eastAsia="zh-CN"/>
        </w:rPr>
        <w:object>
          <v:shape id="_x0000_i1137" o:spt="75" type="#_x0000_t75" style="height:35.25pt;width:102pt;" o:ole="t" fillcolor="#FFFFFF" filled="f" o:preferrelative="t" stroked="f" coordsize="21600,21600">
            <v:path/>
            <v:fill on="f" focussize="0,0"/>
            <v:stroke on="f" joinstyle="miter"/>
            <v:imagedata r:id="rId308" o:title=""/>
            <o:lock v:ext="edit" aspectratio="t"/>
            <w10:wrap type="none"/>
            <w10:anchorlock/>
          </v:shape>
          <o:OLEObject Type="Embed" ProgID="Equation.3" ShapeID="_x0000_i1137" DrawAspect="Content" ObjectID="_1468075843" r:id="rId307">
            <o:LockedField>false</o:LockedField>
          </o:OLEObject>
        </w:object>
      </w:r>
      <w:r>
        <w:rPr>
          <w:rFonts w:hint="default"/>
          <w:lang w:val="en-US" w:eastAsia="zh-CN"/>
        </w:rPr>
        <w:t>，输出电阻与输入位移成线性关系。</w:t>
      </w:r>
    </w:p>
    <w:p w14:paraId="42C4AA48">
      <w:pPr>
        <w:rPr>
          <w:rFonts w:hint="default"/>
          <w:lang w:val="en-US" w:eastAsia="zh-CN"/>
        </w:rPr>
      </w:pPr>
      <w:r>
        <w:rPr>
          <w:rFonts w:hint="default"/>
          <w:lang w:val="en-US" w:eastAsia="zh-CN"/>
        </w:rPr>
        <w:tab/>
      </w:r>
      <w:r>
        <w:rPr>
          <w:rFonts w:hint="default"/>
          <w:lang w:val="en-US" w:eastAsia="zh-CN"/>
        </w:rPr>
        <w:object>
          <v:shape id="_x0000_i1138" o:spt="75" type="#_x0000_t75" style="height:69.75pt;width:201pt;" o:ole="t" fillcolor="#FFFFFF" filled="f" o:preferrelative="t" stroked="f" coordsize="21600,21600">
            <v:path/>
            <v:fill on="f" focussize="0,0"/>
            <v:stroke on="f" joinstyle="miter"/>
            <v:imagedata r:id="rId310" o:title=""/>
            <o:lock v:ext="edit" aspectratio="t"/>
            <w10:wrap type="none"/>
            <w10:anchorlock/>
          </v:shape>
          <o:OLEObject Type="Embed" ProgID="Equation.3" ShapeID="_x0000_i1138" DrawAspect="Content" ObjectID="_1468075844" r:id="rId309">
            <o:LockedField>false</o:LockedField>
          </o:OLEObject>
        </w:object>
      </w:r>
      <w:r>
        <w:rPr>
          <w:rFonts w:hint="default"/>
          <w:lang w:val="en-US" w:eastAsia="zh-CN"/>
        </w:rPr>
        <w:t>，输出电压与输入位移成非线性关系。</w:t>
      </w:r>
    </w:p>
    <w:p w14:paraId="5214184F">
      <w:pPr>
        <w:rPr>
          <w:rFonts w:hint="default"/>
          <w:lang w:val="en-US" w:eastAsia="zh-CN"/>
        </w:rPr>
      </w:pPr>
      <w:r>
        <w:rPr>
          <w:rFonts w:hint="default"/>
          <w:lang w:val="en-US" w:eastAsia="zh-CN"/>
        </w:rPr>
        <w:tab/>
      </w:r>
      <w:r>
        <w:rPr>
          <w:rFonts w:hint="default"/>
          <w:lang w:val="en-US" w:eastAsia="zh-CN"/>
        </w:rPr>
        <w:t>由上式可见，只有当Rp/RL</w:t>
      </w:r>
      <w:r>
        <w:rPr>
          <w:rFonts w:hint="default"/>
          <w:lang w:val="en-US" w:eastAsia="zh-CN"/>
        </w:rPr>
        <w:sym w:font="Symbol" w:char="F0AE"/>
      </w:r>
      <w:r>
        <w:rPr>
          <w:rFonts w:hint="default"/>
          <w:lang w:val="en-US" w:eastAsia="zh-CN"/>
        </w:rPr>
        <w:t>0时，才有</w:t>
      </w:r>
      <w:r>
        <w:rPr>
          <w:rFonts w:hint="default"/>
          <w:lang w:val="en-US" w:eastAsia="zh-CN"/>
        </w:rPr>
        <w:object>
          <v:shape id="_x0000_i1139" o:spt="75" type="#_x0000_t75" style="height:35.25pt;width:71.25pt;" o:ole="t" fillcolor="#FFFFFF" filled="f" o:preferrelative="t" stroked="f" coordsize="21600,21600">
            <v:path/>
            <v:fill on="f" focussize="0,0"/>
            <v:stroke on="f" joinstyle="miter"/>
            <v:imagedata r:id="rId312" o:title=""/>
            <o:lock v:ext="edit" aspectratio="t"/>
            <w10:wrap type="none"/>
            <w10:anchorlock/>
          </v:shape>
          <o:OLEObject Type="Embed" ProgID="Equation.3" ShapeID="_x0000_i1139" DrawAspect="Content" ObjectID="_1468075845" r:id="rId311">
            <o:LockedField>false</o:LockedField>
          </o:OLEObject>
        </w:object>
      </w:r>
      <w:r>
        <w:rPr>
          <w:rFonts w:hint="default"/>
          <w:lang w:val="en-US" w:eastAsia="zh-CN"/>
        </w:rPr>
        <w:t>。所以要求后续测量仪表的输入阻抗RL要远大于变阻器式传感器的电阻Rp，只有这样才能使输出电压和输入位移有较好的线性关系。</w:t>
      </w:r>
    </w:p>
    <w:p w14:paraId="375E16E5">
      <w:pPr>
        <w:rPr>
          <w:rFonts w:hint="default"/>
          <w:lang w:val="en-US" w:eastAsia="zh-CN"/>
        </w:rPr>
      </w:pPr>
    </w:p>
    <w:p w14:paraId="5D8F7E80">
      <w:pPr>
        <w:rPr>
          <w:rFonts w:hint="default"/>
          <w:lang w:val="en-US" w:eastAsia="zh-CN"/>
        </w:rPr>
      </w:pPr>
    </w:p>
    <w:p w14:paraId="6FD922C9">
      <w:pPr>
        <w:rPr>
          <w:rFonts w:hint="default"/>
          <w:lang w:val="en-US" w:eastAsia="zh-CN"/>
        </w:rPr>
      </w:pPr>
      <w:r>
        <w:rPr>
          <w:rFonts w:hint="eastAsia"/>
          <w:lang w:val="en-US" w:eastAsia="zh-CN"/>
        </w:rPr>
        <w:t>5</w:t>
      </w:r>
      <w:r>
        <w:rPr>
          <w:rFonts w:hint="default"/>
          <w:lang w:val="en-US" w:eastAsia="zh-CN"/>
        </w:rPr>
        <w:t>-1 以阻值R=120</w:t>
      </w:r>
      <w:r>
        <w:rPr>
          <w:rFonts w:hint="default"/>
          <w:lang w:val="en-US" w:eastAsia="zh-CN"/>
        </w:rPr>
        <w:sym w:font="Symbol" w:char="F057"/>
      </w:r>
      <w:r>
        <w:rPr>
          <w:rFonts w:hint="default"/>
          <w:lang w:val="en-US" w:eastAsia="zh-CN"/>
        </w:rPr>
        <w:t>、灵敏度Sg=2的电阻丝应变片与阻值为120</w:t>
      </w:r>
      <w:r>
        <w:rPr>
          <w:rFonts w:hint="default"/>
          <w:lang w:val="en-US" w:eastAsia="zh-CN"/>
        </w:rPr>
        <w:sym w:font="Symbol" w:char="F057"/>
      </w:r>
      <w:r>
        <w:rPr>
          <w:rFonts w:hint="default"/>
          <w:lang w:val="en-US" w:eastAsia="zh-CN"/>
        </w:rPr>
        <w:t>的固定电阻组成电桥，供桥电压为3V，并假定负载电阻为无穷大，当应变片的应变为2</w:t>
      </w:r>
      <w:r>
        <w:rPr>
          <w:rFonts w:hint="default"/>
          <w:lang w:val="en-US" w:eastAsia="zh-CN"/>
        </w:rPr>
        <w:sym w:font="Symbol" w:char="F06D"/>
      </w:r>
      <w:r>
        <w:rPr>
          <w:rFonts w:hint="default"/>
          <w:lang w:val="en-US" w:eastAsia="zh-CN"/>
        </w:rPr>
        <w:sym w:font="Symbol" w:char="F065"/>
      </w:r>
      <w:r>
        <w:rPr>
          <w:rFonts w:hint="default"/>
          <w:lang w:val="en-US" w:eastAsia="zh-CN"/>
        </w:rPr>
        <w:t>和2000</w:t>
      </w:r>
      <w:r>
        <w:rPr>
          <w:rFonts w:hint="default"/>
          <w:lang w:val="en-US" w:eastAsia="zh-CN"/>
        </w:rPr>
        <w:sym w:font="Symbol" w:char="F06D"/>
      </w:r>
      <w:r>
        <w:rPr>
          <w:rFonts w:hint="default"/>
          <w:lang w:val="en-US" w:eastAsia="zh-CN"/>
        </w:rPr>
        <w:sym w:font="Symbol" w:char="F065"/>
      </w:r>
      <w:r>
        <w:rPr>
          <w:rFonts w:hint="default"/>
          <w:lang w:val="en-US" w:eastAsia="zh-CN"/>
        </w:rPr>
        <w:t>时，分别求出单臂、双臂电桥的输出电压，并比较两种情况下的灵敏度。</w:t>
      </w:r>
    </w:p>
    <w:p w14:paraId="24B0BB61">
      <w:pPr>
        <w:rPr>
          <w:rFonts w:hint="default"/>
          <w:lang w:val="en-US" w:eastAsia="zh-CN"/>
        </w:rPr>
      </w:pPr>
      <w:r>
        <w:rPr>
          <w:rFonts w:hint="default"/>
          <w:lang w:val="en-US" w:eastAsia="zh-CN"/>
        </w:rPr>
        <w:t>解：这是一个等臂电桥，可以利用等比电桥和差特性表达式求解。</w:t>
      </w:r>
    </w:p>
    <w:p w14:paraId="5C2F1DEB">
      <w:pPr>
        <w:rPr>
          <w:rFonts w:hint="default"/>
          <w:lang w:val="en-US" w:eastAsia="zh-CN"/>
        </w:rPr>
      </w:pPr>
      <w:r>
        <w:rPr>
          <w:rFonts w:hint="default"/>
          <w:lang w:val="en-US" w:eastAsia="zh-CN"/>
        </w:rPr>
        <w:tab/>
      </w:r>
      <w:r>
        <w:rPr>
          <w:rFonts w:hint="default"/>
          <w:lang w:val="en-US" w:eastAsia="zh-CN"/>
        </w:rPr>
        <w:object>
          <v:shape id="_x0000_i1140" o:spt="75" type="#_x0000_t75" style="height:30.75pt;width:173.25pt;" o:ole="t" filled="f" o:preferrelative="t" stroked="f" coordsize="21600,21600">
            <v:path/>
            <v:fill on="f" focussize="0,0"/>
            <v:stroke on="f" joinstyle="miter"/>
            <v:imagedata r:id="rId314" o:title=""/>
            <o:lock v:ext="edit" aspectratio="t"/>
            <w10:wrap type="none"/>
            <w10:anchorlock/>
          </v:shape>
          <o:OLEObject Type="Embed" ProgID="Equation.3" ShapeID="_x0000_i1140" DrawAspect="Content" ObjectID="_1468075846" r:id="rId313">
            <o:LockedField>false</o:LockedField>
          </o:OLEObject>
        </w:object>
      </w:r>
    </w:p>
    <w:p w14:paraId="13E06405">
      <w:pPr>
        <w:rPr>
          <w:rFonts w:hint="default"/>
          <w:lang w:val="en-US" w:eastAsia="zh-CN"/>
        </w:rPr>
      </w:pPr>
      <w:r>
        <w:rPr>
          <w:rFonts w:hint="default"/>
          <w:lang w:val="en-US" w:eastAsia="zh-CN"/>
        </w:rPr>
        <w:tab/>
      </w:r>
      <w:r>
        <w:rPr>
          <w:rFonts w:hint="default"/>
          <w:lang w:val="en-US" w:eastAsia="zh-CN"/>
        </w:rPr>
        <w:sym w:font="Symbol" w:char="F065"/>
      </w:r>
      <w:r>
        <w:rPr>
          <w:rFonts w:hint="default"/>
          <w:lang w:val="en-US" w:eastAsia="zh-CN"/>
        </w:rPr>
        <w:t>=2</w:t>
      </w:r>
      <w:r>
        <w:rPr>
          <w:rFonts w:hint="default"/>
          <w:lang w:val="en-US" w:eastAsia="zh-CN"/>
        </w:rPr>
        <w:sym w:font="Symbol" w:char="F06D"/>
      </w:r>
      <w:r>
        <w:rPr>
          <w:rFonts w:hint="default"/>
          <w:lang w:val="en-US" w:eastAsia="zh-CN"/>
        </w:rPr>
        <w:sym w:font="Symbol" w:char="F065"/>
      </w:r>
      <w:r>
        <w:rPr>
          <w:rFonts w:hint="default"/>
          <w:lang w:val="en-US" w:eastAsia="zh-CN"/>
        </w:rPr>
        <w:t>时：</w:t>
      </w:r>
    </w:p>
    <w:p w14:paraId="0E79AD85">
      <w:pPr>
        <w:rPr>
          <w:rFonts w:hint="default"/>
          <w:lang w:val="en-US" w:eastAsia="zh-CN"/>
        </w:rPr>
      </w:pPr>
      <w:r>
        <w:rPr>
          <w:rFonts w:hint="default"/>
          <w:lang w:val="en-US" w:eastAsia="zh-CN"/>
        </w:rPr>
        <w:tab/>
      </w:r>
      <w:r>
        <w:rPr>
          <w:rFonts w:hint="default"/>
          <w:lang w:val="en-US" w:eastAsia="zh-CN"/>
        </w:rPr>
        <w:t>单臂输出电压：</w:t>
      </w:r>
      <w:r>
        <w:rPr>
          <w:rFonts w:hint="default"/>
          <w:lang w:val="en-US" w:eastAsia="zh-CN"/>
        </w:rPr>
        <w:object>
          <v:shape id="_x0000_i1141" o:spt="75" type="#_x0000_t75" style="height:30.75pt;width:294pt;" o:ole="t" filled="f" o:preferrelative="t" stroked="f" coordsize="21600,21600">
            <v:path/>
            <v:fill on="f" focussize="0,0"/>
            <v:stroke on="f" joinstyle="miter"/>
            <v:imagedata r:id="rId316" o:title=""/>
            <o:lock v:ext="edit" aspectratio="t"/>
            <w10:wrap type="none"/>
            <w10:anchorlock/>
          </v:shape>
          <o:OLEObject Type="Embed" ProgID="Equation.3" ShapeID="_x0000_i1141" DrawAspect="Content" ObjectID="_1468075847" r:id="rId315">
            <o:LockedField>false</o:LockedField>
          </o:OLEObject>
        </w:object>
      </w:r>
    </w:p>
    <w:p w14:paraId="5B505EAF">
      <w:pPr>
        <w:rPr>
          <w:rFonts w:hint="default"/>
          <w:lang w:val="en-US" w:eastAsia="zh-CN"/>
        </w:rPr>
      </w:pPr>
      <w:r>
        <w:rPr>
          <w:rFonts w:hint="default"/>
          <w:lang w:val="en-US" w:eastAsia="zh-CN"/>
        </w:rPr>
        <w:tab/>
      </w:r>
      <w:r>
        <w:rPr>
          <w:rFonts w:hint="default"/>
          <w:lang w:val="en-US" w:eastAsia="zh-CN"/>
        </w:rPr>
        <w:t>双臂输出电压：</w:t>
      </w:r>
      <w:r>
        <w:rPr>
          <w:rFonts w:hint="default"/>
          <w:lang w:val="en-US" w:eastAsia="zh-CN"/>
        </w:rPr>
        <w:object>
          <v:shape id="_x0000_i1142" o:spt="75" type="#_x0000_t75" style="height:30.75pt;width:294.75pt;" o:ole="t" filled="f" o:preferrelative="t" stroked="f" coordsize="21600,21600">
            <v:path/>
            <v:fill on="f" focussize="0,0"/>
            <v:stroke on="f" joinstyle="miter"/>
            <v:imagedata r:id="rId318" o:title=""/>
            <o:lock v:ext="edit" aspectratio="t"/>
            <w10:wrap type="none"/>
            <w10:anchorlock/>
          </v:shape>
          <o:OLEObject Type="Embed" ProgID="Equation.3" ShapeID="_x0000_i1142" DrawAspect="Content" ObjectID="_1468075848" r:id="rId317">
            <o:LockedField>false</o:LockedField>
          </o:OLEObject>
        </w:object>
      </w:r>
    </w:p>
    <w:p w14:paraId="33530070">
      <w:pPr>
        <w:rPr>
          <w:rFonts w:hint="default"/>
          <w:lang w:val="en-US" w:eastAsia="zh-CN"/>
        </w:rPr>
      </w:pPr>
      <w:r>
        <w:rPr>
          <w:rFonts w:hint="default"/>
          <w:lang w:val="en-US" w:eastAsia="zh-CN"/>
        </w:rPr>
        <w:tab/>
      </w:r>
      <w:r>
        <w:rPr>
          <w:rFonts w:hint="default"/>
          <w:lang w:val="en-US" w:eastAsia="zh-CN"/>
        </w:rPr>
        <w:sym w:font="Symbol" w:char="F065"/>
      </w:r>
      <w:r>
        <w:rPr>
          <w:rFonts w:hint="default"/>
          <w:lang w:val="en-US" w:eastAsia="zh-CN"/>
        </w:rPr>
        <w:t>=2000</w:t>
      </w:r>
      <w:r>
        <w:rPr>
          <w:rFonts w:hint="default"/>
          <w:lang w:val="en-US" w:eastAsia="zh-CN"/>
        </w:rPr>
        <w:sym w:font="Symbol" w:char="F06D"/>
      </w:r>
      <w:r>
        <w:rPr>
          <w:rFonts w:hint="default"/>
          <w:lang w:val="en-US" w:eastAsia="zh-CN"/>
        </w:rPr>
        <w:sym w:font="Symbol" w:char="F065"/>
      </w:r>
      <w:r>
        <w:rPr>
          <w:rFonts w:hint="default"/>
          <w:lang w:val="en-US" w:eastAsia="zh-CN"/>
        </w:rPr>
        <w:t>时：</w:t>
      </w:r>
    </w:p>
    <w:p w14:paraId="37BCC390">
      <w:pPr>
        <w:rPr>
          <w:rFonts w:hint="default"/>
          <w:lang w:val="en-US" w:eastAsia="zh-CN"/>
        </w:rPr>
      </w:pPr>
      <w:r>
        <w:rPr>
          <w:rFonts w:hint="default"/>
          <w:lang w:val="en-US" w:eastAsia="zh-CN"/>
        </w:rPr>
        <w:tab/>
      </w:r>
      <w:r>
        <w:rPr>
          <w:rFonts w:hint="default"/>
          <w:lang w:val="en-US" w:eastAsia="zh-CN"/>
        </w:rPr>
        <w:t>单臂输出电压：</w:t>
      </w:r>
    </w:p>
    <w:p w14:paraId="683213BD">
      <w:pPr>
        <w:rPr>
          <w:rFonts w:hint="default"/>
          <w:lang w:val="en-US" w:eastAsia="zh-CN"/>
        </w:rPr>
      </w:pPr>
      <w:r>
        <w:rPr>
          <w:rFonts w:hint="default"/>
          <w:lang w:val="en-US" w:eastAsia="zh-CN"/>
        </w:rPr>
        <w:object>
          <v:shape id="_x0000_i1143" o:spt="75" type="#_x0000_t75" style="height:30.75pt;width:315pt;" o:ole="t" filled="f" o:preferrelative="t" stroked="f" coordsize="21600,21600">
            <v:path/>
            <v:fill on="f" focussize="0,0"/>
            <v:stroke on="f" joinstyle="miter"/>
            <v:imagedata r:id="rId320" o:title=""/>
            <o:lock v:ext="edit" aspectratio="t"/>
            <w10:wrap type="none"/>
            <w10:anchorlock/>
          </v:shape>
          <o:OLEObject Type="Embed" ProgID="Equation.3" ShapeID="_x0000_i1143" DrawAspect="Content" ObjectID="_1468075849" r:id="rId319">
            <o:LockedField>false</o:LockedField>
          </o:OLEObject>
        </w:object>
      </w:r>
    </w:p>
    <w:p w14:paraId="300529A8">
      <w:pPr>
        <w:rPr>
          <w:rFonts w:hint="default"/>
          <w:lang w:val="en-US" w:eastAsia="zh-CN"/>
        </w:rPr>
      </w:pPr>
      <w:r>
        <w:rPr>
          <w:rFonts w:hint="default"/>
          <w:lang w:val="en-US" w:eastAsia="zh-CN"/>
        </w:rPr>
        <w:tab/>
      </w:r>
      <w:r>
        <w:rPr>
          <w:rFonts w:hint="default"/>
          <w:lang w:val="en-US" w:eastAsia="zh-CN"/>
        </w:rPr>
        <w:t>双臂输出电压：</w:t>
      </w:r>
    </w:p>
    <w:p w14:paraId="3427A417">
      <w:pPr>
        <w:rPr>
          <w:rFonts w:hint="default"/>
          <w:lang w:val="en-US" w:eastAsia="zh-CN"/>
        </w:rPr>
      </w:pPr>
      <w:r>
        <w:rPr>
          <w:rFonts w:hint="default"/>
          <w:lang w:val="en-US" w:eastAsia="zh-CN"/>
        </w:rPr>
        <w:object>
          <v:shape id="_x0000_i1144" o:spt="75" type="#_x0000_t75" style="height:30.75pt;width:315.75pt;" o:ole="t" filled="f" o:preferrelative="t" stroked="f" coordsize="21600,21600">
            <v:path/>
            <v:fill on="f" focussize="0,0"/>
            <v:stroke on="f" joinstyle="miter"/>
            <v:imagedata r:id="rId322" o:title=""/>
            <o:lock v:ext="edit" aspectratio="t"/>
            <w10:wrap type="none"/>
            <w10:anchorlock/>
          </v:shape>
          <o:OLEObject Type="Embed" ProgID="Equation.3" ShapeID="_x0000_i1144" DrawAspect="Content" ObjectID="_1468075850" r:id="rId321">
            <o:LockedField>false</o:LockedField>
          </o:OLEObject>
        </w:object>
      </w:r>
    </w:p>
    <w:p w14:paraId="78667199">
      <w:pPr>
        <w:rPr>
          <w:rFonts w:hint="default"/>
          <w:lang w:val="en-US" w:eastAsia="zh-CN"/>
        </w:rPr>
      </w:pPr>
      <w:r>
        <w:rPr>
          <w:rFonts w:hint="default"/>
          <w:lang w:val="en-US" w:eastAsia="zh-CN"/>
        </w:rPr>
        <w:tab/>
      </w:r>
      <w:r>
        <w:rPr>
          <w:rFonts w:hint="default"/>
          <w:lang w:val="en-US" w:eastAsia="zh-CN"/>
        </w:rPr>
        <w:t>双臂电桥较单臂电桥灵敏度提高1倍。</w:t>
      </w:r>
    </w:p>
    <w:p w14:paraId="7DE122A6">
      <w:pPr>
        <w:rPr>
          <w:rFonts w:hint="default"/>
          <w:lang w:val="en-US" w:eastAsia="zh-CN"/>
        </w:rPr>
      </w:pPr>
    </w:p>
    <w:p w14:paraId="37BEF94C">
      <w:pPr>
        <w:rPr>
          <w:rFonts w:hint="eastAsia"/>
          <w:lang w:val="en-US" w:eastAsia="zh-CN"/>
        </w:rPr>
      </w:pPr>
      <w:r>
        <w:rPr>
          <w:rFonts w:hint="eastAsia"/>
          <w:lang w:val="en-US" w:eastAsia="zh-CN"/>
        </w:rPr>
        <w:t>灵敏度定义：被测量产生单位量的变化所致的响应量变化程度。</w:t>
      </w:r>
    </w:p>
    <w:p w14:paraId="17CC8FE1">
      <w:pPr>
        <w:rPr>
          <w:rFonts w:hint="eastAsia"/>
          <w:lang w:val="en-US" w:eastAsia="zh-CN"/>
        </w:rPr>
      </w:pPr>
      <w:r>
        <w:rPr>
          <w:rFonts w:hint="eastAsia"/>
          <w:lang w:val="en-US" w:eastAsia="zh-CN"/>
        </w:rPr>
        <w:t>在电桥中，被测量是电阻相对变化量</w:t>
      </w:r>
      <w:r>
        <w:rPr>
          <w:rFonts w:hint="eastAsia"/>
          <w:lang w:val="en-US" w:eastAsia="zh-CN"/>
        </w:rPr>
        <w:drawing>
          <wp:inline distT="0" distB="0" distL="114300" distR="114300">
            <wp:extent cx="233680" cy="348615"/>
            <wp:effectExtent l="0" t="0" r="7620" b="6985"/>
            <wp:docPr id="583"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130"/>
                    <pic:cNvPicPr>
                      <a:picLocks noChangeAspect="1"/>
                    </pic:cNvPicPr>
                  </pic:nvPicPr>
                  <pic:blipFill>
                    <a:blip r:embed="rId323"/>
                    <a:stretch>
                      <a:fillRect/>
                    </a:stretch>
                  </pic:blipFill>
                  <pic:spPr>
                    <a:xfrm>
                      <a:off x="0" y="0"/>
                      <a:ext cx="233680" cy="348615"/>
                    </a:xfrm>
                    <a:prstGeom prst="rect">
                      <a:avLst/>
                    </a:prstGeom>
                    <a:noFill/>
                    <a:ln>
                      <a:noFill/>
                    </a:ln>
                  </pic:spPr>
                </pic:pic>
              </a:graphicData>
            </a:graphic>
          </wp:inline>
        </w:drawing>
      </w:r>
      <w:r>
        <w:rPr>
          <w:rFonts w:hint="eastAsia"/>
          <w:lang w:val="en-US" w:eastAsia="zh-CN"/>
        </w:rPr>
        <w:t>，相应量是输出电压U0，所以有</w:t>
      </w:r>
    </w:p>
    <w:p w14:paraId="29A052CF">
      <w:pPr>
        <w:rPr>
          <w:rFonts w:hint="default"/>
          <w:lang w:val="en-US" w:eastAsia="zh-CN"/>
        </w:rPr>
      </w:pPr>
      <w:r>
        <w:rPr>
          <w:rFonts w:hint="default"/>
          <w:lang w:val="en-US" w:eastAsia="zh-CN"/>
        </w:rPr>
        <w:drawing>
          <wp:inline distT="0" distB="0" distL="114300" distR="114300">
            <wp:extent cx="1320800" cy="920750"/>
            <wp:effectExtent l="0" t="0" r="0" b="6350"/>
            <wp:docPr id="584"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131"/>
                    <pic:cNvPicPr>
                      <a:picLocks noChangeAspect="1"/>
                    </pic:cNvPicPr>
                  </pic:nvPicPr>
                  <pic:blipFill>
                    <a:blip r:embed="rId324"/>
                    <a:stretch>
                      <a:fillRect/>
                    </a:stretch>
                  </pic:blipFill>
                  <pic:spPr>
                    <a:xfrm>
                      <a:off x="0" y="0"/>
                      <a:ext cx="1320800" cy="920750"/>
                    </a:xfrm>
                    <a:prstGeom prst="rect">
                      <a:avLst/>
                    </a:prstGeom>
                    <a:noFill/>
                    <a:ln>
                      <a:noFill/>
                    </a:ln>
                  </pic:spPr>
                </pic:pic>
              </a:graphicData>
            </a:graphic>
          </wp:inline>
        </w:drawing>
      </w:r>
    </w:p>
    <w:p w14:paraId="34B65D4A">
      <w:pPr>
        <w:rPr>
          <w:rFonts w:hint="default"/>
          <w:lang w:val="en-US" w:eastAsia="zh-CN"/>
        </w:rPr>
      </w:pPr>
      <w:r>
        <w:rPr>
          <w:rFonts w:hint="eastAsia"/>
          <w:lang w:val="en-US" w:eastAsia="zh-CN"/>
        </w:rPr>
        <w:t>有些地方答案写的是</w:t>
      </w:r>
      <w:r>
        <w:rPr>
          <w:rFonts w:hint="eastAsia"/>
          <w:lang w:val="en-US" w:eastAsia="zh-CN"/>
        </w:rPr>
        <w:drawing>
          <wp:inline distT="0" distB="0" distL="114300" distR="114300">
            <wp:extent cx="337820" cy="409575"/>
            <wp:effectExtent l="0" t="0" r="0" b="0"/>
            <wp:docPr id="585"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132"/>
                    <pic:cNvPicPr>
                      <a:picLocks noChangeAspect="1"/>
                    </pic:cNvPicPr>
                  </pic:nvPicPr>
                  <pic:blipFill>
                    <a:blip r:embed="rId325"/>
                    <a:srcRect r="8276" b="3731"/>
                    <a:stretch>
                      <a:fillRect/>
                    </a:stretch>
                  </pic:blipFill>
                  <pic:spPr>
                    <a:xfrm>
                      <a:off x="0" y="0"/>
                      <a:ext cx="337820" cy="409575"/>
                    </a:xfrm>
                    <a:prstGeom prst="rect">
                      <a:avLst/>
                    </a:prstGeom>
                    <a:noFill/>
                    <a:ln>
                      <a:noFill/>
                    </a:ln>
                  </pic:spPr>
                </pic:pic>
              </a:graphicData>
            </a:graphic>
          </wp:inline>
        </w:drawing>
      </w:r>
      <w:r>
        <w:rPr>
          <w:rFonts w:hint="eastAsia"/>
          <w:lang w:val="en-US" w:eastAsia="zh-CN"/>
        </w:rPr>
        <w:t>，这个物理意义是电阻的相对变化量，不满足灵敏度定义，所以不是灵敏度，这种答案是错的。</w:t>
      </w:r>
    </w:p>
    <w:p w14:paraId="59025FC4">
      <w:pPr>
        <w:rPr>
          <w:rFonts w:hint="default"/>
          <w:lang w:val="en-US" w:eastAsia="zh-CN"/>
        </w:rPr>
      </w:pPr>
    </w:p>
    <w:p w14:paraId="720BF639">
      <w:pPr>
        <w:rPr>
          <w:rFonts w:hint="default"/>
          <w:lang w:val="en-US" w:eastAsia="zh-CN"/>
        </w:rPr>
      </w:pPr>
      <w:r>
        <w:rPr>
          <w:rFonts w:hint="eastAsia"/>
          <w:lang w:val="en-US" w:eastAsia="zh-CN"/>
        </w:rPr>
        <w:t>5</w:t>
      </w:r>
      <w:r>
        <w:rPr>
          <w:rFonts w:hint="default"/>
          <w:lang w:val="en-US" w:eastAsia="zh-CN"/>
        </w:rPr>
        <w:t>-2 有人在使用电阻应变仪时，发现灵敏度不够，于是试图在工作电桥上增加电阻应变片数以提高灵敏度。试问，在下列情况下，是否可提高灵敏度？说明为什么？</w:t>
      </w:r>
    </w:p>
    <w:p w14:paraId="5080302E">
      <w:pPr>
        <w:rPr>
          <w:rFonts w:hint="default"/>
          <w:lang w:val="en-US" w:eastAsia="zh-CN"/>
        </w:rPr>
      </w:pPr>
      <w:r>
        <w:rPr>
          <w:rFonts w:hint="default"/>
          <w:lang w:val="en-US" w:eastAsia="zh-CN"/>
        </w:rPr>
        <w:tab/>
      </w:r>
      <w:r>
        <w:rPr>
          <w:rFonts w:hint="default"/>
          <w:lang w:val="en-US" w:eastAsia="zh-CN"/>
        </w:rPr>
        <w:t>1）半桥双臂各串联一片；</w:t>
      </w:r>
    </w:p>
    <w:p w14:paraId="1C1C0563">
      <w:pPr>
        <w:rPr>
          <w:rFonts w:hint="default"/>
          <w:lang w:val="en-US" w:eastAsia="zh-CN"/>
        </w:rPr>
      </w:pPr>
      <w:r>
        <w:rPr>
          <w:rFonts w:hint="default"/>
          <w:lang w:val="en-US" w:eastAsia="zh-CN"/>
        </w:rPr>
        <w:tab/>
      </w:r>
      <w:r>
        <w:rPr>
          <w:rFonts w:hint="default"/>
          <w:lang w:val="en-US" w:eastAsia="zh-CN"/>
        </w:rPr>
        <w:t>2）半桥双臂各并联一片。</w:t>
      </w:r>
    </w:p>
    <w:p w14:paraId="1CD4AEE2">
      <w:pPr>
        <w:rPr>
          <w:rFonts w:hint="default"/>
          <w:lang w:val="en-US" w:eastAsia="zh-CN"/>
        </w:rPr>
      </w:pPr>
      <w:r>
        <w:rPr>
          <w:rFonts w:hint="default"/>
          <w:lang w:val="en-US" w:eastAsia="zh-CN"/>
        </w:rPr>
        <w:t>解答：电桥的电压灵敏度为</w:t>
      </w:r>
      <w:r>
        <w:rPr>
          <w:rFonts w:hint="default"/>
          <w:lang w:val="en-US" w:eastAsia="zh-CN"/>
        </w:rPr>
        <w:object>
          <v:shape id="_x0000_i1145" o:spt="75" type="#_x0000_t75" style="height:30.75pt;width:54.75pt;" o:ole="t" filled="f" o:preferrelative="t" stroked="f" coordsize="21600,21600">
            <v:path/>
            <v:fill on="f" focussize="0,0"/>
            <v:stroke on="f" joinstyle="miter"/>
            <v:imagedata r:id="rId327" o:title=""/>
            <o:lock v:ext="edit" aspectratio="t"/>
            <w10:wrap type="none"/>
            <w10:anchorlock/>
          </v:shape>
          <o:OLEObject Type="Embed" ProgID="Equation.3" ShapeID="_x0000_i1145" DrawAspect="Content" ObjectID="_1468075851" r:id="rId326">
            <o:LockedField>false</o:LockedField>
          </o:OLEObject>
        </w:object>
      </w:r>
      <w:r>
        <w:rPr>
          <w:rFonts w:hint="default"/>
          <w:lang w:val="en-US" w:eastAsia="zh-CN"/>
        </w:rPr>
        <w:t>，即电桥的输出电压</w:t>
      </w:r>
      <w:r>
        <w:rPr>
          <w:rFonts w:hint="default"/>
          <w:lang w:val="en-US" w:eastAsia="zh-CN"/>
        </w:rPr>
        <w:object>
          <v:shape id="_x0000_i1146" o:spt="75" type="#_x0000_t75" style="height:30.75pt;width:54.75pt;" o:ole="t" filled="f" o:preferrelative="t" stroked="f" coordsize="21600,21600">
            <v:path/>
            <v:fill on="f" focussize="0,0"/>
            <v:stroke on="f" joinstyle="miter"/>
            <v:imagedata r:id="rId329" o:title=""/>
            <o:lock v:ext="edit" aspectratio="t"/>
            <w10:wrap type="none"/>
            <w10:anchorlock/>
          </v:shape>
          <o:OLEObject Type="Embed" ProgID="Equation.3" ShapeID="_x0000_i1146" DrawAspect="Content" ObjectID="_1468075852" r:id="rId328">
            <o:LockedField>false</o:LockedField>
          </o:OLEObject>
        </w:object>
      </w:r>
      <w:r>
        <w:rPr>
          <w:rFonts w:hint="default"/>
          <w:lang w:val="en-US" w:eastAsia="zh-CN"/>
        </w:rPr>
        <w:t>和电阻的相对变化成正比。由此可知：</w:t>
      </w:r>
    </w:p>
    <w:p w14:paraId="489711B3">
      <w:pPr>
        <w:rPr>
          <w:rFonts w:hint="default"/>
          <w:lang w:val="en-US" w:eastAsia="zh-CN"/>
        </w:rPr>
      </w:pPr>
      <w:r>
        <w:rPr>
          <w:rFonts w:hint="default"/>
          <w:lang w:val="en-US" w:eastAsia="zh-CN"/>
        </w:rPr>
        <w:tab/>
      </w:r>
      <w:r>
        <w:rPr>
          <w:rFonts w:hint="default"/>
          <w:lang w:val="en-US" w:eastAsia="zh-CN"/>
        </w:rPr>
        <w:t>1）半桥双臂各串联一片，虽然桥臂上的电阻变化增加1倍，但桥臂总电阻也增加1倍，其电阻的相对变化没有增加，所以输出电压没有增加，故此法不能提高灵敏度；</w:t>
      </w:r>
    </w:p>
    <w:p w14:paraId="5FB31F4D">
      <w:pPr>
        <w:rPr>
          <w:rFonts w:hint="default"/>
          <w:lang w:val="en-US" w:eastAsia="zh-CN"/>
        </w:rPr>
      </w:pPr>
      <w:r>
        <w:rPr>
          <w:rFonts w:hint="default"/>
          <w:lang w:val="en-US" w:eastAsia="zh-CN"/>
        </w:rPr>
        <w:tab/>
      </w:r>
      <w:r>
        <w:rPr>
          <w:rFonts w:hint="default"/>
          <w:lang w:val="en-US" w:eastAsia="zh-CN"/>
        </w:rPr>
        <w:t>2）半桥双臂各并联一片，桥臂上的等效电阻变化和等效总电阻都降低了一半，电阻的相对变化也没有增加，故此法也不能提高灵敏度。</w:t>
      </w:r>
    </w:p>
    <w:p w14:paraId="73887BF6">
      <w:pPr>
        <w:rPr>
          <w:rFonts w:hint="default"/>
          <w:lang w:val="en-US" w:eastAsia="zh-CN"/>
        </w:rPr>
      </w:pPr>
    </w:p>
    <w:p w14:paraId="5638146E">
      <w:pPr>
        <w:rPr>
          <w:rFonts w:hint="default"/>
          <w:lang w:val="en-US" w:eastAsia="zh-CN"/>
        </w:rPr>
      </w:pPr>
      <w:r>
        <w:rPr>
          <w:rFonts w:hint="eastAsia"/>
          <w:lang w:val="en-US" w:eastAsia="zh-CN"/>
        </w:rPr>
        <w:t>5</w:t>
      </w:r>
      <w:r>
        <w:rPr>
          <w:rFonts w:hint="default"/>
          <w:lang w:val="en-US" w:eastAsia="zh-CN"/>
        </w:rPr>
        <w:t>-4 用电阻应变片接成全桥，测量某一构件的应变，已知其变化规律为</w:t>
      </w:r>
    </w:p>
    <w:p w14:paraId="2AA8E1B9">
      <w:pPr>
        <w:rPr>
          <w:rFonts w:hint="default"/>
          <w:lang w:val="en-US" w:eastAsia="zh-CN"/>
        </w:rPr>
      </w:pPr>
      <w:r>
        <w:rPr>
          <w:rFonts w:hint="default"/>
          <w:lang w:val="en-US" w:eastAsia="zh-CN"/>
        </w:rPr>
        <w:tab/>
      </w:r>
      <w:r>
        <w:rPr>
          <w:rFonts w:hint="default"/>
          <w:lang w:val="en-US" w:eastAsia="zh-CN"/>
        </w:rPr>
        <w:sym w:font="Symbol" w:char="F065"/>
      </w:r>
      <w:r>
        <w:rPr>
          <w:rFonts w:hint="default"/>
          <w:lang w:val="en-US" w:eastAsia="zh-CN"/>
        </w:rPr>
        <w:t>(t)=Acos10t+Bcos100t</w:t>
      </w:r>
    </w:p>
    <w:p w14:paraId="3A6FA52D">
      <w:pPr>
        <w:rPr>
          <w:rFonts w:hint="default"/>
          <w:lang w:val="en-US" w:eastAsia="zh-CN"/>
        </w:rPr>
      </w:pPr>
      <w:r>
        <w:rPr>
          <w:rFonts w:hint="default"/>
          <w:lang w:val="en-US" w:eastAsia="zh-CN"/>
        </w:rPr>
        <w:tab/>
      </w:r>
      <w:r>
        <w:rPr>
          <w:rFonts w:hint="default"/>
          <w:lang w:val="en-US" w:eastAsia="zh-CN"/>
        </w:rPr>
        <w:t>如果电桥激励电压u0=Esin10000t，试求此电桥的输出信号频谱。</w:t>
      </w:r>
    </w:p>
    <w:p w14:paraId="6957BCC0">
      <w:pPr>
        <w:rPr>
          <w:rFonts w:hint="default"/>
          <w:lang w:val="en-US" w:eastAsia="zh-CN"/>
        </w:rPr>
      </w:pPr>
      <w:r>
        <w:rPr>
          <w:rFonts w:hint="default"/>
          <w:lang w:val="en-US" w:eastAsia="zh-CN"/>
        </w:rPr>
        <w:t>解：接成等臂全桥，设应变片的灵敏度为Sg，根据等臂电桥加减特性得到</w:t>
      </w:r>
    </w:p>
    <w:p w14:paraId="6A374781">
      <w:pPr>
        <w:rPr>
          <w:rFonts w:hint="default"/>
          <w:lang w:val="en-US" w:eastAsia="zh-CN"/>
        </w:rPr>
      </w:pPr>
      <w:r>
        <w:rPr>
          <w:rFonts w:hint="default"/>
          <w:lang w:val="en-US" w:eastAsia="zh-CN"/>
        </w:rPr>
        <w:tab/>
      </w:r>
      <w:r>
        <w:rPr>
          <w:rFonts w:hint="default"/>
          <w:lang w:val="en-US" w:eastAsia="zh-CN"/>
        </w:rPr>
        <w:object>
          <v:shape id="_x0000_i1147" o:spt="75" type="#_x0000_t75" style="height:111pt;width:320.25pt;" o:ole="t" filled="f" o:preferrelative="t" stroked="f" coordsize="21600,21600">
            <v:path/>
            <v:fill on="f" focussize="0,0"/>
            <v:stroke on="f" joinstyle="miter"/>
            <v:imagedata r:id="rId331" o:title=""/>
            <o:lock v:ext="edit" aspectratio="t"/>
            <w10:wrap type="none"/>
            <w10:anchorlock/>
          </v:shape>
          <o:OLEObject Type="Embed" ProgID="Equation.DSMT4" ShapeID="_x0000_i1147" DrawAspect="Content" ObjectID="_1468075853" r:id="rId330">
            <o:LockedField>false</o:LockedField>
          </o:OLEObject>
        </w:object>
      </w:r>
    </w:p>
    <w:p w14:paraId="6900C365">
      <w:pPr>
        <w:rPr>
          <w:rFonts w:hint="default"/>
          <w:lang w:val="en-US" w:eastAsia="zh-CN"/>
        </w:rPr>
      </w:pPr>
      <w:r>
        <w:rPr>
          <w:rFonts w:hint="default"/>
          <w:lang w:val="en-US" w:eastAsia="zh-CN"/>
        </w:rPr>
        <w:tab/>
      </w:r>
      <w:r>
        <w:rPr>
          <w:rFonts w:hint="default"/>
          <w:lang w:val="en-US" w:eastAsia="zh-CN"/>
        </w:rPr>
        <w:t>幅频图为</w:t>
      </w:r>
    </w:p>
    <w:p w14:paraId="37BCA403">
      <w:pPr>
        <w:rPr>
          <w:rFonts w:hint="default"/>
          <w:lang w:val="en-US" w:eastAsia="zh-CN"/>
        </w:rPr>
      </w:pPr>
      <w:r>
        <w:rPr>
          <w:rFonts w:hint="default"/>
          <w:lang w:val="en-US" w:eastAsia="zh-CN"/>
        </w:rPr>
        <w:pict>
          <v:group id="_x0000_s2203" o:spid="_x0000_s2203" o:spt="203" style="height:106.95pt;width:233.1pt;" coordsize="4662,2139">
            <o:lock v:ext="edit" aspectratio="f"/>
            <v:shape id="_x0000_s2204" o:spid="_x0000_s2204" o:spt="75" type="#_x0000_t75" style="position:absolute;left:0;top:0;height:2085;width:4253;" filled="f" stroked="f" coordsize="21600,21600">
              <v:path/>
              <v:fill on="f" focussize="0,0"/>
              <v:stroke on="f"/>
              <v:imagedata o:title=""/>
              <o:lock v:ext="edit" text="t" aspectratio="t"/>
            </v:shape>
            <v:line id="_x0000_s2205" o:spid="_x0000_s2205" o:spt="20" style="position:absolute;left:438;top:1752;height:0;width:3806;" filled="f" stroked="t" coordsize="21600,21600">
              <v:path arrowok="t"/>
              <v:fill on="f" focussize="0,0"/>
              <v:stroke color="#000000" endarrow="block" endarrowwidth="narrow" endarrowlength="long"/>
              <v:imagedata o:title=""/>
              <o:lock v:ext="edit" aspectratio="f"/>
            </v:line>
            <v:line id="_x0000_s2206" o:spid="_x0000_s2206" o:spt="20" style="position:absolute;left:640;top:9;flip:y;height:1981;width:1;" filled="f" stroked="t" coordsize="21600,21600">
              <v:path arrowok="t"/>
              <v:fill on="f" focussize="0,0"/>
              <v:stroke color="#000000" endarrow="block" endarrowwidth="narrow" endarrowlength="long"/>
              <v:imagedata o:title=""/>
              <o:lock v:ext="edit" aspectratio="f"/>
            </v:line>
            <v:shape id="_x0000_s2207" o:spid="_x0000_s2207" o:spt="202" type="#_x0000_t202" style="position:absolute;left:3995;top:1755;height:366;width:667;mso-wrap-style:none;" filled="f" stroked="f" coordsize="21600,21600">
              <v:path/>
              <v:fill on="f" focussize="0,0"/>
              <v:stroke on="f"/>
              <v:imagedata o:title=""/>
              <o:lock v:ext="edit" aspectratio="f"/>
              <v:textbox inset="1mm,0mm,1mm,0mm" style="mso-fit-shape-to-text:t;">
                <w:txbxContent>
                  <w:p w14:paraId="0E471F19">
                    <w:pPr>
                      <w:rPr>
                        <w:rFonts w:hint="eastAsia"/>
                        <w:i/>
                      </w:rPr>
                    </w:pPr>
                    <w:r>
                      <w:rPr>
                        <w:rFonts w:hint="eastAsia"/>
                        <w:i/>
                      </w:rPr>
                      <w:t>f</w:t>
                    </w:r>
                  </w:p>
                </w:txbxContent>
              </v:textbox>
            </v:shape>
            <v:shape id="_x0000_s2208" o:spid="_x0000_s2208" o:spt="202" type="#_x0000_t202" style="position:absolute;left:850;top:1764;height:366;width:966;mso-wrap-style:none;" filled="f" stroked="f" coordsize="21600,21600">
              <v:path/>
              <v:fill on="f" focussize="0,0"/>
              <v:stroke on="f"/>
              <v:imagedata o:title=""/>
              <o:lock v:ext="edit" aspectratio="f"/>
              <v:textbox inset="0mm,0mm,0mm,0mm" style="mso-fit-shape-to-text:t;">
                <w:txbxContent>
                  <w:p w14:paraId="4B6C0AC7">
                    <w:pPr>
                      <w:rPr>
                        <w:rFonts w:hint="eastAsia"/>
                      </w:rPr>
                    </w:pPr>
                    <w:r>
                      <w:rPr>
                        <w:rFonts w:hint="eastAsia"/>
                      </w:rPr>
                      <w:t>9900</w:t>
                    </w:r>
                  </w:p>
                </w:txbxContent>
              </v:textbox>
            </v:shape>
            <v:shape id="_x0000_s2209" o:spid="_x0000_s2209" o:spt="202" type="#_x0000_t202" style="position:absolute;left:0;top:45;height:732;width:628;" filled="f" stroked="f" coordsize="21600,21600">
              <v:path/>
              <v:fill on="f" focussize="0,0"/>
              <v:stroke on="f"/>
              <v:imagedata o:title=""/>
              <o:lock v:ext="edit" aspectratio="f"/>
              <v:textbox inset="1mm,0mm,1mm,0mm" style="mso-fit-shape-to-text:t;">
                <w:txbxContent>
                  <w:p w14:paraId="52F96841">
                    <w:pPr>
                      <w:jc w:val="left"/>
                      <w:rPr>
                        <w:rFonts w:hint="eastAsia"/>
                      </w:rPr>
                    </w:pPr>
                    <w:r>
                      <w:rPr>
                        <w:rFonts w:hint="eastAsia"/>
                        <w:i/>
                      </w:rPr>
                      <w:t>A</w:t>
                    </w:r>
                    <w:r>
                      <w:rPr>
                        <w:rFonts w:hint="eastAsia"/>
                        <w:i/>
                        <w:vertAlign w:val="subscript"/>
                      </w:rPr>
                      <w:t>n</w:t>
                    </w:r>
                    <w:r>
                      <w:rPr>
                        <w:rFonts w:hint="eastAsia"/>
                      </w:rPr>
                      <w:t>(</w:t>
                    </w:r>
                    <w:r>
                      <w:rPr>
                        <w:rFonts w:hint="eastAsia"/>
                        <w:i/>
                      </w:rPr>
                      <w:t>f</w:t>
                    </w:r>
                    <w:r>
                      <w:rPr>
                        <w:rFonts w:hint="eastAsia"/>
                      </w:rPr>
                      <w:t>)</w:t>
                    </w:r>
                  </w:p>
                </w:txbxContent>
              </v:textbox>
            </v:shape>
            <v:shape id="_x0000_s2210" o:spid="_x0000_s2210" o:spt="202" type="#_x0000_t202" style="position:absolute;left:1634;top:1773;height:366;width:966;mso-wrap-style:none;" filled="f" stroked="f" coordsize="21600,21600">
              <v:path/>
              <v:fill on="f" focussize="0,0"/>
              <v:stroke on="f"/>
              <v:imagedata o:title=""/>
              <o:lock v:ext="edit" aspectratio="f"/>
              <v:textbox inset="0mm,0mm,0mm,0mm" style="mso-fit-shape-to-text:t;">
                <w:txbxContent>
                  <w:p w14:paraId="094CDE7B">
                    <w:pPr>
                      <w:rPr>
                        <w:rFonts w:hint="eastAsia"/>
                      </w:rPr>
                    </w:pPr>
                    <w:r>
                      <w:rPr>
                        <w:rFonts w:hint="eastAsia"/>
                      </w:rPr>
                      <w:t>9990</w:t>
                    </w:r>
                  </w:p>
                </w:txbxContent>
              </v:textbox>
            </v:shape>
            <v:shape id="_x0000_s2211" o:spid="_x0000_s2211" o:spt="202" type="#_x0000_t202" style="position:absolute;left:2138;top:1773;height:366;width:1088;mso-wrap-style:none;" filled="f" stroked="f" coordsize="21600,21600">
              <v:path/>
              <v:fill on="f" focussize="0,0"/>
              <v:stroke on="f"/>
              <v:imagedata o:title=""/>
              <o:lock v:ext="edit" aspectratio="f"/>
              <v:textbox inset="0mm,0mm,0mm,0mm" style="mso-fit-shape-to-text:t;">
                <w:txbxContent>
                  <w:p w14:paraId="123BE763">
                    <w:pPr>
                      <w:rPr>
                        <w:rFonts w:hint="eastAsia"/>
                      </w:rPr>
                    </w:pPr>
                    <w:r>
                      <w:rPr>
                        <w:rFonts w:hint="eastAsia"/>
                      </w:rPr>
                      <w:t>10010</w:t>
                    </w:r>
                  </w:p>
                </w:txbxContent>
              </v:textbox>
            </v:shape>
            <v:shape id="_x0000_s2212" o:spid="_x0000_s2212" o:spt="202" type="#_x0000_t202" style="position:absolute;left:2904;top:1773;height:303;width:1088;mso-wrap-style:none;" filled="f" stroked="f" coordsize="21600,21600">
              <v:path/>
              <v:fill on="f" focussize="0,0"/>
              <v:stroke on="f"/>
              <v:imagedata o:title=""/>
              <o:lock v:ext="edit" aspectratio="f"/>
              <v:textbox inset="0mm,0mm,0mm,0mm">
                <w:txbxContent>
                  <w:p w14:paraId="7609458F">
                    <w:pPr>
                      <w:rPr>
                        <w:rFonts w:hint="eastAsia"/>
                      </w:rPr>
                    </w:pPr>
                    <w:r>
                      <w:rPr>
                        <w:rFonts w:hint="eastAsia"/>
                      </w:rPr>
                      <w:t>10100</w:t>
                    </w:r>
                  </w:p>
                </w:txbxContent>
              </v:textbox>
            </v:shape>
            <v:line id="_x0000_s2213" o:spid="_x0000_s2213" o:spt="20" style="position:absolute;left:1060;top:1053;flip:y;height:699;width:1;" filled="f" stroked="t" coordsize="21600,21600">
              <v:path arrowok="t"/>
              <v:fill on="f" focussize="0,0"/>
              <v:stroke weight="1.5pt" color="#0000FF"/>
              <v:imagedata o:title=""/>
              <o:lock v:ext="edit" aspectratio="f"/>
            </v:line>
            <v:shape id="_x0000_s2214" o:spid="_x0000_s2214" o:spt="75" type="#_x0000_t75" style="position:absolute;left:745;top:360;height:658;width:639;" o:ole="t" filled="f" o:preferrelative="t" stroked="f" coordsize="21600,21600">
              <v:path/>
              <v:fill on="f" focussize="0,0"/>
              <v:stroke on="f"/>
              <v:imagedata r:id="rId333" o:title=""/>
              <o:lock v:ext="edit" aspectratio="t"/>
            </v:shape>
            <v:line id="_x0000_s2215" o:spid="_x0000_s2215" o:spt="20" style="position:absolute;left:2005;top:765;flip:y;height:987;width:1;" filled="f" stroked="t" coordsize="21600,21600">
              <v:path arrowok="t"/>
              <v:fill on="f" focussize="0,0"/>
              <v:stroke weight="1.5pt" color="#0000FF"/>
              <v:imagedata o:title=""/>
              <o:lock v:ext="edit" aspectratio="f"/>
            </v:line>
            <v:shape id="_x0000_s2216" o:spid="_x0000_s2216" o:spt="75" type="#_x0000_t75" style="position:absolute;left:1795;top:66;height:658;width:639;" o:ole="t" filled="f" o:preferrelative="t" stroked="f" coordsize="21600,21600">
              <v:path/>
              <v:fill on="f" focussize="0,0"/>
              <v:stroke on="f"/>
              <v:imagedata r:id="rId335" o:title=""/>
              <o:lock v:ext="edit" aspectratio="t"/>
            </v:shape>
            <v:line id="_x0000_s2217" o:spid="_x0000_s2217" o:spt="20" style="position:absolute;left:2215;top:765;flip:y;height:987;width:1;" filled="f" stroked="t" coordsize="21600,21600">
              <v:path arrowok="t"/>
              <v:fill on="f" focussize="0,0"/>
              <v:stroke weight="1.5pt" color="#0000FF"/>
              <v:imagedata o:title=""/>
              <o:lock v:ext="edit" aspectratio="f"/>
            </v:line>
            <v:line id="_x0000_s2218" o:spid="_x0000_s2218" o:spt="20" style="position:absolute;left:3160;top:1053;flip:y;height:699;width:1;" filled="f" stroked="t" coordsize="21600,21600">
              <v:path arrowok="t"/>
              <v:fill on="f" focussize="0,0"/>
              <v:stroke weight="1.5pt" color="#0000FF"/>
              <v:imagedata o:title=""/>
              <o:lock v:ext="edit" aspectratio="f"/>
            </v:line>
            <v:shape id="_x0000_s2219" o:spid="_x0000_s2219" o:spt="75" type="#_x0000_t75" style="position:absolute;left:2845;top:360;height:658;width:639;" o:ole="t" filled="f" o:preferrelative="t" stroked="f" coordsize="21600,21600">
              <v:path/>
              <v:fill on="f" focussize="0,0"/>
              <v:stroke on="f"/>
              <v:imagedata r:id="rId333" o:title=""/>
              <o:lock v:ext="edit" aspectratio="t"/>
            </v:shape>
            <w10:wrap type="none"/>
            <w10:anchorlock/>
          </v:group>
          <o:OLEObject Type="Embed" ProgID="" ShapeID="_x0000_s2214" DrawAspect="Content" ObjectID="_1468075854" r:id="rId332">
            <o:LockedField>false</o:LockedField>
          </o:OLEObject>
          <o:OLEObject Type="Embed" ProgID="" ShapeID="_x0000_s2216" DrawAspect="Content" ObjectID="_1468075855" r:id="rId334">
            <o:LockedField>false</o:LockedField>
          </o:OLEObject>
          <o:OLEObject Type="Embed" ProgID="" ShapeID="_x0000_s2219" DrawAspect="Content" ObjectID="_1468075856" r:id="rId336">
            <o:LockedField>false</o:LockedField>
          </o:OLEObject>
        </w:pict>
      </w:r>
    </w:p>
    <w:p w14:paraId="742576C4">
      <w:pPr>
        <w:rPr>
          <w:rFonts w:hint="default"/>
          <w:lang w:val="en-US" w:eastAsia="zh-CN"/>
        </w:rPr>
      </w:pPr>
      <w:r>
        <w:rPr>
          <w:rFonts w:hint="eastAsia"/>
          <w:lang w:val="en-US" w:eastAsia="zh-CN"/>
        </w:rPr>
        <w:br w:type="page"/>
      </w:r>
    </w:p>
    <w:p w14:paraId="5F880BC7">
      <w:pPr>
        <w:pStyle w:val="2"/>
        <w:bidi w:val="0"/>
        <w:rPr>
          <w:rFonts w:hint="default"/>
          <w:lang w:val="en-US" w:eastAsia="zh-CN"/>
        </w:rPr>
      </w:pPr>
      <w:r>
        <w:rPr>
          <w:rFonts w:hint="eastAsia"/>
          <w:lang w:val="en-US" w:eastAsia="zh-CN"/>
        </w:rPr>
        <w:t>第九次作业</w:t>
      </w:r>
    </w:p>
    <w:p w14:paraId="363552DD">
      <w:pPr>
        <w:rPr>
          <w:rFonts w:hint="default"/>
          <w:lang w:val="en-US" w:eastAsia="zh-CN"/>
        </w:rPr>
      </w:pPr>
      <w:r>
        <w:rPr>
          <w:rFonts w:hint="default"/>
          <w:lang w:val="en-US" w:eastAsia="zh-CN"/>
        </w:rPr>
        <w:drawing>
          <wp:inline distT="0" distB="0" distL="114300" distR="114300">
            <wp:extent cx="5269230" cy="1577975"/>
            <wp:effectExtent l="0" t="0" r="7620" b="3175"/>
            <wp:docPr id="594"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图片 129"/>
                    <pic:cNvPicPr>
                      <a:picLocks noChangeAspect="1"/>
                    </pic:cNvPicPr>
                  </pic:nvPicPr>
                  <pic:blipFill>
                    <a:blip r:embed="rId337"/>
                    <a:stretch>
                      <a:fillRect/>
                    </a:stretch>
                  </pic:blipFill>
                  <pic:spPr>
                    <a:xfrm>
                      <a:off x="0" y="0"/>
                      <a:ext cx="5269230" cy="1577975"/>
                    </a:xfrm>
                    <a:prstGeom prst="rect">
                      <a:avLst/>
                    </a:prstGeom>
                    <a:noFill/>
                    <a:ln>
                      <a:noFill/>
                    </a:ln>
                  </pic:spPr>
                </pic:pic>
              </a:graphicData>
            </a:graphic>
          </wp:inline>
        </w:drawing>
      </w:r>
    </w:p>
    <w:p w14:paraId="6D8EC910">
      <w:pPr>
        <w:rPr>
          <w:rFonts w:hint="default"/>
          <w:lang w:val="en-US" w:eastAsia="zh-CN"/>
        </w:rPr>
      </w:pPr>
      <w:r>
        <w:rPr>
          <w:rFonts w:hint="eastAsia"/>
          <w:lang w:val="en-US" w:eastAsia="zh-CN"/>
        </w:rPr>
        <w:t>4</w:t>
      </w:r>
      <w:r>
        <w:rPr>
          <w:rFonts w:hint="default"/>
          <w:lang w:val="en-US" w:eastAsia="zh-CN"/>
        </w:rPr>
        <w:t>-6 电容式、电感式、电阻应变式传感器的测量电路有何异同？举例说明。</w:t>
      </w:r>
    </w:p>
    <w:p w14:paraId="6D54C97C">
      <w:pPr>
        <w:rPr>
          <w:rFonts w:hint="default"/>
          <w:lang w:val="en-US" w:eastAsia="zh-CN"/>
        </w:rPr>
      </w:pPr>
      <w:r>
        <w:rPr>
          <w:rFonts w:hint="default"/>
          <w:lang w:val="en-US" w:eastAsia="zh-CN"/>
        </w:rPr>
        <w:t>解答：电容式传感器的测量电路</w:t>
      </w:r>
    </w:p>
    <w:p w14:paraId="0611930D">
      <w:pPr>
        <w:rPr>
          <w:rFonts w:hint="default"/>
          <w:lang w:val="en-US" w:eastAsia="zh-CN"/>
        </w:rPr>
      </w:pPr>
      <w:r>
        <w:rPr>
          <w:rFonts w:hint="default"/>
          <w:lang w:val="en-US" w:eastAsia="zh-CN"/>
        </w:rPr>
        <w:tab/>
      </w:r>
      <w:r>
        <w:rPr>
          <w:rFonts w:hint="default"/>
          <w:lang w:val="en-US" w:eastAsia="zh-CN"/>
        </w:rPr>
        <w:object>
          <v:shape id="_x0000_i1153" o:spt="75" type="#_x0000_t75" style="height:138pt;width:133.5pt;" o:ole="t" filled="f" o:preferrelative="t" stroked="f" coordsize="21600,21600">
            <v:path/>
            <v:fill on="f" focussize="0,0"/>
            <v:stroke on="f" joinstyle="miter"/>
            <v:imagedata r:id="rId339" o:title=""/>
            <o:lock v:ext="edit" aspectratio="t"/>
            <w10:wrap type="none"/>
            <w10:anchorlock/>
          </v:shape>
          <o:OLEObject Type="Embed" ProgID="Equation.3" ShapeID="_x0000_i1153" DrawAspect="Content" ObjectID="_1468075857" r:id="rId338">
            <o:LockedField>false</o:LockedField>
          </o:OLEObject>
        </w:object>
      </w:r>
    </w:p>
    <w:p w14:paraId="4C80D1CA">
      <w:pPr>
        <w:rPr>
          <w:rFonts w:hint="default"/>
          <w:lang w:val="en-US" w:eastAsia="zh-CN"/>
        </w:rPr>
      </w:pPr>
      <w:r>
        <w:rPr>
          <w:rFonts w:hint="default"/>
          <w:lang w:val="en-US" w:eastAsia="zh-CN"/>
        </w:rPr>
        <w:tab/>
      </w:r>
      <w:r>
        <w:rPr>
          <w:rFonts w:hint="default"/>
          <w:lang w:val="en-US" w:eastAsia="zh-CN"/>
        </w:rPr>
        <w:t>自感型变磁阻式电感传感器的测量电路：</w:t>
      </w:r>
    </w:p>
    <w:p w14:paraId="60437D26">
      <w:pPr>
        <w:rPr>
          <w:rFonts w:hint="default"/>
          <w:lang w:val="en-US" w:eastAsia="zh-CN"/>
        </w:rPr>
      </w:pPr>
      <w:r>
        <w:rPr>
          <w:rFonts w:hint="default"/>
          <w:lang w:val="en-US" w:eastAsia="zh-CN"/>
        </w:rPr>
        <w:tab/>
      </w:r>
      <w:r>
        <w:rPr>
          <w:rFonts w:hint="default"/>
          <w:lang w:val="en-US" w:eastAsia="zh-CN"/>
        </w:rPr>
        <w:object>
          <v:shape id="_x0000_i1154" o:spt="75" type="#_x0000_t75" style="height:144pt;width:192.75pt;" o:ole="t" filled="f" o:preferrelative="t" stroked="f" coordsize="21600,21600">
            <v:path/>
            <v:fill on="f" focussize="0,0"/>
            <v:stroke on="f" joinstyle="miter"/>
            <v:imagedata r:id="rId341" o:title=""/>
            <o:lock v:ext="edit" aspectratio="t"/>
            <w10:wrap type="none"/>
            <w10:anchorlock/>
          </v:shape>
          <o:OLEObject Type="Embed" ProgID="Equation.3" ShapeID="_x0000_i1154" DrawAspect="Content" ObjectID="_1468075858" r:id="rId340">
            <o:LockedField>false</o:LockedField>
          </o:OLEObject>
        </w:object>
      </w:r>
    </w:p>
    <w:p w14:paraId="13758A66">
      <w:pPr>
        <w:rPr>
          <w:rFonts w:hint="default"/>
          <w:lang w:val="en-US" w:eastAsia="zh-CN"/>
        </w:rPr>
      </w:pPr>
      <w:r>
        <w:rPr>
          <w:rFonts w:hint="default"/>
          <w:lang w:val="en-US" w:eastAsia="zh-CN"/>
        </w:rPr>
        <w:tab/>
      </w:r>
      <w:r>
        <w:rPr>
          <w:rFonts w:hint="default"/>
          <w:lang w:val="en-US" w:eastAsia="zh-CN"/>
        </w:rPr>
        <w:t>电阻应变式传感器的测量电路：电桥电路（直流电桥和交流电桥）。</w:t>
      </w:r>
    </w:p>
    <w:p w14:paraId="400045C3">
      <w:pPr>
        <w:rPr>
          <w:rFonts w:hint="default"/>
          <w:lang w:val="en-US" w:eastAsia="zh-CN"/>
        </w:rPr>
      </w:pPr>
      <w:r>
        <w:rPr>
          <w:rFonts w:hint="default"/>
          <w:lang w:val="en-US" w:eastAsia="zh-CN"/>
        </w:rPr>
        <w:tab/>
      </w:r>
      <w:r>
        <w:rPr>
          <w:rFonts w:hint="default"/>
          <w:lang w:val="en-US" w:eastAsia="zh-CN"/>
        </w:rPr>
        <w:t>相同点：都可使用电桥电路，都可输出调幅波。电容、电感式传感器都可使用调幅电路、调频电路等。</w:t>
      </w:r>
    </w:p>
    <w:p w14:paraId="38192A4E">
      <w:pPr>
        <w:rPr>
          <w:rFonts w:hint="default"/>
          <w:lang w:val="en-US" w:eastAsia="zh-CN"/>
        </w:rPr>
      </w:pPr>
      <w:r>
        <w:rPr>
          <w:rFonts w:hint="default"/>
          <w:lang w:val="en-US" w:eastAsia="zh-CN"/>
        </w:rPr>
        <w:tab/>
      </w:r>
      <w:r>
        <w:rPr>
          <w:rFonts w:hint="default"/>
          <w:lang w:val="en-US" w:eastAsia="zh-CN"/>
        </w:rPr>
        <w:t>不同点：电阻应变式传感器可以使用直流电桥电路，而电容式、电感式则不能。另外电容式、电感式传感器测量电路种类繁多。</w:t>
      </w:r>
    </w:p>
    <w:p w14:paraId="205BDCD9">
      <w:pPr>
        <w:rPr>
          <w:rFonts w:hint="default"/>
          <w:lang w:val="en-US" w:eastAsia="zh-CN"/>
        </w:rPr>
      </w:pPr>
    </w:p>
    <w:p w14:paraId="1EE2B5D4">
      <w:pPr>
        <w:rPr>
          <w:rFonts w:hint="default"/>
          <w:lang w:val="en-US" w:eastAsia="zh-CN"/>
        </w:rPr>
      </w:pPr>
      <w:r>
        <w:rPr>
          <w:rFonts w:hint="eastAsia"/>
          <w:lang w:val="en-US" w:eastAsia="zh-CN"/>
        </w:rPr>
        <w:t>4</w:t>
      </w:r>
      <w:r>
        <w:rPr>
          <w:rFonts w:hint="default"/>
          <w:lang w:val="en-US" w:eastAsia="zh-CN"/>
        </w:rPr>
        <w:t>-7 一个电容测微仪，其传感器的圆形极板半径r＝4mm，工作初始间隙</w:t>
      </w:r>
      <w:r>
        <w:rPr>
          <w:rFonts w:hint="default"/>
          <w:lang w:val="en-US" w:eastAsia="zh-CN"/>
        </w:rPr>
        <w:sym w:font="Symbol" w:char="F064"/>
      </w:r>
      <w:r>
        <w:rPr>
          <w:rFonts w:hint="default"/>
          <w:lang w:val="en-US" w:eastAsia="zh-CN"/>
        </w:rPr>
        <w:t>=0.3mm，问：1）工作时，如果传感器与工件的间隙变化量</w:t>
      </w:r>
      <w:r>
        <w:rPr>
          <w:rFonts w:hint="default"/>
          <w:lang w:val="en-US" w:eastAsia="zh-CN"/>
        </w:rPr>
        <w:sym w:font="Symbol" w:char="F044"/>
      </w:r>
      <w:r>
        <w:rPr>
          <w:rFonts w:hint="default"/>
          <w:lang w:val="en-US" w:eastAsia="zh-CN"/>
        </w:rPr>
        <w:sym w:font="Symbol" w:char="F064"/>
      </w:r>
      <w:r>
        <w:rPr>
          <w:rFonts w:hint="default"/>
          <w:lang w:val="en-US" w:eastAsia="zh-CN"/>
        </w:rPr>
        <w:t>＝</w:t>
      </w:r>
      <w:r>
        <w:rPr>
          <w:rFonts w:hint="default"/>
          <w:lang w:val="en-US" w:eastAsia="zh-CN"/>
        </w:rPr>
        <w:sym w:font="Symbol" w:char="F0B1"/>
      </w:r>
      <w:r>
        <w:rPr>
          <w:rFonts w:hint="default"/>
          <w:lang w:val="en-US" w:eastAsia="zh-CN"/>
        </w:rPr>
        <w:t>1</w:t>
      </w:r>
      <w:r>
        <w:rPr>
          <w:rFonts w:hint="default"/>
          <w:lang w:val="en-US" w:eastAsia="zh-CN"/>
        </w:rPr>
        <w:sym w:font="Symbol" w:char="F06D"/>
      </w:r>
      <w:r>
        <w:rPr>
          <w:rFonts w:hint="default"/>
          <w:lang w:val="en-US" w:eastAsia="zh-CN"/>
        </w:rPr>
        <w:t>m时，电容变化量是多少？2）如果测量电路的灵敏度S1=100mV/pF，读数仪表的灵敏度S2=5格/mV，在</w:t>
      </w:r>
      <w:r>
        <w:rPr>
          <w:rFonts w:hint="default"/>
          <w:lang w:val="en-US" w:eastAsia="zh-CN"/>
        </w:rPr>
        <w:sym w:font="Symbol" w:char="F044"/>
      </w:r>
      <w:r>
        <w:rPr>
          <w:rFonts w:hint="default"/>
          <w:lang w:val="en-US" w:eastAsia="zh-CN"/>
        </w:rPr>
        <w:sym w:font="Symbol" w:char="F064"/>
      </w:r>
      <w:r>
        <w:rPr>
          <w:rFonts w:hint="default"/>
          <w:lang w:val="en-US" w:eastAsia="zh-CN"/>
        </w:rPr>
        <w:t>＝</w:t>
      </w:r>
      <w:r>
        <w:rPr>
          <w:rFonts w:hint="default"/>
          <w:lang w:val="en-US" w:eastAsia="zh-CN"/>
        </w:rPr>
        <w:sym w:font="Symbol" w:char="F0B1"/>
      </w:r>
      <w:r>
        <w:rPr>
          <w:rFonts w:hint="default"/>
          <w:lang w:val="en-US" w:eastAsia="zh-CN"/>
        </w:rPr>
        <w:t>1</w:t>
      </w:r>
      <w:r>
        <w:rPr>
          <w:rFonts w:hint="default"/>
          <w:lang w:val="en-US" w:eastAsia="zh-CN"/>
        </w:rPr>
        <w:sym w:font="Symbol" w:char="F06D"/>
      </w:r>
      <w:r>
        <w:rPr>
          <w:rFonts w:hint="default"/>
          <w:lang w:val="en-US" w:eastAsia="zh-CN"/>
        </w:rPr>
        <w:t>m时，读数仪表的指示值变化多少格？</w:t>
      </w:r>
    </w:p>
    <w:p w14:paraId="7D791C3C">
      <w:pPr>
        <w:rPr>
          <w:rFonts w:hint="default"/>
          <w:lang w:val="en-US" w:eastAsia="zh-CN"/>
        </w:rPr>
      </w:pPr>
      <w:r>
        <w:rPr>
          <w:rFonts w:hint="default"/>
          <w:lang w:val="en-US" w:eastAsia="zh-CN"/>
        </w:rPr>
        <w:t>解：1）</w:t>
      </w:r>
    </w:p>
    <w:p w14:paraId="5C55C235">
      <w:pPr>
        <w:rPr>
          <w:rFonts w:hint="default"/>
          <w:lang w:val="en-US" w:eastAsia="zh-CN"/>
        </w:rPr>
      </w:pPr>
      <w:r>
        <w:rPr>
          <w:rFonts w:hint="default"/>
          <w:position w:val="-24"/>
          <w:lang w:val="en-US" w:eastAsia="zh-CN"/>
        </w:rPr>
        <w:object>
          <v:shape id="_x0000_i1163" o:spt="75" type="#_x0000_t75" style="height:31pt;width:48pt;" o:ole="t" filled="f" o:preferrelative="t" stroked="f" coordsize="21600,21600">
            <v:fill on="f" focussize="0,0"/>
            <v:stroke on="f"/>
            <v:imagedata r:id="rId343" o:title=""/>
            <o:lock v:ext="edit" aspectratio="t"/>
            <w10:wrap type="none"/>
            <w10:anchorlock/>
          </v:shape>
          <o:OLEObject Type="Embed" ProgID="Equation.KSEE3" ShapeID="_x0000_i1163" DrawAspect="Content" ObjectID="_1468075859" r:id="rId342">
            <o:LockedField>false</o:LockedField>
          </o:OLEObject>
        </w:object>
      </w:r>
    </w:p>
    <w:p w14:paraId="03B57AE7">
      <w:pPr>
        <w:rPr>
          <w:rFonts w:hint="default"/>
          <w:lang w:val="en-US" w:eastAsia="zh-CN"/>
        </w:rPr>
      </w:pPr>
      <w:r>
        <w:rPr>
          <w:rFonts w:hint="default"/>
          <w:lang w:val="en-US" w:eastAsia="zh-CN"/>
        </w:rPr>
        <w:drawing>
          <wp:inline distT="0" distB="0" distL="114300" distR="114300">
            <wp:extent cx="161925" cy="228600"/>
            <wp:effectExtent l="0" t="0" r="3175" b="0"/>
            <wp:docPr id="673"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图片 142"/>
                    <pic:cNvPicPr>
                      <a:picLocks noChangeAspect="1"/>
                    </pic:cNvPicPr>
                  </pic:nvPicPr>
                  <pic:blipFill>
                    <a:blip r:embed="rId344"/>
                    <a:stretch>
                      <a:fillRect/>
                    </a:stretch>
                  </pic:blipFill>
                  <pic:spPr>
                    <a:xfrm>
                      <a:off x="0" y="0"/>
                      <a:ext cx="161925" cy="228600"/>
                    </a:xfrm>
                    <a:prstGeom prst="rect">
                      <a:avLst/>
                    </a:prstGeom>
                    <a:noFill/>
                    <a:ln>
                      <a:noFill/>
                    </a:ln>
                  </pic:spPr>
                </pic:pic>
              </a:graphicData>
            </a:graphic>
          </wp:inline>
        </w:drawing>
      </w:r>
      <w:r>
        <w:rPr>
          <w:rFonts w:hint="eastAsia"/>
          <w:lang w:val="en-US" w:eastAsia="zh-CN"/>
        </w:rPr>
        <w:t>是真空介电常数，8.85×10^-12 F/m，</w:t>
      </w:r>
      <w:r>
        <w:rPr>
          <w:rFonts w:hint="eastAsia"/>
          <w:lang w:val="en-US" w:eastAsia="zh-CN"/>
        </w:rPr>
        <w:drawing>
          <wp:inline distT="0" distB="0" distL="114300" distR="114300">
            <wp:extent cx="123825" cy="133350"/>
            <wp:effectExtent l="0" t="0" r="0" b="0"/>
            <wp:docPr id="674"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图片 143"/>
                    <pic:cNvPicPr>
                      <a:picLocks noChangeAspect="1"/>
                    </pic:cNvPicPr>
                  </pic:nvPicPr>
                  <pic:blipFill>
                    <a:blip r:embed="rId345"/>
                    <a:stretch>
                      <a:fillRect/>
                    </a:stretch>
                  </pic:blipFill>
                  <pic:spPr>
                    <a:xfrm>
                      <a:off x="0" y="0"/>
                      <a:ext cx="123825" cy="133350"/>
                    </a:xfrm>
                    <a:prstGeom prst="rect">
                      <a:avLst/>
                    </a:prstGeom>
                    <a:noFill/>
                    <a:ln>
                      <a:noFill/>
                    </a:ln>
                  </pic:spPr>
                </pic:pic>
              </a:graphicData>
            </a:graphic>
          </wp:inline>
        </w:drawing>
      </w:r>
      <w:r>
        <w:rPr>
          <w:rFonts w:hint="eastAsia"/>
          <w:lang w:val="en-US" w:eastAsia="zh-CN"/>
        </w:rPr>
        <w:t>是相对介电常数，空气的相对介电常数是1</w:t>
      </w:r>
    </w:p>
    <w:p w14:paraId="38C67972">
      <w:pPr>
        <w:rPr>
          <w:rFonts w:hint="default"/>
          <w:lang w:val="en-US" w:eastAsia="zh-CN"/>
        </w:rPr>
      </w:pPr>
      <w:r>
        <w:rPr>
          <w:rFonts w:hint="default"/>
          <w:lang w:val="en-US" w:eastAsia="zh-CN"/>
        </w:rPr>
        <w:tab/>
      </w:r>
      <w:r>
        <w:rPr>
          <w:rFonts w:hint="default"/>
          <w:lang w:val="en-US" w:eastAsia="zh-CN"/>
        </w:rPr>
        <w:object>
          <v:shape id="_x0000_i1155" o:spt="75" type="#_x0000_t75" style="height:78pt;width:228.75pt;" o:ole="t" filled="f" o:preferrelative="t" stroked="f" coordsize="21600,21600">
            <v:path/>
            <v:fill on="f" focussize="0,0"/>
            <v:stroke on="f" joinstyle="miter"/>
            <v:imagedata r:id="rId347" o:title=""/>
            <o:lock v:ext="edit" aspectratio="t"/>
            <w10:wrap type="none"/>
            <w10:anchorlock/>
          </v:shape>
          <o:OLEObject Type="Embed" ProgID="Equation.DSMT4" ShapeID="_x0000_i1155" DrawAspect="Content" ObjectID="_1468075860" r:id="rId346">
            <o:LockedField>false</o:LockedField>
          </o:OLEObject>
        </w:object>
      </w:r>
    </w:p>
    <w:p w14:paraId="5ADD4C19">
      <w:pPr>
        <w:rPr>
          <w:rFonts w:hint="default"/>
          <w:lang w:val="en-US" w:eastAsia="zh-CN"/>
        </w:rPr>
      </w:pPr>
      <w:r>
        <w:rPr>
          <w:rFonts w:hint="default"/>
          <w:lang w:val="en-US" w:eastAsia="zh-CN"/>
        </w:rPr>
        <w:tab/>
      </w:r>
      <w:r>
        <w:rPr>
          <w:rFonts w:hint="default"/>
          <w:lang w:val="en-US" w:eastAsia="zh-CN"/>
        </w:rPr>
        <w:t>2）B=S1S2</w:t>
      </w:r>
      <w:r>
        <w:rPr>
          <w:rFonts w:hint="default"/>
          <w:lang w:val="en-US" w:eastAsia="zh-CN"/>
        </w:rPr>
        <w:sym w:font="Symbol" w:char="F044"/>
      </w:r>
      <w:r>
        <w:rPr>
          <w:rFonts w:hint="default"/>
          <w:lang w:val="en-US" w:eastAsia="zh-CN"/>
        </w:rPr>
        <w:t>C=100</w:t>
      </w:r>
      <w:r>
        <w:rPr>
          <w:rFonts w:hint="default"/>
          <w:lang w:val="en-US" w:eastAsia="zh-CN"/>
        </w:rPr>
        <w:sym w:font="Symbol" w:char="F0B4"/>
      </w:r>
      <w:r>
        <w:rPr>
          <w:rFonts w:hint="default"/>
          <w:lang w:val="en-US" w:eastAsia="zh-CN"/>
        </w:rPr>
        <w:t>5</w:t>
      </w:r>
      <w:r>
        <w:rPr>
          <w:rFonts w:hint="default"/>
          <w:lang w:val="en-US" w:eastAsia="zh-CN"/>
        </w:rPr>
        <w:sym w:font="Symbol" w:char="F0B4"/>
      </w:r>
      <w:r>
        <w:rPr>
          <w:rFonts w:hint="default"/>
          <w:lang w:val="en-US" w:eastAsia="zh-CN"/>
        </w:rPr>
        <w:t>(</w:t>
      </w:r>
      <w:r>
        <w:rPr>
          <w:rFonts w:hint="default"/>
          <w:lang w:val="en-US" w:eastAsia="zh-CN"/>
        </w:rPr>
        <w:sym w:font="Symbol" w:char="F0B1"/>
      </w:r>
      <w:r>
        <w:rPr>
          <w:rFonts w:hint="default"/>
          <w:lang w:val="en-US" w:eastAsia="zh-CN"/>
        </w:rPr>
        <w:t>4.94</w:t>
      </w:r>
      <w:r>
        <w:rPr>
          <w:rFonts w:hint="default"/>
          <w:lang w:val="en-US" w:eastAsia="zh-CN"/>
        </w:rPr>
        <w:sym w:font="Symbol" w:char="F0B4"/>
      </w:r>
      <w:r>
        <w:rPr>
          <w:rFonts w:hint="default"/>
          <w:lang w:val="en-US" w:eastAsia="zh-CN"/>
        </w:rPr>
        <w:t>10-3)</w:t>
      </w:r>
      <w:r>
        <w:rPr>
          <w:rFonts w:hint="default"/>
          <w:lang w:val="en-US" w:eastAsia="zh-CN"/>
        </w:rPr>
        <w:sym w:font="Symbol" w:char="F0BB"/>
      </w:r>
      <w:r>
        <w:rPr>
          <w:rFonts w:hint="default"/>
          <w:lang w:val="en-US" w:eastAsia="zh-CN"/>
        </w:rPr>
        <w:sym w:font="Symbol" w:char="F0B1"/>
      </w:r>
      <w:r>
        <w:rPr>
          <w:rFonts w:hint="default"/>
          <w:lang w:val="en-US" w:eastAsia="zh-CN"/>
        </w:rPr>
        <w:t>2.47格</w:t>
      </w:r>
    </w:p>
    <w:p w14:paraId="3EFEE238">
      <w:pPr>
        <w:ind w:left="0" w:leftChars="0" w:firstLine="0" w:firstLineChars="0"/>
        <w:rPr>
          <w:rFonts w:hint="default"/>
          <w:lang w:val="en-US" w:eastAsia="zh-CN"/>
        </w:rPr>
      </w:pPr>
    </w:p>
    <w:p w14:paraId="3982EB37">
      <w:pPr>
        <w:rPr>
          <w:rFonts w:hint="default"/>
          <w:lang w:val="en-US" w:eastAsia="zh-CN"/>
        </w:rPr>
      </w:pPr>
      <w:r>
        <w:rPr>
          <w:rFonts w:hint="eastAsia"/>
          <w:lang w:val="en-US" w:eastAsia="zh-CN"/>
        </w:rPr>
        <w:t>4</w:t>
      </w:r>
      <w:r>
        <w:rPr>
          <w:rFonts w:hint="default"/>
          <w:lang w:val="en-US" w:eastAsia="zh-CN"/>
        </w:rPr>
        <w:t>-8 把一个变阻器式传感器按图3-85接线。它的输</w:t>
      </w:r>
      <w:r>
        <w:rPr>
          <w:rFonts w:hint="eastAsia"/>
          <w:lang w:val="en-US" w:eastAsia="zh-CN"/>
        </w:rPr>
        <w:t>入</w:t>
      </w:r>
      <w:r>
        <w:rPr>
          <w:rFonts w:hint="default"/>
          <w:lang w:val="en-US" w:eastAsia="zh-CN"/>
        </w:rPr>
        <w:t>量是什么？输出量是什么？在什么样条件下它的输出量与输人量之间有较好的线性关系？</w:t>
      </w:r>
    </w:p>
    <w:p w14:paraId="5FCC52F8">
      <w:pPr>
        <w:rPr>
          <w:rFonts w:hint="default"/>
          <w:lang w:val="en-US" w:eastAsia="zh-CN"/>
        </w:rPr>
      </w:pPr>
      <w:r>
        <w:rPr>
          <w:rFonts w:hint="default"/>
          <w:lang w:val="en-US" w:eastAsia="zh-CN"/>
        </w:rPr>
        <mc:AlternateContent>
          <mc:Choice Requires="wpg">
            <w:drawing>
              <wp:inline distT="0" distB="0" distL="114300" distR="114300">
                <wp:extent cx="3431540" cy="2111375"/>
                <wp:effectExtent l="0" t="0" r="10160" b="0"/>
                <wp:docPr id="659" name="组合 659"/>
                <wp:cNvGraphicFramePr/>
                <a:graphic xmlns:a="http://schemas.openxmlformats.org/drawingml/2006/main">
                  <a:graphicData uri="http://schemas.microsoft.com/office/word/2010/wordprocessingGroup">
                    <wpg:wgp>
                      <wpg:cNvGrpSpPr/>
                      <wpg:grpSpPr>
                        <a:xfrm>
                          <a:off x="0" y="0"/>
                          <a:ext cx="3431540" cy="2111375"/>
                          <a:chOff x="0" y="0"/>
                          <a:chExt cx="5404" cy="3325"/>
                        </a:xfrm>
                      </wpg:grpSpPr>
                      <wps:wsp>
                        <wps:cNvPr id="611" name="矩形 611"/>
                        <wps:cNvSpPr>
                          <a:spLocks noChangeAspect="1" noTextEdit="1"/>
                        </wps:cNvSpPr>
                        <wps:spPr>
                          <a:xfrm>
                            <a:off x="0" y="0"/>
                            <a:ext cx="5404" cy="3325"/>
                          </a:xfrm>
                          <a:prstGeom prst="rect">
                            <a:avLst/>
                          </a:prstGeom>
                          <a:noFill/>
                          <a:ln>
                            <a:noFill/>
                          </a:ln>
                        </wps:spPr>
                        <wps:bodyPr upright="1"/>
                      </wps:wsp>
                      <wps:wsp>
                        <wps:cNvPr id="617" name="矩形 617"/>
                        <wps:cNvSpPr/>
                        <wps:spPr>
                          <a:xfrm>
                            <a:off x="342" y="1569"/>
                            <a:ext cx="1640" cy="153"/>
                          </a:xfrm>
                          <a:prstGeom prst="rect">
                            <a:avLst/>
                          </a:prstGeom>
                          <a:noFill/>
                          <a:ln w="9525" cap="flat" cmpd="sng">
                            <a:solidFill>
                              <a:srgbClr val="000000"/>
                            </a:solidFill>
                            <a:prstDash val="solid"/>
                            <a:miter/>
                            <a:headEnd type="none" w="med" len="med"/>
                            <a:tailEnd type="none" w="med" len="med"/>
                          </a:ln>
                        </wps:spPr>
                        <wps:bodyPr upright="1"/>
                      </wps:wsp>
                      <wps:wsp>
                        <wps:cNvPr id="618" name="直接连接符 618"/>
                        <wps:cNvSpPr/>
                        <wps:spPr>
                          <a:xfrm>
                            <a:off x="1972" y="1645"/>
                            <a:ext cx="344" cy="1"/>
                          </a:xfrm>
                          <a:prstGeom prst="line">
                            <a:avLst/>
                          </a:prstGeom>
                          <a:ln w="9525" cap="flat" cmpd="sng">
                            <a:solidFill>
                              <a:srgbClr val="000000"/>
                            </a:solidFill>
                            <a:prstDash val="solid"/>
                            <a:headEnd type="none" w="med" len="med"/>
                            <a:tailEnd type="none" w="med" len="med"/>
                          </a:ln>
                        </wps:spPr>
                        <wps:bodyPr upright="1"/>
                      </wps:wsp>
                      <wps:wsp>
                        <wps:cNvPr id="619" name="直接连接符 619"/>
                        <wps:cNvSpPr/>
                        <wps:spPr>
                          <a:xfrm flipH="1">
                            <a:off x="76" y="1645"/>
                            <a:ext cx="266" cy="0"/>
                          </a:xfrm>
                          <a:prstGeom prst="line">
                            <a:avLst/>
                          </a:prstGeom>
                          <a:ln w="9525" cap="flat" cmpd="sng">
                            <a:solidFill>
                              <a:srgbClr val="000000"/>
                            </a:solidFill>
                            <a:prstDash val="solid"/>
                            <a:headEnd type="none" w="med" len="med"/>
                            <a:tailEnd type="none" w="med" len="med"/>
                          </a:ln>
                        </wps:spPr>
                        <wps:bodyPr upright="1"/>
                      </wps:wsp>
                      <wps:wsp>
                        <wps:cNvPr id="620" name="直接连接符 620"/>
                        <wps:cNvSpPr/>
                        <wps:spPr>
                          <a:xfrm>
                            <a:off x="70" y="1643"/>
                            <a:ext cx="1" cy="964"/>
                          </a:xfrm>
                          <a:prstGeom prst="line">
                            <a:avLst/>
                          </a:prstGeom>
                          <a:ln w="9525" cap="flat" cmpd="sng">
                            <a:solidFill>
                              <a:srgbClr val="000000"/>
                            </a:solidFill>
                            <a:prstDash val="solid"/>
                            <a:headEnd type="none" w="med" len="med"/>
                            <a:tailEnd type="none" w="med" len="med"/>
                          </a:ln>
                        </wps:spPr>
                        <wps:bodyPr upright="1"/>
                      </wps:wsp>
                      <wps:wsp>
                        <wps:cNvPr id="621" name="直接连接符 621"/>
                        <wps:cNvSpPr/>
                        <wps:spPr>
                          <a:xfrm flipV="1">
                            <a:off x="2330" y="249"/>
                            <a:ext cx="1" cy="2349"/>
                          </a:xfrm>
                          <a:prstGeom prst="line">
                            <a:avLst/>
                          </a:prstGeom>
                          <a:ln w="9525" cap="flat" cmpd="sng">
                            <a:solidFill>
                              <a:srgbClr val="000000"/>
                            </a:solidFill>
                            <a:prstDash val="solid"/>
                            <a:headEnd type="none" w="med" len="med"/>
                            <a:tailEnd type="none" w="med" len="med"/>
                          </a:ln>
                        </wps:spPr>
                        <wps:bodyPr upright="1"/>
                      </wps:wsp>
                      <wps:wsp>
                        <wps:cNvPr id="622" name="直接连接符 622"/>
                        <wps:cNvSpPr/>
                        <wps:spPr>
                          <a:xfrm>
                            <a:off x="828" y="243"/>
                            <a:ext cx="0" cy="1326"/>
                          </a:xfrm>
                          <a:prstGeom prst="line">
                            <a:avLst/>
                          </a:prstGeom>
                          <a:ln w="9525" cap="flat" cmpd="sng">
                            <a:solidFill>
                              <a:srgbClr val="000000"/>
                            </a:solidFill>
                            <a:prstDash val="solid"/>
                            <a:headEnd type="none" w="med" len="med"/>
                            <a:tailEnd type="triangle" w="sm" len="lg"/>
                          </a:ln>
                        </wps:spPr>
                        <wps:bodyPr upright="1"/>
                      </wps:wsp>
                      <wps:wsp>
                        <wps:cNvPr id="623" name="矩形 623"/>
                        <wps:cNvSpPr/>
                        <wps:spPr>
                          <a:xfrm>
                            <a:off x="1258" y="663"/>
                            <a:ext cx="544" cy="135"/>
                          </a:xfrm>
                          <a:prstGeom prst="rect">
                            <a:avLst/>
                          </a:prstGeom>
                          <a:noFill/>
                          <a:ln w="9525" cap="flat" cmpd="sng">
                            <a:solidFill>
                              <a:srgbClr val="000000"/>
                            </a:solidFill>
                            <a:prstDash val="solid"/>
                            <a:miter/>
                            <a:headEnd type="none" w="med" len="med"/>
                            <a:tailEnd type="none" w="med" len="med"/>
                          </a:ln>
                        </wps:spPr>
                        <wps:bodyPr upright="1"/>
                      </wps:wsp>
                      <wps:wsp>
                        <wps:cNvPr id="624" name="直接连接符 624"/>
                        <wps:cNvSpPr/>
                        <wps:spPr>
                          <a:xfrm>
                            <a:off x="828" y="730"/>
                            <a:ext cx="430" cy="0"/>
                          </a:xfrm>
                          <a:prstGeom prst="line">
                            <a:avLst/>
                          </a:prstGeom>
                          <a:ln w="9525" cap="flat" cmpd="sng">
                            <a:solidFill>
                              <a:srgbClr val="000000"/>
                            </a:solidFill>
                            <a:prstDash val="solid"/>
                            <a:headEnd type="none" w="med" len="med"/>
                            <a:tailEnd type="none" w="med" len="med"/>
                          </a:ln>
                        </wps:spPr>
                        <wps:bodyPr upright="1"/>
                      </wps:wsp>
                      <wps:wsp>
                        <wps:cNvPr id="625" name="直接连接符 625"/>
                        <wps:cNvSpPr/>
                        <wps:spPr>
                          <a:xfrm>
                            <a:off x="1811" y="730"/>
                            <a:ext cx="515" cy="0"/>
                          </a:xfrm>
                          <a:prstGeom prst="line">
                            <a:avLst/>
                          </a:prstGeom>
                          <a:ln w="9525" cap="flat" cmpd="sng">
                            <a:solidFill>
                              <a:srgbClr val="000000"/>
                            </a:solidFill>
                            <a:prstDash val="solid"/>
                            <a:headEnd type="none" w="med" len="med"/>
                            <a:tailEnd type="none" w="med" len="med"/>
                          </a:ln>
                        </wps:spPr>
                        <wps:bodyPr upright="1"/>
                      </wps:wsp>
                      <wps:wsp>
                        <wps:cNvPr id="626" name="椭圆 626"/>
                        <wps:cNvSpPr/>
                        <wps:spPr>
                          <a:xfrm>
                            <a:off x="2268" y="2598"/>
                            <a:ext cx="124" cy="124"/>
                          </a:xfrm>
                          <a:prstGeom prst="ellipse">
                            <a:avLst/>
                          </a:prstGeom>
                          <a:noFill/>
                          <a:ln w="9525" cap="flat" cmpd="sng">
                            <a:solidFill>
                              <a:srgbClr val="000000"/>
                            </a:solidFill>
                            <a:prstDash val="solid"/>
                            <a:headEnd type="none" w="med" len="med"/>
                            <a:tailEnd type="none" w="med" len="med"/>
                          </a:ln>
                        </wps:spPr>
                        <wps:bodyPr upright="1"/>
                      </wps:wsp>
                      <wps:wsp>
                        <wps:cNvPr id="627" name="椭圆 627"/>
                        <wps:cNvSpPr/>
                        <wps:spPr>
                          <a:xfrm>
                            <a:off x="8" y="2598"/>
                            <a:ext cx="124" cy="124"/>
                          </a:xfrm>
                          <a:prstGeom prst="ellipse">
                            <a:avLst/>
                          </a:prstGeom>
                          <a:noFill/>
                          <a:ln w="9525" cap="flat" cmpd="sng">
                            <a:solidFill>
                              <a:srgbClr val="000000"/>
                            </a:solidFill>
                            <a:prstDash val="solid"/>
                            <a:headEnd type="none" w="med" len="med"/>
                            <a:tailEnd type="none" w="med" len="med"/>
                          </a:ln>
                        </wps:spPr>
                        <wps:bodyPr upright="1"/>
                      </wps:wsp>
                      <wps:wsp>
                        <wps:cNvPr id="628" name="椭圆 628"/>
                        <wps:cNvSpPr/>
                        <wps:spPr>
                          <a:xfrm>
                            <a:off x="764" y="129"/>
                            <a:ext cx="124" cy="124"/>
                          </a:xfrm>
                          <a:prstGeom prst="ellipse">
                            <a:avLst/>
                          </a:prstGeom>
                          <a:noFill/>
                          <a:ln w="9525" cap="flat" cmpd="sng">
                            <a:solidFill>
                              <a:srgbClr val="000000"/>
                            </a:solidFill>
                            <a:prstDash val="solid"/>
                            <a:headEnd type="none" w="med" len="med"/>
                            <a:tailEnd type="none" w="med" len="med"/>
                          </a:ln>
                        </wps:spPr>
                        <wps:bodyPr upright="1"/>
                      </wps:wsp>
                      <wps:wsp>
                        <wps:cNvPr id="629" name="椭圆 629"/>
                        <wps:cNvSpPr/>
                        <wps:spPr>
                          <a:xfrm>
                            <a:off x="2268" y="129"/>
                            <a:ext cx="124" cy="124"/>
                          </a:xfrm>
                          <a:prstGeom prst="ellipse">
                            <a:avLst/>
                          </a:prstGeom>
                          <a:noFill/>
                          <a:ln w="9525" cap="flat" cmpd="sng">
                            <a:solidFill>
                              <a:srgbClr val="000000"/>
                            </a:solidFill>
                            <a:prstDash val="solid"/>
                            <a:headEnd type="none" w="med" len="med"/>
                            <a:tailEnd type="none" w="med" len="med"/>
                          </a:ln>
                        </wps:spPr>
                        <wps:bodyPr upright="1"/>
                      </wps:wsp>
                      <wps:wsp>
                        <wps:cNvPr id="630" name="文本框 630"/>
                        <wps:cNvSpPr txBox="1"/>
                        <wps:spPr>
                          <a:xfrm>
                            <a:off x="216" y="2727"/>
                            <a:ext cx="1930" cy="442"/>
                          </a:xfrm>
                          <a:prstGeom prst="rect">
                            <a:avLst/>
                          </a:prstGeom>
                          <a:noFill/>
                          <a:ln>
                            <a:noFill/>
                          </a:ln>
                        </wps:spPr>
                        <wps:txbx>
                          <w:txbxContent>
                            <w:p w14:paraId="1FABC1E7">
                              <w:pPr>
                                <w:jc w:val="center"/>
                                <w:rPr>
                                  <w:rFonts w:hint="eastAsia"/>
                                </w:rPr>
                              </w:pPr>
                              <w:r>
                                <w:rPr>
                                  <w:rFonts w:hint="eastAsia"/>
                                </w:rPr>
                                <w:t>图3-85 题3-8图</w:t>
                              </w:r>
                            </w:p>
                          </w:txbxContent>
                        </wps:txbx>
                        <wps:bodyPr upright="1"/>
                      </wps:wsp>
                      <wps:wsp>
                        <wps:cNvPr id="631" name="矩形 631"/>
                        <wps:cNvSpPr/>
                        <wps:spPr>
                          <a:xfrm>
                            <a:off x="3346" y="1569"/>
                            <a:ext cx="1640" cy="153"/>
                          </a:xfrm>
                          <a:prstGeom prst="rect">
                            <a:avLst/>
                          </a:prstGeom>
                          <a:noFill/>
                          <a:ln w="9525" cap="flat" cmpd="sng">
                            <a:solidFill>
                              <a:srgbClr val="000000"/>
                            </a:solidFill>
                            <a:prstDash val="solid"/>
                            <a:miter/>
                            <a:headEnd type="none" w="med" len="med"/>
                            <a:tailEnd type="none" w="med" len="med"/>
                          </a:ln>
                        </wps:spPr>
                        <wps:bodyPr upright="1"/>
                      </wps:wsp>
                      <wps:wsp>
                        <wps:cNvPr id="632" name="直接连接符 632"/>
                        <wps:cNvSpPr/>
                        <wps:spPr>
                          <a:xfrm>
                            <a:off x="4976" y="1645"/>
                            <a:ext cx="344" cy="1"/>
                          </a:xfrm>
                          <a:prstGeom prst="line">
                            <a:avLst/>
                          </a:prstGeom>
                          <a:ln w="9525" cap="flat" cmpd="sng">
                            <a:solidFill>
                              <a:srgbClr val="000000"/>
                            </a:solidFill>
                            <a:prstDash val="solid"/>
                            <a:headEnd type="none" w="med" len="med"/>
                            <a:tailEnd type="none" w="med" len="med"/>
                          </a:ln>
                        </wps:spPr>
                        <wps:bodyPr upright="1"/>
                      </wps:wsp>
                      <wps:wsp>
                        <wps:cNvPr id="633" name="直接连接符 633"/>
                        <wps:cNvSpPr/>
                        <wps:spPr>
                          <a:xfrm flipH="1">
                            <a:off x="3080" y="1645"/>
                            <a:ext cx="266" cy="1"/>
                          </a:xfrm>
                          <a:prstGeom prst="line">
                            <a:avLst/>
                          </a:prstGeom>
                          <a:ln w="9525" cap="flat" cmpd="sng">
                            <a:solidFill>
                              <a:srgbClr val="000000"/>
                            </a:solidFill>
                            <a:prstDash val="solid"/>
                            <a:headEnd type="none" w="med" len="med"/>
                            <a:tailEnd type="none" w="med" len="med"/>
                          </a:ln>
                        </wps:spPr>
                        <wps:bodyPr upright="1"/>
                      </wps:wsp>
                      <wps:wsp>
                        <wps:cNvPr id="634" name="直接连接符 634"/>
                        <wps:cNvSpPr/>
                        <wps:spPr>
                          <a:xfrm>
                            <a:off x="3074" y="1643"/>
                            <a:ext cx="1" cy="964"/>
                          </a:xfrm>
                          <a:prstGeom prst="line">
                            <a:avLst/>
                          </a:prstGeom>
                          <a:ln w="9525" cap="flat" cmpd="sng">
                            <a:solidFill>
                              <a:srgbClr val="000000"/>
                            </a:solidFill>
                            <a:prstDash val="solid"/>
                            <a:headEnd type="none" w="med" len="med"/>
                            <a:tailEnd type="none" w="med" len="med"/>
                          </a:ln>
                        </wps:spPr>
                        <wps:bodyPr upright="1"/>
                      </wps:wsp>
                      <wps:wsp>
                        <wps:cNvPr id="635" name="直接连接符 635"/>
                        <wps:cNvSpPr/>
                        <wps:spPr>
                          <a:xfrm flipV="1">
                            <a:off x="5334" y="249"/>
                            <a:ext cx="1" cy="2349"/>
                          </a:xfrm>
                          <a:prstGeom prst="line">
                            <a:avLst/>
                          </a:prstGeom>
                          <a:ln w="9525" cap="flat" cmpd="sng">
                            <a:solidFill>
                              <a:srgbClr val="000000"/>
                            </a:solidFill>
                            <a:prstDash val="solid"/>
                            <a:headEnd type="none" w="med" len="med"/>
                            <a:tailEnd type="none" w="med" len="med"/>
                          </a:ln>
                        </wps:spPr>
                        <wps:bodyPr upright="1"/>
                      </wps:wsp>
                      <wps:wsp>
                        <wps:cNvPr id="636" name="直接连接符 636"/>
                        <wps:cNvSpPr/>
                        <wps:spPr>
                          <a:xfrm>
                            <a:off x="3832" y="243"/>
                            <a:ext cx="1" cy="1326"/>
                          </a:xfrm>
                          <a:prstGeom prst="line">
                            <a:avLst/>
                          </a:prstGeom>
                          <a:ln w="9525" cap="flat" cmpd="sng">
                            <a:solidFill>
                              <a:srgbClr val="000000"/>
                            </a:solidFill>
                            <a:prstDash val="solid"/>
                            <a:headEnd type="none" w="med" len="med"/>
                            <a:tailEnd type="triangle" w="sm" len="lg"/>
                          </a:ln>
                        </wps:spPr>
                        <wps:bodyPr upright="1"/>
                      </wps:wsp>
                      <wps:wsp>
                        <wps:cNvPr id="637" name="矩形 637"/>
                        <wps:cNvSpPr/>
                        <wps:spPr>
                          <a:xfrm>
                            <a:off x="4262" y="663"/>
                            <a:ext cx="544" cy="135"/>
                          </a:xfrm>
                          <a:prstGeom prst="rect">
                            <a:avLst/>
                          </a:prstGeom>
                          <a:noFill/>
                          <a:ln w="9525" cap="flat" cmpd="sng">
                            <a:solidFill>
                              <a:srgbClr val="000000"/>
                            </a:solidFill>
                            <a:prstDash val="solid"/>
                            <a:miter/>
                            <a:headEnd type="none" w="med" len="med"/>
                            <a:tailEnd type="none" w="med" len="med"/>
                          </a:ln>
                        </wps:spPr>
                        <wps:bodyPr upright="1"/>
                      </wps:wsp>
                      <wps:wsp>
                        <wps:cNvPr id="638" name="直接连接符 638"/>
                        <wps:cNvSpPr/>
                        <wps:spPr>
                          <a:xfrm>
                            <a:off x="3832" y="730"/>
                            <a:ext cx="430" cy="1"/>
                          </a:xfrm>
                          <a:prstGeom prst="line">
                            <a:avLst/>
                          </a:prstGeom>
                          <a:ln w="9525" cap="flat" cmpd="sng">
                            <a:solidFill>
                              <a:srgbClr val="000000"/>
                            </a:solidFill>
                            <a:prstDash val="solid"/>
                            <a:headEnd type="none" w="med" len="med"/>
                            <a:tailEnd type="none" w="med" len="med"/>
                          </a:ln>
                        </wps:spPr>
                        <wps:bodyPr upright="1"/>
                      </wps:wsp>
                      <wps:wsp>
                        <wps:cNvPr id="639" name="直接连接符 639"/>
                        <wps:cNvSpPr/>
                        <wps:spPr>
                          <a:xfrm>
                            <a:off x="4815" y="730"/>
                            <a:ext cx="515" cy="1"/>
                          </a:xfrm>
                          <a:prstGeom prst="line">
                            <a:avLst/>
                          </a:prstGeom>
                          <a:ln w="9525" cap="flat" cmpd="sng">
                            <a:solidFill>
                              <a:srgbClr val="000000"/>
                            </a:solidFill>
                            <a:prstDash val="solid"/>
                            <a:headEnd type="none" w="med" len="med"/>
                            <a:tailEnd type="none" w="med" len="med"/>
                          </a:ln>
                        </wps:spPr>
                        <wps:bodyPr upright="1"/>
                      </wps:wsp>
                      <wps:wsp>
                        <wps:cNvPr id="640" name="椭圆 640"/>
                        <wps:cNvSpPr/>
                        <wps:spPr>
                          <a:xfrm>
                            <a:off x="5272" y="2598"/>
                            <a:ext cx="124" cy="124"/>
                          </a:xfrm>
                          <a:prstGeom prst="ellipse">
                            <a:avLst/>
                          </a:prstGeom>
                          <a:noFill/>
                          <a:ln w="9525" cap="flat" cmpd="sng">
                            <a:solidFill>
                              <a:srgbClr val="000000"/>
                            </a:solidFill>
                            <a:prstDash val="solid"/>
                            <a:headEnd type="none" w="med" len="med"/>
                            <a:tailEnd type="none" w="med" len="med"/>
                          </a:ln>
                        </wps:spPr>
                        <wps:bodyPr upright="1"/>
                      </wps:wsp>
                      <wps:wsp>
                        <wps:cNvPr id="641" name="椭圆 641"/>
                        <wps:cNvSpPr/>
                        <wps:spPr>
                          <a:xfrm>
                            <a:off x="3012" y="2598"/>
                            <a:ext cx="124" cy="124"/>
                          </a:xfrm>
                          <a:prstGeom prst="ellipse">
                            <a:avLst/>
                          </a:prstGeom>
                          <a:noFill/>
                          <a:ln w="9525" cap="flat" cmpd="sng">
                            <a:solidFill>
                              <a:srgbClr val="000000"/>
                            </a:solidFill>
                            <a:prstDash val="solid"/>
                            <a:headEnd type="none" w="med" len="med"/>
                            <a:tailEnd type="none" w="med" len="med"/>
                          </a:ln>
                        </wps:spPr>
                        <wps:bodyPr upright="1"/>
                      </wps:wsp>
                      <wps:wsp>
                        <wps:cNvPr id="642" name="椭圆 642"/>
                        <wps:cNvSpPr/>
                        <wps:spPr>
                          <a:xfrm>
                            <a:off x="3768" y="129"/>
                            <a:ext cx="124" cy="124"/>
                          </a:xfrm>
                          <a:prstGeom prst="ellipse">
                            <a:avLst/>
                          </a:prstGeom>
                          <a:noFill/>
                          <a:ln w="9525" cap="flat" cmpd="sng">
                            <a:solidFill>
                              <a:srgbClr val="000000"/>
                            </a:solidFill>
                            <a:prstDash val="solid"/>
                            <a:headEnd type="none" w="med" len="med"/>
                            <a:tailEnd type="none" w="med" len="med"/>
                          </a:ln>
                        </wps:spPr>
                        <wps:bodyPr upright="1"/>
                      </wps:wsp>
                      <wps:wsp>
                        <wps:cNvPr id="643" name="椭圆 643"/>
                        <wps:cNvSpPr/>
                        <wps:spPr>
                          <a:xfrm>
                            <a:off x="5272" y="129"/>
                            <a:ext cx="124" cy="124"/>
                          </a:xfrm>
                          <a:prstGeom prst="ellipse">
                            <a:avLst/>
                          </a:prstGeom>
                          <a:noFill/>
                          <a:ln w="9525" cap="flat" cmpd="sng">
                            <a:solidFill>
                              <a:srgbClr val="000000"/>
                            </a:solidFill>
                            <a:prstDash val="solid"/>
                            <a:headEnd type="none" w="med" len="med"/>
                            <a:tailEnd type="none" w="med" len="med"/>
                          </a:ln>
                        </wps:spPr>
                        <wps:bodyPr upright="1"/>
                      </wps:wsp>
                      <wps:wsp>
                        <wps:cNvPr id="644" name="直接连接符 644"/>
                        <wps:cNvSpPr/>
                        <wps:spPr>
                          <a:xfrm flipV="1">
                            <a:off x="4982" y="1158"/>
                            <a:ext cx="2" cy="1011"/>
                          </a:xfrm>
                          <a:prstGeom prst="line">
                            <a:avLst/>
                          </a:prstGeom>
                          <a:ln w="9525" cap="flat" cmpd="sng">
                            <a:solidFill>
                              <a:srgbClr val="000000"/>
                            </a:solidFill>
                            <a:prstDash val="solid"/>
                            <a:headEnd type="none" w="med" len="med"/>
                            <a:tailEnd type="none" w="med" len="med"/>
                          </a:ln>
                        </wps:spPr>
                        <wps:bodyPr upright="1"/>
                      </wps:wsp>
                      <wps:wsp>
                        <wps:cNvPr id="645" name="直接连接符 645"/>
                        <wps:cNvSpPr/>
                        <wps:spPr>
                          <a:xfrm>
                            <a:off x="3832" y="1254"/>
                            <a:ext cx="1154" cy="0"/>
                          </a:xfrm>
                          <a:prstGeom prst="line">
                            <a:avLst/>
                          </a:prstGeom>
                          <a:ln w="9525" cap="flat" cmpd="sng">
                            <a:solidFill>
                              <a:srgbClr val="000000"/>
                            </a:solidFill>
                            <a:prstDash val="solid"/>
                            <a:headEnd type="triangle" w="sm" len="lg"/>
                            <a:tailEnd type="triangle" w="sm" len="lg"/>
                          </a:ln>
                        </wps:spPr>
                        <wps:bodyPr upright="1"/>
                      </wps:wsp>
                      <wps:wsp>
                        <wps:cNvPr id="646" name="文本框 646"/>
                        <wps:cNvSpPr txBox="1"/>
                        <wps:spPr>
                          <a:xfrm>
                            <a:off x="4386" y="936"/>
                            <a:ext cx="583" cy="366"/>
                          </a:xfrm>
                          <a:prstGeom prst="rect">
                            <a:avLst/>
                          </a:prstGeom>
                          <a:noFill/>
                          <a:ln>
                            <a:noFill/>
                          </a:ln>
                        </wps:spPr>
                        <wps:txbx>
                          <w:txbxContent>
                            <w:p w14:paraId="3D90EDE9">
                              <w:pPr>
                                <w:jc w:val="center"/>
                                <w:rPr>
                                  <w:rFonts w:hint="eastAsia"/>
                                  <w:i/>
                                </w:rPr>
                              </w:pPr>
                              <w:r>
                                <w:rPr>
                                  <w:rFonts w:hint="eastAsia"/>
                                  <w:i/>
                                </w:rPr>
                                <w:t>x</w:t>
                              </w:r>
                            </w:p>
                          </w:txbxContent>
                        </wps:txbx>
                        <wps:bodyPr wrap="none" lIns="0" tIns="0" rIns="0" bIns="0" upright="1">
                          <a:spAutoFit/>
                        </wps:bodyPr>
                      </wps:wsp>
                      <wps:wsp>
                        <wps:cNvPr id="647" name="直接连接符 647"/>
                        <wps:cNvSpPr/>
                        <wps:spPr>
                          <a:xfrm>
                            <a:off x="3346" y="1722"/>
                            <a:ext cx="0" cy="459"/>
                          </a:xfrm>
                          <a:prstGeom prst="line">
                            <a:avLst/>
                          </a:prstGeom>
                          <a:ln w="9525" cap="flat" cmpd="sng">
                            <a:solidFill>
                              <a:srgbClr val="000000"/>
                            </a:solidFill>
                            <a:prstDash val="solid"/>
                            <a:headEnd type="none" w="med" len="med"/>
                            <a:tailEnd type="none" w="med" len="med"/>
                          </a:ln>
                        </wps:spPr>
                        <wps:bodyPr upright="1"/>
                      </wps:wsp>
                      <wps:wsp>
                        <wps:cNvPr id="648" name="直接连接符 648"/>
                        <wps:cNvSpPr/>
                        <wps:spPr>
                          <a:xfrm>
                            <a:off x="3346" y="2085"/>
                            <a:ext cx="1642" cy="1"/>
                          </a:xfrm>
                          <a:prstGeom prst="line">
                            <a:avLst/>
                          </a:prstGeom>
                          <a:ln w="9525" cap="flat" cmpd="sng">
                            <a:solidFill>
                              <a:srgbClr val="000000"/>
                            </a:solidFill>
                            <a:prstDash val="solid"/>
                            <a:headEnd type="triangle" w="sm" len="lg"/>
                            <a:tailEnd type="triangle" w="sm" len="lg"/>
                          </a:ln>
                        </wps:spPr>
                        <wps:bodyPr upright="1"/>
                      </wps:wsp>
                      <wps:wsp>
                        <wps:cNvPr id="649" name="文本框 649"/>
                        <wps:cNvSpPr txBox="1"/>
                        <wps:spPr>
                          <a:xfrm>
                            <a:off x="4042" y="1737"/>
                            <a:ext cx="240" cy="732"/>
                          </a:xfrm>
                          <a:prstGeom prst="rect">
                            <a:avLst/>
                          </a:prstGeom>
                          <a:noFill/>
                          <a:ln>
                            <a:noFill/>
                          </a:ln>
                        </wps:spPr>
                        <wps:txbx>
                          <w:txbxContent>
                            <w:p w14:paraId="28D2A9DF">
                              <w:pPr>
                                <w:jc w:val="center"/>
                                <w:rPr>
                                  <w:rFonts w:hint="eastAsia"/>
                                  <w:vertAlign w:val="subscript"/>
                                </w:rPr>
                              </w:pPr>
                              <w:r>
                                <w:rPr>
                                  <w:rFonts w:hint="eastAsia"/>
                                  <w:i/>
                                </w:rPr>
                                <w:t>x</w:t>
                              </w:r>
                              <w:r>
                                <w:rPr>
                                  <w:rFonts w:hint="eastAsia"/>
                                  <w:vertAlign w:val="subscript"/>
                                </w:rPr>
                                <w:t>p</w:t>
                              </w:r>
                            </w:p>
                          </w:txbxContent>
                        </wps:txbx>
                        <wps:bodyPr lIns="0" tIns="0" rIns="0" bIns="0" upright="1">
                          <a:spAutoFit/>
                        </wps:bodyPr>
                      </wps:wsp>
                      <wps:wsp>
                        <wps:cNvPr id="650" name="文本框 650"/>
                        <wps:cNvSpPr txBox="1"/>
                        <wps:spPr>
                          <a:xfrm>
                            <a:off x="4404" y="306"/>
                            <a:ext cx="240" cy="732"/>
                          </a:xfrm>
                          <a:prstGeom prst="rect">
                            <a:avLst/>
                          </a:prstGeom>
                          <a:noFill/>
                          <a:ln>
                            <a:noFill/>
                          </a:ln>
                        </wps:spPr>
                        <wps:txbx>
                          <w:txbxContent>
                            <w:p w14:paraId="1225A7BD">
                              <w:pPr>
                                <w:jc w:val="center"/>
                                <w:rPr>
                                  <w:rFonts w:hint="eastAsia"/>
                                  <w:vertAlign w:val="subscript"/>
                                </w:rPr>
                              </w:pPr>
                              <w:r>
                                <w:rPr>
                                  <w:rFonts w:hint="eastAsia"/>
                                  <w:i/>
                                </w:rPr>
                                <w:t>R</w:t>
                              </w:r>
                              <w:r>
                                <w:rPr>
                                  <w:rFonts w:hint="eastAsia"/>
                                  <w:vertAlign w:val="subscript"/>
                                </w:rPr>
                                <w:t>L</w:t>
                              </w:r>
                            </w:p>
                          </w:txbxContent>
                        </wps:txbx>
                        <wps:bodyPr lIns="0" tIns="0" rIns="0" bIns="0" upright="1">
                          <a:spAutoFit/>
                        </wps:bodyPr>
                      </wps:wsp>
                      <wps:wsp>
                        <wps:cNvPr id="651" name="文本框 651"/>
                        <wps:cNvSpPr txBox="1"/>
                        <wps:spPr>
                          <a:xfrm>
                            <a:off x="4080" y="2460"/>
                            <a:ext cx="240" cy="732"/>
                          </a:xfrm>
                          <a:prstGeom prst="rect">
                            <a:avLst/>
                          </a:prstGeom>
                          <a:noFill/>
                          <a:ln>
                            <a:noFill/>
                          </a:ln>
                        </wps:spPr>
                        <wps:txbx>
                          <w:txbxContent>
                            <w:p w14:paraId="6E7D4938">
                              <w:pPr>
                                <w:jc w:val="center"/>
                                <w:rPr>
                                  <w:rFonts w:hint="eastAsia"/>
                                  <w:vertAlign w:val="subscript"/>
                                </w:rPr>
                              </w:pPr>
                              <w:r>
                                <w:rPr>
                                  <w:rFonts w:hint="eastAsia"/>
                                  <w:i/>
                                </w:rPr>
                                <w:t>u</w:t>
                              </w:r>
                              <w:r>
                                <w:rPr>
                                  <w:rFonts w:hint="eastAsia"/>
                                  <w:vertAlign w:val="subscript"/>
                                </w:rPr>
                                <w:t>e</w:t>
                              </w:r>
                            </w:p>
                          </w:txbxContent>
                        </wps:txbx>
                        <wps:bodyPr lIns="0" tIns="0" rIns="0" bIns="0" upright="1">
                          <a:spAutoFit/>
                        </wps:bodyPr>
                      </wps:wsp>
                      <wps:wsp>
                        <wps:cNvPr id="652" name="文本框 652"/>
                        <wps:cNvSpPr txBox="1"/>
                        <wps:spPr>
                          <a:xfrm>
                            <a:off x="4422" y="0"/>
                            <a:ext cx="240" cy="732"/>
                          </a:xfrm>
                          <a:prstGeom prst="rect">
                            <a:avLst/>
                          </a:prstGeom>
                          <a:noFill/>
                          <a:ln>
                            <a:noFill/>
                          </a:ln>
                        </wps:spPr>
                        <wps:txbx>
                          <w:txbxContent>
                            <w:p w14:paraId="3252718D">
                              <w:pPr>
                                <w:jc w:val="center"/>
                                <w:rPr>
                                  <w:rFonts w:hint="eastAsia"/>
                                  <w:vertAlign w:val="subscript"/>
                                </w:rPr>
                              </w:pPr>
                              <w:r>
                                <w:rPr>
                                  <w:rFonts w:hint="eastAsia"/>
                                  <w:i/>
                                </w:rPr>
                                <w:t>u</w:t>
                              </w:r>
                              <w:r>
                                <w:rPr>
                                  <w:rFonts w:hint="eastAsia"/>
                                  <w:vertAlign w:val="subscript"/>
                                </w:rPr>
                                <w:t>o</w:t>
                              </w:r>
                            </w:p>
                          </w:txbxContent>
                        </wps:txbx>
                        <wps:bodyPr lIns="0" tIns="0" rIns="0" bIns="0" upright="1">
                          <a:spAutoFit/>
                        </wps:bodyPr>
                      </wps:wsp>
                      <wps:wsp>
                        <wps:cNvPr id="653" name="文本框 653"/>
                        <wps:cNvSpPr txBox="1"/>
                        <wps:spPr>
                          <a:xfrm>
                            <a:off x="4360" y="1245"/>
                            <a:ext cx="209" cy="732"/>
                          </a:xfrm>
                          <a:prstGeom prst="rect">
                            <a:avLst/>
                          </a:prstGeom>
                          <a:noFill/>
                          <a:ln>
                            <a:noFill/>
                          </a:ln>
                        </wps:spPr>
                        <wps:txbx>
                          <w:txbxContent>
                            <w:p w14:paraId="4462853E">
                              <w:pPr>
                                <w:jc w:val="center"/>
                                <w:rPr>
                                  <w:rFonts w:hint="eastAsia"/>
                                  <w:i/>
                                  <w:vertAlign w:val="subscript"/>
                                </w:rPr>
                              </w:pPr>
                              <w:r>
                                <w:rPr>
                                  <w:rFonts w:hint="eastAsia"/>
                                  <w:i/>
                                </w:rPr>
                                <w:t>R</w:t>
                              </w:r>
                              <w:r>
                                <w:rPr>
                                  <w:rFonts w:hint="eastAsia"/>
                                  <w:i/>
                                  <w:vertAlign w:val="subscript"/>
                                </w:rPr>
                                <w:t>x</w:t>
                              </w:r>
                            </w:p>
                          </w:txbxContent>
                        </wps:txbx>
                        <wps:bodyPr lIns="0" tIns="0" rIns="0" bIns="0" upright="1">
                          <a:spAutoFit/>
                        </wps:bodyPr>
                      </wps:wsp>
                      <wps:wsp>
                        <wps:cNvPr id="654" name="文本框 654"/>
                        <wps:cNvSpPr txBox="1"/>
                        <wps:spPr>
                          <a:xfrm>
                            <a:off x="4062" y="2070"/>
                            <a:ext cx="240" cy="732"/>
                          </a:xfrm>
                          <a:prstGeom prst="rect">
                            <a:avLst/>
                          </a:prstGeom>
                          <a:noFill/>
                          <a:ln>
                            <a:noFill/>
                          </a:ln>
                        </wps:spPr>
                        <wps:txbx>
                          <w:txbxContent>
                            <w:p w14:paraId="24F2E3B9">
                              <w:pPr>
                                <w:jc w:val="center"/>
                                <w:rPr>
                                  <w:rFonts w:hint="eastAsia"/>
                                  <w:vertAlign w:val="subscript"/>
                                </w:rPr>
                              </w:pPr>
                              <w:r>
                                <w:rPr>
                                  <w:rFonts w:hint="eastAsia"/>
                                  <w:i/>
                                </w:rPr>
                                <w:t>R</w:t>
                              </w:r>
                              <w:r>
                                <w:rPr>
                                  <w:rFonts w:hint="eastAsia"/>
                                  <w:vertAlign w:val="subscript"/>
                                </w:rPr>
                                <w:t>p</w:t>
                              </w:r>
                            </w:p>
                          </w:txbxContent>
                        </wps:txbx>
                        <wps:bodyPr lIns="0" tIns="0" rIns="0" bIns="0" upright="1">
                          <a:spAutoFit/>
                        </wps:bodyPr>
                      </wps:wsp>
                      <wps:wsp>
                        <wps:cNvPr id="655" name="直接连接符 655"/>
                        <wps:cNvSpPr/>
                        <wps:spPr>
                          <a:xfrm>
                            <a:off x="4720" y="195"/>
                            <a:ext cx="466" cy="0"/>
                          </a:xfrm>
                          <a:prstGeom prst="line">
                            <a:avLst/>
                          </a:prstGeom>
                          <a:ln w="9525" cap="flat" cmpd="sng">
                            <a:solidFill>
                              <a:srgbClr val="000000"/>
                            </a:solidFill>
                            <a:prstDash val="solid"/>
                            <a:headEnd type="none" w="med" len="med"/>
                            <a:tailEnd type="triangle" w="med" len="med"/>
                          </a:ln>
                        </wps:spPr>
                        <wps:bodyPr upright="1"/>
                      </wps:wsp>
                      <wps:wsp>
                        <wps:cNvPr id="656" name="直接连接符 656"/>
                        <wps:cNvSpPr/>
                        <wps:spPr>
                          <a:xfrm flipH="1">
                            <a:off x="3956" y="186"/>
                            <a:ext cx="400" cy="1"/>
                          </a:xfrm>
                          <a:prstGeom prst="line">
                            <a:avLst/>
                          </a:prstGeom>
                          <a:ln w="9525" cap="flat" cmpd="sng">
                            <a:solidFill>
                              <a:srgbClr val="000000"/>
                            </a:solidFill>
                            <a:prstDash val="solid"/>
                            <a:headEnd type="none" w="med" len="med"/>
                            <a:tailEnd type="triangle" w="med" len="med"/>
                          </a:ln>
                        </wps:spPr>
                        <wps:bodyPr upright="1"/>
                      </wps:wsp>
                      <wps:wsp>
                        <wps:cNvPr id="657" name="直接连接符 657"/>
                        <wps:cNvSpPr/>
                        <wps:spPr>
                          <a:xfrm>
                            <a:off x="4358" y="2664"/>
                            <a:ext cx="868" cy="2"/>
                          </a:xfrm>
                          <a:prstGeom prst="line">
                            <a:avLst/>
                          </a:prstGeom>
                          <a:ln w="9525" cap="flat" cmpd="sng">
                            <a:solidFill>
                              <a:srgbClr val="000000"/>
                            </a:solidFill>
                            <a:prstDash val="solid"/>
                            <a:headEnd type="none" w="med" len="med"/>
                            <a:tailEnd type="triangle" w="med" len="med"/>
                          </a:ln>
                        </wps:spPr>
                        <wps:bodyPr upright="1"/>
                      </wps:wsp>
                      <wps:wsp>
                        <wps:cNvPr id="658" name="直接连接符 658"/>
                        <wps:cNvSpPr/>
                        <wps:spPr>
                          <a:xfrm flipH="1">
                            <a:off x="3204" y="2655"/>
                            <a:ext cx="790" cy="2"/>
                          </a:xfrm>
                          <a:prstGeom prst="line">
                            <a:avLst/>
                          </a:prstGeom>
                          <a:ln w="9525" cap="flat" cmpd="sng">
                            <a:solidFill>
                              <a:srgbClr val="000000"/>
                            </a:solidFill>
                            <a:prstDash val="solid"/>
                            <a:headEnd type="none" w="med" len="med"/>
                            <a:tailEnd type="triangle" w="med" len="med"/>
                          </a:ln>
                        </wps:spPr>
                        <wps:bodyPr upright="1"/>
                      </wps:wsp>
                    </wpg:wgp>
                  </a:graphicData>
                </a:graphic>
              </wp:inline>
            </w:drawing>
          </mc:Choice>
          <mc:Fallback>
            <w:pict>
              <v:group id="_x0000_s1026" o:spid="_x0000_s1026" o:spt="203" style="height:166.25pt;width:270.2pt;" coordsize="5404,3325" o:gfxdata="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">
                <o:lock v:ext="edit" aspectratio="f"/>
                <v:rect id="_x0000_s1026" o:spid="_x0000_s1026" o:spt="1" style="position:absolute;left:0;top:0;height:3325;width:5404;" filled="f" stroked="f" coordsize="21600,21600" o:gfxdata="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hNivL4A&#10;AADcAAAADwAAAAAAAAABACAAAAAiAAAAZHJzL2Rvd25yZXYueG1sUEsBAhQAFAAAAAgAh07iQDMv&#10;BZ47AAAAOQAAABAAAAAAAAAAAQAgAAAADQEAAGRycy9zaGFwZXhtbC54bWxQSwUGAAAAAAYABgBb&#10;AQAAtwMAAAAA&#10;">
                  <v:fill on="f" focussize="0,0"/>
                  <v:stroke on="f"/>
                  <v:imagedata o:title=""/>
                  <o:lock v:ext="edit" text="t" aspectratio="t"/>
                </v:rect>
                <v:rect id="_x0000_s1026" o:spid="_x0000_s1026" o:spt="1" style="position:absolute;left:342;top:1569;height:153;width:1640;" filled="f" stroked="t" coordsize="21600,21600" o:gfxdata="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jUY3r4A&#10;AADcAAAADwAAAAAAAAABACAAAAAiAAAAZHJzL2Rvd25yZXYueG1sUEsBAhQAFAAAAAgAh07iQDMv&#10;BZ47AAAAOQAAABAAAAAAAAAAAQAgAAAADQEAAGRycy9zaGFwZXhtbC54bWxQSwUGAAAAAAYABgBb&#10;AQAAtwMAAAAA&#10;">
                  <v:fill on="f" focussize="0,0"/>
                  <v:stroke color="#000000" joinstyle="miter"/>
                  <v:imagedata o:title=""/>
                  <o:lock v:ext="edit" aspectratio="f"/>
                </v:rect>
                <v:line id="_x0000_s1026" o:spid="_x0000_s1026" o:spt="20" style="position:absolute;left:1972;top:1645;height:1;width:344;" filled="f" stroked="t" coordsize="21600,21600" o:gfxdata="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jOm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76;top:1645;flip:x;height:0;width:266;" filled="f" stroked="t" coordsize="21600,21600" o:gfxdata="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IqfU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70;top:1643;height:964;width:1;" filled="f" stroked="t" coordsize="21600,21600" o:gfxdata="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iCCK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_x0000_s1026" o:spid="_x0000_s1026" o:spt="20" style="position:absolute;left:2330;top:249;flip:y;height:2349;width:1;" filled="f" stroked="t" coordsize="21600,21600" o:gfxdata="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JBZ6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828;top:243;height:1326;width:0;" filled="f" stroked="t" coordsize="21600,21600" o:gfxdata="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Xyu174A&#10;AADcAAAADwAAAAAAAAABACAAAAAiAAAAZHJzL2Rvd25yZXYueG1sUEsBAhQAFAAAAAgAh07iQDMv&#10;BZ47AAAAOQAAABAAAAAAAAAAAQAgAAAADQEAAGRycy9zaGFwZXhtbC54bWxQSwUGAAAAAAYABgBb&#10;AQAAtwMAAAAA&#10;">
                  <v:fill on="f" focussize="0,0"/>
                  <v:stroke color="#000000" joinstyle="round" endarrow="block" endarrowwidth="narrow" endarrowlength="long"/>
                  <v:imagedata o:title=""/>
                  <o:lock v:ext="edit" aspectratio="f"/>
                </v:line>
                <v:rect id="_x0000_s1026" o:spid="_x0000_s1026" o:spt="1" style="position:absolute;left:1258;top:663;height:135;width:544;" filled="f" stroked="t" coordsize="21600,21600" o:gfxdata="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di1GC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rect>
                <v:line id="_x0000_s1026" o:spid="_x0000_s1026" o:spt="20" style="position:absolute;left:828;top:730;height:0;width:430;" filled="f" stroked="t" coordsize="21600,21600" o:gfxdata="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NkOI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1811;top:730;height:0;width:515;" filled="f" stroked="t" coordsize="21600,21600" o:gfxdata="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5Wru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_x0000_s1026" o:spid="_x0000_s1026" o:spt="3" type="#_x0000_t3" style="position:absolute;left:2268;top:2598;height:124;width:124;" filled="f" stroked="t" coordsize="21600,21600" o:gfxdata="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keRI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 type="#_x0000_t3" style="position:absolute;left:8;top:2598;height:124;width:124;" filled="f" stroked="t" coordsize="21600,21600" o:gfxdata="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t1B0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3" type="#_x0000_t3" style="position:absolute;left:764;top:129;height:124;width:124;" filled="f" stroked="t" coordsize="21600,21600" o:gfxdata="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QtWh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_x0000_s1026" o:spid="_x0000_s1026" o:spt="3" type="#_x0000_t3" style="position:absolute;left:2268;top:129;height:124;width:124;" filled="f" stroked="t" coordsize="21600,21600" o:gfxdata="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A5wO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_x0000_s1026" o:spid="_x0000_s1026" o:spt="202" type="#_x0000_t202" style="position:absolute;left:216;top:2727;height:442;width:1930;" filled="f" stroked="f" coordsize="21600,21600" o:gfxdata="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kyB+1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14:paraId="1FABC1E7">
                        <w:pPr>
                          <w:jc w:val="center"/>
                          <w:rPr>
                            <w:rFonts w:hint="eastAsia"/>
                          </w:rPr>
                        </w:pPr>
                        <w:r>
                          <w:rPr>
                            <w:rFonts w:hint="eastAsia"/>
                          </w:rPr>
                          <w:t>图3-85 题3-8图</w:t>
                        </w:r>
                      </w:p>
                    </w:txbxContent>
                  </v:textbox>
                </v:shape>
                <v:rect id="_x0000_s1026" o:spid="_x0000_s1026" o:spt="1" style="position:absolute;left:3346;top:1569;height:153;width:1640;" filled="f" stroked="t" coordsize="21600,21600" o:gfxdata="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SV5Ub4A&#10;AADcAAAADwAAAAAAAAABACAAAAAiAAAAZHJzL2Rvd25yZXYueG1sUEsBAhQAFAAAAAgAh07iQDMv&#10;BZ47AAAAOQAAABAAAAAAAAAAAQAgAAAADQEAAGRycy9zaGFwZXhtbC54bWxQSwUGAAAAAAYABgBb&#10;AQAAtwMAAAAA&#10;">
                  <v:fill on="f" focussize="0,0"/>
                  <v:stroke color="#000000" joinstyle="miter"/>
                  <v:imagedata o:title=""/>
                  <o:lock v:ext="edit" aspectratio="f"/>
                </v:rect>
                <v:line id="_x0000_s1026" o:spid="_x0000_s1026" o:spt="20" style="position:absolute;left:4976;top:1645;height:1;width:344;" filled="f" stroked="t" coordsize="21600,21600" o:gfxdata="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paUT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080;top:1645;flip:x;height:1;width:266;" filled="f" stroked="t" coordsize="21600,21600" o:gfxdata="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1/TZ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074;top:1643;height:964;width:1;" filled="f" stroked="t" coordsize="21600,21600" o:gfxdata="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AJj8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5334;top:249;flip:y;height:2349;width:1;" filled="f" stroked="t" coordsize="21600,21600" o:gfxdata="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csk2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832;top:243;height:1326;width:1;" filled="f" stroked="t" coordsize="21600,21600" o:gfxdata="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54+Cb4A&#10;AADcAAAADwAAAAAAAAABACAAAAAiAAAAZHJzL2Rvd25yZXYueG1sUEsBAhQAFAAAAAgAh07iQDMv&#10;BZ47AAAAOQAAABAAAAAAAAAAAQAgAAAADQEAAGRycy9zaGFwZXhtbC54bWxQSwUGAAAAAAYABgBb&#10;AQAAtwMAAAAA&#10;">
                  <v:fill on="f" focussize="0,0"/>
                  <v:stroke color="#000000" joinstyle="round" endarrow="block" endarrowwidth="narrow" endarrowlength="long"/>
                  <v:imagedata o:title=""/>
                  <o:lock v:ext="edit" aspectratio="f"/>
                </v:line>
                <v:rect id="_x0000_s1026" o:spid="_x0000_s1026" o:spt="1" style="position:absolute;left:4262;top:663;height:135;width:544;" filled="f" stroked="t" coordsize="21600,21600" o:gfxdata="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YBEvr4A&#10;AADcAAAADwAAAAAAAAABACAAAAAiAAAAZHJzL2Rvd25yZXYueG1sUEsBAhQAFAAAAAgAh07iQDMv&#10;BZ47AAAAOQAAABAAAAAAAAAAAQAgAAAADQEAAGRycy9zaGFwZXhtbC54bWxQSwUGAAAAAAYABgBb&#10;AQAAtwMAAAAA&#10;">
                  <v:fill on="f" focussize="0,0"/>
                  <v:stroke color="#000000" joinstyle="miter"/>
                  <v:imagedata o:title=""/>
                  <o:lock v:ext="edit" aspectratio="f"/>
                </v:rect>
                <v:line id="_x0000_s1026" o:spid="_x0000_s1026" o:spt="20" style="position:absolute;left:3832;top:730;height:1;width:430;" filled="f" stroked="t" coordsize="21600,21600" o:gfxdata="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RNkvm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_x0000_s1026" o:spid="_x0000_s1026" o:spt="20" style="position:absolute;left:4815;top:730;height:1;width:515;" filled="f" stroked="t" coordsize="21600,21600" o:gfxdata="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ATdi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_x0000_s1026" o:spid="_x0000_s1026" o:spt="3" type="#_x0000_t3" style="position:absolute;left:5272;top:2598;height:124;width:124;" filled="f" stroked="t" coordsize="21600,21600" o:gfxdata="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rPAe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 type="#_x0000_t3" style="position:absolute;left:3012;top:2598;height:124;width:124;" filled="f" stroked="t" coordsize="21600,21600" o:gfxdata="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p5mc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 type="#_x0000_t3" style="position:absolute;left:3768;top:129;height:124;width:124;" filled="f" stroked="t" coordsize="21600,21600" o:gfxdata="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dQfr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 type="#_x0000_t3" style="position:absolute;left:5272;top:129;height:124;width:124;" filled="f" stroked="t" coordsize="21600,21600" o:gfxdata="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Dmic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line id="_x0000_s1026" o:spid="_x0000_s1026" o:spt="20" style="position:absolute;left:4982;top:1158;flip:y;height:1011;width:2;" filled="f" stroked="t" coordsize="21600,21600" o:gfxdata="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gf0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3832;top:1254;height:0;width:1154;" filled="f" stroked="t" coordsize="21600,21600" o:gfxdata="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4jM&#10;MMEAAADcAAAADwAAAAAAAAABACAAAAAiAAAAZHJzL2Rvd25yZXYueG1sUEsBAhQAFAAAAAgAh07i&#10;QDMvBZ47AAAAOQAAABAAAAAAAAAAAQAgAAAAEAEAAGRycy9zaGFwZXhtbC54bWxQSwUGAAAAAAYA&#10;BgBbAQAAugMAAAAA&#10;">
                  <v:fill on="f" focussize="0,0"/>
                  <v:stroke color="#000000" joinstyle="round" startarrow="block" startarrowwidth="narrow" startarrowlength="long" endarrow="block" endarrowwidth="narrow" endarrowlength="long"/>
                  <v:imagedata o:title=""/>
                  <o:lock v:ext="edit" aspectratio="f"/>
                </v:line>
                <v:shape id="_x0000_s1026" o:spid="_x0000_s1026" o:spt="202" type="#_x0000_t202" style="position:absolute;left:4386;top:936;height:366;width:583;mso-wrap-style:none;" filled="f" stroked="f" coordsize="21600,21600" o:gfxdata="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biu0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14:paraId="3D90EDE9">
                        <w:pPr>
                          <w:jc w:val="center"/>
                          <w:rPr>
                            <w:rFonts w:hint="eastAsia"/>
                            <w:i/>
                          </w:rPr>
                        </w:pPr>
                        <w:r>
                          <w:rPr>
                            <w:rFonts w:hint="eastAsia"/>
                            <w:i/>
                          </w:rPr>
                          <w:t>x</w:t>
                        </w:r>
                      </w:p>
                    </w:txbxContent>
                  </v:textbox>
                </v:shape>
                <v:line id="_x0000_s1026" o:spid="_x0000_s1026" o:spt="20" style="position:absolute;left:3346;top:1722;height:459;width:0;" filled="f" stroked="t" coordsize="21600,21600" o:gfxdata="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3Udf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_x0000_s1026" o:spid="_x0000_s1026" o:spt="20" style="position:absolute;left:3346;top:2085;height:1;width:1642;" filled="f" stroked="t" coordsize="21600,21600" o:gfxdata="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iWOuvQAA&#10;ANwAAAAPAAAAAAAAAAEAIAAAACIAAABkcnMvZG93bnJldi54bWxQSwECFAAUAAAACACHTuJAMy8F&#10;njsAAAA5AAAAEAAAAAAAAAABACAAAAAMAQAAZHJzL3NoYXBleG1sLnhtbFBLBQYAAAAABgAGAFsB&#10;AAC2AwAAAAA=&#10;">
                  <v:fill on="f" focussize="0,0"/>
                  <v:stroke color="#000000" joinstyle="round" startarrow="block" startarrowwidth="narrow" startarrowlength="long" endarrow="block" endarrowwidth="narrow" endarrowlength="long"/>
                  <v:imagedata o:title=""/>
                  <o:lock v:ext="edit" aspectratio="f"/>
                </v:line>
                <v:shape id="_x0000_s1026" o:spid="_x0000_s1026" o:spt="202" type="#_x0000_t202" style="position:absolute;left:4042;top:1737;height:732;width:240;" filled="f" stroked="f" coordsize="21600,21600" o:gfxdata="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C8fV6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14:paraId="28D2A9DF">
                        <w:pPr>
                          <w:jc w:val="center"/>
                          <w:rPr>
                            <w:rFonts w:hint="eastAsia"/>
                            <w:vertAlign w:val="subscript"/>
                          </w:rPr>
                        </w:pPr>
                        <w:r>
                          <w:rPr>
                            <w:rFonts w:hint="eastAsia"/>
                            <w:i/>
                          </w:rPr>
                          <w:t>x</w:t>
                        </w:r>
                        <w:r>
                          <w:rPr>
                            <w:rFonts w:hint="eastAsia"/>
                            <w:vertAlign w:val="subscript"/>
                          </w:rPr>
                          <w:t>p</w:t>
                        </w:r>
                      </w:p>
                    </w:txbxContent>
                  </v:textbox>
                </v:shape>
                <v:shape id="_x0000_s1026" o:spid="_x0000_s1026" o:spt="202" type="#_x0000_t202" style="position:absolute;left:4404;top:306;height:732;width:240;" filled="f" stroked="f" coordsize="21600,21600" o:gfxdata="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RfQh65AAAA3AAA&#10;AA8AAAAAAAAAAQAgAAAAIgAAAGRycy9kb3ducmV2LnhtbFBLAQIUABQAAAAIAIdO4kAzLwWeOwAA&#10;ADkAAAAQAAAAAAAAAAEAIAAAAAgBAABkcnMvc2hhcGV4bWwueG1sUEsFBgAAAAAGAAYAWwEAALID&#10;AAAAAA==&#10;">
                  <v:fill on="f" focussize="0,0"/>
                  <v:stroke on="f"/>
                  <v:imagedata o:title=""/>
                  <o:lock v:ext="edit" aspectratio="f"/>
                  <v:textbox inset="0mm,0mm,0mm,0mm" style="mso-fit-shape-to-text:t;">
                    <w:txbxContent>
                      <w:p w14:paraId="1225A7BD">
                        <w:pPr>
                          <w:jc w:val="center"/>
                          <w:rPr>
                            <w:rFonts w:hint="eastAsia"/>
                            <w:vertAlign w:val="subscript"/>
                          </w:rPr>
                        </w:pPr>
                        <w:r>
                          <w:rPr>
                            <w:rFonts w:hint="eastAsia"/>
                            <w:i/>
                          </w:rPr>
                          <w:t>R</w:t>
                        </w:r>
                        <w:r>
                          <w:rPr>
                            <w:rFonts w:hint="eastAsia"/>
                            <w:vertAlign w:val="subscript"/>
                          </w:rPr>
                          <w:t>L</w:t>
                        </w:r>
                      </w:p>
                    </w:txbxContent>
                  </v:textbox>
                </v:shape>
                <v:shape id="_x0000_s1026" o:spid="_x0000_s1026" o:spt="202" type="#_x0000_t202" style="position:absolute;left:4080;top:2460;height:732;width:240;" filled="f" stroked="f" coordsize="21600,21600" o:gfxdata="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E+eF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14:paraId="6E7D4938">
                        <w:pPr>
                          <w:jc w:val="center"/>
                          <w:rPr>
                            <w:rFonts w:hint="eastAsia"/>
                            <w:vertAlign w:val="subscript"/>
                          </w:rPr>
                        </w:pPr>
                        <w:r>
                          <w:rPr>
                            <w:rFonts w:hint="eastAsia"/>
                            <w:i/>
                          </w:rPr>
                          <w:t>u</w:t>
                        </w:r>
                        <w:r>
                          <w:rPr>
                            <w:rFonts w:hint="eastAsia"/>
                            <w:vertAlign w:val="subscript"/>
                          </w:rPr>
                          <w:t>e</w:t>
                        </w:r>
                      </w:p>
                    </w:txbxContent>
                  </v:textbox>
                </v:shape>
                <v:shape id="_x0000_s1026" o:spid="_x0000_s1026" o:spt="202" type="#_x0000_t202" style="position:absolute;left:4422;top:0;height:732;width:240;" filled="f" stroked="f" coordsize="21600,21600" o:gfxdata="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wXny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14:paraId="3252718D">
                        <w:pPr>
                          <w:jc w:val="center"/>
                          <w:rPr>
                            <w:rFonts w:hint="eastAsia"/>
                            <w:vertAlign w:val="subscript"/>
                          </w:rPr>
                        </w:pPr>
                        <w:r>
                          <w:rPr>
                            <w:rFonts w:hint="eastAsia"/>
                            <w:i/>
                          </w:rPr>
                          <w:t>u</w:t>
                        </w:r>
                        <w:r>
                          <w:rPr>
                            <w:rFonts w:hint="eastAsia"/>
                            <w:vertAlign w:val="subscript"/>
                          </w:rPr>
                          <w:t>o</w:t>
                        </w:r>
                      </w:p>
                    </w:txbxContent>
                  </v:textbox>
                </v:shape>
                <v:shape id="_x0000_s1026" o:spid="_x0000_s1026" o:spt="202" type="#_x0000_t202" style="position:absolute;left:4360;top:1245;height:732;width:209;" filled="f" stroked="f" coordsize="21600,21600" o:gfxdata="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SN3Gm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14:paraId="4462853E">
                        <w:pPr>
                          <w:jc w:val="center"/>
                          <w:rPr>
                            <w:rFonts w:hint="eastAsia"/>
                            <w:i/>
                            <w:vertAlign w:val="subscript"/>
                          </w:rPr>
                        </w:pPr>
                        <w:r>
                          <w:rPr>
                            <w:rFonts w:hint="eastAsia"/>
                            <w:i/>
                          </w:rPr>
                          <w:t>R</w:t>
                        </w:r>
                        <w:r>
                          <w:rPr>
                            <w:rFonts w:hint="eastAsia"/>
                            <w:i/>
                            <w:vertAlign w:val="subscript"/>
                          </w:rPr>
                          <w:t>x</w:t>
                        </w:r>
                      </w:p>
                    </w:txbxContent>
                  </v:textbox>
                </v:shape>
                <v:shape id="_x0000_s1026" o:spid="_x0000_s1026" o:spt="202" type="#_x0000_t202" style="position:absolute;left:4062;top:2070;height:732;width:240;" filled="f" stroked="f" coordsize="21600,21600" o:gfxdata="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kRB2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14:paraId="24F2E3B9">
                        <w:pPr>
                          <w:jc w:val="center"/>
                          <w:rPr>
                            <w:rFonts w:hint="eastAsia"/>
                            <w:vertAlign w:val="subscript"/>
                          </w:rPr>
                        </w:pPr>
                        <w:r>
                          <w:rPr>
                            <w:rFonts w:hint="eastAsia"/>
                            <w:i/>
                          </w:rPr>
                          <w:t>R</w:t>
                        </w:r>
                        <w:r>
                          <w:rPr>
                            <w:rFonts w:hint="eastAsia"/>
                            <w:vertAlign w:val="subscript"/>
                          </w:rPr>
                          <w:t>p</w:t>
                        </w:r>
                      </w:p>
                    </w:txbxContent>
                  </v:textbox>
                </v:shape>
                <v:line id="_x0000_s1026" o:spid="_x0000_s1026" o:spt="20" style="position:absolute;left:4720;top:195;height:0;width:466;" filled="f" stroked="t" coordsize="21600,21600" o:gfxdata="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XTv1a/&#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3956;top:186;flip:x;height:1;width:400;" filled="f" stroked="t" coordsize="21600,21600" o:gfxdata="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vy2R&#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4358;top:2664;height:2;width:868;" filled="f" stroked="t" coordsize="21600,21600" o:gfxdata="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NhLq/&#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3204;top:2655;flip:x;height:2;width:790;" filled="f" stroked="t" coordsize="21600,21600" o:gfxdata="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sHHi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w10:wrap type="none"/>
                <w10:anchorlock/>
              </v:group>
            </w:pict>
          </mc:Fallback>
        </mc:AlternateContent>
      </w:r>
    </w:p>
    <w:p w14:paraId="6113C81A">
      <w:pPr>
        <w:rPr>
          <w:rFonts w:hint="default"/>
          <w:lang w:val="en-US" w:eastAsia="zh-CN"/>
        </w:rPr>
      </w:pPr>
      <w:r>
        <w:rPr>
          <w:rFonts w:hint="default"/>
          <w:lang w:val="en-US" w:eastAsia="zh-CN"/>
        </w:rPr>
        <w:t>解答：输入量是电刷相对电阻元件的位移x，输出量为电刷到端点电阻Rx。如果接入分压式测量电路，则输出量可以认为是电压uo。</w:t>
      </w:r>
    </w:p>
    <w:p w14:paraId="2B96956C">
      <w:pPr>
        <w:rPr>
          <w:rFonts w:hint="default"/>
          <w:lang w:val="en-US" w:eastAsia="zh-CN"/>
        </w:rPr>
      </w:pPr>
      <w:r>
        <w:rPr>
          <w:rFonts w:hint="default"/>
          <w:lang w:val="en-US" w:eastAsia="zh-CN"/>
        </w:rPr>
        <w:tab/>
      </w:r>
      <w:r>
        <w:rPr>
          <w:rFonts w:hint="default"/>
          <w:lang w:val="en-US" w:eastAsia="zh-CN"/>
        </w:rPr>
        <w:object>
          <v:shape id="_x0000_i1156" o:spt="75" type="#_x0000_t75" style="height:35.25pt;width:102pt;" o:ole="t" fillcolor="#FFFFFF" filled="f" o:preferrelative="t" stroked="f" coordsize="21600,21600">
            <v:path/>
            <v:fill on="f" focussize="0,0"/>
            <v:stroke on="f" joinstyle="miter"/>
            <v:imagedata r:id="rId308" o:title=""/>
            <o:lock v:ext="edit" aspectratio="t"/>
            <w10:wrap type="none"/>
            <w10:anchorlock/>
          </v:shape>
          <o:OLEObject Type="Embed" ProgID="Equation.3" ShapeID="_x0000_i1156" DrawAspect="Content" ObjectID="_1468075861" r:id="rId348">
            <o:LockedField>false</o:LockedField>
          </o:OLEObject>
        </w:object>
      </w:r>
      <w:r>
        <w:rPr>
          <w:rFonts w:hint="default"/>
          <w:lang w:val="en-US" w:eastAsia="zh-CN"/>
        </w:rPr>
        <w:t>，输出电阻与输入位移成线性关系。</w:t>
      </w:r>
    </w:p>
    <w:p w14:paraId="67746849">
      <w:pPr>
        <w:rPr>
          <w:rFonts w:hint="default"/>
          <w:lang w:val="en-US" w:eastAsia="zh-CN"/>
        </w:rPr>
      </w:pPr>
      <w:r>
        <w:rPr>
          <w:rFonts w:hint="default"/>
          <w:lang w:val="en-US" w:eastAsia="zh-CN"/>
        </w:rPr>
        <w:tab/>
      </w:r>
      <w:r>
        <w:rPr>
          <w:rFonts w:hint="default"/>
          <w:lang w:val="en-US" w:eastAsia="zh-CN"/>
        </w:rPr>
        <w:object>
          <v:shape id="_x0000_i1157" o:spt="75" type="#_x0000_t75" style="height:69.75pt;width:201pt;" o:ole="t" fillcolor="#FFFFFF" filled="f" o:preferrelative="t" stroked="f" coordsize="21600,21600">
            <v:path/>
            <v:fill on="f" focussize="0,0"/>
            <v:stroke on="f" joinstyle="miter"/>
            <v:imagedata r:id="rId310" o:title=""/>
            <o:lock v:ext="edit" aspectratio="t"/>
            <w10:wrap type="none"/>
            <w10:anchorlock/>
          </v:shape>
          <o:OLEObject Type="Embed" ProgID="Equation.3" ShapeID="_x0000_i1157" DrawAspect="Content" ObjectID="_1468075862" r:id="rId349">
            <o:LockedField>false</o:LockedField>
          </o:OLEObject>
        </w:object>
      </w:r>
      <w:r>
        <w:rPr>
          <w:rFonts w:hint="default"/>
          <w:lang w:val="en-US" w:eastAsia="zh-CN"/>
        </w:rPr>
        <w:t>，输出电压与输入位移成非线性关系。</w:t>
      </w:r>
    </w:p>
    <w:p w14:paraId="5F5B530C">
      <w:pPr>
        <w:rPr>
          <w:rFonts w:hint="default"/>
          <w:lang w:val="en-US" w:eastAsia="zh-CN"/>
        </w:rPr>
      </w:pPr>
      <w:r>
        <w:rPr>
          <w:rFonts w:hint="default"/>
          <w:lang w:val="en-US" w:eastAsia="zh-CN"/>
        </w:rPr>
        <w:tab/>
      </w:r>
      <w:r>
        <w:rPr>
          <w:rFonts w:hint="default"/>
          <w:lang w:val="en-US" w:eastAsia="zh-CN"/>
        </w:rPr>
        <w:t>由上式可见，只有当Rp/RL</w:t>
      </w:r>
      <w:r>
        <w:rPr>
          <w:rFonts w:hint="default"/>
          <w:lang w:val="en-US" w:eastAsia="zh-CN"/>
        </w:rPr>
        <w:sym w:font="Symbol" w:char="F0AE"/>
      </w:r>
      <w:r>
        <w:rPr>
          <w:rFonts w:hint="default"/>
          <w:lang w:val="en-US" w:eastAsia="zh-CN"/>
        </w:rPr>
        <w:t>0时，才有</w:t>
      </w:r>
      <w:r>
        <w:rPr>
          <w:rFonts w:hint="default"/>
          <w:lang w:val="en-US" w:eastAsia="zh-CN"/>
        </w:rPr>
        <w:object>
          <v:shape id="_x0000_i1158" o:spt="75" type="#_x0000_t75" style="height:35.25pt;width:71.25pt;" o:ole="t" fillcolor="#FFFFFF" filled="f" o:preferrelative="t" stroked="f" coordsize="21600,21600">
            <v:path/>
            <v:fill on="f" focussize="0,0"/>
            <v:stroke on="f" joinstyle="miter"/>
            <v:imagedata r:id="rId312" o:title=""/>
            <o:lock v:ext="edit" aspectratio="t"/>
            <w10:wrap type="none"/>
            <w10:anchorlock/>
          </v:shape>
          <o:OLEObject Type="Embed" ProgID="Equation.3" ShapeID="_x0000_i1158" DrawAspect="Content" ObjectID="_1468075863" r:id="rId350">
            <o:LockedField>false</o:LockedField>
          </o:OLEObject>
        </w:object>
      </w:r>
      <w:r>
        <w:rPr>
          <w:rFonts w:hint="default"/>
          <w:lang w:val="en-US" w:eastAsia="zh-CN"/>
        </w:rPr>
        <w:t>。所以要求后续测量仪表的输入阻抗RL要远大于变阻器式传感器的电阻Rp，只有这样才能使输出电压和输入位移有较好的线性关系。</w:t>
      </w:r>
    </w:p>
    <w:p w14:paraId="4D4F40A0">
      <w:pPr>
        <w:rPr>
          <w:rFonts w:hint="default"/>
          <w:lang w:val="en-US" w:eastAsia="zh-CN"/>
        </w:rPr>
      </w:pPr>
    </w:p>
    <w:p w14:paraId="5F17854F">
      <w:pPr>
        <w:rPr>
          <w:rFonts w:hint="default"/>
          <w:lang w:val="en-US" w:eastAsia="zh-CN"/>
        </w:rPr>
      </w:pPr>
      <w:r>
        <w:rPr>
          <w:rFonts w:hint="eastAsia"/>
          <w:lang w:val="en-US" w:eastAsia="zh-CN"/>
        </w:rPr>
        <w:t>4</w:t>
      </w:r>
      <w:r>
        <w:rPr>
          <w:rFonts w:hint="default"/>
          <w:lang w:val="en-US" w:eastAsia="zh-CN"/>
        </w:rPr>
        <w:t>-9 试按接触式与非接触式区分传感器，列出它们的名称、变换原理，用在何处？</w:t>
      </w:r>
    </w:p>
    <w:p w14:paraId="1342E2FB">
      <w:pPr>
        <w:rPr>
          <w:rFonts w:hint="default"/>
          <w:lang w:val="en-US" w:eastAsia="zh-CN"/>
        </w:rPr>
      </w:pPr>
      <w:r>
        <w:rPr>
          <w:rFonts w:hint="default"/>
          <w:lang w:val="en-US" w:eastAsia="zh-CN"/>
        </w:rPr>
        <w:t>解答：接触式：变阻器式、电阻应变式、电感式（涡流式除外）、电容式、磁电式、压电式、热电式、广线式、热敏电阻、气敏、湿敏等传感器。</w:t>
      </w:r>
    </w:p>
    <w:p w14:paraId="12B5B321">
      <w:pPr>
        <w:rPr>
          <w:rFonts w:hint="default"/>
          <w:lang w:val="en-US" w:eastAsia="zh-CN"/>
        </w:rPr>
      </w:pPr>
      <w:r>
        <w:rPr>
          <w:rFonts w:hint="default"/>
          <w:lang w:val="en-US" w:eastAsia="zh-CN"/>
        </w:rPr>
        <w:tab/>
      </w:r>
      <w:r>
        <w:rPr>
          <w:rFonts w:hint="default"/>
          <w:lang w:val="en-US" w:eastAsia="zh-CN"/>
        </w:rPr>
        <w:t>非接触式：涡电流式、光电式、热释电式、霍尔式、固态图像传感器等。</w:t>
      </w:r>
    </w:p>
    <w:p w14:paraId="2020018C">
      <w:pPr>
        <w:rPr>
          <w:rFonts w:hint="default"/>
          <w:lang w:val="en-US" w:eastAsia="zh-CN"/>
        </w:rPr>
      </w:pPr>
    </w:p>
    <w:p w14:paraId="339B52B0">
      <w:pPr>
        <w:rPr>
          <w:rFonts w:hint="default"/>
          <w:lang w:val="en-US" w:eastAsia="zh-CN"/>
        </w:rPr>
      </w:pPr>
      <w:r>
        <w:rPr>
          <w:rFonts w:hint="eastAsia"/>
          <w:lang w:val="en-US" w:eastAsia="zh-CN"/>
        </w:rPr>
        <w:t>4</w:t>
      </w:r>
      <w:r>
        <w:rPr>
          <w:rFonts w:hint="default"/>
          <w:lang w:val="en-US" w:eastAsia="zh-CN"/>
        </w:rPr>
        <w:t>-10 欲测量液体压力，拟采用电容式、电感式、电阻应变式和压电式传感器，请绘出可行方案原理图，并作比较。</w:t>
      </w:r>
    </w:p>
    <w:p w14:paraId="4074C809">
      <w:pPr>
        <w:rPr>
          <w:rFonts w:hint="eastAsia"/>
          <w:lang w:val="en-US" w:eastAsia="zh-CN"/>
        </w:rPr>
      </w:pPr>
      <w:r>
        <w:rPr>
          <w:rFonts w:hint="eastAsia"/>
          <w:lang w:val="en-US" w:eastAsia="zh-CN"/>
        </w:rPr>
        <w:t>电容式：电容式传感器包含一个弹性膜片，膜片和固定电极构成一个电容器。当液体压力作用在膜片上，膜片发生微小变形，导致电容器的间距或面积变化，进而改变电容值。</w:t>
      </w:r>
    </w:p>
    <w:p w14:paraId="2FD8A509">
      <w:pPr>
        <w:rPr>
          <w:rFonts w:hint="eastAsia"/>
          <w:lang w:val="en-US" w:eastAsia="zh-CN"/>
        </w:rPr>
      </w:pPr>
      <w:r>
        <w:rPr>
          <w:rFonts w:hint="eastAsia"/>
          <w:lang w:val="en-US" w:eastAsia="zh-CN"/>
        </w:rPr>
        <w:t>电感式：电感式传感器包含一个感应线圈和一个铁芯，液体压力使铁芯产生微小位移，从而改变线圈的电感量。</w:t>
      </w:r>
    </w:p>
    <w:p w14:paraId="36C97600">
      <w:pPr>
        <w:rPr>
          <w:rFonts w:hint="eastAsia"/>
          <w:lang w:val="en-US" w:eastAsia="zh-CN"/>
        </w:rPr>
      </w:pPr>
      <w:r>
        <w:rPr>
          <w:rFonts w:hint="default"/>
          <w:lang w:val="en-US" w:eastAsia="zh-CN"/>
        </w:rPr>
        <w:t>电阻</w:t>
      </w:r>
      <w:r>
        <w:rPr>
          <w:rFonts w:hint="eastAsia"/>
          <w:lang w:val="en-US" w:eastAsia="zh-CN"/>
        </w:rPr>
        <w:t>式：与电容有一些类似，电阻应变片粘贴在传感器膜片上，液体压力导致膜片变形，使应变片的电阻值发生变化。</w:t>
      </w:r>
    </w:p>
    <w:p w14:paraId="059CCA8A">
      <w:pPr>
        <w:rPr>
          <w:rFonts w:hint="eastAsia"/>
          <w:lang w:val="en-US" w:eastAsia="zh-CN"/>
        </w:rPr>
      </w:pPr>
      <w:r>
        <w:rPr>
          <w:rFonts w:hint="eastAsia"/>
          <w:lang w:val="en-US" w:eastAsia="zh-CN"/>
        </w:rPr>
        <w:t>压电式：压电材料在压力作用下产生电荷，通过导体接出该电荷信号。</w:t>
      </w:r>
    </w:p>
    <w:p w14:paraId="16784649">
      <w:pPr>
        <w:rPr>
          <w:rFonts w:hint="default"/>
          <w:lang w:val="en-US" w:eastAsia="zh-CN"/>
        </w:rPr>
      </w:pPr>
      <w:r>
        <w:rPr>
          <w:rFonts w:hint="eastAsia"/>
          <w:lang w:val="en-US" w:eastAsia="zh-CN"/>
        </w:rPr>
        <w:t>方案比较：从精度、灵敏度、线性度等。</w:t>
      </w:r>
    </w:p>
    <w:p w14:paraId="23E59E8B">
      <w:pPr>
        <w:rPr>
          <w:rFonts w:hint="default"/>
          <w:lang w:val="en-US" w:eastAsia="zh-CN"/>
        </w:rPr>
      </w:pPr>
      <w:r>
        <w:rPr>
          <w:rFonts w:hint="default"/>
          <w:lang w:val="en-US" w:eastAsia="zh-CN"/>
        </w:rPr>
        <w:drawing>
          <wp:inline distT="0" distB="0" distL="114300" distR="114300">
            <wp:extent cx="3945890" cy="1845945"/>
            <wp:effectExtent l="0" t="0" r="3810" b="8255"/>
            <wp:docPr id="67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图片 145"/>
                    <pic:cNvPicPr>
                      <a:picLocks noChangeAspect="1"/>
                    </pic:cNvPicPr>
                  </pic:nvPicPr>
                  <pic:blipFill>
                    <a:blip r:embed="rId351"/>
                    <a:stretch>
                      <a:fillRect/>
                    </a:stretch>
                  </pic:blipFill>
                  <pic:spPr>
                    <a:xfrm>
                      <a:off x="0" y="0"/>
                      <a:ext cx="3945890" cy="1845945"/>
                    </a:xfrm>
                    <a:prstGeom prst="rect">
                      <a:avLst/>
                    </a:prstGeom>
                    <a:noFill/>
                    <a:ln>
                      <a:noFill/>
                    </a:ln>
                  </pic:spPr>
                </pic:pic>
              </a:graphicData>
            </a:graphic>
          </wp:inline>
        </w:drawing>
      </w:r>
    </w:p>
    <w:p w14:paraId="090F9515">
      <w:pPr>
        <w:rPr>
          <w:rFonts w:hint="default"/>
          <w:lang w:val="en-US" w:eastAsia="zh-CN"/>
        </w:rPr>
      </w:pPr>
    </w:p>
    <w:p w14:paraId="5DBDC12E">
      <w:pPr>
        <w:rPr>
          <w:rFonts w:hint="default"/>
          <w:lang w:val="en-US" w:eastAsia="zh-CN"/>
        </w:rPr>
      </w:pPr>
      <w:r>
        <w:rPr>
          <w:rFonts w:hint="eastAsia"/>
          <w:lang w:val="en-US" w:eastAsia="zh-CN"/>
        </w:rPr>
        <w:t>4</w:t>
      </w:r>
      <w:r>
        <w:rPr>
          <w:rFonts w:hint="default"/>
          <w:lang w:val="en-US" w:eastAsia="zh-CN"/>
        </w:rPr>
        <w:t>-11 一压电式压力传感器的灵敏度S=90pC/MPa，把它和一台灵敏度调到0.005V/pC的电荷放大器连接，放大器的输出又接到一灵敏度已调到20mm/V的光线示波器上记录，试绘出这个测试系统的框图，并计算其总的灵敏度。</w:t>
      </w:r>
    </w:p>
    <w:p w14:paraId="6073BD9C">
      <w:pPr>
        <w:rPr>
          <w:rFonts w:hint="default"/>
          <w:lang w:val="en-US" w:eastAsia="zh-CN"/>
        </w:rPr>
      </w:pPr>
      <w:r>
        <w:rPr>
          <w:rFonts w:hint="default"/>
          <w:lang w:val="en-US" w:eastAsia="zh-CN"/>
        </w:rPr>
        <w:t>解：框图如下</w:t>
      </w:r>
    </w:p>
    <w:p w14:paraId="4121DEAB">
      <w:pPr>
        <w:rPr>
          <w:rFonts w:hint="default"/>
          <w:lang w:val="en-US" w:eastAsia="zh-CN"/>
        </w:rPr>
      </w:pPr>
      <w:r>
        <w:rPr>
          <w:rFonts w:hint="default"/>
          <w:lang w:val="en-US" w:eastAsia="zh-CN"/>
        </w:rPr>
        <mc:AlternateContent>
          <mc:Choice Requires="wpg">
            <w:drawing>
              <wp:inline distT="0" distB="0" distL="114300" distR="114300">
                <wp:extent cx="3771900" cy="387985"/>
                <wp:effectExtent l="0" t="0" r="0" b="4445"/>
                <wp:docPr id="668" name="组合 668"/>
                <wp:cNvGraphicFramePr/>
                <a:graphic xmlns:a="http://schemas.openxmlformats.org/drawingml/2006/main">
                  <a:graphicData uri="http://schemas.microsoft.com/office/word/2010/wordprocessingGroup">
                    <wpg:wgp>
                      <wpg:cNvGrpSpPr/>
                      <wpg:grpSpPr>
                        <a:xfrm>
                          <a:off x="0" y="0"/>
                          <a:ext cx="3771900" cy="387985"/>
                          <a:chOff x="0" y="0"/>
                          <a:chExt cx="5940" cy="611"/>
                        </a:xfrm>
                      </wpg:grpSpPr>
                      <wps:wsp>
                        <wps:cNvPr id="660" name="矩形 660"/>
                        <wps:cNvSpPr>
                          <a:spLocks noChangeAspect="1" noTextEdit="1"/>
                        </wps:cNvSpPr>
                        <wps:spPr>
                          <a:xfrm>
                            <a:off x="0" y="0"/>
                            <a:ext cx="5940" cy="611"/>
                          </a:xfrm>
                          <a:prstGeom prst="rect">
                            <a:avLst/>
                          </a:prstGeom>
                          <a:noFill/>
                          <a:ln>
                            <a:noFill/>
                          </a:ln>
                        </wps:spPr>
                        <wps:bodyPr upright="1"/>
                      </wps:wsp>
                      <wps:wsp>
                        <wps:cNvPr id="661" name="矩形 661"/>
                        <wps:cNvSpPr/>
                        <wps:spPr>
                          <a:xfrm>
                            <a:off x="824" y="183"/>
                            <a:ext cx="1364" cy="420"/>
                          </a:xfrm>
                          <a:prstGeom prst="rect">
                            <a:avLst/>
                          </a:prstGeom>
                          <a:noFill/>
                          <a:ln w="9525" cap="flat" cmpd="sng">
                            <a:solidFill>
                              <a:srgbClr val="000000"/>
                            </a:solidFill>
                            <a:prstDash val="solid"/>
                            <a:miter/>
                            <a:headEnd type="none" w="med" len="med"/>
                            <a:tailEnd type="none" w="med" len="med"/>
                          </a:ln>
                        </wps:spPr>
                        <wps:txbx>
                          <w:txbxContent>
                            <w:p w14:paraId="52080D10">
                              <w:r>
                                <w:rPr>
                                  <w:rFonts w:hint="eastAsia"/>
                                </w:rPr>
                                <w:t>压力传感器</w:t>
                              </w:r>
                            </w:p>
                          </w:txbxContent>
                        </wps:txbx>
                        <wps:bodyPr upright="1"/>
                      </wps:wsp>
                      <wps:wsp>
                        <wps:cNvPr id="662" name="矩形 662"/>
                        <wps:cNvSpPr/>
                        <wps:spPr>
                          <a:xfrm>
                            <a:off x="2692" y="183"/>
                            <a:ext cx="1364" cy="420"/>
                          </a:xfrm>
                          <a:prstGeom prst="rect">
                            <a:avLst/>
                          </a:prstGeom>
                          <a:noFill/>
                          <a:ln w="9525" cap="flat" cmpd="sng">
                            <a:solidFill>
                              <a:srgbClr val="000000"/>
                            </a:solidFill>
                            <a:prstDash val="solid"/>
                            <a:miter/>
                            <a:headEnd type="none" w="med" len="med"/>
                            <a:tailEnd type="none" w="med" len="med"/>
                          </a:ln>
                        </wps:spPr>
                        <wps:txbx>
                          <w:txbxContent>
                            <w:p w14:paraId="17F2E9AA">
                              <w:r>
                                <w:rPr>
                                  <w:rFonts w:hint="eastAsia"/>
                                </w:rPr>
                                <w:t>电荷放大器</w:t>
                              </w:r>
                            </w:p>
                          </w:txbxContent>
                        </wps:txbx>
                        <wps:bodyPr upright="1"/>
                      </wps:wsp>
                      <wps:wsp>
                        <wps:cNvPr id="663" name="矩形 663"/>
                        <wps:cNvSpPr/>
                        <wps:spPr>
                          <a:xfrm>
                            <a:off x="4568" y="183"/>
                            <a:ext cx="1364" cy="420"/>
                          </a:xfrm>
                          <a:prstGeom prst="rect">
                            <a:avLst/>
                          </a:prstGeom>
                          <a:noFill/>
                          <a:ln w="9525" cap="flat" cmpd="sng">
                            <a:solidFill>
                              <a:srgbClr val="000000"/>
                            </a:solidFill>
                            <a:prstDash val="solid"/>
                            <a:miter/>
                            <a:headEnd type="none" w="med" len="med"/>
                            <a:tailEnd type="none" w="med" len="med"/>
                          </a:ln>
                        </wps:spPr>
                        <wps:txbx>
                          <w:txbxContent>
                            <w:p w14:paraId="12C853CC">
                              <w:r>
                                <w:rPr>
                                  <w:rFonts w:hint="eastAsia"/>
                                </w:rPr>
                                <w:t>光线示波器</w:t>
                              </w:r>
                            </w:p>
                          </w:txbxContent>
                        </wps:txbx>
                        <wps:bodyPr upright="1"/>
                      </wps:wsp>
                      <wps:wsp>
                        <wps:cNvPr id="664" name="直接连接符 664"/>
                        <wps:cNvSpPr/>
                        <wps:spPr>
                          <a:xfrm>
                            <a:off x="2178" y="384"/>
                            <a:ext cx="524" cy="0"/>
                          </a:xfrm>
                          <a:prstGeom prst="line">
                            <a:avLst/>
                          </a:prstGeom>
                          <a:ln w="9525" cap="flat" cmpd="sng">
                            <a:solidFill>
                              <a:srgbClr val="000000"/>
                            </a:solidFill>
                            <a:prstDash val="solid"/>
                            <a:headEnd type="none" w="med" len="med"/>
                            <a:tailEnd type="triangle" w="sm" len="lg"/>
                          </a:ln>
                        </wps:spPr>
                        <wps:bodyPr upright="1"/>
                      </wps:wsp>
                      <wps:wsp>
                        <wps:cNvPr id="665" name="直接连接符 665"/>
                        <wps:cNvSpPr/>
                        <wps:spPr>
                          <a:xfrm>
                            <a:off x="4066" y="384"/>
                            <a:ext cx="524" cy="1"/>
                          </a:xfrm>
                          <a:prstGeom prst="line">
                            <a:avLst/>
                          </a:prstGeom>
                          <a:ln w="9525" cap="flat" cmpd="sng">
                            <a:solidFill>
                              <a:srgbClr val="000000"/>
                            </a:solidFill>
                            <a:prstDash val="solid"/>
                            <a:headEnd type="none" w="med" len="med"/>
                            <a:tailEnd type="triangle" w="sm" len="lg"/>
                          </a:ln>
                        </wps:spPr>
                        <wps:bodyPr upright="1"/>
                      </wps:wsp>
                      <wps:wsp>
                        <wps:cNvPr id="666" name="直接连接符 666"/>
                        <wps:cNvSpPr/>
                        <wps:spPr>
                          <a:xfrm>
                            <a:off x="100" y="384"/>
                            <a:ext cx="724" cy="1"/>
                          </a:xfrm>
                          <a:prstGeom prst="line">
                            <a:avLst/>
                          </a:prstGeom>
                          <a:ln w="9525" cap="flat" cmpd="sng">
                            <a:solidFill>
                              <a:srgbClr val="000000"/>
                            </a:solidFill>
                            <a:prstDash val="solid"/>
                            <a:headEnd type="none" w="med" len="med"/>
                            <a:tailEnd type="triangle" w="sm" len="lg"/>
                          </a:ln>
                        </wps:spPr>
                        <wps:bodyPr upright="1"/>
                      </wps:wsp>
                      <wps:wsp>
                        <wps:cNvPr id="667" name="文本框 667"/>
                        <wps:cNvSpPr txBox="1"/>
                        <wps:spPr>
                          <a:xfrm>
                            <a:off x="0" y="0"/>
                            <a:ext cx="1431" cy="533"/>
                          </a:xfrm>
                          <a:prstGeom prst="rect">
                            <a:avLst/>
                          </a:prstGeom>
                          <a:noFill/>
                          <a:ln>
                            <a:noFill/>
                          </a:ln>
                        </wps:spPr>
                        <wps:txbx>
                          <w:txbxContent>
                            <w:p w14:paraId="6A7E2D59">
                              <w:pPr>
                                <w:jc w:val="center"/>
                                <w:rPr>
                                  <w:rFonts w:hint="eastAsia"/>
                                </w:rPr>
                              </w:pPr>
                              <w:r>
                                <w:rPr>
                                  <w:rFonts w:hint="eastAsia"/>
                                </w:rPr>
                                <w:t>压力P</w:t>
                              </w:r>
                            </w:p>
                          </w:txbxContent>
                        </wps:txbx>
                        <wps:bodyPr wrap="none" upright="1">
                          <a:spAutoFit/>
                        </wps:bodyPr>
                      </wps:wsp>
                    </wpg:wgp>
                  </a:graphicData>
                </a:graphic>
              </wp:inline>
            </w:drawing>
          </mc:Choice>
          <mc:Fallback>
            <w:pict>
              <v:group id="_x0000_s1026" o:spid="_x0000_s1026" o:spt="203" style="height:30.55pt;width:297pt;" coordsize="5940,611" o:gfxdata="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">
                <o:lock v:ext="edit" aspectratio="f"/>
                <v:rect id="_x0000_s1026" o:spid="_x0000_s1026" o:spt="1" style="position:absolute;left:0;top:0;height:611;width:5940;" filled="f" stroked="f" coordsize="21600,21600" o:gfxdata="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Vm0WrsAAADc&#10;AAAADwAAAAAAAAABACAAAAAiAAAAZHJzL2Rvd25yZXYueG1sUEsBAhQAFAAAAAgAh07iQDMvBZ47&#10;AAAAOQAAABAAAAAAAAAAAQAgAAAACgEAAGRycy9zaGFwZXhtbC54bWxQSwUGAAAAAAYABgBbAQAA&#10;tAMAAAAA&#10;">
                  <v:fill on="f" focussize="0,0"/>
                  <v:stroke on="f"/>
                  <v:imagedata o:title=""/>
                  <o:lock v:ext="edit" text="t" aspectratio="t"/>
                </v:rect>
                <v:rect id="_x0000_s1026" o:spid="_x0000_s1026" o:spt="1" style="position:absolute;left:824;top:183;height:420;width:1364;" filled="f" stroked="t" coordsize="21600,21600" o:gfxdata="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lZM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14:paraId="52080D10">
                        <w:r>
                          <w:rPr>
                            <w:rFonts w:hint="eastAsia"/>
                          </w:rPr>
                          <w:t>压力传感器</w:t>
                        </w:r>
                      </w:p>
                    </w:txbxContent>
                  </v:textbox>
                </v:rect>
                <v:rect id="_x0000_s1026" o:spid="_x0000_s1026" o:spt="1" style="position:absolute;left:2692;top:183;height:420;width:1364;" filled="f" stroked="t" coordsize="21600,21600" o:gfxdata="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5EyDu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17F2E9AA">
                        <w:r>
                          <w:rPr>
                            <w:rFonts w:hint="eastAsia"/>
                          </w:rPr>
                          <w:t>电荷放大器</w:t>
                        </w:r>
                      </w:p>
                    </w:txbxContent>
                  </v:textbox>
                </v:rect>
                <v:rect id="_x0000_s1026" o:spid="_x0000_s1026" o:spt="1" style="position:absolute;left:4568;top:183;height:420;width:1364;" filled="f" stroked="t" coordsize="21600,21600" o:gfxdata="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CG2g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14:paraId="12C853CC">
                        <w:r>
                          <w:rPr>
                            <w:rFonts w:hint="eastAsia"/>
                          </w:rPr>
                          <w:t>光线示波器</w:t>
                        </w:r>
                      </w:p>
                    </w:txbxContent>
                  </v:textbox>
                </v:rect>
                <v:line id="_x0000_s1026" o:spid="_x0000_s1026" o:spt="20" style="position:absolute;left:2178;top:384;height:0;width:524;" filled="f" stroked="t" coordsize="21600,21600" o:gfxdata="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ezKvi/&#10;AAAA3A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line>
                <v:line id="_x0000_s1026" o:spid="_x0000_s1026" o:spt="20" style="position:absolute;left:4066;top:384;height:1;width:524;" filled="f" stroked="t" coordsize="21600,21600" o:gfxdata="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49j&#10;wAAAANwAAAAPAAAAAAAAAAEAIAAAACIAAABkcnMvZG93bnJldi54bWxQSwECFAAUAAAACACHTuJA&#10;My8FnjsAAAA5AAAAEAAAAAAAAAABACAAAAAPAQAAZHJzL3NoYXBleG1sLnhtbFBLBQYAAAAABgAG&#10;AFsBAAC5AwAAAAA=&#10;">
                  <v:fill on="f" focussize="0,0"/>
                  <v:stroke color="#000000" joinstyle="round" endarrow="block" endarrowwidth="narrow" endarrowlength="long"/>
                  <v:imagedata o:title=""/>
                  <o:lock v:ext="edit" aspectratio="f"/>
                </v:line>
                <v:line id="_x0000_s1026" o:spid="_x0000_s1026" o:spt="20" style="position:absolute;left:100;top:384;height:1;width:724;" filled="f" stroked="t" coordsize="21600,21600" o:gfxdata="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gtERS/&#10;AAAA3A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line>
                <v:shape id="_x0000_s1026" o:spid="_x0000_s1026" o:spt="202" type="#_x0000_t202" style="position:absolute;left:0;top:0;height:533;width:1431;mso-wrap-style:none;" filled="f" stroked="f" coordsize="21600,21600" o:gfxdata="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kFDJvQAA&#10;ANwAAAAPAAAAAAAAAAEAIAAAACIAAABkcnMvZG93bnJldi54bWxQSwECFAAUAAAACACHTuJAMy8F&#10;njsAAAA5AAAAEAAAAAAAAAABACAAAAAMAQAAZHJzL3NoYXBleG1sLnhtbFBLBQYAAAAABgAGAFsB&#10;AAC2AwAAAAA=&#10;">
                  <v:fill on="f" focussize="0,0"/>
                  <v:stroke on="f"/>
                  <v:imagedata o:title=""/>
                  <o:lock v:ext="edit" aspectratio="f"/>
                  <v:textbox style="mso-fit-shape-to-text:t;">
                    <w:txbxContent>
                      <w:p w14:paraId="6A7E2D59">
                        <w:pPr>
                          <w:jc w:val="center"/>
                          <w:rPr>
                            <w:rFonts w:hint="eastAsia"/>
                          </w:rPr>
                        </w:pPr>
                        <w:r>
                          <w:rPr>
                            <w:rFonts w:hint="eastAsia"/>
                          </w:rPr>
                          <w:t>压力P</w:t>
                        </w:r>
                      </w:p>
                    </w:txbxContent>
                  </v:textbox>
                </v:shape>
                <w10:wrap type="none"/>
                <w10:anchorlock/>
              </v:group>
            </w:pict>
          </mc:Fallback>
        </mc:AlternateContent>
      </w:r>
    </w:p>
    <w:p w14:paraId="29783E6D">
      <w:pPr>
        <w:rPr>
          <w:rFonts w:hint="default"/>
          <w:lang w:val="en-US" w:eastAsia="zh-CN"/>
        </w:rPr>
      </w:pPr>
      <w:r>
        <w:rPr>
          <w:rFonts w:hint="default"/>
          <w:lang w:val="en-US" w:eastAsia="zh-CN"/>
        </w:rPr>
        <w:tab/>
      </w:r>
      <w:r>
        <w:rPr>
          <w:rFonts w:hint="default"/>
          <w:lang w:val="en-US" w:eastAsia="zh-CN"/>
        </w:rPr>
        <w:t>各装置串联，如果忽略负载效应，则总灵敏度S等于各装置灵敏度相乘，即</w:t>
      </w:r>
    </w:p>
    <w:p w14:paraId="59BB4A77">
      <w:pPr>
        <w:rPr>
          <w:rFonts w:hint="default"/>
          <w:lang w:val="en-US" w:eastAsia="zh-CN"/>
        </w:rPr>
      </w:pPr>
      <w:r>
        <w:rPr>
          <w:rFonts w:hint="default"/>
          <w:lang w:val="en-US" w:eastAsia="zh-CN"/>
        </w:rPr>
        <w:tab/>
      </w:r>
      <w:r>
        <w:rPr>
          <w:rFonts w:hint="default"/>
          <w:lang w:val="en-US" w:eastAsia="zh-CN"/>
        </w:rPr>
        <w:t>S=</w:t>
      </w:r>
      <w:r>
        <w:rPr>
          <w:rFonts w:hint="default"/>
          <w:lang w:val="en-US" w:eastAsia="zh-CN"/>
        </w:rPr>
        <w:sym w:font="Symbol" w:char="F044"/>
      </w:r>
      <w:r>
        <w:rPr>
          <w:rFonts w:hint="default"/>
          <w:lang w:val="en-US" w:eastAsia="zh-CN"/>
        </w:rPr>
        <w:t>x/</w:t>
      </w:r>
      <w:r>
        <w:rPr>
          <w:rFonts w:hint="default"/>
          <w:lang w:val="en-US" w:eastAsia="zh-CN"/>
        </w:rPr>
        <w:sym w:font="Symbol" w:char="F044"/>
      </w:r>
      <w:r>
        <w:rPr>
          <w:rFonts w:hint="default"/>
          <w:lang w:val="en-US" w:eastAsia="zh-CN"/>
        </w:rPr>
        <w:t>P=90</w:t>
      </w:r>
      <w:r>
        <w:rPr>
          <w:rFonts w:hint="default"/>
          <w:lang w:val="en-US" w:eastAsia="zh-CN"/>
        </w:rPr>
        <w:sym w:font="Symbol" w:char="F0B4"/>
      </w:r>
      <w:r>
        <w:rPr>
          <w:rFonts w:hint="default"/>
          <w:lang w:val="en-US" w:eastAsia="zh-CN"/>
        </w:rPr>
        <w:t>0.005</w:t>
      </w:r>
      <w:r>
        <w:rPr>
          <w:rFonts w:hint="default"/>
          <w:lang w:val="en-US" w:eastAsia="zh-CN"/>
        </w:rPr>
        <w:sym w:font="Symbol" w:char="F0B4"/>
      </w:r>
      <w:r>
        <w:rPr>
          <w:rFonts w:hint="default"/>
          <w:lang w:val="en-US" w:eastAsia="zh-CN"/>
        </w:rPr>
        <w:t>20=9mm/MPa。</w:t>
      </w:r>
    </w:p>
    <w:p w14:paraId="3777DC33">
      <w:pPr>
        <w:rPr>
          <w:rFonts w:hint="default"/>
          <w:lang w:val="en-US" w:eastAsia="zh-CN"/>
        </w:rPr>
      </w:pPr>
    </w:p>
    <w:p w14:paraId="2EFB660B">
      <w:pPr>
        <w:rPr>
          <w:rFonts w:hint="default"/>
          <w:lang w:val="en-US" w:eastAsia="zh-CN"/>
        </w:rPr>
      </w:pPr>
      <w:r>
        <w:rPr>
          <w:rFonts w:hint="eastAsia"/>
          <w:lang w:val="en-US" w:eastAsia="zh-CN"/>
        </w:rPr>
        <w:t>4</w:t>
      </w:r>
      <w:r>
        <w:rPr>
          <w:rFonts w:hint="default"/>
          <w:lang w:val="en-US" w:eastAsia="zh-CN"/>
        </w:rPr>
        <w:t>-13 何谓霍尔效应？其物理本质是什么？用霍尔元件可测哪些物理量？请举出三个例子说明。</w:t>
      </w:r>
    </w:p>
    <w:p w14:paraId="7A9EB03B">
      <w:pPr>
        <w:rPr>
          <w:rFonts w:hint="default"/>
          <w:lang w:val="en-US" w:eastAsia="zh-CN"/>
        </w:rPr>
      </w:pPr>
      <w:r>
        <w:rPr>
          <w:rFonts w:hint="default"/>
          <w:lang w:val="en-US" w:eastAsia="zh-CN"/>
        </w:rPr>
        <w:t>解答：</w:t>
      </w:r>
    </w:p>
    <w:p w14:paraId="01C26F73">
      <w:pPr>
        <w:rPr>
          <w:rFonts w:hint="default"/>
          <w:lang w:val="en-US" w:eastAsia="zh-CN"/>
        </w:rPr>
      </w:pPr>
      <w:r>
        <w:rPr>
          <w:rFonts w:hint="default"/>
          <w:lang w:val="en-US" w:eastAsia="zh-CN"/>
        </w:rPr>
        <w:t>霍尔效应：金属或半导体薄片置于磁场中，当有电流流过薄片时，则在垂直于电流和磁场方向的两侧面上将产生电位差，这种现象称为霍尔效应，产生的电位差称为霍尔电势。</w:t>
      </w:r>
    </w:p>
    <w:p w14:paraId="427C9FED">
      <w:pPr>
        <w:rPr>
          <w:rFonts w:hint="default"/>
          <w:lang w:val="en-US" w:eastAsia="zh-CN"/>
        </w:rPr>
      </w:pPr>
      <w:r>
        <w:rPr>
          <w:rFonts w:hint="default"/>
          <w:lang w:val="en-US" w:eastAsia="zh-CN"/>
        </w:rPr>
        <w:t>霍尔效应产生的机理（物理本质）：在磁场中运动的电荷受到磁场力FL（称为洛仑兹力）作用，而向垂直于磁场和运动方向的方向移动，在两侧面产生正、负电荷积累。</w:t>
      </w:r>
    </w:p>
    <w:p w14:paraId="328AA4A7">
      <w:pPr>
        <w:rPr>
          <w:rFonts w:hint="default"/>
          <w:lang w:val="en-US" w:eastAsia="zh-CN"/>
        </w:rPr>
      </w:pPr>
      <w:r>
        <w:rPr>
          <w:rFonts w:hint="default"/>
          <w:lang w:val="en-US" w:eastAsia="zh-CN"/>
        </w:rPr>
        <w:tab/>
      </w:r>
      <w:r>
        <w:rPr>
          <w:rFonts w:hint="default"/>
          <w:lang w:val="en-US" w:eastAsia="zh-CN"/>
        </w:rPr>
        <w:t>应用举例：电流的测量，位移测量，磁感应强度测量，力测量；计数装置，转速测量（如计程表等），流量测量，位置检测与控制，电子点火器，制做霍尔电机—无刷电机等。</w:t>
      </w:r>
    </w:p>
    <w:p w14:paraId="5080D50F">
      <w:pPr>
        <w:rPr>
          <w:rFonts w:hint="default"/>
          <w:lang w:val="en-US" w:eastAsia="zh-CN"/>
        </w:rPr>
      </w:pPr>
    </w:p>
    <w:p w14:paraId="799B2889">
      <w:pPr>
        <w:rPr>
          <w:rFonts w:hint="default"/>
          <w:lang w:val="en-US" w:eastAsia="zh-CN"/>
        </w:rPr>
      </w:pPr>
      <w:r>
        <w:rPr>
          <w:rFonts w:hint="eastAsia"/>
          <w:lang w:val="en-US" w:eastAsia="zh-CN"/>
        </w:rPr>
        <w:t>4</w:t>
      </w:r>
      <w:r>
        <w:rPr>
          <w:rFonts w:hint="default"/>
          <w:lang w:val="en-US" w:eastAsia="zh-CN"/>
        </w:rPr>
        <w:t>-14 试说明压电式加速度计、超声换能器、声发射传感器之间的异同点。</w:t>
      </w:r>
    </w:p>
    <w:p w14:paraId="6785111E">
      <w:pPr>
        <w:rPr>
          <w:rFonts w:hint="default"/>
          <w:lang w:val="en-US" w:eastAsia="zh-CN"/>
        </w:rPr>
      </w:pPr>
      <w:r>
        <w:rPr>
          <w:rFonts w:hint="default"/>
          <w:lang w:val="en-US" w:eastAsia="zh-CN"/>
        </w:rPr>
        <w:t>解答：相同点：都是利用材料的压电效应（正压电效应或逆压电效应）。</w:t>
      </w:r>
    </w:p>
    <w:p w14:paraId="121027F0">
      <w:pPr>
        <w:rPr>
          <w:rFonts w:hint="default"/>
          <w:lang w:val="en-US" w:eastAsia="zh-CN"/>
        </w:rPr>
      </w:pPr>
      <w:r>
        <w:rPr>
          <w:rFonts w:hint="default"/>
          <w:lang w:val="en-US" w:eastAsia="zh-CN"/>
        </w:rPr>
        <w:tab/>
      </w:r>
      <w:r>
        <w:rPr>
          <w:rFonts w:hint="default"/>
          <w:lang w:val="en-US" w:eastAsia="zh-CN"/>
        </w:rPr>
        <w:t>不同点：压电式加速度计利用正压电效应，通过惯性质量快将振动加速度转换成力作用于压电元件，产生电荷。</w:t>
      </w:r>
    </w:p>
    <w:p w14:paraId="4E76BB07">
      <w:pPr>
        <w:rPr>
          <w:rFonts w:hint="default"/>
          <w:lang w:val="en-US" w:eastAsia="zh-CN"/>
        </w:rPr>
      </w:pPr>
      <w:r>
        <w:rPr>
          <w:rFonts w:hint="default"/>
          <w:lang w:val="en-US" w:eastAsia="zh-CN"/>
        </w:rPr>
        <w:tab/>
      </w:r>
      <w:r>
        <w:rPr>
          <w:rFonts w:hint="default"/>
          <w:lang w:val="en-US" w:eastAsia="zh-CN"/>
        </w:rPr>
        <w:t>超声波换能器用于电能和机械能的相互转换。利用正、逆压电效应。利用逆压电效应可用于清洗、焊接等。</w:t>
      </w:r>
    </w:p>
    <w:p w14:paraId="2D9F5E11">
      <w:pPr>
        <w:rPr>
          <w:rFonts w:hint="default"/>
          <w:lang w:val="en-US" w:eastAsia="zh-CN"/>
        </w:rPr>
      </w:pPr>
      <w:r>
        <w:rPr>
          <w:rFonts w:hint="default"/>
          <w:lang w:val="en-US" w:eastAsia="zh-CN"/>
        </w:rPr>
        <w:tab/>
      </w:r>
      <w:r>
        <w:rPr>
          <w:rFonts w:hint="default"/>
          <w:lang w:val="en-US" w:eastAsia="zh-CN"/>
        </w:rPr>
        <w:t xml:space="preserve">声发射传感器是基于晶体组件的压电效应，将声发射波所引起的被检件表面振动转换成电压信号的换能设备，所有又常被人们称为声发射换能器或者声发射探头。 </w:t>
      </w:r>
    </w:p>
    <w:p w14:paraId="1A132234">
      <w:pPr>
        <w:rPr>
          <w:rFonts w:hint="default"/>
          <w:lang w:val="en-US" w:eastAsia="zh-CN"/>
        </w:rPr>
      </w:pPr>
      <w:r>
        <w:rPr>
          <w:rFonts w:hint="default"/>
          <w:lang w:val="en-US" w:eastAsia="zh-CN"/>
        </w:rPr>
        <w:tab/>
      </w:r>
      <w:r>
        <w:rPr>
          <w:rFonts w:hint="default"/>
          <w:lang w:val="en-US" w:eastAsia="zh-CN"/>
        </w:rPr>
        <w:t>材料结构受外力或内力作用产生位错-滑移-微裂纹形成-裂纹扩展-断裂，以弹性波的形式释放出应变能的现象称为声发射。</w:t>
      </w:r>
    </w:p>
    <w:p w14:paraId="1A9B20CF">
      <w:pPr>
        <w:rPr>
          <w:rFonts w:hint="default"/>
          <w:lang w:val="en-US" w:eastAsia="zh-CN"/>
        </w:rPr>
      </w:pPr>
      <w:r>
        <w:rPr>
          <w:rFonts w:hint="default"/>
          <w:lang w:val="en-US" w:eastAsia="zh-CN"/>
        </w:rPr>
        <w:tab/>
      </w:r>
      <w:r>
        <w:rPr>
          <w:rFonts w:hint="default"/>
          <w:lang w:val="en-US" w:eastAsia="zh-CN"/>
        </w:rPr>
        <w:t>声发射传感器不同于加速度传感器，它受应力波作用时靠压电晶片自身的谐振变形把被检试件表面振动物理量转化为电量输出。</w:t>
      </w:r>
    </w:p>
    <w:p w14:paraId="7FD850BB">
      <w:pPr>
        <w:rPr>
          <w:rFonts w:hint="default"/>
          <w:lang w:val="en-US" w:eastAsia="zh-CN"/>
        </w:rPr>
      </w:pPr>
      <w:r>
        <w:rPr>
          <w:rFonts w:hint="eastAsia"/>
          <w:lang w:val="en-US" w:eastAsia="zh-CN"/>
        </w:rPr>
        <w:t>4</w:t>
      </w:r>
      <w:r>
        <w:rPr>
          <w:rFonts w:hint="default"/>
          <w:lang w:val="en-US" w:eastAsia="zh-CN"/>
        </w:rPr>
        <w:t>-15 有一批涡轮机叶片，需要检测是否有裂纹，请举出两种以上方法，并阐明所用传感器的工作原理。</w:t>
      </w:r>
    </w:p>
    <w:p w14:paraId="1CD77F2E">
      <w:pPr>
        <w:rPr>
          <w:rFonts w:hint="default"/>
          <w:lang w:val="en-US" w:eastAsia="zh-CN"/>
        </w:rPr>
      </w:pPr>
      <w:r>
        <w:rPr>
          <w:rFonts w:hint="default"/>
          <w:lang w:val="en-US" w:eastAsia="zh-CN"/>
        </w:rPr>
        <w:t>涡电流传感器，红外辐射温度测量。</w:t>
      </w:r>
    </w:p>
    <w:p w14:paraId="3EC85E4E">
      <w:pPr>
        <w:rPr>
          <w:rFonts w:hint="default"/>
          <w:lang w:val="en-US" w:eastAsia="zh-CN"/>
        </w:rPr>
      </w:pPr>
      <w:r>
        <w:rPr>
          <w:rFonts w:hint="default"/>
          <w:lang w:val="en-US" w:eastAsia="zh-CN"/>
        </w:rPr>
        <w:t>涡电流传感器</w:t>
      </w:r>
      <w:r>
        <w:rPr>
          <w:rFonts w:hint="eastAsia"/>
          <w:lang w:val="en-US" w:eastAsia="zh-CN"/>
        </w:rPr>
        <w:t>：</w:t>
      </w:r>
      <w:r>
        <w:rPr>
          <w:rFonts w:hint="default"/>
          <w:lang w:val="en-US" w:eastAsia="zh-CN"/>
        </w:rPr>
        <w:t>当交变的磁场作用于附近的导电金属材料时，金属内部会产生感应电流，这种感应电流被称为涡电流。金属材料的存在会改变激励线圈所产生的磁场的分布，进而影响接收线圈中的信号。</w:t>
      </w:r>
    </w:p>
    <w:p w14:paraId="158AE8C0">
      <w:pPr>
        <w:rPr>
          <w:rFonts w:hint="eastAsia"/>
          <w:lang w:val="en-US" w:eastAsia="zh-CN"/>
        </w:rPr>
      </w:pPr>
      <w:r>
        <w:rPr>
          <w:rFonts w:hint="default"/>
          <w:lang w:val="en-US" w:eastAsia="zh-CN"/>
        </w:rPr>
        <w:t>红外辐射温度测量</w:t>
      </w:r>
      <w:r>
        <w:rPr>
          <w:rFonts w:hint="eastAsia"/>
          <w:lang w:val="en-US" w:eastAsia="zh-CN"/>
        </w:rPr>
        <w:t>：当材料受到外部载荷或热循环时，裂纹可能会导致局部应力集中，从而在裂纹周围产生温度变化。裂纹的存在会导致材料的热导率和热容量发生变化，进而影响其表面的温度分布。</w:t>
      </w:r>
    </w:p>
    <w:p w14:paraId="750FABBD">
      <w:pPr>
        <w:rPr>
          <w:rFonts w:hint="default"/>
          <w:lang w:val="en-US" w:eastAsia="zh-CN"/>
        </w:rPr>
      </w:pPr>
    </w:p>
    <w:p w14:paraId="3A908988">
      <w:pPr>
        <w:rPr>
          <w:rFonts w:hint="default"/>
          <w:lang w:val="en-US" w:eastAsia="zh-CN"/>
        </w:rPr>
      </w:pPr>
      <w:r>
        <w:rPr>
          <w:rFonts w:hint="eastAsia"/>
          <w:lang w:val="en-US" w:eastAsia="zh-CN"/>
        </w:rPr>
        <w:t>4</w:t>
      </w:r>
      <w:r>
        <w:rPr>
          <w:rFonts w:hint="default"/>
          <w:lang w:val="en-US" w:eastAsia="zh-CN"/>
        </w:rPr>
        <w:t>-19 在轧钢过程中，需监测薄板的厚度，宜采用那种传感器？说明其原理。</w:t>
      </w:r>
    </w:p>
    <w:p w14:paraId="4F29D1FD">
      <w:pPr>
        <w:rPr>
          <w:rFonts w:hint="default"/>
          <w:lang w:val="en-US" w:eastAsia="zh-CN"/>
        </w:rPr>
      </w:pPr>
      <w:r>
        <w:rPr>
          <w:rFonts w:hint="default"/>
          <w:lang w:val="en-US" w:eastAsia="zh-CN"/>
        </w:rPr>
        <w:t>解答：差动变压器、涡电流式、射线式传感器等</w:t>
      </w:r>
    </w:p>
    <w:p w14:paraId="6A94F92A">
      <w:pPr>
        <w:rPr>
          <w:rFonts w:hint="eastAsia"/>
          <w:lang w:val="en-US" w:eastAsia="zh-CN"/>
        </w:rPr>
      </w:pPr>
      <w:r>
        <w:rPr>
          <w:rFonts w:hint="default"/>
          <w:lang w:val="en-US" w:eastAsia="zh-CN"/>
        </w:rPr>
        <w:t>差动变压器</w:t>
      </w:r>
      <w:r>
        <w:rPr>
          <w:rFonts w:hint="eastAsia"/>
          <w:lang w:val="en-US" w:eastAsia="zh-CN"/>
        </w:rPr>
        <w:t>：监测轧制过程中的挤压的距离。差动变压器的工作原理基于电磁感应。初级线圈：这是输入线圈，通常只有一个。次级线圈：通常有两个，分别称为A和B次级线圈，位于初级线圈的两侧。移动核心：在初级和次级线圈之间，有一个可移动的铁心（通常是非磁性材料），其移动会影响磁场的分布。当核心偏离中心位置时，一个次级线圈的感应电压将大于另一个，从而在输出端产生一个差动信号。输出电压的幅度和相位与核心的位移成正比，可以通过相位差来判断方向。</w:t>
      </w:r>
    </w:p>
    <w:p w14:paraId="39DF8ED4">
      <w:pPr>
        <w:rPr>
          <w:rFonts w:hint="eastAsia"/>
          <w:lang w:val="en-US" w:eastAsia="zh-CN"/>
        </w:rPr>
      </w:pPr>
      <w:r>
        <w:rPr>
          <w:rFonts w:hint="eastAsia"/>
          <w:lang w:val="en-US" w:eastAsia="zh-CN"/>
        </w:rPr>
        <w:t>射线式传感器：工作原理主要依赖于射线与物体的相互作用。传感器通过发射射线并监测其变化来实现物体的检测或特性测量。主要原理：传感器发射特定波长或能量的射线（例如光、红外、X射线等）。射线与被测物体相互作用，可能发生反射、吸收或散射。传感器接收由于物体存在或变化而导致的射线强度变化或波形变化。</w:t>
      </w:r>
    </w:p>
    <w:p w14:paraId="28DB452B">
      <w:pPr>
        <w:ind w:left="0" w:leftChars="0" w:firstLine="0" w:firstLineChars="0"/>
        <w:rPr>
          <w:rFonts w:hint="default"/>
          <w:lang w:val="en-US" w:eastAsia="zh-CN"/>
        </w:rPr>
      </w:pPr>
    </w:p>
    <w:p w14:paraId="6933BC27">
      <w:pPr>
        <w:rPr>
          <w:rFonts w:hint="default"/>
          <w:lang w:val="en-US" w:eastAsia="zh-CN"/>
        </w:rPr>
      </w:pPr>
      <w:r>
        <w:rPr>
          <w:rFonts w:hint="eastAsia"/>
          <w:lang w:val="en-US" w:eastAsia="zh-CN"/>
        </w:rPr>
        <w:t>4</w:t>
      </w:r>
      <w:r>
        <w:rPr>
          <w:rFonts w:hint="default"/>
          <w:lang w:val="en-US" w:eastAsia="zh-CN"/>
        </w:rPr>
        <w:t>-21 选用传感器的基本原则是什么？试举一例说明。</w:t>
      </w:r>
    </w:p>
    <w:p w14:paraId="5FD8AD43">
      <w:pPr>
        <w:rPr>
          <w:rFonts w:hint="default"/>
          <w:lang w:val="en-US" w:eastAsia="zh-CN"/>
        </w:rPr>
      </w:pPr>
      <w:r>
        <w:rPr>
          <w:rFonts w:hint="default"/>
          <w:lang w:val="en-US" w:eastAsia="zh-CN"/>
        </w:rPr>
        <w:t>解答：灵敏度、响应特性、线性范围、可靠性、精确度、测量方法、体积、重量、价格等各方面综合考虑。</w:t>
      </w:r>
    </w:p>
    <w:p w14:paraId="2F690579">
      <w:pPr>
        <w:rPr>
          <w:rFonts w:hint="default"/>
          <w:lang w:val="en-US" w:eastAsia="zh-CN"/>
        </w:rPr>
      </w:pPr>
      <w:r>
        <w:rPr>
          <w:rFonts w:hint="default"/>
          <w:lang w:val="en-US" w:eastAsia="zh-CN"/>
        </w:rPr>
        <w:t>机器设备的振动监测</w:t>
      </w:r>
      <w:r>
        <w:rPr>
          <w:rFonts w:hint="eastAsia"/>
          <w:lang w:val="en-US" w:eastAsia="zh-CN"/>
        </w:rPr>
        <w:t>：</w:t>
      </w:r>
    </w:p>
    <w:p w14:paraId="5E6CFE3A">
      <w:pPr>
        <w:rPr>
          <w:rFonts w:hint="default"/>
          <w:lang w:val="en-US" w:eastAsia="zh-CN"/>
        </w:rPr>
      </w:pPr>
      <w:r>
        <w:rPr>
          <w:rFonts w:hint="default"/>
          <w:lang w:val="en-US" w:eastAsia="zh-CN"/>
        </w:rPr>
        <w:t>测量范围</w:t>
      </w:r>
      <w:r>
        <w:rPr>
          <w:rFonts w:hint="eastAsia"/>
          <w:lang w:val="en-US" w:eastAsia="zh-CN"/>
        </w:rPr>
        <w:t>（线性范围）</w:t>
      </w:r>
      <w:r>
        <w:rPr>
          <w:rFonts w:hint="default"/>
          <w:lang w:val="en-US" w:eastAsia="zh-CN"/>
        </w:rPr>
        <w:t>：</w:t>
      </w:r>
    </w:p>
    <w:p w14:paraId="5C687666">
      <w:pPr>
        <w:rPr>
          <w:rFonts w:hint="default"/>
          <w:lang w:val="en-US" w:eastAsia="zh-CN"/>
        </w:rPr>
      </w:pPr>
      <w:r>
        <w:rPr>
          <w:rFonts w:hint="default"/>
          <w:lang w:val="en-US" w:eastAsia="zh-CN"/>
        </w:rPr>
        <w:t>选择适合设备运行振动幅度的传感器。不同类型的设备其振动幅度可能差异较大，通常需要测量的范围应该覆盖设备的最大振动幅度。</w:t>
      </w:r>
    </w:p>
    <w:p w14:paraId="4E093D5D">
      <w:pPr>
        <w:rPr>
          <w:rFonts w:hint="default"/>
          <w:lang w:val="en-US" w:eastAsia="zh-CN"/>
        </w:rPr>
      </w:pPr>
      <w:r>
        <w:rPr>
          <w:rFonts w:hint="default"/>
          <w:lang w:val="en-US" w:eastAsia="zh-CN"/>
        </w:rPr>
        <w:t>灵敏度：</w:t>
      </w:r>
    </w:p>
    <w:p w14:paraId="09B35963">
      <w:pPr>
        <w:rPr>
          <w:rFonts w:hint="default"/>
          <w:lang w:val="en-US" w:eastAsia="zh-CN"/>
        </w:rPr>
      </w:pPr>
      <w:r>
        <w:rPr>
          <w:rFonts w:hint="default"/>
          <w:lang w:val="en-US" w:eastAsia="zh-CN"/>
        </w:rPr>
        <w:t>传感器的灵敏度需要能够捕捉到设备运行过程中产生的细微振动。通常情况下，灵敏度越高，能够检测到的振动变化越小。</w:t>
      </w:r>
    </w:p>
    <w:p w14:paraId="7D2E13B5">
      <w:pPr>
        <w:rPr>
          <w:rFonts w:hint="default"/>
          <w:lang w:val="en-US" w:eastAsia="zh-CN"/>
        </w:rPr>
      </w:pPr>
      <w:r>
        <w:rPr>
          <w:rFonts w:hint="default"/>
          <w:lang w:val="en-US" w:eastAsia="zh-CN"/>
        </w:rPr>
        <w:t>频率响应：</w:t>
      </w:r>
    </w:p>
    <w:p w14:paraId="4E9917C1">
      <w:pPr>
        <w:rPr>
          <w:rFonts w:hint="default"/>
          <w:lang w:val="en-US" w:eastAsia="zh-CN"/>
        </w:rPr>
      </w:pPr>
      <w:r>
        <w:rPr>
          <w:rFonts w:hint="default"/>
          <w:lang w:val="en-US" w:eastAsia="zh-CN"/>
        </w:rPr>
        <w:t>振动信号通常是一个频率范围内的变化，选用的传感器需要具备足够的频率响应范围，以确保能够准确捕捉到需要监测的频率信号。</w:t>
      </w:r>
    </w:p>
    <w:p w14:paraId="1B22A3C9">
      <w:pPr>
        <w:rPr>
          <w:rFonts w:hint="default"/>
          <w:lang w:val="en-US" w:eastAsia="zh-CN"/>
        </w:rPr>
      </w:pPr>
      <w:r>
        <w:rPr>
          <w:rFonts w:hint="default"/>
          <w:lang w:val="en-US" w:eastAsia="zh-CN"/>
        </w:rPr>
        <w:t>经济性：</w:t>
      </w:r>
    </w:p>
    <w:p w14:paraId="6DFE9709">
      <w:pPr>
        <w:rPr>
          <w:rFonts w:hint="eastAsia"/>
          <w:lang w:val="en-US" w:eastAsia="zh-CN"/>
        </w:rPr>
      </w:pPr>
      <w:r>
        <w:rPr>
          <w:rFonts w:hint="default"/>
          <w:lang w:val="en-US" w:eastAsia="zh-CN"/>
        </w:rPr>
        <w:t>在选择传感器时，还需要考虑成本因素。需在性能要求和成本之间找到平衡，确保设备运行的经济性。</w:t>
      </w:r>
      <w:r>
        <w:rPr>
          <w:rFonts w:hint="eastAsia"/>
          <w:lang w:val="en-US" w:eastAsia="zh-CN"/>
        </w:rPr>
        <w:t>在满足要求的前提下降低成本。</w:t>
      </w:r>
    </w:p>
    <w:p w14:paraId="3F5B68C8">
      <w:pPr>
        <w:rPr>
          <w:rFonts w:hint="default"/>
          <w:lang w:val="en-US" w:eastAsia="zh-CN"/>
        </w:rPr>
      </w:pPr>
      <w:r>
        <w:rPr>
          <w:rFonts w:hint="eastAsia"/>
          <w:lang w:val="en-US" w:eastAsia="zh-CN"/>
        </w:rPr>
        <w:t>所以选择</w:t>
      </w:r>
      <w:r>
        <w:rPr>
          <w:rFonts w:hint="default"/>
          <w:lang w:val="en-US" w:eastAsia="zh-CN"/>
        </w:rPr>
        <w:t>压电式加速度传感器</w:t>
      </w:r>
      <w:r>
        <w:rPr>
          <w:rFonts w:hint="eastAsia"/>
          <w:lang w:val="en-US" w:eastAsia="zh-CN"/>
        </w:rPr>
        <w:t>比较合适。</w:t>
      </w:r>
    </w:p>
    <w:p w14:paraId="2FD2D792">
      <w:pPr>
        <w:rPr>
          <w:rFonts w:hint="default"/>
          <w:lang w:val="en-US" w:eastAsia="zh-CN"/>
        </w:rPr>
      </w:pPr>
    </w:p>
    <w:p w14:paraId="3F1ED0FB">
      <w:pPr>
        <w:rPr>
          <w:rFonts w:hint="default"/>
          <w:lang w:val="en-US" w:eastAsia="zh-CN"/>
        </w:rPr>
      </w:pPr>
    </w:p>
    <w:p w14:paraId="67E1572C">
      <w:pPr>
        <w:rPr>
          <w:rFonts w:hint="default"/>
          <w:lang w:val="en-US" w:eastAsia="zh-CN"/>
        </w:rPr>
      </w:pPr>
      <w:r>
        <w:rPr>
          <w:rFonts w:hint="eastAsia"/>
          <w:lang w:val="en-US" w:eastAsia="zh-CN"/>
        </w:rPr>
        <w:br w:type="page"/>
      </w:r>
    </w:p>
    <w:p w14:paraId="023A6624">
      <w:pPr>
        <w:pStyle w:val="2"/>
        <w:bidi w:val="0"/>
        <w:rPr>
          <w:rFonts w:hint="default"/>
          <w:lang w:val="en-US" w:eastAsia="zh-CN"/>
        </w:rPr>
      </w:pPr>
      <w:r>
        <w:rPr>
          <w:rFonts w:hint="eastAsia"/>
          <w:lang w:val="en-US" w:eastAsia="zh-CN"/>
        </w:rPr>
        <w:t>第十次作业</w:t>
      </w:r>
    </w:p>
    <w:p w14:paraId="78B14CA4">
      <w:pPr>
        <w:rPr>
          <w:rFonts w:hint="default"/>
          <w:lang w:val="en-US" w:eastAsia="zh-CN"/>
        </w:rPr>
      </w:pPr>
      <w:r>
        <w:rPr>
          <w:rFonts w:hint="default"/>
          <w:lang w:val="en-US" w:eastAsia="zh-CN"/>
        </w:rPr>
        <w:drawing>
          <wp:inline distT="0" distB="0" distL="114300" distR="114300">
            <wp:extent cx="5269865" cy="1283970"/>
            <wp:effectExtent l="0" t="0" r="6985" b="11430"/>
            <wp:docPr id="595"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130"/>
                    <pic:cNvPicPr>
                      <a:picLocks noChangeAspect="1"/>
                    </pic:cNvPicPr>
                  </pic:nvPicPr>
                  <pic:blipFill>
                    <a:blip r:embed="rId352"/>
                    <a:stretch>
                      <a:fillRect/>
                    </a:stretch>
                  </pic:blipFill>
                  <pic:spPr>
                    <a:xfrm>
                      <a:off x="0" y="0"/>
                      <a:ext cx="5269865" cy="1283970"/>
                    </a:xfrm>
                    <a:prstGeom prst="rect">
                      <a:avLst/>
                    </a:prstGeom>
                    <a:noFill/>
                    <a:ln>
                      <a:noFill/>
                    </a:ln>
                  </pic:spPr>
                </pic:pic>
              </a:graphicData>
            </a:graphic>
          </wp:inline>
        </w:drawing>
      </w:r>
    </w:p>
    <w:p w14:paraId="485754ED">
      <w:pPr>
        <w:rPr>
          <w:rFonts w:hint="default"/>
          <w:lang w:val="en-US" w:eastAsia="zh-CN"/>
        </w:rPr>
      </w:pPr>
      <w:r>
        <w:rPr>
          <w:rFonts w:hint="default"/>
          <w:lang w:val="en-US" w:eastAsia="zh-CN"/>
        </w:rPr>
        <w:drawing>
          <wp:inline distT="0" distB="0" distL="114300" distR="114300">
            <wp:extent cx="5273675" cy="1064260"/>
            <wp:effectExtent l="0" t="0" r="9525" b="2540"/>
            <wp:docPr id="66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图片 135"/>
                    <pic:cNvPicPr>
                      <a:picLocks noChangeAspect="1"/>
                    </pic:cNvPicPr>
                  </pic:nvPicPr>
                  <pic:blipFill>
                    <a:blip r:embed="rId353"/>
                    <a:stretch>
                      <a:fillRect/>
                    </a:stretch>
                  </pic:blipFill>
                  <pic:spPr>
                    <a:xfrm>
                      <a:off x="0" y="0"/>
                      <a:ext cx="5273675" cy="1064260"/>
                    </a:xfrm>
                    <a:prstGeom prst="rect">
                      <a:avLst/>
                    </a:prstGeom>
                    <a:noFill/>
                    <a:ln>
                      <a:noFill/>
                    </a:ln>
                  </pic:spPr>
                </pic:pic>
              </a:graphicData>
            </a:graphic>
          </wp:inline>
        </w:drawing>
      </w:r>
    </w:p>
    <w:p w14:paraId="7F044060">
      <w:pPr>
        <w:rPr>
          <w:rFonts w:hint="default"/>
          <w:lang w:val="en-US" w:eastAsia="zh-CN"/>
        </w:rPr>
      </w:pPr>
    </w:p>
    <w:p w14:paraId="50077D25">
      <w:pPr>
        <w:rPr>
          <w:rFonts w:hint="default"/>
          <w:lang w:val="en-US" w:eastAsia="zh-CN"/>
        </w:rPr>
      </w:pPr>
      <w:r>
        <w:rPr>
          <w:rFonts w:hint="eastAsia"/>
          <w:lang w:val="en-US" w:eastAsia="zh-CN"/>
        </w:rPr>
        <w:t>10-1</w:t>
      </w:r>
      <w:r>
        <w:rPr>
          <w:rFonts w:hint="default"/>
          <w:lang w:val="en-US" w:eastAsia="zh-CN"/>
        </w:rPr>
        <w:t>在稳态正弦振动中，是否可以用只测位移，再对位移进行微分的方法，求速度和加速度?或者只测加速度，再用对其进行积分的方法求得速度和位移?为什么?</w:t>
      </w:r>
    </w:p>
    <w:p w14:paraId="74493A9A">
      <w:pPr>
        <w:rPr>
          <w:rFonts w:hint="eastAsia"/>
          <w:lang w:val="en-US" w:eastAsia="zh-CN"/>
        </w:rPr>
      </w:pPr>
      <w:r>
        <w:rPr>
          <w:rFonts w:hint="eastAsia"/>
          <w:lang w:val="en-US" w:eastAsia="zh-CN"/>
        </w:rPr>
        <w:t>不一定。</w:t>
      </w:r>
    </w:p>
    <w:p w14:paraId="082A8180">
      <w:pPr>
        <w:rPr>
          <w:rFonts w:hint="eastAsia"/>
          <w:lang w:val="en-US" w:eastAsia="zh-CN"/>
        </w:rPr>
      </w:pPr>
      <w:r>
        <w:rPr>
          <w:rFonts w:hint="eastAsia"/>
          <w:lang w:val="en-US" w:eastAsia="zh-CN"/>
        </w:rPr>
        <w:t>微分的缺点：会放大噪声，因为噪声一般是随机信号，会有高频成分，如果对其微分，则因为其变化快的因素导致这一部分被放大。</w:t>
      </w:r>
    </w:p>
    <w:p w14:paraId="74E2552C">
      <w:pPr>
        <w:rPr>
          <w:rFonts w:hint="eastAsia"/>
          <w:lang w:val="en-US" w:eastAsia="zh-CN"/>
        </w:rPr>
      </w:pPr>
      <w:r>
        <w:rPr>
          <w:rFonts w:hint="eastAsia"/>
          <w:lang w:val="en-US" w:eastAsia="zh-CN"/>
        </w:rPr>
        <w:t>积分的缺点：放大误差，因为将误差成分也进行了积分。</w:t>
      </w:r>
    </w:p>
    <w:p w14:paraId="173B5719">
      <w:pPr>
        <w:rPr>
          <w:rFonts w:hint="eastAsia"/>
          <w:lang w:val="en-US" w:eastAsia="zh-CN"/>
        </w:rPr>
      </w:pPr>
      <w:r>
        <w:rPr>
          <w:rFonts w:hint="eastAsia"/>
          <w:lang w:val="en-US" w:eastAsia="zh-CN"/>
        </w:rPr>
        <w:t>所以如果能保证噪声很低，误差很小，则可以用微分或积分的方法。</w:t>
      </w:r>
    </w:p>
    <w:p w14:paraId="4D081A9A">
      <w:pPr>
        <w:rPr>
          <w:rFonts w:hint="eastAsia"/>
          <w:lang w:val="en-US" w:eastAsia="zh-CN"/>
        </w:rPr>
      </w:pPr>
    </w:p>
    <w:p w14:paraId="385F2767">
      <w:pPr>
        <w:rPr>
          <w:rFonts w:hint="default"/>
          <w:lang w:val="en-US" w:eastAsia="zh-CN"/>
        </w:rPr>
      </w:pPr>
      <w:r>
        <w:rPr>
          <w:rFonts w:hint="eastAsia"/>
          <w:lang w:val="en-US" w:eastAsia="zh-CN"/>
        </w:rPr>
        <w:t>10-2</w:t>
      </w:r>
      <w:r>
        <w:rPr>
          <w:rFonts w:hint="default"/>
          <w:lang w:val="en-US" w:eastAsia="zh-CN"/>
        </w:rPr>
        <w:t>分析惯性传感器的工作原理</w:t>
      </w:r>
    </w:p>
    <w:p w14:paraId="1A6BFB36">
      <w:pPr>
        <w:rPr>
          <w:rFonts w:hint="eastAsia"/>
          <w:lang w:val="en-US" w:eastAsia="zh-CN"/>
        </w:rPr>
      </w:pPr>
      <w:r>
        <w:rPr>
          <w:rFonts w:hint="eastAsia"/>
          <w:lang w:val="en-US" w:eastAsia="zh-CN"/>
        </w:rPr>
        <w:t>常见的惯性传感器有加速度传感器、陀螺仪，常用的MPU6050传感器就是结合了二者。</w:t>
      </w:r>
    </w:p>
    <w:p w14:paraId="7C38AC39">
      <w:pPr>
        <w:rPr>
          <w:rFonts w:hint="eastAsia"/>
          <w:lang w:val="en-US" w:eastAsia="zh-CN"/>
        </w:rPr>
      </w:pPr>
      <w:r>
        <w:rPr>
          <w:rFonts w:hint="eastAsia"/>
          <w:lang w:val="en-US" w:eastAsia="zh-CN"/>
        </w:rPr>
        <w:t>加速度传感器通常由一个固体的质量块（也称为“敏感元件”）和弹簧系统构成。质量块在加速度作用下会产生位移，通过位移传感器（如电容、压电等）将其转化为电信号。</w:t>
      </w:r>
    </w:p>
    <w:p w14:paraId="448A2641">
      <w:pPr>
        <w:rPr>
          <w:rFonts w:hint="default"/>
          <w:lang w:val="en-US" w:eastAsia="zh-CN"/>
        </w:rPr>
      </w:pPr>
      <w:r>
        <w:rPr>
          <w:rFonts w:hint="eastAsia"/>
          <w:lang w:val="en-US" w:eastAsia="zh-CN"/>
        </w:rPr>
        <w:t>传统的陀螺仪利用旋转体的角动量守恒特性。其旋转轴会保持不变，任何外部施加的力矩会引起轴的偏转，从而可以通过测量偏转来确定角速度。现代陀螺仪多为微机电系统（MEMS）技术。它们利用微小的振动元件，当设备旋转时，振动元件的运动会因为科里奥利力而偏移。该偏移可通过电信号来检测。</w:t>
      </w:r>
    </w:p>
    <w:p w14:paraId="1B08BA87">
      <w:pPr>
        <w:rPr>
          <w:rFonts w:hint="eastAsia"/>
          <w:lang w:val="en-US" w:eastAsia="zh-CN"/>
        </w:rPr>
      </w:pPr>
    </w:p>
    <w:p w14:paraId="6F631210">
      <w:pPr>
        <w:rPr>
          <w:rFonts w:hint="eastAsia"/>
          <w:lang w:val="en-US" w:eastAsia="zh-CN"/>
        </w:rPr>
      </w:pPr>
    </w:p>
    <w:p w14:paraId="247F8C54">
      <w:pPr>
        <w:rPr>
          <w:rFonts w:hint="eastAsia"/>
          <w:lang w:val="en-US" w:eastAsia="zh-CN"/>
        </w:rPr>
      </w:pPr>
    </w:p>
    <w:p w14:paraId="33AA977F">
      <w:pPr>
        <w:rPr>
          <w:rFonts w:hint="eastAsia"/>
          <w:lang w:val="en-US" w:eastAsia="zh-CN"/>
        </w:rPr>
      </w:pPr>
    </w:p>
    <w:p w14:paraId="56C0EAFE">
      <w:pPr>
        <w:rPr>
          <w:rFonts w:hint="eastAsia"/>
          <w:lang w:val="en-US" w:eastAsia="zh-CN"/>
        </w:rPr>
      </w:pPr>
      <w:r>
        <w:rPr>
          <w:rFonts w:hint="eastAsia"/>
          <w:lang w:val="en-US" w:eastAsia="zh-CN"/>
        </w:rPr>
        <w:t>10-3有一个压电加速度测量系统，用其测量信号的最高频率f=30kHz，欲使幅值测量误差小于5%，传感器的固有频率为何值?用50kHz的传感器能否测量?为什么?</w:t>
      </w:r>
    </w:p>
    <w:p w14:paraId="6E0E52C9">
      <w:pPr>
        <w:rPr>
          <w:rFonts w:hint="default"/>
          <w:lang w:val="en-US" w:eastAsia="zh-CN"/>
        </w:rPr>
      </w:pPr>
      <w:r>
        <w:rPr>
          <w:rFonts w:hint="eastAsia"/>
          <w:lang w:val="en-US" w:eastAsia="zh-CN"/>
        </w:rPr>
        <w:t>物体受激励的频率等于固有频率时，物体会产生共振，所以此时的压电传感器所测的幅值会增大。</w:t>
      </w:r>
    </w:p>
    <w:p w14:paraId="2964456E">
      <w:pPr>
        <w:rPr>
          <w:rFonts w:hint="default"/>
          <w:lang w:val="en-US" w:eastAsia="zh-CN"/>
        </w:rPr>
      </w:pPr>
      <w:r>
        <w:rPr>
          <w:rFonts w:hint="eastAsia"/>
          <w:lang w:val="en-US" w:eastAsia="zh-CN"/>
        </w:rPr>
        <w:t>所以传感器的固有频率应该远高于被测信号的最高频率，以避免因传感器自身的响应特性而引入的误差，一般是2~3倍。所以传感器的固有频率最小也要60Hz</w:t>
      </w:r>
    </w:p>
    <w:p w14:paraId="5740164A">
      <w:pPr>
        <w:rPr>
          <w:rFonts w:hint="default"/>
          <w:lang w:val="en-US" w:eastAsia="zh-CN"/>
        </w:rPr>
      </w:pPr>
    </w:p>
    <w:p w14:paraId="05353C8C">
      <w:pPr>
        <w:rPr>
          <w:rFonts w:hint="default"/>
          <w:lang w:val="en-US" w:eastAsia="zh-CN"/>
        </w:rPr>
      </w:pPr>
      <w:r>
        <w:rPr>
          <w:rFonts w:hint="default"/>
          <w:lang w:val="en-US" w:eastAsia="zh-CN"/>
        </w:rPr>
        <w:t>10-4压电加速度传感器有哪几种安装方法?安装时有哪些注意事项?</w:t>
      </w:r>
    </w:p>
    <w:p w14:paraId="57FD43D1">
      <w:pPr>
        <w:numPr>
          <w:ilvl w:val="-1"/>
          <w:numId w:val="0"/>
        </w:numPr>
        <w:bidi w:val="0"/>
        <w:snapToGrid/>
        <w:spacing w:line="240" w:lineRule="auto"/>
        <w:ind w:left="0" w:leftChars="0" w:firstLine="0" w:firstLineChars="0"/>
        <w:jc w:val="left"/>
        <w:rPr>
          <w:rFonts w:hint="eastAsia" w:ascii="宋体" w:hAnsi="宋体" w:cs="Times New Roman"/>
          <w:snapToGrid/>
          <w:sz w:val="21"/>
          <w:lang w:val="en-US" w:eastAsia="zh-CN"/>
        </w:rPr>
      </w:pPr>
      <w:r>
        <w:rPr>
          <w:rFonts w:hint="eastAsia" w:ascii="宋体" w:hAnsi="宋体" w:cs="Times New Roman"/>
          <w:snapToGrid/>
          <w:sz w:val="21"/>
        </w:rPr>
        <w:t>粘合剂</w:t>
      </w:r>
      <w:r>
        <w:rPr>
          <w:rFonts w:hint="eastAsia" w:ascii="宋体" w:hAnsi="宋体" w:cs="Times New Roman"/>
          <w:snapToGrid/>
          <w:sz w:val="21"/>
          <w:lang w:val="en-US" w:eastAsia="zh-CN"/>
        </w:rPr>
        <w:t>粘贴、螺栓固定、磁性底座将传感器固定在金属表面（底座套在传感器外面）。</w:t>
      </w:r>
    </w:p>
    <w:p w14:paraId="11BA0E03">
      <w:pPr>
        <w:numPr>
          <w:ilvl w:val="-1"/>
          <w:numId w:val="0"/>
        </w:numPr>
        <w:bidi w:val="0"/>
        <w:snapToGrid/>
        <w:spacing w:line="240" w:lineRule="auto"/>
        <w:ind w:left="0" w:leftChars="0" w:firstLine="0" w:firstLineChars="0"/>
        <w:jc w:val="left"/>
        <w:rPr>
          <w:rFonts w:hint="default" w:ascii="宋体" w:hAnsi="宋体" w:cs="Times New Roman"/>
          <w:snapToGrid/>
          <w:sz w:val="21"/>
          <w:lang w:val="en-US" w:eastAsia="zh-CN"/>
        </w:rPr>
      </w:pPr>
      <w:r>
        <w:rPr>
          <w:rFonts w:hint="eastAsia" w:ascii="宋体" w:hAnsi="宋体" w:cs="Times New Roman"/>
          <w:snapToGrid/>
          <w:sz w:val="21"/>
          <w:lang w:val="en-US" w:eastAsia="zh-CN"/>
        </w:rPr>
        <w:t>注意事项：表面平整、避开干扰源、确保传感器与被测物体之间没有空隙，以减少信号衰减，此时要使用耦合剂充斥在传感器和被测物体之间。</w:t>
      </w:r>
    </w:p>
    <w:p w14:paraId="333D2BF3">
      <w:pPr>
        <w:numPr>
          <w:ilvl w:val="-1"/>
          <w:numId w:val="0"/>
        </w:numPr>
        <w:bidi w:val="0"/>
        <w:snapToGrid/>
        <w:spacing w:line="240" w:lineRule="auto"/>
        <w:ind w:left="0" w:leftChars="0" w:firstLine="0" w:firstLineChars="0"/>
        <w:jc w:val="left"/>
        <w:rPr>
          <w:rFonts w:hint="eastAsia" w:ascii="宋体" w:hAnsi="宋体" w:cs="Times New Roman"/>
          <w:snapToGrid/>
          <w:sz w:val="21"/>
        </w:rPr>
      </w:pPr>
    </w:p>
    <w:p w14:paraId="4D2804EC">
      <w:pPr>
        <w:rPr>
          <w:rFonts w:hint="default"/>
          <w:lang w:val="en-US" w:eastAsia="zh-CN"/>
        </w:rPr>
      </w:pPr>
    </w:p>
    <w:p w14:paraId="1BCDED4C">
      <w:pPr>
        <w:rPr>
          <w:rFonts w:hint="default"/>
          <w:lang w:val="en-US" w:eastAsia="zh-CN"/>
        </w:rPr>
      </w:pPr>
    </w:p>
    <w:p w14:paraId="332DC0B9">
      <w:pPr>
        <w:rPr>
          <w:rFonts w:hint="default"/>
          <w:lang w:val="en-US" w:eastAsia="zh-CN"/>
        </w:rPr>
      </w:pPr>
    </w:p>
    <w:p w14:paraId="2640A349">
      <w:pPr>
        <w:rPr>
          <w:rFonts w:hint="default"/>
          <w:lang w:val="en-US" w:eastAsia="zh-CN"/>
        </w:rPr>
      </w:pPr>
    </w:p>
    <w:p w14:paraId="612B1B7F">
      <w:pPr>
        <w:rPr>
          <w:rFonts w:hint="default"/>
          <w:lang w:val="en-US" w:eastAsia="zh-CN"/>
        </w:rPr>
      </w:pPr>
      <w:r>
        <w:rPr>
          <w:rFonts w:hint="eastAsia"/>
          <w:lang w:val="en-US" w:eastAsia="zh-CN"/>
        </w:rPr>
        <w:br w:type="page"/>
      </w:r>
    </w:p>
    <w:p w14:paraId="5476A72C">
      <w:pPr>
        <w:pStyle w:val="2"/>
        <w:bidi w:val="0"/>
        <w:rPr>
          <w:rFonts w:hint="default"/>
          <w:lang w:val="en-US" w:eastAsia="zh-CN"/>
        </w:rPr>
      </w:pPr>
      <w:r>
        <w:rPr>
          <w:rFonts w:hint="eastAsia"/>
          <w:lang w:val="en-US" w:eastAsia="zh-CN"/>
        </w:rPr>
        <w:t>第一次小测</w:t>
      </w:r>
    </w:p>
    <w:p w14:paraId="35CA7CB5">
      <w:pPr>
        <w:rPr>
          <w:rFonts w:hint="eastAsia"/>
          <w:lang w:val="en-US" w:eastAsia="zh-CN"/>
        </w:rPr>
      </w:pPr>
      <w:r>
        <w:rPr>
          <w:rFonts w:hint="eastAsia"/>
          <w:lang w:val="en-US" w:eastAsia="zh-CN"/>
        </w:rPr>
        <w:t>CBAD</w:t>
      </w:r>
    </w:p>
    <w:p w14:paraId="0C83ECF9">
      <w:pPr>
        <w:rPr>
          <w:rFonts w:hint="eastAsia"/>
          <w:lang w:val="en-US" w:eastAsia="zh-CN"/>
        </w:rPr>
      </w:pPr>
    </w:p>
    <w:p w14:paraId="3F1FDF89">
      <w:pPr>
        <w:rPr>
          <w:rFonts w:hint="default"/>
          <w:lang w:val="en-US" w:eastAsia="zh-CN"/>
        </w:rPr>
      </w:pPr>
      <w:r>
        <w:rPr>
          <w:rFonts w:hint="eastAsia"/>
          <w:lang w:val="en-US" w:eastAsia="zh-CN"/>
        </w:rPr>
        <w:t>12位AD，采样频率100KHz，问：采样时间间隔和量化误差</w:t>
      </w:r>
    </w:p>
    <w:p w14:paraId="15E4D04E">
      <w:pPr>
        <w:rPr>
          <w:rFonts w:hint="default"/>
          <w:lang w:val="en-US" w:eastAsia="zh-CN"/>
        </w:rPr>
      </w:pPr>
      <w:r>
        <w:rPr>
          <w:rFonts w:hint="default"/>
          <w:lang w:val="en-US" w:eastAsia="zh-CN"/>
        </w:rPr>
        <w:drawing>
          <wp:inline distT="0" distB="0" distL="114300" distR="114300">
            <wp:extent cx="1680845" cy="2360930"/>
            <wp:effectExtent l="0" t="0" r="1270" b="14605"/>
            <wp:docPr id="437" name="图片 437" descr="41ce75ea00dab6eab49a11b690779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437" descr="41ce75ea00dab6eab49a11b6907794b"/>
                    <pic:cNvPicPr>
                      <a:picLocks noChangeAspect="1"/>
                    </pic:cNvPicPr>
                  </pic:nvPicPr>
                  <pic:blipFill>
                    <a:blip r:embed="rId354"/>
                    <a:stretch>
                      <a:fillRect/>
                    </a:stretch>
                  </pic:blipFill>
                  <pic:spPr>
                    <a:xfrm rot="16200000">
                      <a:off x="0" y="0"/>
                      <a:ext cx="1680845" cy="2360930"/>
                    </a:xfrm>
                    <a:prstGeom prst="rect">
                      <a:avLst/>
                    </a:prstGeom>
                  </pic:spPr>
                </pic:pic>
              </a:graphicData>
            </a:graphic>
          </wp:inline>
        </w:drawing>
      </w:r>
    </w:p>
    <w:p w14:paraId="4D267200">
      <w:pPr>
        <w:rPr>
          <w:rFonts w:hint="default"/>
          <w:lang w:val="en-US" w:eastAsia="zh-CN"/>
        </w:rPr>
      </w:pPr>
      <w:r>
        <w:rPr>
          <w:rFonts w:hint="default"/>
          <w:lang w:val="en-US" w:eastAsia="zh-CN"/>
        </w:rPr>
        <w:drawing>
          <wp:inline distT="0" distB="0" distL="114300" distR="114300">
            <wp:extent cx="1746250" cy="254000"/>
            <wp:effectExtent l="0" t="0" r="6350" b="0"/>
            <wp:docPr id="43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图片 66"/>
                    <pic:cNvPicPr>
                      <a:picLocks noChangeAspect="1"/>
                    </pic:cNvPicPr>
                  </pic:nvPicPr>
                  <pic:blipFill>
                    <a:blip r:embed="rId355"/>
                    <a:stretch>
                      <a:fillRect/>
                    </a:stretch>
                  </pic:blipFill>
                  <pic:spPr>
                    <a:xfrm>
                      <a:off x="0" y="0"/>
                      <a:ext cx="1746250" cy="254000"/>
                    </a:xfrm>
                    <a:prstGeom prst="rect">
                      <a:avLst/>
                    </a:prstGeom>
                    <a:noFill/>
                    <a:ln>
                      <a:noFill/>
                    </a:ln>
                  </pic:spPr>
                </pic:pic>
              </a:graphicData>
            </a:graphic>
          </wp:inline>
        </w:drawing>
      </w:r>
    </w:p>
    <w:p w14:paraId="6A75EAF6">
      <w:pPr>
        <w:rPr>
          <w:rFonts w:hint="default"/>
          <w:lang w:val="en-US" w:eastAsia="zh-CN"/>
        </w:rPr>
      </w:pPr>
      <w:r>
        <w:rPr>
          <w:rFonts w:hint="default"/>
          <w:lang w:val="en-US" w:eastAsia="zh-CN"/>
        </w:rPr>
        <w:drawing>
          <wp:inline distT="0" distB="0" distL="114300" distR="114300">
            <wp:extent cx="5269230" cy="358140"/>
            <wp:effectExtent l="0" t="0" r="1270" b="10160"/>
            <wp:docPr id="439"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67"/>
                    <pic:cNvPicPr>
                      <a:picLocks noChangeAspect="1"/>
                    </pic:cNvPicPr>
                  </pic:nvPicPr>
                  <pic:blipFill>
                    <a:blip r:embed="rId356"/>
                    <a:stretch>
                      <a:fillRect/>
                    </a:stretch>
                  </pic:blipFill>
                  <pic:spPr>
                    <a:xfrm>
                      <a:off x="0" y="0"/>
                      <a:ext cx="5269230" cy="358140"/>
                    </a:xfrm>
                    <a:prstGeom prst="rect">
                      <a:avLst/>
                    </a:prstGeom>
                    <a:noFill/>
                    <a:ln>
                      <a:noFill/>
                    </a:ln>
                  </pic:spPr>
                </pic:pic>
              </a:graphicData>
            </a:graphic>
          </wp:inline>
        </w:drawing>
      </w:r>
    </w:p>
    <w:p w14:paraId="2966FC67">
      <w:pPr>
        <w:rPr>
          <w:rFonts w:hint="default"/>
          <w:lang w:val="en-US" w:eastAsia="zh-CN"/>
        </w:rPr>
      </w:pPr>
      <w:r>
        <w:rPr>
          <w:rFonts w:hint="default"/>
          <w:lang w:val="en-US" w:eastAsia="zh-CN"/>
        </w:rPr>
        <w:drawing>
          <wp:inline distT="0" distB="0" distL="114300" distR="114300">
            <wp:extent cx="3625850" cy="323850"/>
            <wp:effectExtent l="0" t="0" r="6350" b="6350"/>
            <wp:docPr id="440"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68"/>
                    <pic:cNvPicPr>
                      <a:picLocks noChangeAspect="1"/>
                    </pic:cNvPicPr>
                  </pic:nvPicPr>
                  <pic:blipFill>
                    <a:blip r:embed="rId357"/>
                    <a:stretch>
                      <a:fillRect/>
                    </a:stretch>
                  </pic:blipFill>
                  <pic:spPr>
                    <a:xfrm>
                      <a:off x="0" y="0"/>
                      <a:ext cx="3625850" cy="323850"/>
                    </a:xfrm>
                    <a:prstGeom prst="rect">
                      <a:avLst/>
                    </a:prstGeom>
                    <a:noFill/>
                    <a:ln>
                      <a:noFill/>
                    </a:ln>
                  </pic:spPr>
                </pic:pic>
              </a:graphicData>
            </a:graphic>
          </wp:inline>
        </w:drawing>
      </w:r>
    </w:p>
    <w:p w14:paraId="2FC7C555">
      <w:pPr>
        <w:rPr>
          <w:rFonts w:hint="default"/>
          <w:lang w:val="en-US" w:eastAsia="zh-CN"/>
        </w:rPr>
      </w:pPr>
      <w:r>
        <w:rPr>
          <w:rFonts w:hint="default"/>
          <w:lang w:val="en-US" w:eastAsia="zh-CN"/>
        </w:rPr>
        <w:drawing>
          <wp:inline distT="0" distB="0" distL="114300" distR="114300">
            <wp:extent cx="2578100" cy="431800"/>
            <wp:effectExtent l="0" t="0" r="0" b="0"/>
            <wp:docPr id="441"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图片 69"/>
                    <pic:cNvPicPr>
                      <a:picLocks noChangeAspect="1"/>
                    </pic:cNvPicPr>
                  </pic:nvPicPr>
                  <pic:blipFill>
                    <a:blip r:embed="rId358"/>
                    <a:stretch>
                      <a:fillRect/>
                    </a:stretch>
                  </pic:blipFill>
                  <pic:spPr>
                    <a:xfrm>
                      <a:off x="0" y="0"/>
                      <a:ext cx="2578100" cy="431800"/>
                    </a:xfrm>
                    <a:prstGeom prst="rect">
                      <a:avLst/>
                    </a:prstGeom>
                    <a:noFill/>
                    <a:ln>
                      <a:noFill/>
                    </a:ln>
                  </pic:spPr>
                </pic:pic>
              </a:graphicData>
            </a:graphic>
          </wp:inline>
        </w:drawing>
      </w:r>
    </w:p>
    <w:p w14:paraId="18936411">
      <w:pPr>
        <w:rPr>
          <w:rFonts w:hint="default"/>
          <w:lang w:val="en-US" w:eastAsia="zh-CN"/>
        </w:rPr>
      </w:pPr>
      <w:r>
        <w:rPr>
          <w:rFonts w:hint="default"/>
          <w:lang w:val="en-US" w:eastAsia="zh-CN"/>
        </w:rPr>
        <w:drawing>
          <wp:inline distT="0" distB="0" distL="114300" distR="114300">
            <wp:extent cx="4307205" cy="4639945"/>
            <wp:effectExtent l="0" t="0" r="0" b="0"/>
            <wp:docPr id="430" name="图片 430" descr="8b57b96832188ed8956004288b5dc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430" descr="8b57b96832188ed8956004288b5dc3b"/>
                    <pic:cNvPicPr>
                      <a:picLocks noChangeAspect="1"/>
                    </pic:cNvPicPr>
                  </pic:nvPicPr>
                  <pic:blipFill>
                    <a:blip r:embed="rId359"/>
                    <a:srcRect t="19242"/>
                    <a:stretch>
                      <a:fillRect/>
                    </a:stretch>
                  </pic:blipFill>
                  <pic:spPr>
                    <a:xfrm>
                      <a:off x="0" y="0"/>
                      <a:ext cx="4307205" cy="4639945"/>
                    </a:xfrm>
                    <a:prstGeom prst="rect">
                      <a:avLst/>
                    </a:prstGeom>
                  </pic:spPr>
                </pic:pic>
              </a:graphicData>
            </a:graphic>
          </wp:inline>
        </w:drawing>
      </w:r>
    </w:p>
    <w:p w14:paraId="09EDDBB4">
      <w:pPr>
        <w:rPr>
          <w:rFonts w:hint="default"/>
          <w:lang w:val="en-US" w:eastAsia="zh-CN"/>
        </w:rPr>
      </w:pPr>
      <w:r>
        <w:rPr>
          <w:rFonts w:hint="default"/>
          <w:lang w:val="en-US" w:eastAsia="zh-CN"/>
        </w:rPr>
        <w:drawing>
          <wp:inline distT="0" distB="0" distL="114300" distR="114300">
            <wp:extent cx="5273040" cy="680085"/>
            <wp:effectExtent l="0" t="0" r="10160" b="5715"/>
            <wp:docPr id="442"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图片 70"/>
                    <pic:cNvPicPr>
                      <a:picLocks noChangeAspect="1"/>
                    </pic:cNvPicPr>
                  </pic:nvPicPr>
                  <pic:blipFill>
                    <a:blip r:embed="rId360"/>
                    <a:stretch>
                      <a:fillRect/>
                    </a:stretch>
                  </pic:blipFill>
                  <pic:spPr>
                    <a:xfrm>
                      <a:off x="0" y="0"/>
                      <a:ext cx="5273040" cy="680085"/>
                    </a:xfrm>
                    <a:prstGeom prst="rect">
                      <a:avLst/>
                    </a:prstGeom>
                    <a:noFill/>
                    <a:ln>
                      <a:noFill/>
                    </a:ln>
                  </pic:spPr>
                </pic:pic>
              </a:graphicData>
            </a:graphic>
          </wp:inline>
        </w:drawing>
      </w:r>
    </w:p>
    <w:p w14:paraId="42D2DF79">
      <w:pPr>
        <w:rPr>
          <w:rFonts w:hint="default"/>
          <w:lang w:val="en-US" w:eastAsia="zh-CN"/>
        </w:rPr>
      </w:pPr>
      <w:r>
        <w:rPr>
          <w:rFonts w:hint="default"/>
          <w:lang w:val="en-US" w:eastAsia="zh-CN"/>
        </w:rPr>
        <w:drawing>
          <wp:inline distT="0" distB="0" distL="114300" distR="114300">
            <wp:extent cx="5270500" cy="2551430"/>
            <wp:effectExtent l="0" t="0" r="0" b="1270"/>
            <wp:docPr id="43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图片 66"/>
                    <pic:cNvPicPr>
                      <a:picLocks noChangeAspect="1"/>
                    </pic:cNvPicPr>
                  </pic:nvPicPr>
                  <pic:blipFill>
                    <a:blip r:embed="rId361"/>
                    <a:stretch>
                      <a:fillRect/>
                    </a:stretch>
                  </pic:blipFill>
                  <pic:spPr>
                    <a:xfrm>
                      <a:off x="0" y="0"/>
                      <a:ext cx="5270500" cy="2551430"/>
                    </a:xfrm>
                    <a:prstGeom prst="rect">
                      <a:avLst/>
                    </a:prstGeom>
                    <a:noFill/>
                    <a:ln>
                      <a:noFill/>
                    </a:ln>
                  </pic:spPr>
                </pic:pic>
              </a:graphicData>
            </a:graphic>
          </wp:inline>
        </w:drawing>
      </w:r>
    </w:p>
    <w:p w14:paraId="3224FD73">
      <w:pPr>
        <w:rPr>
          <w:rFonts w:hint="default"/>
          <w:lang w:val="en-US" w:eastAsia="zh-CN"/>
        </w:rPr>
      </w:pPr>
      <w:r>
        <w:rPr>
          <w:rFonts w:hint="default"/>
          <w:lang w:val="en-US" w:eastAsia="zh-CN"/>
        </w:rPr>
        <w:drawing>
          <wp:inline distT="0" distB="0" distL="114300" distR="114300">
            <wp:extent cx="4553585" cy="6074410"/>
            <wp:effectExtent l="0" t="0" r="5715" b="8890"/>
            <wp:docPr id="432" name="图片 432" descr="f42cd6e9d0e7865aee7a2271293e177 - 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图片 432" descr="f42cd6e9d0e7865aee7a2271293e177 - 副本"/>
                    <pic:cNvPicPr>
                      <a:picLocks noChangeAspect="1"/>
                    </pic:cNvPicPr>
                  </pic:nvPicPr>
                  <pic:blipFill>
                    <a:blip r:embed="rId362"/>
                    <a:stretch>
                      <a:fillRect/>
                    </a:stretch>
                  </pic:blipFill>
                  <pic:spPr>
                    <a:xfrm>
                      <a:off x="0" y="0"/>
                      <a:ext cx="4553585" cy="6074410"/>
                    </a:xfrm>
                    <a:prstGeom prst="rect">
                      <a:avLst/>
                    </a:prstGeom>
                  </pic:spPr>
                </pic:pic>
              </a:graphicData>
            </a:graphic>
          </wp:inline>
        </w:drawing>
      </w:r>
    </w:p>
    <w:p w14:paraId="109B5810">
      <w:pPr>
        <w:rPr>
          <w:rFonts w:hint="default"/>
          <w:lang w:val="en-US" w:eastAsia="zh-CN"/>
        </w:rPr>
      </w:pPr>
      <w:r>
        <w:rPr>
          <w:rFonts w:hint="eastAsia"/>
          <w:lang w:val="en-US" w:eastAsia="zh-CN"/>
        </w:rPr>
        <w:br w:type="page"/>
      </w:r>
    </w:p>
    <w:p w14:paraId="414A222A">
      <w:pPr>
        <w:pStyle w:val="2"/>
        <w:bidi w:val="0"/>
        <w:rPr>
          <w:rFonts w:hint="default"/>
          <w:lang w:val="en-US" w:eastAsia="zh-CN"/>
        </w:rPr>
      </w:pPr>
      <w:r>
        <w:rPr>
          <w:rFonts w:hint="eastAsia"/>
          <w:lang w:val="en-US" w:eastAsia="zh-CN"/>
        </w:rPr>
        <w:t>第二次小测</w:t>
      </w:r>
    </w:p>
    <w:p w14:paraId="3369B179">
      <w:pPr>
        <w:rPr>
          <w:rFonts w:hint="default"/>
          <w:lang w:val="en-US" w:eastAsia="zh-CN"/>
        </w:rPr>
      </w:pPr>
      <w:r>
        <w:rPr>
          <w:rFonts w:hint="default"/>
          <w:lang w:val="en-US" w:eastAsia="zh-CN"/>
        </w:rPr>
        <w:drawing>
          <wp:inline distT="0" distB="0" distL="114300" distR="114300">
            <wp:extent cx="5266055" cy="624840"/>
            <wp:effectExtent l="0" t="0" r="4445" b="10160"/>
            <wp:docPr id="44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66"/>
                    <pic:cNvPicPr>
                      <a:picLocks noChangeAspect="1"/>
                    </pic:cNvPicPr>
                  </pic:nvPicPr>
                  <pic:blipFill>
                    <a:blip r:embed="rId363"/>
                    <a:stretch>
                      <a:fillRect/>
                    </a:stretch>
                  </pic:blipFill>
                  <pic:spPr>
                    <a:xfrm>
                      <a:off x="0" y="0"/>
                      <a:ext cx="5266055" cy="624840"/>
                    </a:xfrm>
                    <a:prstGeom prst="rect">
                      <a:avLst/>
                    </a:prstGeom>
                    <a:noFill/>
                    <a:ln>
                      <a:noFill/>
                    </a:ln>
                  </pic:spPr>
                </pic:pic>
              </a:graphicData>
            </a:graphic>
          </wp:inline>
        </w:drawing>
      </w:r>
    </w:p>
    <w:p w14:paraId="04FFFFA1">
      <w:pPr>
        <w:rPr>
          <w:rFonts w:hint="eastAsia"/>
          <w:lang w:val="en-US" w:eastAsia="zh-CN"/>
        </w:rPr>
      </w:pPr>
      <w:r>
        <w:rPr>
          <w:rFonts w:hint="eastAsia"/>
          <w:lang w:val="en-US" w:eastAsia="zh-CN"/>
        </w:rPr>
        <w:t>时域离散：采样</w:t>
      </w:r>
    </w:p>
    <w:p w14:paraId="364FD3F2">
      <w:pPr>
        <w:rPr>
          <w:rFonts w:hint="default"/>
          <w:lang w:val="en-US" w:eastAsia="zh-CN"/>
        </w:rPr>
      </w:pPr>
      <w:r>
        <w:rPr>
          <w:rFonts w:hint="default"/>
          <w:lang w:val="en-US" w:eastAsia="zh-CN"/>
        </w:rPr>
        <w:drawing>
          <wp:inline distT="0" distB="0" distL="114300" distR="114300">
            <wp:extent cx="5270500" cy="521335"/>
            <wp:effectExtent l="0" t="0" r="0" b="12065"/>
            <wp:docPr id="44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67"/>
                    <pic:cNvPicPr>
                      <a:picLocks noChangeAspect="1"/>
                    </pic:cNvPicPr>
                  </pic:nvPicPr>
                  <pic:blipFill>
                    <a:blip r:embed="rId364"/>
                    <a:stretch>
                      <a:fillRect/>
                    </a:stretch>
                  </pic:blipFill>
                  <pic:spPr>
                    <a:xfrm>
                      <a:off x="0" y="0"/>
                      <a:ext cx="5270500" cy="521335"/>
                    </a:xfrm>
                    <a:prstGeom prst="rect">
                      <a:avLst/>
                    </a:prstGeom>
                    <a:noFill/>
                    <a:ln>
                      <a:noFill/>
                    </a:ln>
                  </pic:spPr>
                </pic:pic>
              </a:graphicData>
            </a:graphic>
          </wp:inline>
        </w:drawing>
      </w:r>
    </w:p>
    <w:p w14:paraId="0C9F47FD">
      <w:pPr>
        <w:rPr>
          <w:rFonts w:hint="eastAsia"/>
          <w:lang w:val="en-US" w:eastAsia="zh-CN"/>
        </w:rPr>
      </w:pPr>
      <w:r>
        <w:rPr>
          <w:rFonts w:hint="eastAsia"/>
          <w:lang w:val="en-US" w:eastAsia="zh-CN"/>
        </w:rPr>
        <w:t>时域有限：窗函数截断</w:t>
      </w:r>
    </w:p>
    <w:p w14:paraId="312D4B39">
      <w:pPr>
        <w:rPr>
          <w:rFonts w:hint="default"/>
          <w:lang w:val="en-US" w:eastAsia="zh-CN"/>
        </w:rPr>
      </w:pPr>
      <w:r>
        <w:rPr>
          <w:rFonts w:hint="eastAsia"/>
          <w:lang w:val="en-US" w:eastAsia="zh-CN"/>
        </w:rPr>
        <w:t>时域离散间距：采样间隔Ts</w:t>
      </w:r>
    </w:p>
    <w:p w14:paraId="6DB2FE6A">
      <w:pPr>
        <w:rPr>
          <w:rFonts w:hint="eastAsia"/>
          <w:lang w:val="en-US" w:eastAsia="zh-CN"/>
        </w:rPr>
      </w:pPr>
      <w:r>
        <w:rPr>
          <w:rFonts w:hint="eastAsia"/>
          <w:lang w:val="en-US" w:eastAsia="zh-CN"/>
        </w:rPr>
        <w:t>时域宽度：设采样次数为N则宽度为NTs</w:t>
      </w:r>
    </w:p>
    <w:p w14:paraId="5CE4B831">
      <w:pPr>
        <w:rPr>
          <w:rFonts w:hint="default"/>
          <w:lang w:val="en-US" w:eastAsia="zh-CN"/>
        </w:rPr>
      </w:pPr>
      <w:r>
        <w:rPr>
          <w:rFonts w:hint="eastAsia"/>
          <w:lang w:val="en-US" w:eastAsia="zh-CN"/>
        </w:rPr>
        <w:t>在进行时域离散化的时候采样频率fs和采样的次数N是自定义的。</w:t>
      </w:r>
    </w:p>
    <w:p w14:paraId="0D33F0AD">
      <w:pPr>
        <w:rPr>
          <w:rFonts w:hint="eastAsia"/>
          <w:lang w:val="en-US" w:eastAsia="zh-CN"/>
        </w:rPr>
      </w:pPr>
    </w:p>
    <w:p w14:paraId="36814BE0">
      <w:pPr>
        <w:rPr>
          <w:rFonts w:hint="eastAsia"/>
          <w:lang w:val="en-US" w:eastAsia="zh-CN"/>
        </w:rPr>
      </w:pPr>
      <w:r>
        <w:rPr>
          <w:rFonts w:hint="eastAsia"/>
          <w:lang w:val="en-US" w:eastAsia="zh-CN"/>
        </w:rPr>
        <w:t>频域离散：离散傅里叶变化DFT</w:t>
      </w:r>
    </w:p>
    <w:p w14:paraId="4153B732">
      <w:pPr>
        <w:rPr>
          <w:rFonts w:hint="eastAsia"/>
          <w:lang w:val="en-US" w:eastAsia="zh-CN"/>
        </w:rPr>
      </w:pPr>
      <w:r>
        <w:rPr>
          <w:rFonts w:hint="eastAsia"/>
          <w:lang w:val="en-US" w:eastAsia="zh-CN"/>
        </w:rPr>
        <w:drawing>
          <wp:inline distT="0" distB="0" distL="114300" distR="114300">
            <wp:extent cx="2908935" cy="525145"/>
            <wp:effectExtent l="0" t="0" r="12065" b="8255"/>
            <wp:docPr id="44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69"/>
                    <pic:cNvPicPr>
                      <a:picLocks noChangeAspect="1"/>
                    </pic:cNvPicPr>
                  </pic:nvPicPr>
                  <pic:blipFill>
                    <a:blip r:embed="rId365"/>
                    <a:stretch>
                      <a:fillRect/>
                    </a:stretch>
                  </pic:blipFill>
                  <pic:spPr>
                    <a:xfrm>
                      <a:off x="0" y="0"/>
                      <a:ext cx="2908935" cy="525145"/>
                    </a:xfrm>
                    <a:prstGeom prst="rect">
                      <a:avLst/>
                    </a:prstGeom>
                    <a:noFill/>
                    <a:ln>
                      <a:noFill/>
                    </a:ln>
                  </pic:spPr>
                </pic:pic>
              </a:graphicData>
            </a:graphic>
          </wp:inline>
        </w:drawing>
      </w:r>
    </w:p>
    <w:p w14:paraId="74A79791">
      <w:pPr>
        <w:rPr>
          <w:rFonts w:hint="default"/>
          <w:lang w:val="en-US" w:eastAsia="zh-CN"/>
        </w:rPr>
      </w:pPr>
      <w:r>
        <w:rPr>
          <w:rFonts w:hint="eastAsia"/>
          <w:lang w:val="en-US" w:eastAsia="zh-CN"/>
        </w:rPr>
        <w:t>频域离散间距：fs是采样频率,N是采样次数</w:t>
      </w:r>
    </w:p>
    <w:p w14:paraId="380D6715">
      <w:pPr>
        <w:rPr>
          <w:rFonts w:hint="default"/>
          <w:lang w:val="en-US" w:eastAsia="zh-CN"/>
        </w:rPr>
      </w:pPr>
      <w:r>
        <w:rPr>
          <w:rFonts w:hint="eastAsia"/>
          <w:lang w:val="en-US" w:eastAsia="zh-CN"/>
        </w:rPr>
        <w:drawing>
          <wp:inline distT="0" distB="0" distL="114300" distR="114300">
            <wp:extent cx="1377950" cy="635000"/>
            <wp:effectExtent l="0" t="0" r="6350" b="0"/>
            <wp:docPr id="44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68"/>
                    <pic:cNvPicPr>
                      <a:picLocks noChangeAspect="1"/>
                    </pic:cNvPicPr>
                  </pic:nvPicPr>
                  <pic:blipFill>
                    <a:blip r:embed="rId366"/>
                    <a:stretch>
                      <a:fillRect/>
                    </a:stretch>
                  </pic:blipFill>
                  <pic:spPr>
                    <a:xfrm>
                      <a:off x="0" y="0"/>
                      <a:ext cx="1377950" cy="635000"/>
                    </a:xfrm>
                    <a:prstGeom prst="rect">
                      <a:avLst/>
                    </a:prstGeom>
                    <a:noFill/>
                    <a:ln>
                      <a:noFill/>
                    </a:ln>
                  </pic:spPr>
                </pic:pic>
              </a:graphicData>
            </a:graphic>
          </wp:inline>
        </w:drawing>
      </w:r>
    </w:p>
    <w:p w14:paraId="5D8F2B4C">
      <w:pPr>
        <w:rPr>
          <w:rFonts w:hint="default"/>
          <w:lang w:val="en-US" w:eastAsia="zh-CN"/>
        </w:rPr>
      </w:pPr>
      <w:r>
        <w:rPr>
          <w:rFonts w:hint="eastAsia"/>
          <w:lang w:val="en-US" w:eastAsia="zh-CN"/>
        </w:rPr>
        <w:t>频域宽度：0~fs/2。由于采样后的频谱是周期性的，实际的有效频率范围是从 0 到奈奎斯特频率</w:t>
      </w:r>
    </w:p>
    <w:p w14:paraId="48816F9F">
      <w:pPr>
        <w:rPr>
          <w:rFonts w:hint="default"/>
          <w:lang w:val="en-US" w:eastAsia="zh-CN"/>
        </w:rPr>
      </w:pPr>
      <w:r>
        <w:rPr>
          <w:rFonts w:hint="default"/>
          <w:lang w:val="en-US" w:eastAsia="zh-CN"/>
        </w:rPr>
        <w:drawing>
          <wp:inline distT="0" distB="0" distL="114300" distR="114300">
            <wp:extent cx="3683000" cy="711200"/>
            <wp:effectExtent l="0" t="0" r="0" b="0"/>
            <wp:docPr id="45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70"/>
                    <pic:cNvPicPr>
                      <a:picLocks noChangeAspect="1"/>
                    </pic:cNvPicPr>
                  </pic:nvPicPr>
                  <pic:blipFill>
                    <a:blip r:embed="rId367"/>
                    <a:stretch>
                      <a:fillRect/>
                    </a:stretch>
                  </pic:blipFill>
                  <pic:spPr>
                    <a:xfrm>
                      <a:off x="0" y="0"/>
                      <a:ext cx="3683000" cy="711200"/>
                    </a:xfrm>
                    <a:prstGeom prst="rect">
                      <a:avLst/>
                    </a:prstGeom>
                    <a:noFill/>
                    <a:ln>
                      <a:noFill/>
                    </a:ln>
                  </pic:spPr>
                </pic:pic>
              </a:graphicData>
            </a:graphic>
          </wp:inline>
        </w:drawing>
      </w:r>
    </w:p>
    <w:p w14:paraId="249095EC">
      <w:pPr>
        <w:rPr>
          <w:rFonts w:hint="default"/>
          <w:lang w:val="en-US" w:eastAsia="zh-CN"/>
        </w:rPr>
      </w:pPr>
    </w:p>
    <w:p w14:paraId="6D407678">
      <w:pPr>
        <w:rPr>
          <w:rFonts w:hint="eastAsia"/>
          <w:lang w:val="en-US" w:eastAsia="zh-CN"/>
        </w:rPr>
      </w:pPr>
      <w:r>
        <w:rPr>
          <w:rFonts w:hint="eastAsia"/>
          <w:lang w:val="en-US" w:eastAsia="zh-CN"/>
        </w:rPr>
        <w:t>频域离散的参数，频域间隔的选择是根据时域周期化得到的，也就是将时域的有限长度的信号进行周期化，此时时域信号的周期就是时域宽度NT，那么频域上的采样信号的间隔就是1/（NT）。由此计算出频域宽度是fs。由于时域中只用了有限的N个采样次数，所以DFT后，频域本身就是有限的，有N个采样点，落在0~fs之间。</w:t>
      </w:r>
    </w:p>
    <w:p w14:paraId="58A2BF9B">
      <w:pPr>
        <w:rPr>
          <w:rFonts w:hint="default"/>
          <w:lang w:val="en-US" w:eastAsia="zh-CN"/>
        </w:rPr>
      </w:pPr>
      <w:r>
        <w:rPr>
          <w:rFonts w:hint="eastAsia"/>
          <w:lang w:val="en-US" w:eastAsia="zh-CN"/>
        </w:rPr>
        <w:t>由于周期化是必要的，所以可以直接理解为频域离散的参数不是自己选择的，一旦定好时域离散的参数，频域也就定了。</w:t>
      </w:r>
    </w:p>
    <w:p w14:paraId="02D19F09">
      <w:pPr>
        <w:rPr>
          <w:rFonts w:hint="default"/>
          <w:lang w:val="en-US" w:eastAsia="zh-CN"/>
        </w:rPr>
      </w:pPr>
      <w:r>
        <w:rPr>
          <w:rFonts w:hint="default"/>
          <w:lang w:val="en-US" w:eastAsia="zh-CN"/>
        </w:rPr>
        <w:drawing>
          <wp:inline distT="0" distB="0" distL="114300" distR="114300">
            <wp:extent cx="5490210" cy="4165600"/>
            <wp:effectExtent l="0" t="0" r="8890" b="0"/>
            <wp:docPr id="459"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77"/>
                    <pic:cNvPicPr>
                      <a:picLocks noChangeAspect="1"/>
                    </pic:cNvPicPr>
                  </pic:nvPicPr>
                  <pic:blipFill>
                    <a:blip r:embed="rId368"/>
                    <a:stretch>
                      <a:fillRect/>
                    </a:stretch>
                  </pic:blipFill>
                  <pic:spPr>
                    <a:xfrm>
                      <a:off x="0" y="0"/>
                      <a:ext cx="5490210" cy="4165600"/>
                    </a:xfrm>
                    <a:prstGeom prst="rect">
                      <a:avLst/>
                    </a:prstGeom>
                    <a:noFill/>
                    <a:ln>
                      <a:noFill/>
                    </a:ln>
                  </pic:spPr>
                </pic:pic>
              </a:graphicData>
            </a:graphic>
          </wp:inline>
        </w:drawing>
      </w:r>
    </w:p>
    <w:p w14:paraId="2A169439">
      <w:pPr>
        <w:rPr>
          <w:rFonts w:hint="default"/>
          <w:lang w:val="en-US" w:eastAsia="zh-CN"/>
        </w:rPr>
      </w:pPr>
    </w:p>
    <w:p w14:paraId="61E6A187">
      <w:pPr>
        <w:rPr>
          <w:rFonts w:hint="default"/>
          <w:lang w:val="en-US" w:eastAsia="zh-CN"/>
        </w:rPr>
      </w:pPr>
      <w:r>
        <w:rPr>
          <w:rFonts w:hint="default"/>
          <w:lang w:val="en-US" w:eastAsia="zh-CN"/>
        </w:rPr>
        <w:drawing>
          <wp:inline distT="0" distB="0" distL="114300" distR="114300">
            <wp:extent cx="5270500" cy="314960"/>
            <wp:effectExtent l="0" t="0" r="0" b="2540"/>
            <wp:docPr id="45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71"/>
                    <pic:cNvPicPr>
                      <a:picLocks noChangeAspect="1"/>
                    </pic:cNvPicPr>
                  </pic:nvPicPr>
                  <pic:blipFill>
                    <a:blip r:embed="rId369"/>
                    <a:stretch>
                      <a:fillRect/>
                    </a:stretch>
                  </pic:blipFill>
                  <pic:spPr>
                    <a:xfrm>
                      <a:off x="0" y="0"/>
                      <a:ext cx="5270500" cy="314960"/>
                    </a:xfrm>
                    <a:prstGeom prst="rect">
                      <a:avLst/>
                    </a:prstGeom>
                    <a:noFill/>
                    <a:ln>
                      <a:noFill/>
                    </a:ln>
                  </pic:spPr>
                </pic:pic>
              </a:graphicData>
            </a:graphic>
          </wp:inline>
        </w:drawing>
      </w:r>
    </w:p>
    <w:p w14:paraId="578915F3">
      <w:pPr>
        <w:rPr>
          <w:rFonts w:hint="default"/>
          <w:lang w:val="en-US" w:eastAsia="zh-CN"/>
        </w:rPr>
      </w:pPr>
      <w:r>
        <w:rPr>
          <w:rFonts w:hint="default"/>
          <w:lang w:val="en-US" w:eastAsia="zh-CN"/>
        </w:rPr>
        <w:drawing>
          <wp:inline distT="0" distB="0" distL="114300" distR="114300">
            <wp:extent cx="1352550" cy="1104900"/>
            <wp:effectExtent l="0" t="0" r="6350" b="0"/>
            <wp:docPr id="45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66"/>
                    <pic:cNvPicPr>
                      <a:picLocks noChangeAspect="1"/>
                    </pic:cNvPicPr>
                  </pic:nvPicPr>
                  <pic:blipFill>
                    <a:blip r:embed="rId205"/>
                    <a:stretch>
                      <a:fillRect/>
                    </a:stretch>
                  </pic:blipFill>
                  <pic:spPr>
                    <a:xfrm>
                      <a:off x="0" y="0"/>
                      <a:ext cx="1352550" cy="1104900"/>
                    </a:xfrm>
                    <a:prstGeom prst="rect">
                      <a:avLst/>
                    </a:prstGeom>
                    <a:noFill/>
                    <a:ln>
                      <a:noFill/>
                    </a:ln>
                  </pic:spPr>
                </pic:pic>
              </a:graphicData>
            </a:graphic>
          </wp:inline>
        </w:drawing>
      </w:r>
      <w:r>
        <w:rPr>
          <w:rFonts w:hint="default"/>
          <w:lang w:val="en-US" w:eastAsia="zh-CN"/>
        </w:rPr>
        <w:drawing>
          <wp:inline distT="0" distB="0" distL="114300" distR="114300">
            <wp:extent cx="1320800" cy="939800"/>
            <wp:effectExtent l="0" t="0" r="0" b="0"/>
            <wp:docPr id="453"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67"/>
                    <pic:cNvPicPr>
                      <a:picLocks noChangeAspect="1"/>
                    </pic:cNvPicPr>
                  </pic:nvPicPr>
                  <pic:blipFill>
                    <a:blip r:embed="rId206"/>
                    <a:stretch>
                      <a:fillRect/>
                    </a:stretch>
                  </pic:blipFill>
                  <pic:spPr>
                    <a:xfrm>
                      <a:off x="0" y="0"/>
                      <a:ext cx="1320800" cy="939800"/>
                    </a:xfrm>
                    <a:prstGeom prst="rect">
                      <a:avLst/>
                    </a:prstGeom>
                    <a:noFill/>
                    <a:ln>
                      <a:noFill/>
                    </a:ln>
                  </pic:spPr>
                </pic:pic>
              </a:graphicData>
            </a:graphic>
          </wp:inline>
        </w:drawing>
      </w:r>
    </w:p>
    <w:p w14:paraId="0745C065">
      <w:pPr>
        <w:rPr>
          <w:rFonts w:hint="default"/>
          <w:lang w:val="en-US" w:eastAsia="zh-CN"/>
        </w:rPr>
      </w:pPr>
    </w:p>
    <w:p w14:paraId="54A6A0E8">
      <w:pPr>
        <w:rPr>
          <w:rFonts w:hint="default"/>
          <w:lang w:val="en-US" w:eastAsia="zh-CN"/>
        </w:rPr>
      </w:pPr>
    </w:p>
    <w:p w14:paraId="44759FAB">
      <w:pPr>
        <w:rPr>
          <w:rFonts w:hint="default"/>
          <w:lang w:val="en-US" w:eastAsia="zh-CN"/>
        </w:rPr>
      </w:pPr>
      <w:r>
        <w:rPr>
          <w:rFonts w:hint="default"/>
          <w:lang w:val="en-US" w:eastAsia="zh-CN"/>
        </w:rPr>
        <w:drawing>
          <wp:inline distT="0" distB="0" distL="114300" distR="114300">
            <wp:extent cx="5271770" cy="265430"/>
            <wp:effectExtent l="0" t="0" r="11430" b="1270"/>
            <wp:docPr id="454"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72"/>
                    <pic:cNvPicPr>
                      <a:picLocks noChangeAspect="1"/>
                    </pic:cNvPicPr>
                  </pic:nvPicPr>
                  <pic:blipFill>
                    <a:blip r:embed="rId370"/>
                    <a:stretch>
                      <a:fillRect/>
                    </a:stretch>
                  </pic:blipFill>
                  <pic:spPr>
                    <a:xfrm>
                      <a:off x="0" y="0"/>
                      <a:ext cx="5271770" cy="265430"/>
                    </a:xfrm>
                    <a:prstGeom prst="rect">
                      <a:avLst/>
                    </a:prstGeom>
                    <a:noFill/>
                    <a:ln>
                      <a:noFill/>
                    </a:ln>
                  </pic:spPr>
                </pic:pic>
              </a:graphicData>
            </a:graphic>
          </wp:inline>
        </w:drawing>
      </w:r>
    </w:p>
    <w:p w14:paraId="00554548">
      <w:pPr>
        <w:rPr>
          <w:rFonts w:hint="eastAsia"/>
          <w:lang w:val="en-US" w:eastAsia="zh-CN"/>
        </w:rPr>
      </w:pPr>
      <w:r>
        <w:rPr>
          <w:rFonts w:hint="eastAsia"/>
          <w:lang w:val="en-US" w:eastAsia="zh-CN"/>
        </w:rPr>
        <w:t>功率谱：可以识别信号的有用成分与噪声成分，排除噪声影响、功率谱可以明确指示出信号的主频率成分，通过谱峰位置可判断信号的频率特性。</w:t>
      </w:r>
    </w:p>
    <w:p w14:paraId="4138899E">
      <w:pPr>
        <w:rPr>
          <w:rFonts w:hint="default"/>
          <w:lang w:val="en-US" w:eastAsia="zh-CN"/>
        </w:rPr>
      </w:pPr>
      <w:r>
        <w:rPr>
          <w:rFonts w:hint="eastAsia"/>
          <w:lang w:val="en-US" w:eastAsia="zh-CN"/>
        </w:rPr>
        <w:t>能量谱：能量谱能够提供瞬态信号在频率域的详细信息，尤其适合于分析短时信号的频率特性、能量谱能够有效区分不同类型的信号，例如周期信号与非周期信号。</w:t>
      </w:r>
    </w:p>
    <w:p w14:paraId="0A80E277">
      <w:pPr>
        <w:rPr>
          <w:rFonts w:hint="default"/>
          <w:lang w:val="en-US" w:eastAsia="zh-CN"/>
        </w:rPr>
      </w:pPr>
    </w:p>
    <w:p w14:paraId="66B10285">
      <w:pPr>
        <w:rPr>
          <w:rFonts w:hint="default"/>
          <w:lang w:val="en-US" w:eastAsia="zh-CN"/>
        </w:rPr>
      </w:pPr>
    </w:p>
    <w:p w14:paraId="7ED3ABB5">
      <w:pPr>
        <w:rPr>
          <w:rFonts w:hint="default"/>
          <w:lang w:val="en-US" w:eastAsia="zh-CN"/>
        </w:rPr>
      </w:pPr>
    </w:p>
    <w:p w14:paraId="5359BB13">
      <w:pPr>
        <w:rPr>
          <w:rFonts w:hint="default"/>
          <w:lang w:val="en-US" w:eastAsia="zh-CN"/>
        </w:rPr>
      </w:pPr>
      <w:r>
        <w:rPr>
          <w:rFonts w:hint="default"/>
          <w:lang w:val="en-US" w:eastAsia="zh-CN"/>
        </w:rPr>
        <w:drawing>
          <wp:inline distT="0" distB="0" distL="114300" distR="114300">
            <wp:extent cx="5271770" cy="1663700"/>
            <wp:effectExtent l="0" t="0" r="11430" b="0"/>
            <wp:docPr id="455"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73"/>
                    <pic:cNvPicPr>
                      <a:picLocks noChangeAspect="1"/>
                    </pic:cNvPicPr>
                  </pic:nvPicPr>
                  <pic:blipFill>
                    <a:blip r:embed="rId371"/>
                    <a:stretch>
                      <a:fillRect/>
                    </a:stretch>
                  </pic:blipFill>
                  <pic:spPr>
                    <a:xfrm>
                      <a:off x="0" y="0"/>
                      <a:ext cx="5271770" cy="1663700"/>
                    </a:xfrm>
                    <a:prstGeom prst="rect">
                      <a:avLst/>
                    </a:prstGeom>
                    <a:noFill/>
                    <a:ln>
                      <a:noFill/>
                    </a:ln>
                  </pic:spPr>
                </pic:pic>
              </a:graphicData>
            </a:graphic>
          </wp:inline>
        </w:drawing>
      </w:r>
    </w:p>
    <w:p w14:paraId="3A01B2D5">
      <w:pPr>
        <w:rPr>
          <w:rFonts w:hint="default"/>
          <w:lang w:val="en-US" w:eastAsia="zh-CN"/>
        </w:rPr>
      </w:pPr>
      <w:r>
        <w:rPr>
          <w:rFonts w:hint="default"/>
          <w:lang w:val="en-US" w:eastAsia="zh-CN"/>
        </w:rPr>
        <w:drawing>
          <wp:inline distT="0" distB="0" distL="114300" distR="114300">
            <wp:extent cx="3695700" cy="2190750"/>
            <wp:effectExtent l="0" t="0" r="0" b="6350"/>
            <wp:docPr id="456"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74"/>
                    <pic:cNvPicPr>
                      <a:picLocks noChangeAspect="1"/>
                    </pic:cNvPicPr>
                  </pic:nvPicPr>
                  <pic:blipFill>
                    <a:blip r:embed="rId372"/>
                    <a:stretch>
                      <a:fillRect/>
                    </a:stretch>
                  </pic:blipFill>
                  <pic:spPr>
                    <a:xfrm>
                      <a:off x="0" y="0"/>
                      <a:ext cx="3695700" cy="2190750"/>
                    </a:xfrm>
                    <a:prstGeom prst="rect">
                      <a:avLst/>
                    </a:prstGeom>
                    <a:noFill/>
                    <a:ln>
                      <a:noFill/>
                    </a:ln>
                  </pic:spPr>
                </pic:pic>
              </a:graphicData>
            </a:graphic>
          </wp:inline>
        </w:drawing>
      </w:r>
    </w:p>
    <w:p w14:paraId="407663D9">
      <w:pPr>
        <w:rPr>
          <w:rFonts w:hint="eastAsia"/>
          <w:lang w:val="en-US" w:eastAsia="zh-CN"/>
        </w:rPr>
      </w:pPr>
      <w:r>
        <w:rPr>
          <w:rFonts w:hint="eastAsia"/>
          <w:lang w:val="en-US" w:eastAsia="zh-CN"/>
        </w:rPr>
        <w:t>这里的T等于上面题中的NT，代表时域总长度而不是时域采样间隔长度。</w:t>
      </w:r>
    </w:p>
    <w:p w14:paraId="792C9DD6">
      <w:pPr>
        <w:rPr>
          <w:rFonts w:hint="default"/>
          <w:lang w:val="en-US" w:eastAsia="zh-CN"/>
        </w:rPr>
      </w:pPr>
      <w:r>
        <w:rPr>
          <w:rFonts w:hint="default"/>
          <w:lang w:val="en-US" w:eastAsia="zh-CN"/>
        </w:rPr>
        <w:drawing>
          <wp:inline distT="0" distB="0" distL="114300" distR="114300">
            <wp:extent cx="996950" cy="406400"/>
            <wp:effectExtent l="0" t="0" r="6350" b="0"/>
            <wp:docPr id="457"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75"/>
                    <pic:cNvPicPr>
                      <a:picLocks noChangeAspect="1"/>
                    </pic:cNvPicPr>
                  </pic:nvPicPr>
                  <pic:blipFill>
                    <a:blip r:embed="rId373"/>
                    <a:stretch>
                      <a:fillRect/>
                    </a:stretch>
                  </pic:blipFill>
                  <pic:spPr>
                    <a:xfrm>
                      <a:off x="0" y="0"/>
                      <a:ext cx="996950" cy="406400"/>
                    </a:xfrm>
                    <a:prstGeom prst="rect">
                      <a:avLst/>
                    </a:prstGeom>
                    <a:noFill/>
                    <a:ln>
                      <a:noFill/>
                    </a:ln>
                  </pic:spPr>
                </pic:pic>
              </a:graphicData>
            </a:graphic>
          </wp:inline>
        </w:drawing>
      </w:r>
    </w:p>
    <w:p w14:paraId="38D7D6FF">
      <w:pPr>
        <w:rPr>
          <w:rFonts w:hint="default"/>
          <w:lang w:val="en-US" w:eastAsia="zh-CN"/>
        </w:rPr>
      </w:pPr>
      <w:r>
        <w:rPr>
          <w:rFonts w:hint="default"/>
          <w:lang w:val="en-US" w:eastAsia="zh-CN"/>
        </w:rPr>
        <w:drawing>
          <wp:inline distT="0" distB="0" distL="114300" distR="114300">
            <wp:extent cx="838200" cy="520700"/>
            <wp:effectExtent l="0" t="0" r="0" b="0"/>
            <wp:docPr id="458"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76"/>
                    <pic:cNvPicPr>
                      <a:picLocks noChangeAspect="1"/>
                    </pic:cNvPicPr>
                  </pic:nvPicPr>
                  <pic:blipFill>
                    <a:blip r:embed="rId374"/>
                    <a:stretch>
                      <a:fillRect/>
                    </a:stretch>
                  </pic:blipFill>
                  <pic:spPr>
                    <a:xfrm>
                      <a:off x="0" y="0"/>
                      <a:ext cx="838200" cy="520700"/>
                    </a:xfrm>
                    <a:prstGeom prst="rect">
                      <a:avLst/>
                    </a:prstGeom>
                    <a:noFill/>
                    <a:ln>
                      <a:noFill/>
                    </a:ln>
                  </pic:spPr>
                </pic:pic>
              </a:graphicData>
            </a:graphic>
          </wp:inline>
        </w:drawing>
      </w:r>
    </w:p>
    <w:p w14:paraId="290BC534">
      <w:pPr>
        <w:rPr>
          <w:rFonts w:hint="default"/>
          <w:lang w:val="en-US" w:eastAsia="zh-CN"/>
        </w:rPr>
      </w:pPr>
      <w:r>
        <w:rPr>
          <w:rFonts w:hint="eastAsia"/>
          <w:lang w:val="en-US" w:eastAsia="zh-CN"/>
        </w:rPr>
        <w:br w:type="page"/>
      </w:r>
    </w:p>
    <w:p w14:paraId="0AFD04D5">
      <w:pPr>
        <w:pStyle w:val="2"/>
        <w:bidi w:val="0"/>
        <w:rPr>
          <w:rFonts w:hint="default"/>
          <w:lang w:val="en-US" w:eastAsia="zh-CN"/>
        </w:rPr>
      </w:pPr>
      <w:r>
        <w:rPr>
          <w:rFonts w:hint="eastAsia"/>
          <w:lang w:val="en-US" w:eastAsia="zh-CN"/>
        </w:rPr>
        <w:t>第三次小测</w:t>
      </w:r>
    </w:p>
    <w:p w14:paraId="16D2B70A">
      <w:pPr>
        <w:rPr>
          <w:rFonts w:hint="default"/>
          <w:lang w:val="en-US" w:eastAsia="zh-CN"/>
        </w:rPr>
      </w:pPr>
      <w:r>
        <w:rPr>
          <w:rFonts w:hint="eastAsia"/>
          <w:lang w:val="en-US" w:eastAsia="zh-CN"/>
        </w:rPr>
        <w:t>×√√√√；××√</w:t>
      </w:r>
    </w:p>
    <w:p w14:paraId="21F6F841">
      <w:pPr>
        <w:widowControl w:val="0"/>
        <w:numPr>
          <w:ilvl w:val="0"/>
          <w:numId w:val="4"/>
        </w:numPr>
        <w:ind w:left="425" w:leftChars="0" w:hanging="425" w:firstLineChars="0"/>
        <w:jc w:val="both"/>
        <w:rPr>
          <w:rFonts w:hint="default"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 xml:space="preserve">两个周期信号的线性叠加必然是一个周期信号。          </w:t>
      </w:r>
      <w:r>
        <w:rPr>
          <w:rFonts w:hint="eastAsia" w:ascii="等线" w:hAnsi="等线" w:eastAsia="等线" w:cs="Times New Roman"/>
          <w:kern w:val="2"/>
          <w:sz w:val="24"/>
          <w:szCs w:val="24"/>
          <w:lang w:val="en-US" w:eastAsia="zh-CN" w:bidi="ar-SA"/>
        </w:rPr>
        <w:tab/>
      </w:r>
      <w:r>
        <w:rPr>
          <w:rFonts w:hint="eastAsia" w:ascii="等线" w:hAnsi="等线" w:eastAsia="等线" w:cs="Times New Roman"/>
          <w:kern w:val="2"/>
          <w:sz w:val="24"/>
          <w:szCs w:val="24"/>
          <w:lang w:val="en-US" w:eastAsia="zh-CN" w:bidi="ar-SA"/>
        </w:rPr>
        <w:t>（  ）</w:t>
      </w:r>
    </w:p>
    <w:p w14:paraId="7B64755D">
      <w:pPr>
        <w:widowControl w:val="0"/>
        <w:numPr>
          <w:ilvl w:val="0"/>
          <w:numId w:val="0"/>
        </w:numPr>
        <w:ind w:leftChars="0"/>
        <w:jc w:val="both"/>
        <w:rPr>
          <w:rFonts w:hint="eastAsia"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错</w:t>
      </w:r>
    </w:p>
    <w:p w14:paraId="3AE6E003">
      <w:pPr>
        <w:widowControl w:val="0"/>
        <w:numPr>
          <w:ilvl w:val="0"/>
          <w:numId w:val="0"/>
        </w:numPr>
        <w:ind w:leftChars="0"/>
        <w:jc w:val="both"/>
        <w:rPr>
          <w:rFonts w:hint="default" w:ascii="等线" w:hAnsi="等线" w:eastAsia="等线" w:cs="Times New Roman"/>
          <w:kern w:val="2"/>
          <w:sz w:val="24"/>
          <w:szCs w:val="24"/>
          <w:lang w:val="en-US" w:eastAsia="zh-CN" w:bidi="ar-SA"/>
        </w:rPr>
      </w:pPr>
    </w:p>
    <w:p w14:paraId="6D6B7990">
      <w:pPr>
        <w:widowControl w:val="0"/>
        <w:numPr>
          <w:ilvl w:val="0"/>
          <w:numId w:val="4"/>
        </w:numPr>
        <w:ind w:left="425" w:leftChars="0" w:hanging="425" w:firstLineChars="0"/>
        <w:jc w:val="both"/>
        <w:rPr>
          <w:rFonts w:hint="eastAsia"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相关滤波是基于“同频相关，不同频不相关”的原理而实现。</w:t>
      </w:r>
      <w:r>
        <w:rPr>
          <w:rFonts w:hint="eastAsia" w:ascii="等线" w:hAnsi="等线" w:eastAsia="等线" w:cs="Times New Roman"/>
          <w:kern w:val="2"/>
          <w:sz w:val="24"/>
          <w:szCs w:val="24"/>
          <w:lang w:val="en-US" w:eastAsia="zh-CN" w:bidi="ar-SA"/>
        </w:rPr>
        <w:tab/>
      </w:r>
      <w:r>
        <w:rPr>
          <w:rFonts w:hint="eastAsia" w:ascii="等线" w:hAnsi="等线" w:eastAsia="等线" w:cs="Times New Roman"/>
          <w:kern w:val="2"/>
          <w:sz w:val="24"/>
          <w:szCs w:val="24"/>
          <w:lang w:val="en-US" w:eastAsia="zh-CN" w:bidi="ar-SA"/>
        </w:rPr>
        <w:t xml:space="preserve">（  ） </w:t>
      </w:r>
    </w:p>
    <w:p w14:paraId="1FF2D291">
      <w:pPr>
        <w:widowControl w:val="0"/>
        <w:numPr>
          <w:ilvl w:val="0"/>
          <w:numId w:val="0"/>
        </w:numPr>
        <w:ind w:leftChars="0"/>
        <w:jc w:val="both"/>
        <w:rPr>
          <w:rFonts w:hint="eastAsia"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对</w:t>
      </w:r>
    </w:p>
    <w:p w14:paraId="514D04F2">
      <w:pPr>
        <w:widowControl w:val="0"/>
        <w:numPr>
          <w:ilvl w:val="0"/>
          <w:numId w:val="0"/>
        </w:numPr>
        <w:ind w:leftChars="0"/>
        <w:jc w:val="both"/>
        <w:rPr>
          <w:rFonts w:hint="default" w:ascii="等线" w:hAnsi="等线" w:eastAsia="等线" w:cs="Times New Roman"/>
          <w:kern w:val="2"/>
          <w:sz w:val="24"/>
          <w:szCs w:val="24"/>
          <w:lang w:val="en-US" w:eastAsia="zh-CN" w:bidi="ar-SA"/>
        </w:rPr>
      </w:pPr>
    </w:p>
    <w:p w14:paraId="3A57F4E2">
      <w:pPr>
        <w:widowControl w:val="0"/>
        <w:numPr>
          <w:ilvl w:val="0"/>
          <w:numId w:val="4"/>
        </w:numPr>
        <w:ind w:left="425" w:leftChars="0" w:hanging="425" w:firstLineChars="0"/>
        <w:jc w:val="both"/>
        <w:rPr>
          <w:rFonts w:hint="eastAsia"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实信号的双边幅频谱为偶函数，而双边相频谱为奇函数。</w:t>
      </w:r>
      <w:r>
        <w:rPr>
          <w:rFonts w:hint="eastAsia" w:ascii="等线" w:hAnsi="等线" w:eastAsia="等线" w:cs="Times New Roman"/>
          <w:kern w:val="2"/>
          <w:sz w:val="24"/>
          <w:szCs w:val="24"/>
          <w:lang w:val="en-US" w:eastAsia="zh-CN" w:bidi="ar-SA"/>
        </w:rPr>
        <w:tab/>
      </w:r>
      <w:r>
        <w:rPr>
          <w:rFonts w:hint="eastAsia" w:ascii="等线" w:hAnsi="等线" w:eastAsia="等线" w:cs="Times New Roman"/>
          <w:kern w:val="2"/>
          <w:sz w:val="24"/>
          <w:szCs w:val="24"/>
          <w:lang w:val="en-US" w:eastAsia="zh-CN" w:bidi="ar-SA"/>
        </w:rPr>
        <w:t>（  ）</w:t>
      </w:r>
    </w:p>
    <w:p w14:paraId="12247DD9">
      <w:pPr>
        <w:widowControl w:val="0"/>
        <w:numPr>
          <w:ilvl w:val="0"/>
          <w:numId w:val="0"/>
        </w:numPr>
        <w:ind w:leftChars="0"/>
        <w:jc w:val="both"/>
        <w:rPr>
          <w:rFonts w:hint="eastAsia"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对</w:t>
      </w:r>
    </w:p>
    <w:p w14:paraId="1ABB10FF">
      <w:pPr>
        <w:widowControl w:val="0"/>
        <w:numPr>
          <w:ilvl w:val="0"/>
          <w:numId w:val="0"/>
        </w:numPr>
        <w:ind w:leftChars="0"/>
        <w:jc w:val="both"/>
        <w:rPr>
          <w:rFonts w:hint="default" w:ascii="等线" w:hAnsi="等线" w:eastAsia="等线" w:cs="Times New Roman"/>
          <w:kern w:val="2"/>
          <w:sz w:val="24"/>
          <w:szCs w:val="24"/>
          <w:lang w:val="en-US" w:eastAsia="zh-CN" w:bidi="ar-SA"/>
        </w:rPr>
      </w:pPr>
    </w:p>
    <w:p w14:paraId="0222A563">
      <w:pPr>
        <w:widowControl w:val="0"/>
        <w:numPr>
          <w:ilvl w:val="0"/>
          <w:numId w:val="4"/>
        </w:numPr>
        <w:ind w:left="425" w:leftChars="0" w:hanging="425" w:firstLineChars="0"/>
        <w:jc w:val="both"/>
        <w:rPr>
          <w:rFonts w:hint="eastAsia"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实信号的自相关函数和自功率谱都为实偶函数。</w:t>
      </w:r>
      <w:r>
        <w:rPr>
          <w:rFonts w:hint="eastAsia" w:ascii="等线" w:hAnsi="等线" w:eastAsia="等线" w:cs="Times New Roman"/>
          <w:kern w:val="2"/>
          <w:sz w:val="24"/>
          <w:szCs w:val="24"/>
          <w:lang w:val="en-US" w:eastAsia="zh-CN" w:bidi="ar-SA"/>
        </w:rPr>
        <w:tab/>
      </w:r>
      <w:r>
        <w:rPr>
          <w:rFonts w:hint="eastAsia" w:ascii="等线" w:hAnsi="等线" w:eastAsia="等线" w:cs="Times New Roman"/>
          <w:kern w:val="2"/>
          <w:sz w:val="24"/>
          <w:szCs w:val="24"/>
          <w:lang w:val="en-US" w:eastAsia="zh-CN" w:bidi="ar-SA"/>
        </w:rPr>
        <w:tab/>
      </w:r>
      <w:r>
        <w:rPr>
          <w:rFonts w:hint="eastAsia" w:ascii="等线" w:hAnsi="等线" w:eastAsia="等线" w:cs="Times New Roman"/>
          <w:kern w:val="2"/>
          <w:sz w:val="24"/>
          <w:szCs w:val="24"/>
          <w:lang w:val="en-US" w:eastAsia="zh-CN" w:bidi="ar-SA"/>
        </w:rPr>
        <w:tab/>
      </w:r>
      <w:r>
        <w:rPr>
          <w:rFonts w:hint="eastAsia" w:ascii="等线" w:hAnsi="等线" w:eastAsia="等线" w:cs="Times New Roman"/>
          <w:kern w:val="2"/>
          <w:sz w:val="24"/>
          <w:szCs w:val="24"/>
          <w:lang w:val="en-US" w:eastAsia="zh-CN" w:bidi="ar-SA"/>
        </w:rPr>
        <w:t>（  ）</w:t>
      </w:r>
    </w:p>
    <w:p w14:paraId="2D2880BF">
      <w:pPr>
        <w:widowControl w:val="0"/>
        <w:numPr>
          <w:ilvl w:val="0"/>
          <w:numId w:val="0"/>
        </w:numPr>
        <w:ind w:leftChars="0"/>
        <w:jc w:val="both"/>
        <w:rPr>
          <w:rFonts w:hint="default"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对</w:t>
      </w:r>
    </w:p>
    <w:p w14:paraId="69C28E5E">
      <w:pPr>
        <w:widowControl w:val="0"/>
        <w:numPr>
          <w:ilvl w:val="0"/>
          <w:numId w:val="0"/>
        </w:numPr>
        <w:ind w:leftChars="0"/>
        <w:jc w:val="both"/>
        <w:rPr>
          <w:rFonts w:hint="eastAsia"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drawing>
          <wp:inline distT="0" distB="0" distL="114300" distR="114300">
            <wp:extent cx="1163955" cy="301625"/>
            <wp:effectExtent l="0" t="0" r="4445" b="3175"/>
            <wp:docPr id="548"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图片 133"/>
                    <pic:cNvPicPr>
                      <a:picLocks noChangeAspect="1"/>
                    </pic:cNvPicPr>
                  </pic:nvPicPr>
                  <pic:blipFill>
                    <a:blip r:embed="rId375"/>
                    <a:stretch>
                      <a:fillRect/>
                    </a:stretch>
                  </pic:blipFill>
                  <pic:spPr>
                    <a:xfrm>
                      <a:off x="0" y="0"/>
                      <a:ext cx="1163955" cy="301625"/>
                    </a:xfrm>
                    <a:prstGeom prst="rect">
                      <a:avLst/>
                    </a:prstGeom>
                    <a:noFill/>
                    <a:ln>
                      <a:noFill/>
                    </a:ln>
                  </pic:spPr>
                </pic:pic>
              </a:graphicData>
            </a:graphic>
          </wp:inline>
        </w:drawing>
      </w:r>
      <w:r>
        <w:rPr>
          <w:rFonts w:hint="eastAsia" w:ascii="等线" w:hAnsi="等线" w:eastAsia="等线" w:cs="Times New Roman"/>
          <w:kern w:val="2"/>
          <w:sz w:val="24"/>
          <w:szCs w:val="24"/>
          <w:lang w:val="en-US" w:eastAsia="zh-CN" w:bidi="ar-SA"/>
        </w:rPr>
        <w:t>自相关函数的值仅与时间延迟 τ有关。</w:t>
      </w:r>
    </w:p>
    <w:p w14:paraId="76EC3879">
      <w:pPr>
        <w:widowControl w:val="0"/>
        <w:numPr>
          <w:ilvl w:val="0"/>
          <w:numId w:val="0"/>
        </w:numPr>
        <w:ind w:leftChars="0"/>
        <w:jc w:val="both"/>
        <w:rPr>
          <w:rFonts w:hint="eastAsia"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用变量代换</w:t>
      </w:r>
      <w:r>
        <w:rPr>
          <w:rFonts w:hint="eastAsia" w:ascii="等线" w:hAnsi="等线" w:eastAsia="等线" w:cs="Times New Roman"/>
          <w:kern w:val="2"/>
          <w:sz w:val="24"/>
          <w:szCs w:val="24"/>
          <w:lang w:val="en-US" w:eastAsia="zh-CN" w:bidi="ar-SA"/>
        </w:rPr>
        <w:drawing>
          <wp:inline distT="0" distB="0" distL="114300" distR="114300">
            <wp:extent cx="730250" cy="273050"/>
            <wp:effectExtent l="0" t="0" r="6350" b="6350"/>
            <wp:docPr id="549"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134"/>
                    <pic:cNvPicPr>
                      <a:picLocks noChangeAspect="1"/>
                    </pic:cNvPicPr>
                  </pic:nvPicPr>
                  <pic:blipFill>
                    <a:blip r:embed="rId376"/>
                    <a:stretch>
                      <a:fillRect/>
                    </a:stretch>
                  </pic:blipFill>
                  <pic:spPr>
                    <a:xfrm>
                      <a:off x="0" y="0"/>
                      <a:ext cx="730250" cy="273050"/>
                    </a:xfrm>
                    <a:prstGeom prst="rect">
                      <a:avLst/>
                    </a:prstGeom>
                    <a:noFill/>
                    <a:ln>
                      <a:noFill/>
                    </a:ln>
                  </pic:spPr>
                </pic:pic>
              </a:graphicData>
            </a:graphic>
          </wp:inline>
        </w:drawing>
      </w:r>
      <w:r>
        <w:rPr>
          <w:rFonts w:hint="eastAsia" w:ascii="等线" w:hAnsi="等线" w:eastAsia="等线" w:cs="Times New Roman"/>
          <w:kern w:val="2"/>
          <w:sz w:val="24"/>
          <w:szCs w:val="24"/>
          <w:lang w:val="en-US" w:eastAsia="zh-CN" w:bidi="ar-SA"/>
        </w:rPr>
        <w:t>可以证明</w:t>
      </w:r>
    </w:p>
    <w:p w14:paraId="1A263E90">
      <w:pPr>
        <w:widowControl w:val="0"/>
        <w:numPr>
          <w:ilvl w:val="0"/>
          <w:numId w:val="0"/>
        </w:numPr>
        <w:ind w:leftChars="0"/>
        <w:jc w:val="both"/>
        <w:rPr>
          <w:rFonts w:hint="default" w:ascii="等线" w:hAnsi="等线" w:eastAsia="等线" w:cs="Times New Roman"/>
          <w:kern w:val="2"/>
          <w:sz w:val="24"/>
          <w:szCs w:val="24"/>
          <w:lang w:val="en-US" w:eastAsia="zh-CN" w:bidi="ar-SA"/>
        </w:rPr>
      </w:pPr>
      <w:r>
        <w:rPr>
          <w:rFonts w:hint="default" w:ascii="等线" w:hAnsi="等线" w:eastAsia="等线" w:cs="Times New Roman"/>
          <w:kern w:val="2"/>
          <w:sz w:val="24"/>
          <w:szCs w:val="24"/>
          <w:lang w:val="en-US" w:eastAsia="zh-CN" w:bidi="ar-SA"/>
        </w:rPr>
        <w:drawing>
          <wp:inline distT="0" distB="0" distL="114300" distR="114300">
            <wp:extent cx="1773555" cy="429895"/>
            <wp:effectExtent l="0" t="0" r="4445" b="1905"/>
            <wp:docPr id="550"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135"/>
                    <pic:cNvPicPr>
                      <a:picLocks noChangeAspect="1"/>
                    </pic:cNvPicPr>
                  </pic:nvPicPr>
                  <pic:blipFill>
                    <a:blip r:embed="rId377"/>
                    <a:stretch>
                      <a:fillRect/>
                    </a:stretch>
                  </pic:blipFill>
                  <pic:spPr>
                    <a:xfrm>
                      <a:off x="0" y="0"/>
                      <a:ext cx="1773555" cy="429895"/>
                    </a:xfrm>
                    <a:prstGeom prst="rect">
                      <a:avLst/>
                    </a:prstGeom>
                    <a:noFill/>
                    <a:ln>
                      <a:noFill/>
                    </a:ln>
                  </pic:spPr>
                </pic:pic>
              </a:graphicData>
            </a:graphic>
          </wp:inline>
        </w:drawing>
      </w:r>
      <w:r>
        <w:rPr>
          <w:rFonts w:hint="default" w:ascii="等线" w:hAnsi="等线" w:eastAsia="等线" w:cs="Times New Roman"/>
          <w:kern w:val="2"/>
          <w:sz w:val="24"/>
          <w:szCs w:val="24"/>
          <w:lang w:val="en-US" w:eastAsia="zh-CN" w:bidi="ar-SA"/>
        </w:rPr>
        <w:drawing>
          <wp:inline distT="0" distB="0" distL="114300" distR="114300">
            <wp:extent cx="1543050" cy="400050"/>
            <wp:effectExtent l="0" t="0" r="6350" b="6350"/>
            <wp:docPr id="551"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136"/>
                    <pic:cNvPicPr>
                      <a:picLocks noChangeAspect="1"/>
                    </pic:cNvPicPr>
                  </pic:nvPicPr>
                  <pic:blipFill>
                    <a:blip r:embed="rId378"/>
                    <a:stretch>
                      <a:fillRect/>
                    </a:stretch>
                  </pic:blipFill>
                  <pic:spPr>
                    <a:xfrm>
                      <a:off x="0" y="0"/>
                      <a:ext cx="1543050" cy="400050"/>
                    </a:xfrm>
                    <a:prstGeom prst="rect">
                      <a:avLst/>
                    </a:prstGeom>
                    <a:noFill/>
                    <a:ln>
                      <a:noFill/>
                    </a:ln>
                  </pic:spPr>
                </pic:pic>
              </a:graphicData>
            </a:graphic>
          </wp:inline>
        </w:drawing>
      </w:r>
    </w:p>
    <w:p w14:paraId="64D90608">
      <w:pPr>
        <w:widowControl w:val="0"/>
        <w:numPr>
          <w:ilvl w:val="0"/>
          <w:numId w:val="0"/>
        </w:numPr>
        <w:ind w:leftChars="0"/>
        <w:jc w:val="both"/>
        <w:rPr>
          <w:rFonts w:hint="default"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自功率谱：</w:t>
      </w:r>
      <w:r>
        <w:rPr>
          <w:rFonts w:hint="default" w:ascii="等线" w:hAnsi="等线" w:eastAsia="等线" w:cs="Times New Roman"/>
          <w:kern w:val="2"/>
          <w:sz w:val="24"/>
          <w:szCs w:val="24"/>
          <w:lang w:val="en-US" w:eastAsia="zh-CN" w:bidi="ar-SA"/>
        </w:rPr>
        <w:drawing>
          <wp:inline distT="0" distB="0" distL="114300" distR="114300">
            <wp:extent cx="1663700" cy="381000"/>
            <wp:effectExtent l="0" t="0" r="0" b="0"/>
            <wp:docPr id="552"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图片 137"/>
                    <pic:cNvPicPr>
                      <a:picLocks noChangeAspect="1"/>
                    </pic:cNvPicPr>
                  </pic:nvPicPr>
                  <pic:blipFill>
                    <a:blip r:embed="rId379"/>
                    <a:stretch>
                      <a:fillRect/>
                    </a:stretch>
                  </pic:blipFill>
                  <pic:spPr>
                    <a:xfrm>
                      <a:off x="0" y="0"/>
                      <a:ext cx="1663700" cy="381000"/>
                    </a:xfrm>
                    <a:prstGeom prst="rect">
                      <a:avLst/>
                    </a:prstGeom>
                    <a:noFill/>
                    <a:ln>
                      <a:noFill/>
                    </a:ln>
                  </pic:spPr>
                </pic:pic>
              </a:graphicData>
            </a:graphic>
          </wp:inline>
        </w:drawing>
      </w:r>
    </w:p>
    <w:p w14:paraId="5775BB44">
      <w:pPr>
        <w:widowControl w:val="0"/>
        <w:numPr>
          <w:ilvl w:val="0"/>
          <w:numId w:val="4"/>
        </w:numPr>
        <w:ind w:left="425" w:leftChars="0" w:hanging="425" w:firstLineChars="0"/>
        <w:jc w:val="both"/>
        <w:rPr>
          <w:rFonts w:hint="eastAsia"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自相关函数可用于度量信号不同时间之间的相关性。</w:t>
      </w:r>
      <w:r>
        <w:rPr>
          <w:rFonts w:hint="eastAsia" w:ascii="等线" w:hAnsi="等线" w:eastAsia="等线" w:cs="Times New Roman"/>
          <w:kern w:val="2"/>
          <w:sz w:val="24"/>
          <w:szCs w:val="24"/>
          <w:lang w:val="en-US" w:eastAsia="zh-CN" w:bidi="ar-SA"/>
        </w:rPr>
        <w:tab/>
      </w:r>
      <w:r>
        <w:rPr>
          <w:rFonts w:hint="eastAsia" w:ascii="等线" w:hAnsi="等线" w:eastAsia="等线" w:cs="Times New Roman"/>
          <w:kern w:val="2"/>
          <w:sz w:val="24"/>
          <w:szCs w:val="24"/>
          <w:lang w:val="en-US" w:eastAsia="zh-CN" w:bidi="ar-SA"/>
        </w:rPr>
        <w:tab/>
      </w:r>
      <w:r>
        <w:rPr>
          <w:rFonts w:hint="eastAsia" w:ascii="等线" w:hAnsi="等线" w:eastAsia="等线" w:cs="Times New Roman"/>
          <w:kern w:val="2"/>
          <w:sz w:val="24"/>
          <w:szCs w:val="24"/>
          <w:lang w:val="en-US" w:eastAsia="zh-CN" w:bidi="ar-SA"/>
        </w:rPr>
        <w:t>（  ）</w:t>
      </w:r>
    </w:p>
    <w:p w14:paraId="3F8FFFBF">
      <w:pPr>
        <w:widowControl w:val="0"/>
        <w:numPr>
          <w:ilvl w:val="0"/>
          <w:numId w:val="0"/>
        </w:numPr>
        <w:ind w:leftChars="0"/>
        <w:jc w:val="both"/>
        <w:rPr>
          <w:rFonts w:hint="eastAsia"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对</w:t>
      </w:r>
    </w:p>
    <w:p w14:paraId="228697DA">
      <w:pPr>
        <w:widowControl w:val="0"/>
        <w:numPr>
          <w:ilvl w:val="0"/>
          <w:numId w:val="0"/>
        </w:numPr>
        <w:ind w:leftChars="0"/>
        <w:jc w:val="both"/>
        <w:rPr>
          <w:rFonts w:hint="default" w:ascii="等线" w:hAnsi="等线" w:eastAsia="等线" w:cs="Times New Roman"/>
          <w:kern w:val="2"/>
          <w:sz w:val="24"/>
          <w:szCs w:val="24"/>
          <w:lang w:val="en-US" w:eastAsia="zh-CN" w:bidi="ar-SA"/>
        </w:rPr>
      </w:pPr>
      <w:r>
        <w:rPr>
          <w:rFonts w:hint="default" w:ascii="等线" w:hAnsi="等线" w:eastAsia="等线" w:cs="Times New Roman"/>
          <w:kern w:val="2"/>
          <w:sz w:val="24"/>
          <w:szCs w:val="24"/>
          <w:lang w:val="en-US" w:eastAsia="zh-CN" w:bidi="ar-SA"/>
        </w:rPr>
        <w:t>它表示一个信号与其经过不同时间延迟的自身之间的相关性程度。</w:t>
      </w:r>
    </w:p>
    <w:p w14:paraId="2DAC64D4">
      <w:pPr>
        <w:widowControl w:val="0"/>
        <w:numPr>
          <w:ilvl w:val="0"/>
          <w:numId w:val="0"/>
        </w:numPr>
        <w:ind w:leftChars="0"/>
        <w:jc w:val="both"/>
        <w:rPr>
          <w:rFonts w:hint="default" w:ascii="等线" w:hAnsi="等线" w:eastAsia="等线" w:cs="Times New Roman"/>
          <w:kern w:val="2"/>
          <w:sz w:val="24"/>
          <w:szCs w:val="24"/>
          <w:lang w:val="en-US" w:eastAsia="zh-CN" w:bidi="ar-SA"/>
        </w:rPr>
      </w:pPr>
    </w:p>
    <w:p w14:paraId="334E56F9">
      <w:pPr>
        <w:widowControl w:val="0"/>
        <w:numPr>
          <w:ilvl w:val="0"/>
          <w:numId w:val="4"/>
        </w:numPr>
        <w:ind w:left="425" w:leftChars="0" w:hanging="425" w:firstLineChars="0"/>
        <w:jc w:val="both"/>
        <w:rPr>
          <w:rFonts w:hint="eastAsia"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输出和输入信号之间存在线性关系的系统必然是线性系统。</w:t>
      </w:r>
      <w:r>
        <w:rPr>
          <w:rFonts w:hint="eastAsia" w:ascii="等线" w:hAnsi="等线" w:eastAsia="等线" w:cs="Times New Roman"/>
          <w:kern w:val="2"/>
          <w:sz w:val="24"/>
          <w:szCs w:val="24"/>
          <w:lang w:val="en-US" w:eastAsia="zh-CN" w:bidi="ar-SA"/>
        </w:rPr>
        <w:tab/>
      </w:r>
      <w:r>
        <w:rPr>
          <w:rFonts w:hint="eastAsia" w:ascii="等线" w:hAnsi="等线" w:eastAsia="等线" w:cs="Times New Roman"/>
          <w:kern w:val="2"/>
          <w:sz w:val="24"/>
          <w:szCs w:val="24"/>
          <w:lang w:val="en-US" w:eastAsia="zh-CN" w:bidi="ar-SA"/>
        </w:rPr>
        <w:t>（  ）</w:t>
      </w:r>
    </w:p>
    <w:p w14:paraId="2C9CF2E4">
      <w:pPr>
        <w:widowControl w:val="0"/>
        <w:numPr>
          <w:ilvl w:val="0"/>
          <w:numId w:val="0"/>
        </w:numPr>
        <w:ind w:leftChars="0"/>
        <w:jc w:val="both"/>
        <w:rPr>
          <w:rFonts w:hint="eastAsia"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错</w:t>
      </w:r>
    </w:p>
    <w:p w14:paraId="3A66F81D">
      <w:pPr>
        <w:widowControl w:val="0"/>
        <w:numPr>
          <w:ilvl w:val="0"/>
          <w:numId w:val="0"/>
        </w:numPr>
        <w:ind w:leftChars="0"/>
        <w:jc w:val="both"/>
        <w:rPr>
          <w:rFonts w:hint="eastAsia"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线性关系：两个变量分别作为点的横坐标与纵坐标，其图象是平面上的一条直线，则这两个变量之间的关系就是线性关系</w:t>
      </w:r>
    </w:p>
    <w:p w14:paraId="72E7DE02">
      <w:pPr>
        <w:widowControl w:val="0"/>
        <w:numPr>
          <w:ilvl w:val="0"/>
          <w:numId w:val="0"/>
        </w:numPr>
        <w:ind w:leftChars="0"/>
        <w:jc w:val="both"/>
        <w:rPr>
          <w:rFonts w:hint="eastAsia"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线性系统：y=kx是，而y=kx+b不是</w:t>
      </w:r>
    </w:p>
    <w:p w14:paraId="57F91397">
      <w:pPr>
        <w:widowControl w:val="0"/>
        <w:numPr>
          <w:ilvl w:val="0"/>
          <w:numId w:val="0"/>
        </w:numPr>
        <w:ind w:leftChars="0"/>
        <w:jc w:val="both"/>
        <w:rPr>
          <w:rFonts w:hint="default" w:ascii="等线" w:hAnsi="等线" w:eastAsia="等线" w:cs="Times New Roman"/>
          <w:kern w:val="2"/>
          <w:sz w:val="24"/>
          <w:szCs w:val="24"/>
          <w:lang w:val="en-US" w:eastAsia="zh-CN" w:bidi="ar-SA"/>
        </w:rPr>
      </w:pPr>
    </w:p>
    <w:p w14:paraId="5F7100FD">
      <w:pPr>
        <w:widowControl w:val="0"/>
        <w:numPr>
          <w:ilvl w:val="0"/>
          <w:numId w:val="4"/>
        </w:numPr>
        <w:ind w:left="425" w:leftChars="0" w:hanging="425" w:firstLineChars="0"/>
        <w:jc w:val="both"/>
        <w:rPr>
          <w:rFonts w:hint="eastAsia"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信号频域描述最大优势是在于能够得到比时域描述更多的信息。（  ）</w:t>
      </w:r>
    </w:p>
    <w:p w14:paraId="67E68539">
      <w:pPr>
        <w:widowControl w:val="0"/>
        <w:numPr>
          <w:ilvl w:val="0"/>
          <w:numId w:val="0"/>
        </w:numPr>
        <w:ind w:leftChars="0"/>
        <w:jc w:val="both"/>
        <w:rPr>
          <w:rFonts w:hint="eastAsia"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错</w:t>
      </w:r>
    </w:p>
    <w:p w14:paraId="58697784">
      <w:pPr>
        <w:widowControl w:val="0"/>
        <w:numPr>
          <w:ilvl w:val="0"/>
          <w:numId w:val="0"/>
        </w:numPr>
        <w:ind w:leftChars="0"/>
        <w:jc w:val="both"/>
        <w:rPr>
          <w:rFonts w:hint="eastAsia"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二者只是不同角度来获取不同的信息</w:t>
      </w:r>
    </w:p>
    <w:p w14:paraId="5154C6D8">
      <w:pPr>
        <w:widowControl w:val="0"/>
        <w:numPr>
          <w:ilvl w:val="0"/>
          <w:numId w:val="0"/>
        </w:numPr>
        <w:ind w:leftChars="0"/>
        <w:jc w:val="both"/>
        <w:rPr>
          <w:rFonts w:hint="default" w:ascii="等线" w:hAnsi="等线" w:eastAsia="等线" w:cs="Times New Roman"/>
          <w:kern w:val="2"/>
          <w:sz w:val="24"/>
          <w:szCs w:val="24"/>
          <w:lang w:val="en-US" w:eastAsia="zh-CN" w:bidi="ar-SA"/>
        </w:rPr>
      </w:pPr>
      <w:r>
        <w:rPr>
          <w:rFonts w:hint="default" w:ascii="等线" w:hAnsi="等线" w:eastAsia="等线" w:cs="Times New Roman"/>
          <w:kern w:val="2"/>
          <w:sz w:val="24"/>
          <w:szCs w:val="24"/>
          <w:lang w:val="en-US" w:eastAsia="zh-CN" w:bidi="ar-SA"/>
        </w:rPr>
        <w:t>频域描述的主要优势在于，它可以更直观、清晰地展现信号的频率成分，这在某些场景下能够比时域描述提供更有用的信息，尤其是对于具有周期性或频率相关特征的信号。</w:t>
      </w:r>
    </w:p>
    <w:p w14:paraId="53C69847">
      <w:pPr>
        <w:widowControl w:val="0"/>
        <w:numPr>
          <w:ilvl w:val="0"/>
          <w:numId w:val="0"/>
        </w:numPr>
        <w:ind w:leftChars="0"/>
        <w:jc w:val="both"/>
        <w:rPr>
          <w:rFonts w:hint="default"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时域</w:t>
      </w:r>
      <w:r>
        <w:rPr>
          <w:rFonts w:hint="default" w:ascii="等线" w:hAnsi="等线" w:eastAsia="等线" w:cs="Times New Roman"/>
          <w:kern w:val="2"/>
          <w:sz w:val="24"/>
          <w:szCs w:val="24"/>
          <w:lang w:val="en-US" w:eastAsia="zh-CN" w:bidi="ar-SA"/>
        </w:rPr>
        <w:t>关注信号的瞬时变化、时序特性</w:t>
      </w:r>
    </w:p>
    <w:p w14:paraId="71B1A3FE">
      <w:pPr>
        <w:widowControl w:val="0"/>
        <w:numPr>
          <w:ilvl w:val="0"/>
          <w:numId w:val="0"/>
        </w:numPr>
        <w:ind w:leftChars="0"/>
        <w:jc w:val="both"/>
        <w:rPr>
          <w:rFonts w:hint="default" w:ascii="等线" w:hAnsi="等线" w:eastAsia="等线" w:cs="Times New Roman"/>
          <w:kern w:val="2"/>
          <w:sz w:val="24"/>
          <w:szCs w:val="24"/>
          <w:lang w:val="en-US" w:eastAsia="zh-CN" w:bidi="ar-SA"/>
        </w:rPr>
      </w:pPr>
    </w:p>
    <w:p w14:paraId="26312180">
      <w:pPr>
        <w:widowControl w:val="0"/>
        <w:numPr>
          <w:ilvl w:val="0"/>
          <w:numId w:val="4"/>
        </w:numPr>
        <w:ind w:left="425" w:leftChars="0" w:hanging="425" w:firstLineChars="0"/>
        <w:jc w:val="both"/>
        <w:rPr>
          <w:rFonts w:hint="eastAsia"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若测试系统的议程为</w:t>
      </w:r>
      <m:oMath>
        <m:r>
          <m:rPr>
            <m:sty m:val="p"/>
          </m:rPr>
          <w:rPr>
            <w:rFonts w:hint="default" w:ascii="Cambria Math" w:hAnsi="Cambria Math"/>
            <w:sz w:val="24"/>
            <w:szCs w:val="24"/>
            <w:lang w:val="zh-TW" w:eastAsia="zh-CN"/>
          </w:rPr>
          <m:t>y</m:t>
        </m:r>
        <m:r>
          <m:rPr>
            <m:sty m:val="p"/>
          </m:rPr>
          <w:rPr>
            <w:rFonts w:hint="default" w:ascii="Cambria Math" w:hAnsi="Cambria Math"/>
            <w:sz w:val="24"/>
            <w:szCs w:val="24"/>
            <w:lang w:val="en-US" w:eastAsia="zh-CN"/>
          </w:rPr>
          <m:t>(t)</m:t>
        </m:r>
      </m:oMath>
      <w:r>
        <w:rPr>
          <w:rFonts w:hint="eastAsia" w:ascii="等线" w:hAnsi="等线" w:eastAsia="等线" w:cs="Times New Roman"/>
          <w:kern w:val="2"/>
          <w:sz w:val="24"/>
          <w:szCs w:val="24"/>
          <w:lang w:val="en-US" w:eastAsia="zh-CN" w:bidi="ar-SA"/>
        </w:rPr>
        <w:t>=tx(t)，该系统是线性系统。</w:t>
      </w:r>
      <w:r>
        <w:rPr>
          <w:rFonts w:hint="eastAsia" w:ascii="等线" w:hAnsi="等线" w:eastAsia="等线" w:cs="Times New Roman"/>
          <w:kern w:val="2"/>
          <w:sz w:val="24"/>
          <w:szCs w:val="24"/>
          <w:lang w:val="en-US" w:eastAsia="zh-CN" w:bidi="ar-SA"/>
        </w:rPr>
        <w:tab/>
      </w:r>
      <w:r>
        <w:rPr>
          <w:rFonts w:hint="eastAsia" w:ascii="等线" w:hAnsi="等线" w:eastAsia="等线" w:cs="Times New Roman"/>
          <w:kern w:val="2"/>
          <w:sz w:val="24"/>
          <w:szCs w:val="24"/>
          <w:lang w:val="en-US" w:eastAsia="zh-CN" w:bidi="ar-SA"/>
        </w:rPr>
        <w:tab/>
      </w:r>
      <w:r>
        <w:rPr>
          <w:rFonts w:hint="eastAsia" w:ascii="等线" w:hAnsi="等线" w:eastAsia="等线" w:cs="Times New Roman"/>
          <w:kern w:val="2"/>
          <w:sz w:val="24"/>
          <w:szCs w:val="24"/>
          <w:lang w:val="en-US" w:eastAsia="zh-CN" w:bidi="ar-SA"/>
        </w:rPr>
        <w:t>（  ）</w:t>
      </w:r>
    </w:p>
    <w:p w14:paraId="7354B4A2">
      <w:pPr>
        <w:widowControl w:val="0"/>
        <w:numPr>
          <w:ilvl w:val="0"/>
          <w:numId w:val="0"/>
        </w:numPr>
        <w:ind w:leftChars="0"/>
        <w:jc w:val="both"/>
        <w:rPr>
          <w:rFonts w:hint="default"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对</w:t>
      </w:r>
    </w:p>
    <w:p w14:paraId="6317B21F">
      <w:pPr>
        <w:widowControl w:val="0"/>
        <w:numPr>
          <w:ilvl w:val="0"/>
          <w:numId w:val="0"/>
        </w:numPr>
        <w:ind w:leftChars="0"/>
        <w:jc w:val="both"/>
        <w:rPr>
          <w:rFonts w:hint="default"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满足叠加性和齐次性，所以是线性系统</w:t>
      </w:r>
    </w:p>
    <w:p w14:paraId="06340B6A">
      <w:pPr>
        <w:widowControl w:val="0"/>
        <w:numPr>
          <w:ilvl w:val="0"/>
          <w:numId w:val="0"/>
        </w:numPr>
        <w:ind w:leftChars="0"/>
        <w:jc w:val="both"/>
        <w:rPr>
          <w:rFonts w:hint="eastAsia"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drawing>
          <wp:inline distT="0" distB="0" distL="114300" distR="114300">
            <wp:extent cx="4425950" cy="330200"/>
            <wp:effectExtent l="0" t="0" r="6350" b="0"/>
            <wp:docPr id="555"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140"/>
                    <pic:cNvPicPr>
                      <a:picLocks noChangeAspect="1"/>
                    </pic:cNvPicPr>
                  </pic:nvPicPr>
                  <pic:blipFill>
                    <a:blip r:embed="rId380"/>
                    <a:stretch>
                      <a:fillRect/>
                    </a:stretch>
                  </pic:blipFill>
                  <pic:spPr>
                    <a:xfrm>
                      <a:off x="0" y="0"/>
                      <a:ext cx="4425950" cy="330200"/>
                    </a:xfrm>
                    <a:prstGeom prst="rect">
                      <a:avLst/>
                    </a:prstGeom>
                    <a:noFill/>
                    <a:ln>
                      <a:noFill/>
                    </a:ln>
                  </pic:spPr>
                </pic:pic>
              </a:graphicData>
            </a:graphic>
          </wp:inline>
        </w:drawing>
      </w:r>
    </w:p>
    <w:p w14:paraId="351B7599">
      <w:pPr>
        <w:widowControl w:val="0"/>
        <w:numPr>
          <w:ilvl w:val="0"/>
          <w:numId w:val="0"/>
        </w:numPr>
        <w:ind w:leftChars="0"/>
        <w:jc w:val="both"/>
        <w:rPr>
          <w:rFonts w:hint="eastAsia"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drawing>
          <wp:inline distT="0" distB="0" distL="114300" distR="114300">
            <wp:extent cx="2552700" cy="387350"/>
            <wp:effectExtent l="0" t="0" r="0" b="6350"/>
            <wp:docPr id="556"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141"/>
                    <pic:cNvPicPr>
                      <a:picLocks noChangeAspect="1"/>
                    </pic:cNvPicPr>
                  </pic:nvPicPr>
                  <pic:blipFill>
                    <a:blip r:embed="rId381"/>
                    <a:stretch>
                      <a:fillRect/>
                    </a:stretch>
                  </pic:blipFill>
                  <pic:spPr>
                    <a:xfrm>
                      <a:off x="0" y="0"/>
                      <a:ext cx="2552700" cy="387350"/>
                    </a:xfrm>
                    <a:prstGeom prst="rect">
                      <a:avLst/>
                    </a:prstGeom>
                    <a:noFill/>
                    <a:ln>
                      <a:noFill/>
                    </a:ln>
                  </pic:spPr>
                </pic:pic>
              </a:graphicData>
            </a:graphic>
          </wp:inline>
        </w:drawing>
      </w:r>
    </w:p>
    <w:p w14:paraId="73ADB664">
      <w:pPr>
        <w:widowControl w:val="0"/>
        <w:numPr>
          <w:ilvl w:val="0"/>
          <w:numId w:val="0"/>
        </w:numPr>
        <w:ind w:leftChars="0"/>
        <w:jc w:val="both"/>
        <w:rPr>
          <w:rFonts w:hint="eastAsia"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注：其不是时不变系统。</w:t>
      </w:r>
    </w:p>
    <w:p w14:paraId="11F7E783">
      <w:pPr>
        <w:widowControl w:val="0"/>
        <w:numPr>
          <w:ilvl w:val="0"/>
          <w:numId w:val="0"/>
        </w:numPr>
        <w:ind w:leftChars="0"/>
        <w:jc w:val="both"/>
        <w:rPr>
          <w:rFonts w:hint="default" w:ascii="等线" w:hAnsi="等线" w:eastAsia="等线" w:cs="Times New Roman"/>
          <w:kern w:val="2"/>
          <w:sz w:val="24"/>
          <w:szCs w:val="24"/>
          <w:lang w:val="en-US" w:eastAsia="zh-CN" w:bidi="ar-SA"/>
        </w:rPr>
      </w:pPr>
      <w:r>
        <w:rPr>
          <w:rFonts w:hint="eastAsia" w:ascii="等线" w:hAnsi="等线" w:eastAsia="等线" w:cs="Times New Roman"/>
          <w:kern w:val="2"/>
          <w:sz w:val="24"/>
          <w:szCs w:val="24"/>
          <w:lang w:val="en-US" w:eastAsia="zh-CN" w:bidi="ar-SA"/>
        </w:rPr>
        <w:t>系统的线性是指对系统输入变量 x 与输出变量 y的线性而不是变化t</w:t>
      </w:r>
    </w:p>
    <w:p w14:paraId="78FDF816">
      <w:pPr>
        <w:widowControl w:val="0"/>
        <w:numPr>
          <w:ilvl w:val="0"/>
          <w:numId w:val="0"/>
        </w:numPr>
        <w:ind w:leftChars="0"/>
        <w:jc w:val="both"/>
        <w:rPr>
          <w:rFonts w:hint="eastAsia" w:ascii="等线" w:hAnsi="等线" w:eastAsia="等线" w:cs="Times New Roman"/>
          <w:kern w:val="2"/>
          <w:sz w:val="24"/>
          <w:szCs w:val="24"/>
          <w:lang w:val="en-US" w:eastAsia="zh-CN" w:bidi="ar-SA"/>
        </w:rPr>
      </w:pPr>
    </w:p>
    <w:p w14:paraId="3111AD78">
      <w:pPr>
        <w:widowControl w:val="0"/>
        <w:numPr>
          <w:ilvl w:val="0"/>
          <w:numId w:val="0"/>
        </w:numPr>
        <w:ind w:leftChars="0"/>
        <w:jc w:val="both"/>
        <w:rPr>
          <w:rFonts w:hint="eastAsia" w:ascii="等线" w:hAnsi="等线" w:eastAsia="等线" w:cs="Times New Roman"/>
          <w:kern w:val="2"/>
          <w:sz w:val="24"/>
          <w:szCs w:val="24"/>
          <w:lang w:val="en-US" w:eastAsia="zh-CN" w:bidi="ar-SA"/>
        </w:rPr>
      </w:pPr>
    </w:p>
    <w:p w14:paraId="4610F631">
      <w:pPr>
        <w:widowControl w:val="0"/>
        <w:numPr>
          <w:ilvl w:val="0"/>
          <w:numId w:val="0"/>
        </w:numPr>
        <w:ind w:leftChars="0"/>
        <w:jc w:val="both"/>
        <w:rPr>
          <w:rFonts w:hint="eastAsia" w:ascii="等线" w:hAnsi="等线" w:eastAsia="等线" w:cs="Times New Roman"/>
          <w:kern w:val="2"/>
          <w:sz w:val="24"/>
          <w:szCs w:val="24"/>
          <w:lang w:val="en-US" w:eastAsia="zh-CN" w:bidi="ar-SA"/>
        </w:rPr>
      </w:pPr>
    </w:p>
    <w:p w14:paraId="76ECA746">
      <w:pPr>
        <w:widowControl w:val="0"/>
        <w:numPr>
          <w:ilvl w:val="0"/>
          <w:numId w:val="0"/>
        </w:numPr>
        <w:ind w:leftChars="0"/>
        <w:jc w:val="both"/>
        <w:rPr>
          <w:rFonts w:hint="eastAsia" w:ascii="等线" w:hAnsi="等线" w:eastAsia="等线" w:cs="Times New Roman"/>
          <w:kern w:val="2"/>
          <w:sz w:val="24"/>
          <w:szCs w:val="24"/>
          <w:lang w:val="en-US" w:eastAsia="zh-CN" w:bidi="ar-SA"/>
        </w:rPr>
      </w:pPr>
    </w:p>
    <w:p w14:paraId="292C5DDF">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547" w:leftChars="0" w:right="0" w:rightChars="0" w:hanging="547" w:hangingChars="228"/>
        <w:jc w:val="both"/>
        <w:textAlignment w:val="auto"/>
        <w:rPr>
          <w:rFonts w:hint="default" w:ascii="宋体" w:hAnsi="宋体" w:eastAsia="宋体" w:cs="宋体"/>
          <w:color w:val="auto"/>
          <w:spacing w:val="0"/>
          <w:w w:val="100"/>
          <w:kern w:val="2"/>
          <w:position w:val="0"/>
          <w:sz w:val="24"/>
          <w:szCs w:val="24"/>
          <w:u w:val="none"/>
          <w:shd w:val="clear" w:color="auto" w:fill="auto"/>
          <w:lang w:val="en-US" w:eastAsia="zh-CN" w:bidi="zh-TW"/>
        </w:rPr>
      </w:pPr>
      <w:r>
        <w:rPr>
          <w:rFonts w:hint="eastAsia" w:ascii="宋体" w:hAnsi="宋体" w:eastAsia="宋体" w:cs="宋体"/>
          <w:color w:val="auto"/>
          <w:spacing w:val="0"/>
          <w:w w:val="100"/>
          <w:kern w:val="2"/>
          <w:position w:val="0"/>
          <w:sz w:val="24"/>
          <w:szCs w:val="24"/>
          <w:u w:val="none"/>
          <w:shd w:val="clear" w:color="auto" w:fill="auto"/>
          <w:lang w:val="en-US" w:eastAsia="zh-CN" w:bidi="zh-TW"/>
        </w:rPr>
        <w:t>二、设信号</w:t>
      </w:r>
      <w:r>
        <w:rPr>
          <w:rFonts w:hint="eastAsia" w:ascii="宋体" w:hAnsi="Cambria Math" w:eastAsia="宋体" w:cs="宋体"/>
          <w:i w:val="0"/>
          <w:color w:val="auto"/>
          <w:spacing w:val="-1"/>
          <w:kern w:val="2"/>
          <w:sz w:val="24"/>
          <w:szCs w:val="24"/>
          <w:highlight w:val="none"/>
          <w:u w:val="none"/>
          <w:shd w:val="clear" w:color="auto" w:fill="auto"/>
          <w:lang w:val="en-US" w:eastAsia="zh-CN" w:bidi="zh-TW"/>
        </w:rPr>
        <w:t>x</w:t>
      </w:r>
      <w:r>
        <w:rPr>
          <w:rFonts w:hint="eastAsia" w:ascii="宋体" w:hAnsi="宋体" w:eastAsia="宋体" w:cs="宋体"/>
          <w:color w:val="auto"/>
          <w:spacing w:val="-1"/>
          <w:kern w:val="2"/>
          <w:sz w:val="24"/>
          <w:szCs w:val="24"/>
          <w:highlight w:val="none"/>
          <w:u w:val="none"/>
          <w:shd w:val="clear" w:color="auto" w:fill="auto"/>
          <w:lang w:val="en-US" w:eastAsia="zh-CN" w:bidi="zh-TW"/>
        </w:rPr>
        <w:t>(</w:t>
      </w:r>
      <m:oMath>
        <m:r>
          <m:rPr/>
          <w:rPr>
            <w:rFonts w:hint="default" w:ascii="Cambria Math" w:hAnsi="Cambria Math" w:cs="宋体"/>
            <w:color w:val="auto"/>
            <w:spacing w:val="-1"/>
            <w:sz w:val="24"/>
            <w:szCs w:val="24"/>
            <w:highlight w:val="none"/>
            <w:lang w:val="en-US" w:eastAsia="zh-CN"/>
          </w:rPr>
          <m:t>t</m:t>
        </m:r>
      </m:oMath>
      <w:r>
        <w:rPr>
          <w:rFonts w:hint="eastAsia" w:ascii="宋体" w:hAnsi="宋体" w:eastAsia="宋体" w:cs="宋体"/>
          <w:color w:val="auto"/>
          <w:spacing w:val="-1"/>
          <w:kern w:val="2"/>
          <w:sz w:val="24"/>
          <w:szCs w:val="24"/>
          <w:highlight w:val="none"/>
          <w:u w:val="none"/>
          <w:shd w:val="clear" w:color="auto" w:fill="auto"/>
          <w:lang w:val="en-US" w:eastAsia="zh-CN" w:bidi="zh-TW"/>
        </w:rPr>
        <w:t>)=</w:t>
      </w:r>
      <m:oMath>
        <m:r>
          <m:rPr>
            <m:sty m:val="p"/>
          </m:rPr>
          <w:rPr>
            <w:rFonts w:hint="default" w:ascii="Cambria Math" w:hAnsi="Cambria Math" w:cs="宋体"/>
            <w:color w:val="auto"/>
            <w:spacing w:val="-1"/>
            <w:kern w:val="2"/>
            <w:sz w:val="24"/>
            <w:szCs w:val="24"/>
            <w:highlight w:val="none"/>
            <w:u w:val="none"/>
            <w:shd w:val="clear" w:color="auto" w:fill="auto"/>
            <w:lang w:val="en-US" w:eastAsia="zh-CN" w:bidi="zh-TW"/>
          </w:rPr>
          <m:t>2</m:t>
        </m:r>
        <m:func>
          <m:funcPr>
            <m:ctrlPr>
              <w:rPr>
                <w:rFonts w:hint="default" w:ascii="Cambria Math" w:hAnsi="Cambria Math" w:cs="宋体"/>
                <w:color w:val="auto"/>
                <w:spacing w:val="-1"/>
                <w:kern w:val="2"/>
                <w:sz w:val="24"/>
                <w:szCs w:val="24"/>
                <w:highlight w:val="none"/>
                <w:u w:val="none"/>
                <w:shd w:val="clear" w:color="auto" w:fill="auto"/>
                <w:lang w:val="en-US" w:eastAsia="zh-CN" w:bidi="zh-TW"/>
              </w:rPr>
            </m:ctrlPr>
          </m:funcPr>
          <m:fName>
            <m:r>
              <m:rPr>
                <m:sty m:val="p"/>
              </m:rPr>
              <w:rPr>
                <w:rFonts w:ascii="Cambria Math" w:hAnsi="Cambria Math" w:cs="宋体"/>
                <w:color w:val="auto"/>
                <w:spacing w:val="-1"/>
                <w:kern w:val="2"/>
                <w:sz w:val="24"/>
                <w:szCs w:val="24"/>
                <w:highlight w:val="none"/>
                <w:u w:val="none"/>
                <w:shd w:val="clear" w:color="auto" w:fill="auto"/>
                <w:lang w:val="en-US" w:bidi="zh-TW"/>
              </w:rPr>
              <m:t>cos</m:t>
            </m:r>
            <m:ctrlPr>
              <w:rPr>
                <w:rFonts w:hint="default" w:ascii="Cambria Math" w:hAnsi="Cambria Math" w:cs="宋体"/>
                <w:color w:val="auto"/>
                <w:spacing w:val="-1"/>
                <w:kern w:val="2"/>
                <w:sz w:val="24"/>
                <w:szCs w:val="24"/>
                <w:highlight w:val="none"/>
                <w:u w:val="none"/>
                <w:shd w:val="clear" w:color="auto" w:fill="auto"/>
                <w:lang w:val="en-US" w:eastAsia="zh-CN" w:bidi="zh-TW"/>
              </w:rPr>
            </m:ctrlPr>
          </m:fName>
          <m:e>
            <m:r>
              <m:rPr>
                <m:sty m:val="p"/>
              </m:rPr>
              <w:rPr>
                <w:rFonts w:hint="default" w:ascii="Cambria Math" w:hAnsi="Cambria Math" w:cs="宋体"/>
                <w:color w:val="auto"/>
                <w:spacing w:val="-1"/>
                <w:kern w:val="2"/>
                <w:sz w:val="24"/>
                <w:szCs w:val="24"/>
                <w:highlight w:val="none"/>
                <w:u w:val="none"/>
                <w:shd w:val="clear" w:color="auto" w:fill="auto"/>
                <w:lang w:val="en-US" w:eastAsia="zh-CN" w:bidi="zh-TW"/>
              </w:rPr>
              <m:t>(2</m:t>
            </m:r>
            <m:r>
              <m:rPr>
                <m:sty m:val="p"/>
              </m:rPr>
              <w:rPr>
                <w:rFonts w:ascii="Cambria Math" w:hAnsi="Cambria Math" w:cs="宋体"/>
                <w:color w:val="auto"/>
                <w:spacing w:val="-1"/>
                <w:kern w:val="2"/>
                <w:sz w:val="24"/>
                <w:szCs w:val="24"/>
                <w:highlight w:val="none"/>
                <w:u w:val="none"/>
                <w:shd w:val="clear" w:color="auto" w:fill="auto"/>
                <w:lang w:val="en-US" w:bidi="zh-TW"/>
              </w:rPr>
              <m:t>π</m:t>
            </m:r>
            <m:sSub>
              <m:sSubPr>
                <m:ctrlPr>
                  <w:rPr>
                    <w:rFonts w:ascii="Cambria Math" w:hAnsi="Cambria Math" w:cs="宋体"/>
                    <w:color w:val="auto"/>
                    <w:spacing w:val="-1"/>
                    <w:kern w:val="2"/>
                    <w:sz w:val="24"/>
                    <w:szCs w:val="24"/>
                    <w:highlight w:val="none"/>
                    <w:u w:val="none"/>
                    <w:shd w:val="clear" w:color="auto" w:fill="auto"/>
                    <w:lang w:val="en-US" w:bidi="zh-TW"/>
                  </w:rPr>
                </m:ctrlPr>
              </m:sSubPr>
              <m:e>
                <m:r>
                  <m:rPr/>
                  <w:rPr>
                    <w:rFonts w:hint="default" w:ascii="Cambria Math" w:hAnsi="Cambria Math" w:cs="宋体"/>
                    <w:color w:val="auto"/>
                    <w:spacing w:val="-1"/>
                    <w:sz w:val="24"/>
                    <w:szCs w:val="24"/>
                    <w:highlight w:val="none"/>
                    <w:lang w:val="en-US" w:eastAsia="zh-CN"/>
                  </w:rPr>
                  <m:t>f</m:t>
                </m:r>
                <m:ctrlPr>
                  <w:rPr>
                    <w:rFonts w:ascii="Cambria Math" w:hAnsi="Cambria Math" w:cs="宋体"/>
                    <w:color w:val="auto"/>
                    <w:spacing w:val="-1"/>
                    <w:kern w:val="2"/>
                    <w:sz w:val="24"/>
                    <w:szCs w:val="24"/>
                    <w:highlight w:val="none"/>
                    <w:u w:val="none"/>
                    <w:shd w:val="clear" w:color="auto" w:fill="auto"/>
                    <w:lang w:val="en-US" w:bidi="zh-TW"/>
                  </w:rPr>
                </m:ctrlPr>
              </m:e>
              <m:sub>
                <m:r>
                  <m:rPr>
                    <m:sty m:val="p"/>
                  </m:rPr>
                  <w:rPr>
                    <w:rFonts w:hint="default" w:ascii="Cambria Math" w:hAnsi="Cambria Math" w:cs="宋体"/>
                    <w:color w:val="auto"/>
                    <w:spacing w:val="-1"/>
                    <w:kern w:val="2"/>
                    <w:sz w:val="24"/>
                    <w:szCs w:val="24"/>
                    <w:highlight w:val="none"/>
                    <w:u w:val="none"/>
                    <w:shd w:val="clear" w:color="auto" w:fill="auto"/>
                    <w:lang w:val="en-US" w:eastAsia="zh-CN" w:bidi="zh-TW"/>
                  </w:rPr>
                  <m:t>0</m:t>
                </m:r>
                <m:ctrlPr>
                  <w:rPr>
                    <w:rFonts w:ascii="Cambria Math" w:hAnsi="Cambria Math" w:cs="宋体"/>
                    <w:color w:val="auto"/>
                    <w:spacing w:val="-1"/>
                    <w:kern w:val="2"/>
                    <w:sz w:val="24"/>
                    <w:szCs w:val="24"/>
                    <w:highlight w:val="none"/>
                    <w:u w:val="none"/>
                    <w:shd w:val="clear" w:color="auto" w:fill="auto"/>
                    <w:lang w:val="en-US" w:bidi="zh-TW"/>
                  </w:rPr>
                </m:ctrlPr>
              </m:sub>
            </m:sSub>
            <m:r>
              <m:rPr>
                <m:sty m:val="p"/>
              </m:rPr>
              <w:rPr>
                <w:rFonts w:hint="eastAsia" w:ascii="Cambria Math" w:hAnsi="Cambria Math" w:cs="宋体"/>
                <w:color w:val="auto"/>
                <w:spacing w:val="-1"/>
                <w:kern w:val="2"/>
                <w:sz w:val="24"/>
                <w:szCs w:val="24"/>
                <w:highlight w:val="none"/>
                <w:u w:val="none"/>
                <w:shd w:val="clear" w:color="auto" w:fill="auto"/>
                <w:lang w:val="en-US" w:eastAsia="zh-CN" w:bidi="zh-TW"/>
              </w:rPr>
              <m:t>t</m:t>
            </m:r>
            <m:r>
              <m:rPr>
                <m:sty m:val="p"/>
              </m:rPr>
              <w:rPr>
                <w:rFonts w:hint="default" w:ascii="Cambria Math" w:hAnsi="Cambria Math" w:cs="宋体"/>
                <w:color w:val="auto"/>
                <w:spacing w:val="-1"/>
                <w:kern w:val="2"/>
                <w:sz w:val="24"/>
                <w:szCs w:val="24"/>
                <w:highlight w:val="none"/>
                <w:u w:val="none"/>
                <w:shd w:val="clear" w:color="auto" w:fill="auto"/>
                <w:lang w:val="en-US" w:eastAsia="zh-CN" w:bidi="zh-TW"/>
              </w:rPr>
              <m:t>+</m:t>
            </m:r>
            <m:f>
              <m:fPr>
                <m:type m:val="lin"/>
                <m:ctrlPr>
                  <w:rPr>
                    <w:rFonts w:hint="default" w:ascii="Cambria Math" w:hAnsi="Cambria Math" w:cs="宋体"/>
                    <w:color w:val="auto"/>
                    <w:spacing w:val="-1"/>
                    <w:kern w:val="2"/>
                    <w:sz w:val="24"/>
                    <w:szCs w:val="24"/>
                    <w:highlight w:val="none"/>
                    <w:u w:val="none"/>
                    <w:shd w:val="clear" w:color="auto" w:fill="auto"/>
                    <w:lang w:val="en-US" w:eastAsia="zh-CN" w:bidi="zh-TW"/>
                  </w:rPr>
                </m:ctrlPr>
              </m:fPr>
              <m:num>
                <m:r>
                  <m:rPr>
                    <m:sty m:val="p"/>
                  </m:rPr>
                  <w:rPr>
                    <w:rFonts w:ascii="Cambria Math" w:hAnsi="Cambria Math" w:cs="宋体"/>
                    <w:color w:val="auto"/>
                    <w:spacing w:val="-1"/>
                    <w:kern w:val="2"/>
                    <w:sz w:val="24"/>
                    <w:szCs w:val="24"/>
                    <w:highlight w:val="none"/>
                    <w:u w:val="none"/>
                    <w:shd w:val="clear" w:color="auto" w:fill="auto"/>
                    <w:lang w:val="en-US" w:bidi="zh-TW"/>
                  </w:rPr>
                  <m:t>π</m:t>
                </m:r>
                <m:ctrlPr>
                  <w:rPr>
                    <w:rFonts w:hint="default" w:ascii="Cambria Math" w:hAnsi="Cambria Math" w:cs="宋体"/>
                    <w:i w:val="0"/>
                    <w:color w:val="auto"/>
                    <w:spacing w:val="-1"/>
                    <w:kern w:val="2"/>
                    <w:sz w:val="24"/>
                    <w:szCs w:val="24"/>
                    <w:highlight w:val="none"/>
                    <w:u w:val="none"/>
                    <w:shd w:val="clear" w:color="auto" w:fill="auto"/>
                    <w:lang w:val="en-US" w:eastAsia="zh-CN" w:bidi="zh-TW"/>
                  </w:rPr>
                </m:ctrlPr>
              </m:num>
              <m:den>
                <m:r>
                  <m:rPr>
                    <m:sty m:val="p"/>
                  </m:rPr>
                  <w:rPr>
                    <w:rFonts w:hint="default" w:ascii="Cambria Math" w:hAnsi="Cambria Math" w:cs="宋体"/>
                    <w:color w:val="auto"/>
                    <w:spacing w:val="-1"/>
                    <w:kern w:val="2"/>
                    <w:sz w:val="24"/>
                    <w:szCs w:val="24"/>
                    <w:highlight w:val="none"/>
                    <w:u w:val="none"/>
                    <w:shd w:val="clear" w:color="auto" w:fill="auto"/>
                    <w:lang w:val="en-US" w:eastAsia="zh-CN" w:bidi="zh-TW"/>
                  </w:rPr>
                  <m:t>6</m:t>
                </m:r>
                <m:ctrlPr>
                  <w:rPr>
                    <w:rFonts w:hint="default" w:ascii="Cambria Math" w:hAnsi="Cambria Math" w:cs="宋体"/>
                    <w:i w:val="0"/>
                    <w:color w:val="auto"/>
                    <w:spacing w:val="-1"/>
                    <w:kern w:val="2"/>
                    <w:sz w:val="24"/>
                    <w:szCs w:val="24"/>
                    <w:highlight w:val="none"/>
                    <w:u w:val="none"/>
                    <w:shd w:val="clear" w:color="auto" w:fill="auto"/>
                    <w:lang w:val="en-US" w:eastAsia="zh-CN" w:bidi="zh-TW"/>
                  </w:rPr>
                </m:ctrlPr>
              </m:den>
            </m:f>
            <m:r>
              <m:rPr>
                <m:sty m:val="p"/>
              </m:rPr>
              <w:rPr>
                <w:rFonts w:hint="default" w:ascii="Cambria Math" w:hAnsi="Cambria Math" w:cs="宋体"/>
                <w:color w:val="auto"/>
                <w:spacing w:val="-1"/>
                <w:kern w:val="2"/>
                <w:sz w:val="24"/>
                <w:szCs w:val="24"/>
                <w:highlight w:val="none"/>
                <w:u w:val="none"/>
                <w:shd w:val="clear" w:color="auto" w:fill="auto"/>
                <w:lang w:val="en-US" w:eastAsia="zh-CN" w:bidi="zh-TW"/>
              </w:rPr>
              <m:t>)+8</m:t>
            </m:r>
            <m:func>
              <m:funcPr>
                <m:ctrlPr>
                  <w:rPr>
                    <w:rFonts w:hint="default" w:ascii="Cambria Math" w:hAnsi="Cambria Math" w:cs="宋体"/>
                    <w:color w:val="auto"/>
                    <w:spacing w:val="-1"/>
                    <w:kern w:val="2"/>
                    <w:sz w:val="24"/>
                    <w:szCs w:val="24"/>
                    <w:highlight w:val="none"/>
                    <w:u w:val="none"/>
                    <w:shd w:val="clear" w:color="auto" w:fill="auto"/>
                    <w:lang w:val="en-US" w:eastAsia="zh-CN" w:bidi="zh-TW"/>
                  </w:rPr>
                </m:ctrlPr>
              </m:funcPr>
              <m:fName>
                <m:r>
                  <m:rPr>
                    <m:sty m:val="p"/>
                  </m:rPr>
                  <w:rPr>
                    <w:rFonts w:ascii="Cambria Math" w:hAnsi="Cambria Math" w:cs="宋体"/>
                    <w:color w:val="auto"/>
                    <w:spacing w:val="-1"/>
                    <w:kern w:val="2"/>
                    <w:sz w:val="24"/>
                    <w:szCs w:val="24"/>
                    <w:highlight w:val="none"/>
                    <w:u w:val="none"/>
                    <w:shd w:val="clear" w:color="auto" w:fill="auto"/>
                    <w:lang w:val="en-US" w:bidi="zh-TW"/>
                  </w:rPr>
                  <m:t>cos</m:t>
                </m:r>
                <m:ctrlPr>
                  <w:rPr>
                    <w:rFonts w:hint="default" w:ascii="Cambria Math" w:hAnsi="Cambria Math" w:cs="宋体"/>
                    <w:color w:val="auto"/>
                    <w:spacing w:val="-1"/>
                    <w:kern w:val="2"/>
                    <w:sz w:val="24"/>
                    <w:szCs w:val="24"/>
                    <w:highlight w:val="none"/>
                    <w:u w:val="none"/>
                    <w:shd w:val="clear" w:color="auto" w:fill="auto"/>
                    <w:lang w:val="en-US" w:eastAsia="zh-CN" w:bidi="zh-TW"/>
                  </w:rPr>
                </m:ctrlPr>
              </m:fName>
              <m:e>
                <m:r>
                  <m:rPr>
                    <m:sty m:val="p"/>
                  </m:rPr>
                  <w:rPr>
                    <w:rFonts w:hint="default" w:ascii="Cambria Math" w:hAnsi="Cambria Math" w:cs="宋体"/>
                    <w:color w:val="auto"/>
                    <w:spacing w:val="-1"/>
                    <w:kern w:val="2"/>
                    <w:sz w:val="24"/>
                    <w:szCs w:val="24"/>
                    <w:highlight w:val="none"/>
                    <w:u w:val="none"/>
                    <w:shd w:val="clear" w:color="auto" w:fill="auto"/>
                    <w:lang w:val="en-US" w:eastAsia="zh-CN" w:bidi="zh-TW"/>
                  </w:rPr>
                  <m:t>(8</m:t>
                </m:r>
                <m:r>
                  <m:rPr>
                    <m:sty m:val="p"/>
                  </m:rPr>
                  <w:rPr>
                    <w:rFonts w:ascii="Cambria Math" w:hAnsi="Cambria Math" w:cs="宋体"/>
                    <w:color w:val="auto"/>
                    <w:spacing w:val="-1"/>
                    <w:kern w:val="2"/>
                    <w:sz w:val="24"/>
                    <w:szCs w:val="24"/>
                    <w:highlight w:val="none"/>
                    <w:u w:val="none"/>
                    <w:shd w:val="clear" w:color="auto" w:fill="auto"/>
                    <w:lang w:val="en-US" w:bidi="zh-TW"/>
                  </w:rPr>
                  <m:t>π</m:t>
                </m:r>
                <m:sSub>
                  <m:sSubPr>
                    <m:ctrlPr>
                      <w:rPr>
                        <w:rFonts w:ascii="Cambria Math" w:hAnsi="Cambria Math" w:cs="宋体"/>
                        <w:color w:val="auto"/>
                        <w:spacing w:val="-1"/>
                        <w:kern w:val="2"/>
                        <w:sz w:val="24"/>
                        <w:szCs w:val="24"/>
                        <w:highlight w:val="none"/>
                        <w:u w:val="none"/>
                        <w:shd w:val="clear" w:color="auto" w:fill="auto"/>
                        <w:lang w:val="en-US" w:bidi="zh-TW"/>
                      </w:rPr>
                    </m:ctrlPr>
                  </m:sSubPr>
                  <m:e>
                    <m:r>
                      <m:rPr/>
                      <w:rPr>
                        <w:rFonts w:hint="default" w:ascii="Cambria Math" w:hAnsi="Cambria Math" w:cs="宋体"/>
                        <w:color w:val="auto"/>
                        <w:spacing w:val="-1"/>
                        <w:sz w:val="24"/>
                        <w:szCs w:val="24"/>
                        <w:highlight w:val="none"/>
                        <w:lang w:val="en-US" w:eastAsia="zh-CN"/>
                      </w:rPr>
                      <m:t>f</m:t>
                    </m:r>
                    <m:ctrlPr>
                      <w:rPr>
                        <w:rFonts w:ascii="Cambria Math" w:hAnsi="Cambria Math" w:cs="宋体"/>
                        <w:color w:val="auto"/>
                        <w:spacing w:val="-1"/>
                        <w:kern w:val="2"/>
                        <w:sz w:val="24"/>
                        <w:szCs w:val="24"/>
                        <w:highlight w:val="none"/>
                        <w:u w:val="none"/>
                        <w:shd w:val="clear" w:color="auto" w:fill="auto"/>
                        <w:lang w:val="en-US" w:bidi="zh-TW"/>
                      </w:rPr>
                    </m:ctrlPr>
                  </m:e>
                  <m:sub>
                    <m:r>
                      <m:rPr>
                        <m:sty m:val="p"/>
                      </m:rPr>
                      <w:rPr>
                        <w:rFonts w:hint="default" w:ascii="Cambria Math" w:hAnsi="Cambria Math" w:cs="宋体"/>
                        <w:color w:val="auto"/>
                        <w:spacing w:val="-1"/>
                        <w:kern w:val="2"/>
                        <w:sz w:val="24"/>
                        <w:szCs w:val="24"/>
                        <w:highlight w:val="none"/>
                        <w:u w:val="none"/>
                        <w:shd w:val="clear" w:color="auto" w:fill="auto"/>
                        <w:lang w:val="en-US" w:eastAsia="zh-CN" w:bidi="zh-TW"/>
                      </w:rPr>
                      <m:t>0</m:t>
                    </m:r>
                    <m:ctrlPr>
                      <w:rPr>
                        <w:rFonts w:ascii="Cambria Math" w:hAnsi="Cambria Math" w:cs="宋体"/>
                        <w:color w:val="auto"/>
                        <w:spacing w:val="-1"/>
                        <w:kern w:val="2"/>
                        <w:sz w:val="24"/>
                        <w:szCs w:val="24"/>
                        <w:highlight w:val="none"/>
                        <w:u w:val="none"/>
                        <w:shd w:val="clear" w:color="auto" w:fill="auto"/>
                        <w:lang w:val="en-US" w:bidi="zh-TW"/>
                      </w:rPr>
                    </m:ctrlPr>
                  </m:sub>
                </m:sSub>
                <m:r>
                  <m:rPr>
                    <m:sty m:val="p"/>
                  </m:rPr>
                  <w:rPr>
                    <w:rFonts w:hint="eastAsia" w:ascii="Cambria Math" w:hAnsi="Cambria Math" w:cs="宋体"/>
                    <w:color w:val="auto"/>
                    <w:spacing w:val="-1"/>
                    <w:kern w:val="2"/>
                    <w:sz w:val="24"/>
                    <w:szCs w:val="24"/>
                    <w:highlight w:val="none"/>
                    <w:u w:val="none"/>
                    <w:shd w:val="clear" w:color="auto" w:fill="auto"/>
                    <w:lang w:val="en-US" w:eastAsia="zh-CN" w:bidi="zh-TW"/>
                  </w:rPr>
                  <m:t>t</m:t>
                </m:r>
                <m:r>
                  <m:rPr>
                    <m:sty m:val="p"/>
                  </m:rPr>
                  <w:rPr>
                    <w:rFonts w:hint="default" w:ascii="Cambria Math" w:hAnsi="Cambria Math" w:cs="宋体"/>
                    <w:color w:val="auto"/>
                    <w:spacing w:val="-1"/>
                    <w:kern w:val="2"/>
                    <w:sz w:val="24"/>
                    <w:szCs w:val="24"/>
                    <w:highlight w:val="none"/>
                    <w:u w:val="none"/>
                    <w:shd w:val="clear" w:color="auto" w:fill="auto"/>
                    <w:lang w:val="en-US" w:eastAsia="zh-CN" w:bidi="zh-TW"/>
                  </w:rPr>
                  <m:t>+</m:t>
                </m:r>
                <m:f>
                  <m:fPr>
                    <m:type m:val="lin"/>
                    <m:ctrlPr>
                      <w:rPr>
                        <w:rFonts w:hint="default" w:ascii="Cambria Math" w:hAnsi="Cambria Math" w:cs="宋体"/>
                        <w:b w:val="0"/>
                        <w:color w:val="auto"/>
                        <w:spacing w:val="-1"/>
                        <w:kern w:val="2"/>
                        <w:sz w:val="24"/>
                        <w:szCs w:val="24"/>
                        <w:highlight w:val="none"/>
                        <w:u w:val="none"/>
                        <w:shd w:val="clear" w:color="auto" w:fill="auto"/>
                        <w:lang w:val="en-US" w:eastAsia="zh-CN" w:bidi="zh-TW"/>
                      </w:rPr>
                    </m:ctrlPr>
                  </m:fPr>
                  <m:num>
                    <m:r>
                      <m:rPr>
                        <m:sty m:val="p"/>
                      </m:rPr>
                      <w:rPr>
                        <w:rFonts w:ascii="Cambria Math" w:hAnsi="Cambria Math" w:cs="宋体"/>
                        <w:color w:val="auto"/>
                        <w:spacing w:val="-1"/>
                        <w:kern w:val="2"/>
                        <w:sz w:val="24"/>
                        <w:szCs w:val="24"/>
                        <w:highlight w:val="none"/>
                        <w:u w:val="none"/>
                        <w:shd w:val="clear" w:color="auto" w:fill="auto"/>
                        <w:lang w:val="en-US" w:bidi="zh-TW"/>
                      </w:rPr>
                      <m:t>π</m:t>
                    </m:r>
                    <m:ctrlPr>
                      <w:rPr>
                        <w:rFonts w:hint="default" w:ascii="Cambria Math" w:hAnsi="Cambria Math" w:cs="宋体"/>
                        <w:b w:val="0"/>
                        <w:i w:val="0"/>
                        <w:color w:val="auto"/>
                        <w:spacing w:val="-1"/>
                        <w:kern w:val="2"/>
                        <w:sz w:val="24"/>
                        <w:szCs w:val="24"/>
                        <w:highlight w:val="none"/>
                        <w:u w:val="none"/>
                        <w:shd w:val="clear" w:color="auto" w:fill="auto"/>
                        <w:lang w:val="en-US" w:eastAsia="zh-CN" w:bidi="zh-TW"/>
                      </w:rPr>
                    </m:ctrlPr>
                  </m:num>
                  <m:den>
                    <m:r>
                      <m:rPr>
                        <m:sty m:val="p"/>
                      </m:rPr>
                      <w:rPr>
                        <w:rFonts w:hint="default" w:ascii="Cambria Math" w:hAnsi="Cambria Math" w:cs="宋体"/>
                        <w:color w:val="auto"/>
                        <w:spacing w:val="-1"/>
                        <w:kern w:val="2"/>
                        <w:sz w:val="24"/>
                        <w:szCs w:val="24"/>
                        <w:highlight w:val="none"/>
                        <w:u w:val="none"/>
                        <w:shd w:val="clear" w:color="auto" w:fill="auto"/>
                        <w:lang w:val="en-US" w:eastAsia="zh-CN" w:bidi="zh-TW"/>
                      </w:rPr>
                      <m:t>9</m:t>
                    </m:r>
                    <m:ctrlPr>
                      <w:rPr>
                        <w:rFonts w:hint="default" w:ascii="Cambria Math" w:hAnsi="Cambria Math" w:cs="宋体"/>
                        <w:b w:val="0"/>
                        <w:i w:val="0"/>
                        <w:color w:val="auto"/>
                        <w:spacing w:val="-1"/>
                        <w:kern w:val="2"/>
                        <w:sz w:val="24"/>
                        <w:szCs w:val="24"/>
                        <w:highlight w:val="none"/>
                        <w:u w:val="none"/>
                        <w:shd w:val="clear" w:color="auto" w:fill="auto"/>
                        <w:lang w:val="en-US" w:eastAsia="zh-CN" w:bidi="zh-TW"/>
                      </w:rPr>
                    </m:ctrlPr>
                  </m:den>
                </m:f>
                <m:r>
                  <m:rPr>
                    <m:sty m:val="p"/>
                  </m:rPr>
                  <w:rPr>
                    <w:rFonts w:hint="default" w:ascii="Cambria Math" w:hAnsi="Cambria Math" w:cs="宋体"/>
                    <w:color w:val="auto"/>
                    <w:spacing w:val="-1"/>
                    <w:kern w:val="2"/>
                    <w:sz w:val="24"/>
                    <w:szCs w:val="24"/>
                    <w:highlight w:val="none"/>
                    <w:u w:val="none"/>
                    <w:shd w:val="clear" w:color="auto" w:fill="auto"/>
                    <w:lang w:val="en-US" w:eastAsia="zh-CN" w:bidi="zh-TW"/>
                  </w:rPr>
                  <m:t>)</m:t>
                </m:r>
                <m:ctrlPr>
                  <w:rPr>
                    <w:rFonts w:hint="default" w:ascii="Cambria Math" w:hAnsi="Cambria Math" w:cs="宋体"/>
                    <w:color w:val="auto"/>
                    <w:spacing w:val="-1"/>
                    <w:kern w:val="2"/>
                    <w:sz w:val="24"/>
                    <w:szCs w:val="24"/>
                    <w:highlight w:val="none"/>
                    <w:u w:val="none"/>
                    <w:shd w:val="clear" w:color="auto" w:fill="auto"/>
                    <w:lang w:val="en-US" w:eastAsia="zh-CN" w:bidi="zh-TW"/>
                  </w:rPr>
                </m:ctrlPr>
              </m:e>
            </m:func>
            <m:ctrlPr>
              <w:rPr>
                <w:rFonts w:hint="default" w:ascii="Cambria Math" w:hAnsi="Cambria Math" w:cs="宋体"/>
                <w:color w:val="auto"/>
                <w:spacing w:val="-1"/>
                <w:kern w:val="2"/>
                <w:sz w:val="24"/>
                <w:szCs w:val="24"/>
                <w:highlight w:val="none"/>
                <w:u w:val="none"/>
                <w:shd w:val="clear" w:color="auto" w:fill="auto"/>
                <w:lang w:val="en-US" w:eastAsia="zh-CN" w:bidi="zh-TW"/>
              </w:rPr>
            </m:ctrlPr>
          </m:e>
        </m:func>
      </m:oMath>
      <w:r>
        <w:rPr>
          <w:rFonts w:hint="eastAsia" w:ascii="宋体" w:hAnsi="Cambria Math" w:eastAsia="宋体" w:cs="宋体"/>
          <w:i w:val="0"/>
          <w:color w:val="auto"/>
          <w:spacing w:val="-1"/>
          <w:kern w:val="2"/>
          <w:sz w:val="24"/>
          <w:szCs w:val="24"/>
          <w:highlight w:val="none"/>
          <w:u w:val="none"/>
          <w:shd w:val="clear" w:color="auto" w:fill="auto"/>
          <w:lang w:val="en-US" w:eastAsia="zh-CN" w:bidi="zh-TW"/>
        </w:rPr>
        <w:t>，其中</w:t>
      </w:r>
      <m:oMath>
        <m:sSub>
          <m:sSubPr>
            <m:ctrlPr>
              <w:rPr>
                <w:rFonts w:ascii="Cambria Math" w:hAnsi="Cambria Math" w:cs="宋体"/>
                <w:i/>
                <w:color w:val="auto"/>
                <w:spacing w:val="-1"/>
                <w:kern w:val="2"/>
                <w:sz w:val="24"/>
                <w:szCs w:val="24"/>
                <w:highlight w:val="none"/>
                <w:u w:val="none"/>
                <w:shd w:val="clear" w:color="auto" w:fill="auto"/>
                <w:lang w:val="en-US" w:bidi="zh-TW"/>
              </w:rPr>
            </m:ctrlPr>
          </m:sSubPr>
          <m:e>
            <m:r>
              <m:rPr/>
              <w:rPr>
                <w:rFonts w:hint="default" w:ascii="Cambria Math" w:hAnsi="Cambria Math" w:cs="宋体"/>
                <w:color w:val="auto"/>
                <w:spacing w:val="-1"/>
                <w:sz w:val="24"/>
                <w:szCs w:val="24"/>
                <w:highlight w:val="none"/>
                <w:lang w:val="en-US" w:eastAsia="zh-CN"/>
              </w:rPr>
              <m:t>f</m:t>
            </m:r>
            <m:ctrlPr>
              <w:rPr>
                <w:rFonts w:ascii="Cambria Math" w:hAnsi="Cambria Math" w:cs="宋体"/>
                <w:i/>
                <w:color w:val="auto"/>
                <w:spacing w:val="-1"/>
                <w:kern w:val="2"/>
                <w:sz w:val="24"/>
                <w:szCs w:val="24"/>
                <w:highlight w:val="none"/>
                <w:u w:val="none"/>
                <w:shd w:val="clear" w:color="auto" w:fill="auto"/>
                <w:lang w:val="en-US" w:bidi="zh-TW"/>
              </w:rPr>
            </m:ctrlPr>
          </m:e>
          <m:sub>
            <m:r>
              <m:rPr/>
              <w:rPr>
                <w:rFonts w:hint="default" w:ascii="Cambria Math" w:hAnsi="Cambria Math" w:cs="宋体"/>
                <w:color w:val="auto"/>
                <w:spacing w:val="-1"/>
                <w:kern w:val="2"/>
                <w:sz w:val="24"/>
                <w:szCs w:val="24"/>
                <w:highlight w:val="none"/>
                <w:u w:val="none"/>
                <w:shd w:val="clear" w:color="auto" w:fill="auto"/>
                <w:lang w:val="en-US" w:eastAsia="zh-CN" w:bidi="zh-TW"/>
              </w:rPr>
              <m:t>0</m:t>
            </m:r>
            <m:ctrlPr>
              <w:rPr>
                <w:rFonts w:ascii="Cambria Math" w:hAnsi="Cambria Math" w:cs="宋体"/>
                <w:i/>
                <w:color w:val="auto"/>
                <w:spacing w:val="-1"/>
                <w:kern w:val="2"/>
                <w:sz w:val="24"/>
                <w:szCs w:val="24"/>
                <w:highlight w:val="none"/>
                <w:u w:val="none"/>
                <w:shd w:val="clear" w:color="auto" w:fill="auto"/>
                <w:lang w:val="en-US" w:bidi="zh-TW"/>
              </w:rPr>
            </m:ctrlPr>
          </m:sub>
        </m:sSub>
      </m:oMath>
      <w:r>
        <w:rPr>
          <w:rFonts w:hint="eastAsia" w:ascii="微软雅黑" w:hAnsi="微软雅黑" w:eastAsia="微软雅黑" w:cs="微软雅黑"/>
          <w:i w:val="0"/>
          <w:color w:val="auto"/>
          <w:spacing w:val="-1"/>
          <w:kern w:val="2"/>
          <w:sz w:val="24"/>
          <w:szCs w:val="24"/>
          <w:highlight w:val="none"/>
          <w:u w:val="none"/>
          <w:shd w:val="clear" w:color="auto" w:fill="auto"/>
          <w:lang w:val="en-US" w:eastAsia="zh-TW" w:bidi="zh-TW"/>
        </w:rPr>
        <w:t>≠</w:t>
      </w:r>
      <w:r>
        <w:rPr>
          <w:rFonts w:hint="eastAsia" w:ascii="宋体" w:hAnsi="Cambria Math" w:eastAsia="微软雅黑" w:cs="宋体"/>
          <w:i w:val="0"/>
          <w:color w:val="auto"/>
          <w:spacing w:val="-1"/>
          <w:kern w:val="2"/>
          <w:sz w:val="24"/>
          <w:szCs w:val="24"/>
          <w:highlight w:val="none"/>
          <w:u w:val="none"/>
          <w:shd w:val="clear" w:color="auto" w:fill="auto"/>
          <w:lang w:val="en-US" w:eastAsia="zh-CN" w:bidi="zh-TW"/>
        </w:rPr>
        <w:t>0。</w:t>
      </w:r>
      <w:r>
        <w:rPr>
          <w:rFonts w:hint="eastAsia" w:ascii="宋体" w:hAnsi="宋体" w:eastAsia="宋体" w:cs="宋体"/>
          <w:color w:val="auto"/>
          <w:spacing w:val="0"/>
          <w:w w:val="100"/>
          <w:kern w:val="2"/>
          <w:position w:val="0"/>
          <w:sz w:val="24"/>
          <w:szCs w:val="24"/>
          <w:u w:val="none"/>
          <w:shd w:val="clear" w:color="auto" w:fill="auto"/>
          <w:lang w:val="en-US" w:eastAsia="zh-CN" w:bidi="zh-TW"/>
        </w:rPr>
        <w:t>当该信号输入到频响函数为H(</w:t>
      </w:r>
      <m:oMath>
        <m:r>
          <m:rPr/>
          <w:rPr>
            <w:rFonts w:hint="default" w:ascii="Cambria Math" w:hAnsi="Cambria Math" w:cs="宋体"/>
            <w:color w:val="auto"/>
            <w:spacing w:val="-1"/>
            <w:sz w:val="24"/>
            <w:szCs w:val="24"/>
            <w:highlight w:val="none"/>
            <w:lang w:val="en-US" w:eastAsia="zh-CN"/>
          </w:rPr>
          <m:t>f</m:t>
        </m:r>
      </m:oMath>
      <w:r>
        <w:rPr>
          <w:rFonts w:hint="eastAsia" w:ascii="宋体" w:hAnsi="宋体" w:eastAsia="宋体" w:cs="宋体"/>
          <w:color w:val="auto"/>
          <w:spacing w:val="0"/>
          <w:w w:val="100"/>
          <w:kern w:val="2"/>
          <w:position w:val="0"/>
          <w:sz w:val="24"/>
          <w:szCs w:val="24"/>
          <w:u w:val="none"/>
          <w:shd w:val="clear" w:color="auto" w:fill="auto"/>
          <w:lang w:val="en-US" w:eastAsia="zh-CN" w:bidi="zh-TW"/>
        </w:rPr>
        <w:t>)的某一</w:t>
      </w:r>
      <w:bookmarkStart w:id="1" w:name="OLE_LINK2"/>
      <w:r>
        <w:rPr>
          <w:rFonts w:hint="eastAsia" w:ascii="宋体" w:hAnsi="宋体" w:eastAsia="宋体" w:cs="宋体"/>
          <w:color w:val="auto"/>
          <w:spacing w:val="0"/>
          <w:w w:val="100"/>
          <w:kern w:val="2"/>
          <w:position w:val="0"/>
          <w:sz w:val="24"/>
          <w:szCs w:val="24"/>
          <w:u w:val="none"/>
          <w:shd w:val="clear" w:color="auto" w:fill="auto"/>
          <w:lang w:val="en-US" w:eastAsia="zh-CN" w:bidi="zh-TW"/>
        </w:rPr>
        <w:t>线性时不变系统</w:t>
      </w:r>
      <w:bookmarkEnd w:id="1"/>
      <w:r>
        <w:rPr>
          <w:rFonts w:hint="eastAsia" w:ascii="宋体" w:hAnsi="宋体" w:eastAsia="宋体" w:cs="宋体"/>
          <w:color w:val="auto"/>
          <w:spacing w:val="0"/>
          <w:w w:val="100"/>
          <w:kern w:val="2"/>
          <w:position w:val="0"/>
          <w:sz w:val="24"/>
          <w:szCs w:val="24"/>
          <w:u w:val="none"/>
          <w:shd w:val="clear" w:color="auto" w:fill="auto"/>
          <w:lang w:val="en-US" w:eastAsia="zh-CN" w:bidi="zh-TW"/>
        </w:rPr>
        <w:t>后，其输出信号为</w:t>
      </w:r>
      <m:oMath>
        <m:r>
          <m:rPr>
            <m:sty m:val="p"/>
          </m:rPr>
          <w:rPr>
            <w:rFonts w:hint="default" w:ascii="Cambria Math" w:hAnsi="Cambria Math" w:cs="宋体"/>
            <w:color w:val="auto"/>
            <w:spacing w:val="0"/>
            <w:w w:val="100"/>
            <w:kern w:val="2"/>
            <w:position w:val="0"/>
            <w:sz w:val="24"/>
            <w:szCs w:val="24"/>
            <w:u w:val="none"/>
            <w:shd w:val="clear" w:color="auto" w:fill="auto"/>
            <w:lang w:val="zh-TW" w:eastAsia="zh-CN" w:bidi="zh-TW"/>
          </w:rPr>
          <m:t>y</m:t>
        </m:r>
        <m:r>
          <m:rPr>
            <m:sty m:val="p"/>
          </m:rPr>
          <w:rPr>
            <w:rFonts w:hint="default" w:ascii="Cambria Math" w:hAnsi="Cambria Math" w:cs="宋体"/>
            <w:color w:val="auto"/>
            <w:spacing w:val="0"/>
            <w:w w:val="100"/>
            <w:kern w:val="2"/>
            <w:position w:val="0"/>
            <w:sz w:val="24"/>
            <w:szCs w:val="24"/>
            <w:u w:val="none"/>
            <w:shd w:val="clear" w:color="auto" w:fill="auto"/>
            <w:lang w:val="en-US" w:eastAsia="zh-CN" w:bidi="zh-TW"/>
          </w:rPr>
          <m:t>(t)</m:t>
        </m:r>
      </m:oMath>
      <w:r>
        <w:rPr>
          <w:rFonts w:hint="eastAsia" w:ascii="宋体" w:hAnsi="Cambria Math" w:eastAsia="宋体" w:cs="宋体"/>
          <w:b w:val="0"/>
          <w:i w:val="0"/>
          <w:color w:val="auto"/>
          <w:spacing w:val="0"/>
          <w:w w:val="100"/>
          <w:kern w:val="2"/>
          <w:position w:val="0"/>
          <w:sz w:val="24"/>
          <w:szCs w:val="24"/>
          <w:u w:val="none"/>
          <w:shd w:val="clear" w:color="auto" w:fill="auto"/>
          <w:lang w:val="en-US" w:eastAsia="zh-CN" w:bidi="zh-TW"/>
        </w:rPr>
        <w:t>，如图1所示。请：</w:t>
      </w:r>
    </w:p>
    <w:p w14:paraId="32CDE9B2">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640" w:leftChars="0" w:right="0" w:rightChars="0" w:firstLine="0" w:firstLineChars="0"/>
        <w:jc w:val="both"/>
        <w:textAlignment w:val="auto"/>
        <w:rPr>
          <w:rFonts w:hint="default" w:ascii="宋体" w:hAnsi="宋体" w:eastAsia="宋体" w:cs="宋体"/>
          <w:color w:val="auto"/>
          <w:spacing w:val="0"/>
          <w:w w:val="100"/>
          <w:kern w:val="2"/>
          <w:position w:val="0"/>
          <w:sz w:val="24"/>
          <w:szCs w:val="24"/>
          <w:u w:val="none"/>
          <w:shd w:val="clear" w:color="auto" w:fill="auto"/>
          <w:lang w:val="en-US" w:eastAsia="zh-CN" w:bidi="zh-TW"/>
        </w:rPr>
      </w:pPr>
      <w:r>
        <w:rPr>
          <w:rFonts w:hint="eastAsia" w:ascii="宋体" w:hAnsi="Cambria Math" w:eastAsia="宋体" w:cs="宋体"/>
          <w:i w:val="0"/>
          <w:color w:val="auto"/>
          <w:spacing w:val="-1"/>
          <w:kern w:val="2"/>
          <w:sz w:val="24"/>
          <w:szCs w:val="24"/>
          <w:highlight w:val="none"/>
          <w:u w:val="none"/>
          <w:shd w:val="clear" w:color="auto" w:fill="auto"/>
          <w:lang w:val="en-US" w:eastAsia="zh-CN" w:bidi="zh-TW"/>
        </w:rPr>
        <w:t>在H(</w:t>
      </w:r>
      <m:oMath>
        <m:r>
          <m:rPr/>
          <w:rPr>
            <w:rFonts w:hint="default" w:ascii="Cambria Math" w:hAnsi="Cambria Math" w:cs="宋体"/>
            <w:color w:val="auto"/>
            <w:spacing w:val="-1"/>
            <w:sz w:val="24"/>
            <w:szCs w:val="24"/>
            <w:highlight w:val="none"/>
            <w:lang w:val="en-US" w:eastAsia="zh-CN"/>
          </w:rPr>
          <m:t>f</m:t>
        </m:r>
      </m:oMath>
      <w:r>
        <w:rPr>
          <w:rFonts w:hint="eastAsia" w:ascii="宋体" w:hAnsi="Cambria Math" w:eastAsia="宋体" w:cs="宋体"/>
          <w:i w:val="0"/>
          <w:color w:val="auto"/>
          <w:spacing w:val="-1"/>
          <w:kern w:val="2"/>
          <w:sz w:val="24"/>
          <w:szCs w:val="24"/>
          <w:highlight w:val="none"/>
          <w:u w:val="none"/>
          <w:shd w:val="clear" w:color="auto" w:fill="auto"/>
          <w:lang w:val="en-US" w:eastAsia="zh-CN" w:bidi="zh-TW"/>
        </w:rPr>
        <w:t>)已知的条件下，请求出该输入信号x</w:t>
      </w:r>
      <w:r>
        <w:rPr>
          <w:rFonts w:hint="eastAsia" w:ascii="宋体" w:hAnsi="宋体" w:eastAsia="宋体" w:cs="宋体"/>
          <w:color w:val="auto"/>
          <w:spacing w:val="-1"/>
          <w:kern w:val="2"/>
          <w:sz w:val="24"/>
          <w:szCs w:val="24"/>
          <w:highlight w:val="none"/>
          <w:u w:val="none"/>
          <w:shd w:val="clear" w:color="auto" w:fill="auto"/>
          <w:lang w:val="en-US" w:eastAsia="zh-CN" w:bidi="zh-TW"/>
        </w:rPr>
        <w:t>(</w:t>
      </w:r>
      <m:oMath>
        <m:r>
          <m:rPr/>
          <w:rPr>
            <w:rFonts w:hint="default" w:ascii="Cambria Math" w:hAnsi="Cambria Math" w:cs="宋体"/>
            <w:color w:val="auto"/>
            <w:spacing w:val="-1"/>
            <w:sz w:val="24"/>
            <w:szCs w:val="24"/>
            <w:highlight w:val="none"/>
            <w:lang w:val="en-US" w:eastAsia="zh-CN"/>
          </w:rPr>
          <m:t>t</m:t>
        </m:r>
      </m:oMath>
      <w:r>
        <w:rPr>
          <w:rFonts w:hint="eastAsia" w:ascii="宋体" w:hAnsi="宋体" w:eastAsia="宋体" w:cs="宋体"/>
          <w:color w:val="auto"/>
          <w:spacing w:val="-1"/>
          <w:kern w:val="2"/>
          <w:sz w:val="24"/>
          <w:szCs w:val="24"/>
          <w:highlight w:val="none"/>
          <w:u w:val="none"/>
          <w:shd w:val="clear" w:color="auto" w:fill="auto"/>
          <w:lang w:val="en-US" w:eastAsia="zh-CN" w:bidi="zh-TW"/>
        </w:rPr>
        <w:t>)与输出信号</w:t>
      </w:r>
      <m:oMath>
        <m:r>
          <m:rPr>
            <m:sty m:val="p"/>
          </m:rPr>
          <w:rPr>
            <w:rFonts w:hint="default" w:ascii="Cambria Math" w:hAnsi="Cambria Math" w:cs="宋体"/>
            <w:color w:val="auto"/>
            <w:spacing w:val="0"/>
            <w:w w:val="100"/>
            <w:kern w:val="2"/>
            <w:position w:val="0"/>
            <w:sz w:val="24"/>
            <w:szCs w:val="24"/>
            <w:u w:val="none"/>
            <w:shd w:val="clear" w:color="auto" w:fill="auto"/>
            <w:lang w:val="zh-TW" w:eastAsia="zh-CN" w:bidi="zh-TW"/>
          </w:rPr>
          <m:t>y</m:t>
        </m:r>
        <m:r>
          <m:rPr>
            <m:sty m:val="p"/>
          </m:rPr>
          <w:rPr>
            <w:rFonts w:hint="default" w:ascii="Cambria Math" w:hAnsi="Cambria Math" w:cs="宋体"/>
            <w:color w:val="auto"/>
            <w:spacing w:val="0"/>
            <w:w w:val="100"/>
            <w:kern w:val="2"/>
            <w:position w:val="0"/>
            <w:sz w:val="24"/>
            <w:szCs w:val="24"/>
            <w:u w:val="none"/>
            <w:shd w:val="clear" w:color="auto" w:fill="auto"/>
            <w:lang w:val="en-US" w:eastAsia="zh-CN" w:bidi="zh-TW"/>
          </w:rPr>
          <m:t>(t)</m:t>
        </m:r>
      </m:oMath>
      <w:r>
        <w:rPr>
          <w:rFonts w:hint="eastAsia" w:ascii="宋体" w:hAnsi="Cambria Math" w:eastAsia="宋体" w:cs="宋体"/>
          <w:b w:val="0"/>
          <w:i w:val="0"/>
          <w:color w:val="auto"/>
          <w:spacing w:val="0"/>
          <w:w w:val="100"/>
          <w:kern w:val="2"/>
          <w:position w:val="0"/>
          <w:sz w:val="24"/>
          <w:szCs w:val="24"/>
          <w:u w:val="none"/>
          <w:shd w:val="clear" w:color="auto" w:fill="auto"/>
          <w:lang w:val="en-US" w:eastAsia="zh-CN" w:bidi="zh-TW"/>
        </w:rPr>
        <w:t>的互功率谱密度函数</w:t>
      </w:r>
      <m:oMath>
        <m:sSub>
          <m:sSubPr>
            <m:ctrlPr>
              <w:rPr>
                <w:rFonts w:ascii="Cambria Math" w:hAnsi="Cambria Math" w:cs="宋体"/>
                <w:i/>
                <w:color w:val="auto"/>
                <w:spacing w:val="0"/>
                <w:w w:val="100"/>
                <w:kern w:val="2"/>
                <w:position w:val="0"/>
                <w:sz w:val="24"/>
                <w:szCs w:val="24"/>
                <w:u w:val="none"/>
                <w:shd w:val="clear" w:color="auto" w:fill="auto"/>
                <w:lang w:val="en-US" w:bidi="zh-TW"/>
              </w:rPr>
            </m:ctrlPr>
          </m:sSubPr>
          <m:e>
            <m:r>
              <m:rPr/>
              <w:rPr>
                <w:rFonts w:hint="default" w:ascii="Cambria Math" w:hAnsi="Cambria Math" w:cs="宋体"/>
                <w:color w:val="auto"/>
                <w:spacing w:val="0"/>
                <w:w w:val="100"/>
                <w:kern w:val="2"/>
                <w:position w:val="0"/>
                <w:sz w:val="24"/>
                <w:szCs w:val="24"/>
                <w:u w:val="none"/>
                <w:shd w:val="clear" w:color="auto" w:fill="auto"/>
                <w:lang w:val="en-US" w:eastAsia="zh-CN" w:bidi="zh-TW"/>
              </w:rPr>
              <m:t>S</m:t>
            </m:r>
            <m:ctrlPr>
              <w:rPr>
                <w:rFonts w:ascii="Cambria Math" w:hAnsi="Cambria Math" w:cs="宋体"/>
                <w:i/>
                <w:color w:val="auto"/>
                <w:spacing w:val="0"/>
                <w:w w:val="100"/>
                <w:kern w:val="2"/>
                <w:position w:val="0"/>
                <w:sz w:val="24"/>
                <w:szCs w:val="24"/>
                <w:u w:val="none"/>
                <w:shd w:val="clear" w:color="auto" w:fill="auto"/>
                <w:lang w:val="en-US" w:bidi="zh-TW"/>
              </w:rPr>
            </m:ctrlPr>
          </m:e>
          <m:sub>
            <m:r>
              <m:rPr/>
              <w:rPr>
                <w:rFonts w:hint="default" w:ascii="Cambria Math" w:hAnsi="Cambria Math" w:cs="宋体"/>
                <w:color w:val="auto"/>
                <w:spacing w:val="0"/>
                <w:w w:val="100"/>
                <w:kern w:val="2"/>
                <w:position w:val="0"/>
                <w:sz w:val="24"/>
                <w:szCs w:val="24"/>
                <w:u w:val="none"/>
                <w:shd w:val="clear" w:color="auto" w:fill="auto"/>
                <w:lang w:val="en-US" w:eastAsia="zh-CN" w:bidi="zh-TW"/>
              </w:rPr>
              <m:t>xy(f)</m:t>
            </m:r>
            <m:ctrlPr>
              <w:rPr>
                <w:rFonts w:ascii="Cambria Math" w:hAnsi="Cambria Math" w:cs="宋体"/>
                <w:i/>
                <w:color w:val="auto"/>
                <w:spacing w:val="0"/>
                <w:w w:val="100"/>
                <w:kern w:val="2"/>
                <w:position w:val="0"/>
                <w:sz w:val="24"/>
                <w:szCs w:val="24"/>
                <w:u w:val="none"/>
                <w:shd w:val="clear" w:color="auto" w:fill="auto"/>
                <w:lang w:val="en-US" w:bidi="zh-TW"/>
              </w:rPr>
            </m:ctrlPr>
          </m:sub>
        </m:sSub>
      </m:oMath>
      <w:r>
        <w:rPr>
          <w:rFonts w:hint="eastAsia" w:ascii="宋体" w:hAnsi="Cambria Math" w:eastAsia="宋体" w:cs="宋体"/>
          <w:i w:val="0"/>
          <w:color w:val="auto"/>
          <w:spacing w:val="0"/>
          <w:w w:val="100"/>
          <w:kern w:val="2"/>
          <w:position w:val="0"/>
          <w:sz w:val="24"/>
          <w:szCs w:val="24"/>
          <w:u w:val="none"/>
          <w:shd w:val="clear" w:color="auto" w:fill="auto"/>
          <w:lang w:val="en-US" w:eastAsia="zh-CN" w:bidi="zh-TW"/>
        </w:rPr>
        <w:t>。</w:t>
      </w:r>
    </w:p>
    <w:p w14:paraId="5F27CD62">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eastAsia" w:ascii="宋体" w:hAnsi="Cambria Math" w:eastAsia="宋体" w:cs="宋体"/>
          <w:i w:val="0"/>
          <w:color w:val="auto"/>
          <w:spacing w:val="0"/>
          <w:w w:val="100"/>
          <w:kern w:val="2"/>
          <w:position w:val="0"/>
          <w:sz w:val="22"/>
          <w:szCs w:val="22"/>
          <w:u w:val="none"/>
          <w:shd w:val="clear" w:color="auto" w:fill="auto"/>
          <w:lang w:val="en-US" w:eastAsia="zh-CN" w:bidi="zh-TW"/>
        </w:rPr>
      </w:pPr>
      <w:r>
        <w:rPr>
          <w:rFonts w:ascii="宋体" w:hAnsi="宋体" w:eastAsia="宋体" w:cs="宋体"/>
          <w:color w:val="auto"/>
          <w:kern w:val="2"/>
          <w:sz w:val="22"/>
          <w:szCs w:val="22"/>
          <w:u w:val="none"/>
          <w:shd w:val="clear" w:color="auto" w:fill="auto"/>
          <w:lang w:val="zh-TW" w:eastAsia="zh-TW" w:bidi="zh-TW"/>
        </w:rPr>
        <mc:AlternateContent>
          <mc:Choice Requires="wpg">
            <w:drawing>
              <wp:anchor distT="0" distB="0" distL="114300" distR="114300" simplePos="0" relativeHeight="251662336" behindDoc="0" locked="0" layoutInCell="1" allowOverlap="1">
                <wp:simplePos x="0" y="0"/>
                <wp:positionH relativeFrom="column">
                  <wp:posOffset>708660</wp:posOffset>
                </wp:positionH>
                <wp:positionV relativeFrom="paragraph">
                  <wp:posOffset>139700</wp:posOffset>
                </wp:positionV>
                <wp:extent cx="2850515" cy="729615"/>
                <wp:effectExtent l="0" t="1270" r="0" b="0"/>
                <wp:wrapNone/>
                <wp:docPr id="540" name="组合 540"/>
                <wp:cNvGraphicFramePr/>
                <a:graphic xmlns:a="http://schemas.openxmlformats.org/drawingml/2006/main">
                  <a:graphicData uri="http://schemas.microsoft.com/office/word/2010/wordprocessingGroup">
                    <wpg:wgp>
                      <wpg:cNvGrpSpPr/>
                      <wpg:grpSpPr>
                        <a:xfrm>
                          <a:off x="0" y="0"/>
                          <a:ext cx="2850515" cy="729615"/>
                          <a:chOff x="13518" y="21452"/>
                          <a:chExt cx="4489" cy="1149"/>
                        </a:xfrm>
                      </wpg:grpSpPr>
                      <wps:wsp>
                        <wps:cNvPr id="541" name="直接箭头连接符 28"/>
                        <wps:cNvCnPr/>
                        <wps:spPr>
                          <a:xfrm>
                            <a:off x="14035" y="21731"/>
                            <a:ext cx="788" cy="0"/>
                          </a:xfrm>
                          <a:prstGeom prst="straightConnector1">
                            <a:avLst/>
                          </a:prstGeom>
                          <a:noFill/>
                          <a:ln w="6350" cap="flat" cmpd="sng" algn="ctr">
                            <a:solidFill>
                              <a:sysClr val="windowText" lastClr="000000"/>
                            </a:solidFill>
                            <a:prstDash val="solid"/>
                            <a:miter lim="800000"/>
                            <a:tailEnd type="arrow" w="med" len="med"/>
                          </a:ln>
                          <a:effectLst/>
                        </wps:spPr>
                        <wps:style>
                          <a:lnRef idx="1">
                            <a:schemeClr val="dk1"/>
                          </a:lnRef>
                          <a:fillRef idx="0">
                            <a:schemeClr val="dk1"/>
                          </a:fillRef>
                          <a:effectRef idx="0">
                            <a:schemeClr val="dk1"/>
                          </a:effectRef>
                          <a:fontRef idx="minor">
                            <a:schemeClr val="tx1"/>
                          </a:fontRef>
                        </wps:style>
                        <wps:bodyPr/>
                      </wps:wsp>
                      <wps:wsp>
                        <wps:cNvPr id="542" name="矩形 29"/>
                        <wps:cNvSpPr/>
                        <wps:spPr>
                          <a:xfrm>
                            <a:off x="14814" y="21460"/>
                            <a:ext cx="1687" cy="469"/>
                          </a:xfrm>
                          <a:prstGeom prst="rect">
                            <a:avLst/>
                          </a:prstGeom>
                          <a:noFill/>
                          <a:ln w="12700" cap="flat" cmpd="sng" algn="ctr">
                            <a:solidFill>
                              <a:srgbClr val="000000"/>
                            </a:solidFill>
                            <a:prstDash val="solid"/>
                            <a:miter lim="800000"/>
                          </a:ln>
                          <a:effectLst/>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43" name="文本框 31"/>
                        <wps:cNvSpPr txBox="1"/>
                        <wps:spPr>
                          <a:xfrm>
                            <a:off x="13518" y="21487"/>
                            <a:ext cx="813" cy="4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BE9D64">
                              <w:pPr>
                                <w:numPr>
                                  <w:ilvl w:val="-1"/>
                                  <w:numId w:val="0"/>
                                </w:numPr>
                                <w:bidi w:val="0"/>
                                <w:snapToGrid/>
                                <w:spacing w:line="240" w:lineRule="auto"/>
                                <w:ind w:left="0" w:leftChars="0" w:firstLine="0" w:firstLineChars="0"/>
                                <w:rPr>
                                  <w:rFonts w:hint="eastAsia" w:ascii="宋体" w:hAnsi="宋体" w:eastAsia="宋体" w:cs="宋体"/>
                                  <w:snapToGrid/>
                                  <w:color w:val="auto"/>
                                  <w:sz w:val="15"/>
                                  <w:szCs w:val="18"/>
                                </w:rPr>
                              </w:pPr>
                              <w:r>
                                <w:rPr>
                                  <w:rFonts w:hint="eastAsia" w:ascii="宋体" w:hAnsi="宋体" w:eastAsia="宋体" w:cs="宋体"/>
                                  <w:i w:val="0"/>
                                  <w:snapToGrid/>
                                  <w:color w:val="000000"/>
                                  <w:spacing w:val="-1"/>
                                  <w:sz w:val="16"/>
                                  <w:szCs w:val="16"/>
                                  <w:highlight w:val="none"/>
                                  <w:lang w:val="en-US" w:eastAsia="zh-CN"/>
                                </w:rPr>
                                <w:t>x</w:t>
                              </w:r>
                              <w:r>
                                <w:rPr>
                                  <w:rFonts w:hint="eastAsia" w:ascii="宋体" w:hAnsi="宋体" w:eastAsia="宋体" w:cs="宋体"/>
                                  <w:snapToGrid/>
                                  <w:color w:val="auto"/>
                                  <w:spacing w:val="-1"/>
                                  <w:sz w:val="20"/>
                                  <w:szCs w:val="20"/>
                                  <w:highlight w:val="none"/>
                                  <w:lang w:val="en-US" w:eastAsia="zh-CN"/>
                                </w:rPr>
                                <w:t>(</w:t>
                              </w:r>
                              <m:oMath>
                                <m:r>
                                  <m:rPr/>
                                  <w:rPr>
                                    <w:rFonts w:hint="eastAsia" w:ascii="Cambria Math" w:hAnsi="Cambria Math" w:eastAsia="宋体" w:cs="宋体"/>
                                    <w:color w:val="auto"/>
                                    <w:spacing w:val="-1"/>
                                    <w:sz w:val="20"/>
                                    <w:szCs w:val="20"/>
                                    <w:highlight w:val="none"/>
                                    <w:lang w:val="en-US" w:eastAsia="zh-CN"/>
                                  </w:rPr>
                                  <m:t>t</m:t>
                                </m:r>
                              </m:oMath>
                              <w:r>
                                <w:rPr>
                                  <w:rFonts w:hint="eastAsia" w:ascii="宋体" w:hAnsi="宋体" w:eastAsia="宋体" w:cs="宋体"/>
                                  <w:snapToGrid/>
                                  <w:color w:val="auto"/>
                                  <w:spacing w:val="-1"/>
                                  <w:sz w:val="20"/>
                                  <w:szCs w:val="20"/>
                                  <w:highlight w:val="none"/>
                                  <w:lang w:val="en-US"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44" name="文本框 32"/>
                        <wps:cNvSpPr txBox="1"/>
                        <wps:spPr>
                          <a:xfrm>
                            <a:off x="17195" y="21452"/>
                            <a:ext cx="813" cy="97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893D6B9">
                              <w:pPr>
                                <w:numPr>
                                  <w:ilvl w:val="-1"/>
                                  <w:numId w:val="0"/>
                                </w:numPr>
                                <w:bidi w:val="0"/>
                                <w:snapToGrid/>
                                <w:spacing w:line="240" w:lineRule="auto"/>
                                <w:ind w:left="0" w:leftChars="0" w:firstLine="0" w:firstLineChars="0"/>
                                <w:rPr>
                                  <w:rFonts w:hint="eastAsia" w:ascii="宋体" w:hAnsi="宋体" w:eastAsia="宋体" w:cs="宋体"/>
                                  <w:snapToGrid/>
                                  <w:color w:val="auto"/>
                                  <w:sz w:val="15"/>
                                  <w:szCs w:val="18"/>
                                </w:rPr>
                              </w:pPr>
                              <w:r>
                                <w:rPr>
                                  <w:rFonts w:hint="eastAsia" w:ascii="宋体" w:hAnsi="宋体" w:eastAsia="宋体" w:cs="宋体"/>
                                  <w:i w:val="0"/>
                                  <w:snapToGrid/>
                                  <w:color w:val="000000"/>
                                  <w:spacing w:val="-1"/>
                                  <w:sz w:val="16"/>
                                  <w:szCs w:val="16"/>
                                  <w:highlight w:val="none"/>
                                  <w:lang w:val="en-US" w:eastAsia="zh-CN"/>
                                </w:rPr>
                                <w:t>y</w:t>
                              </w:r>
                              <w:r>
                                <w:rPr>
                                  <w:rFonts w:hint="eastAsia" w:ascii="宋体" w:hAnsi="宋体" w:eastAsia="宋体" w:cs="宋体"/>
                                  <w:snapToGrid/>
                                  <w:color w:val="auto"/>
                                  <w:spacing w:val="-1"/>
                                  <w:sz w:val="20"/>
                                  <w:szCs w:val="20"/>
                                  <w:highlight w:val="none"/>
                                  <w:lang w:val="en-US" w:eastAsia="zh-CN"/>
                                </w:rPr>
                                <w:t>(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45" name="文本框 33"/>
                        <wps:cNvSpPr txBox="1"/>
                        <wps:spPr>
                          <a:xfrm>
                            <a:off x="15324" y="21459"/>
                            <a:ext cx="813" cy="4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C062E32">
                              <w:pPr>
                                <w:numPr>
                                  <w:ilvl w:val="-1"/>
                                  <w:numId w:val="0"/>
                                </w:numPr>
                                <w:bidi w:val="0"/>
                                <w:snapToGrid/>
                                <w:spacing w:line="240" w:lineRule="auto"/>
                                <w:ind w:left="0" w:leftChars="0" w:firstLine="0" w:firstLineChars="0"/>
                                <w:rPr>
                                  <w:rFonts w:hint="eastAsia" w:ascii="宋体" w:hAnsi="宋体" w:eastAsia="宋体" w:cs="宋体"/>
                                  <w:snapToGrid/>
                                  <w:color w:val="auto"/>
                                  <w:sz w:val="15"/>
                                  <w:szCs w:val="18"/>
                                </w:rPr>
                              </w:pPr>
                              <w:r>
                                <w:rPr>
                                  <w:rFonts w:hint="eastAsia" w:ascii="宋体" w:hAnsi="宋体" w:eastAsia="宋体" w:cs="宋体"/>
                                  <w:i w:val="0"/>
                                  <w:snapToGrid/>
                                  <w:color w:val="000000"/>
                                  <w:spacing w:val="-1"/>
                                  <w:sz w:val="16"/>
                                  <w:szCs w:val="16"/>
                                  <w:highlight w:val="none"/>
                                  <w:lang w:val="en-US" w:eastAsia="zh-CN"/>
                                </w:rPr>
                                <w:t>H</w:t>
                              </w:r>
                              <w:r>
                                <w:rPr>
                                  <w:rFonts w:hint="eastAsia" w:ascii="宋体" w:hAnsi="宋体" w:eastAsia="宋体" w:cs="宋体"/>
                                  <w:snapToGrid/>
                                  <w:color w:val="auto"/>
                                  <w:spacing w:val="-1"/>
                                  <w:sz w:val="20"/>
                                  <w:szCs w:val="20"/>
                                  <w:highlight w:val="none"/>
                                  <w:lang w:val="en-US" w:eastAsia="zh-CN"/>
                                </w:rPr>
                                <w:t>(</w:t>
                              </w:r>
                              <m:oMath>
                                <m:r>
                                  <m:rPr/>
                                  <w:rPr>
                                    <w:rFonts w:hint="default" w:ascii="Cambria Math" w:hAnsi="Cambria Math" w:cs="宋体"/>
                                    <w:color w:val="auto"/>
                                    <w:spacing w:val="-1"/>
                                    <w:sz w:val="22"/>
                                    <w:szCs w:val="22"/>
                                    <w:highlight w:val="none"/>
                                    <w:lang w:val="en-US" w:eastAsia="zh-CN"/>
                                  </w:rPr>
                                  <m:t>f</m:t>
                                </m:r>
                              </m:oMath>
                              <w:r>
                                <w:rPr>
                                  <w:rFonts w:hint="eastAsia" w:ascii="宋体" w:hAnsi="宋体" w:eastAsia="宋体" w:cs="宋体"/>
                                  <w:snapToGrid/>
                                  <w:color w:val="auto"/>
                                  <w:spacing w:val="-1"/>
                                  <w:sz w:val="20"/>
                                  <w:szCs w:val="20"/>
                                  <w:highlight w:val="none"/>
                                  <w:lang w:val="en-US"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46" name="文本框 34"/>
                        <wps:cNvSpPr txBox="1"/>
                        <wps:spPr>
                          <a:xfrm>
                            <a:off x="14213" y="22037"/>
                            <a:ext cx="2766" cy="56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22FF21">
                              <w:pPr>
                                <w:numPr>
                                  <w:ilvl w:val="-1"/>
                                  <w:numId w:val="0"/>
                                </w:numPr>
                                <w:bidi w:val="0"/>
                                <w:snapToGrid/>
                                <w:spacing w:line="240" w:lineRule="auto"/>
                                <w:ind w:left="0" w:leftChars="0" w:firstLine="0" w:firstLineChars="0"/>
                                <w:jc w:val="center"/>
                                <w:rPr>
                                  <w:rFonts w:hint="default" w:ascii="宋体" w:hAnsi="宋体" w:eastAsia="宋体" w:cs="宋体"/>
                                  <w:b/>
                                  <w:bCs/>
                                  <w:snapToGrid/>
                                  <w:color w:val="000000"/>
                                  <w:sz w:val="18"/>
                                  <w:szCs w:val="21"/>
                                  <w:lang w:val="en-US" w:eastAsia="zh-CN"/>
                                </w:rPr>
                              </w:pPr>
                              <w:r>
                                <w:rPr>
                                  <w:rFonts w:hint="eastAsia" w:ascii="宋体" w:hAnsi="宋体" w:eastAsia="宋体" w:cs="宋体"/>
                                  <w:b/>
                                  <w:bCs/>
                                  <w:snapToGrid/>
                                  <w:color w:val="000000"/>
                                  <w:sz w:val="18"/>
                                  <w:szCs w:val="21"/>
                                  <w:lang w:val="en-US" w:eastAsia="zh-CN"/>
                                </w:rPr>
                                <w:t>图1信号与系统示意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55.8pt;margin-top:11pt;height:57.45pt;width:224.45pt;z-index:251662336;mso-width-relative:page;mso-height-relative:page;" coordorigin="13518,21452" coordsize="4489,1149" o:gfxdata="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">
                <o:lock v:ext="edit" aspectratio="f"/>
                <v:shape id="直接箭头连接符 28" o:spid="_x0000_s1026" o:spt="32" type="#_x0000_t32" style="position:absolute;left:14035;top:21731;height:0;width:788;" filled="f" stroked="t" coordsize="21600,21600" o:gfxdata="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czO3b4A&#10;AADcAAAADwAAAAAAAAABACAAAAAiAAAAZHJzL2Rvd25yZXYueG1sUEsBAhQAFAAAAAgAh07iQDMv&#10;BZ47AAAAOQAAABAAAAAAAAAAAQAgAAAADQEAAGRycy9zaGFwZXhtbC54bWxQSwUGAAAAAAYABgBb&#10;AQAAtwMAAAAA&#10;">
                  <v:fill on="f" focussize="0,0"/>
                  <v:stroke weight="0.5pt" color="#000000 [3200]" miterlimit="8" joinstyle="miter" endarrow="open"/>
                  <v:imagedata o:title=""/>
                  <o:lock v:ext="edit" aspectratio="f"/>
                </v:shape>
                <v:rect id="矩形 29" o:spid="_x0000_s1026" o:spt="1" style="position:absolute;left:14814;top:21460;height:469;width:1687;v-text-anchor:middle;" filled="f" stroked="t" coordsize="21600,21600" o:gfxdata="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9W9gr4A&#10;AADcAAAADwAAAAAAAAABACAAAAAiAAAAZHJzL2Rvd25yZXYueG1sUEsBAhQAFAAAAAgAh07iQDMv&#10;BZ47AAAAOQAAABAAAAAAAAAAAQAgAAAADQEAAGRycy9zaGFwZXhtbC54bWxQSwUGAAAAAAYABgBb&#10;AQAAtwMAAAAA&#10;">
                  <v:fill on="f" focussize="0,0"/>
                  <v:stroke weight="1pt" color="#000000 [3209]" miterlimit="8" joinstyle="miter"/>
                  <v:imagedata o:title=""/>
                  <o:lock v:ext="edit" aspectratio="f"/>
                </v:rect>
                <v:shape id="文本框 31" o:spid="_x0000_s1026" o:spt="202" type="#_x0000_t202" style="position:absolute;left:13518;top:21487;height:429;width:813;" filled="f" stroked="f" coordsize="21600,21600" o:gfxdata="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YYg&#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14:paraId="15BE9D64">
                        <w:pPr>
                          <w:numPr>
                            <w:ilvl w:val="-1"/>
                            <w:numId w:val="0"/>
                          </w:numPr>
                          <w:bidi w:val="0"/>
                          <w:snapToGrid/>
                          <w:spacing w:line="240" w:lineRule="auto"/>
                          <w:ind w:left="0" w:leftChars="0" w:firstLine="0" w:firstLineChars="0"/>
                          <w:rPr>
                            <w:rFonts w:hint="eastAsia" w:ascii="宋体" w:hAnsi="宋体" w:eastAsia="宋体" w:cs="宋体"/>
                            <w:snapToGrid/>
                            <w:color w:val="auto"/>
                            <w:sz w:val="15"/>
                            <w:szCs w:val="18"/>
                          </w:rPr>
                        </w:pPr>
                        <w:r>
                          <w:rPr>
                            <w:rFonts w:hint="eastAsia" w:ascii="宋体" w:hAnsi="宋体" w:eastAsia="宋体" w:cs="宋体"/>
                            <w:i w:val="0"/>
                            <w:snapToGrid/>
                            <w:color w:val="000000"/>
                            <w:spacing w:val="-1"/>
                            <w:sz w:val="16"/>
                            <w:szCs w:val="16"/>
                            <w:highlight w:val="none"/>
                            <w:lang w:val="en-US" w:eastAsia="zh-CN"/>
                          </w:rPr>
                          <w:t>x</w:t>
                        </w:r>
                        <w:r>
                          <w:rPr>
                            <w:rFonts w:hint="eastAsia" w:ascii="宋体" w:hAnsi="宋体" w:eastAsia="宋体" w:cs="宋体"/>
                            <w:snapToGrid/>
                            <w:color w:val="auto"/>
                            <w:spacing w:val="-1"/>
                            <w:sz w:val="20"/>
                            <w:szCs w:val="20"/>
                            <w:highlight w:val="none"/>
                            <w:lang w:val="en-US" w:eastAsia="zh-CN"/>
                          </w:rPr>
                          <w:t>(</w:t>
                        </w:r>
                        <m:oMath>
                          <m:r>
                            <m:rPr/>
                            <w:rPr>
                              <w:rFonts w:hint="eastAsia" w:ascii="Cambria Math" w:hAnsi="Cambria Math" w:eastAsia="宋体" w:cs="宋体"/>
                              <w:color w:val="auto"/>
                              <w:spacing w:val="-1"/>
                              <w:sz w:val="20"/>
                              <w:szCs w:val="20"/>
                              <w:highlight w:val="none"/>
                              <w:lang w:val="en-US" w:eastAsia="zh-CN"/>
                            </w:rPr>
                            <m:t>t</m:t>
                          </m:r>
                        </m:oMath>
                        <w:r>
                          <w:rPr>
                            <w:rFonts w:hint="eastAsia" w:ascii="宋体" w:hAnsi="宋体" w:eastAsia="宋体" w:cs="宋体"/>
                            <w:snapToGrid/>
                            <w:color w:val="auto"/>
                            <w:spacing w:val="-1"/>
                            <w:sz w:val="20"/>
                            <w:szCs w:val="20"/>
                            <w:highlight w:val="none"/>
                            <w:lang w:val="en-US" w:eastAsia="zh-CN"/>
                          </w:rPr>
                          <w:t>)</w:t>
                        </w:r>
                      </w:p>
                    </w:txbxContent>
                  </v:textbox>
                </v:shape>
                <v:shape id="文本框 32" o:spid="_x0000_s1026" o:spt="202" type="#_x0000_t202" style="position:absolute;left:17195;top:21452;height:979;width:813;" filled="f" stroked="f" coordsize="21600,21600" o:gfxdata="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FB5U&#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14:paraId="7893D6B9">
                        <w:pPr>
                          <w:numPr>
                            <w:ilvl w:val="-1"/>
                            <w:numId w:val="0"/>
                          </w:numPr>
                          <w:bidi w:val="0"/>
                          <w:snapToGrid/>
                          <w:spacing w:line="240" w:lineRule="auto"/>
                          <w:ind w:left="0" w:leftChars="0" w:firstLine="0" w:firstLineChars="0"/>
                          <w:rPr>
                            <w:rFonts w:hint="eastAsia" w:ascii="宋体" w:hAnsi="宋体" w:eastAsia="宋体" w:cs="宋体"/>
                            <w:snapToGrid/>
                            <w:color w:val="auto"/>
                            <w:sz w:val="15"/>
                            <w:szCs w:val="18"/>
                          </w:rPr>
                        </w:pPr>
                        <w:r>
                          <w:rPr>
                            <w:rFonts w:hint="eastAsia" w:ascii="宋体" w:hAnsi="宋体" w:eastAsia="宋体" w:cs="宋体"/>
                            <w:i w:val="0"/>
                            <w:snapToGrid/>
                            <w:color w:val="000000"/>
                            <w:spacing w:val="-1"/>
                            <w:sz w:val="16"/>
                            <w:szCs w:val="16"/>
                            <w:highlight w:val="none"/>
                            <w:lang w:val="en-US" w:eastAsia="zh-CN"/>
                          </w:rPr>
                          <w:t>y</w:t>
                        </w:r>
                        <w:r>
                          <w:rPr>
                            <w:rFonts w:hint="eastAsia" w:ascii="宋体" w:hAnsi="宋体" w:eastAsia="宋体" w:cs="宋体"/>
                            <w:snapToGrid/>
                            <w:color w:val="auto"/>
                            <w:spacing w:val="-1"/>
                            <w:sz w:val="20"/>
                            <w:szCs w:val="20"/>
                            <w:highlight w:val="none"/>
                            <w:lang w:val="en-US" w:eastAsia="zh-CN"/>
                          </w:rPr>
                          <w:t>(t)</w:t>
                        </w:r>
                      </w:p>
                    </w:txbxContent>
                  </v:textbox>
                </v:shape>
                <v:shape id="文本框 33" o:spid="_x0000_s1026" o:spt="202" type="#_x0000_t202" style="position:absolute;left:15324;top:21459;height:429;width:813;" filled="f" stroked="f" coordsize="21600,21600" o:gfxdata="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JYu8+/&#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2C062E32">
                        <w:pPr>
                          <w:numPr>
                            <w:ilvl w:val="-1"/>
                            <w:numId w:val="0"/>
                          </w:numPr>
                          <w:bidi w:val="0"/>
                          <w:snapToGrid/>
                          <w:spacing w:line="240" w:lineRule="auto"/>
                          <w:ind w:left="0" w:leftChars="0" w:firstLine="0" w:firstLineChars="0"/>
                          <w:rPr>
                            <w:rFonts w:hint="eastAsia" w:ascii="宋体" w:hAnsi="宋体" w:eastAsia="宋体" w:cs="宋体"/>
                            <w:snapToGrid/>
                            <w:color w:val="auto"/>
                            <w:sz w:val="15"/>
                            <w:szCs w:val="18"/>
                          </w:rPr>
                        </w:pPr>
                        <w:r>
                          <w:rPr>
                            <w:rFonts w:hint="eastAsia" w:ascii="宋体" w:hAnsi="宋体" w:eastAsia="宋体" w:cs="宋体"/>
                            <w:i w:val="0"/>
                            <w:snapToGrid/>
                            <w:color w:val="000000"/>
                            <w:spacing w:val="-1"/>
                            <w:sz w:val="16"/>
                            <w:szCs w:val="16"/>
                            <w:highlight w:val="none"/>
                            <w:lang w:val="en-US" w:eastAsia="zh-CN"/>
                          </w:rPr>
                          <w:t>H</w:t>
                        </w:r>
                        <w:r>
                          <w:rPr>
                            <w:rFonts w:hint="eastAsia" w:ascii="宋体" w:hAnsi="宋体" w:eastAsia="宋体" w:cs="宋体"/>
                            <w:snapToGrid/>
                            <w:color w:val="auto"/>
                            <w:spacing w:val="-1"/>
                            <w:sz w:val="20"/>
                            <w:szCs w:val="20"/>
                            <w:highlight w:val="none"/>
                            <w:lang w:val="en-US" w:eastAsia="zh-CN"/>
                          </w:rPr>
                          <w:t>(</w:t>
                        </w:r>
                        <m:oMath>
                          <m:r>
                            <m:rPr/>
                            <w:rPr>
                              <w:rFonts w:hint="default" w:ascii="Cambria Math" w:hAnsi="Cambria Math" w:cs="宋体"/>
                              <w:color w:val="auto"/>
                              <w:spacing w:val="-1"/>
                              <w:sz w:val="22"/>
                              <w:szCs w:val="22"/>
                              <w:highlight w:val="none"/>
                              <w:lang w:val="en-US" w:eastAsia="zh-CN"/>
                            </w:rPr>
                            <m:t>f</m:t>
                          </m:r>
                        </m:oMath>
                        <w:r>
                          <w:rPr>
                            <w:rFonts w:hint="eastAsia" w:ascii="宋体" w:hAnsi="宋体" w:eastAsia="宋体" w:cs="宋体"/>
                            <w:snapToGrid/>
                            <w:color w:val="auto"/>
                            <w:spacing w:val="-1"/>
                            <w:sz w:val="20"/>
                            <w:szCs w:val="20"/>
                            <w:highlight w:val="none"/>
                            <w:lang w:val="en-US" w:eastAsia="zh-CN"/>
                          </w:rPr>
                          <w:t>)</w:t>
                        </w:r>
                      </w:p>
                    </w:txbxContent>
                  </v:textbox>
                </v:shape>
                <v:shape id="文本框 34" o:spid="_x0000_s1026" o:spt="202" type="#_x0000_t202" style="position:absolute;left:14213;top:22037;height:564;width:2766;" filled="f" stroked="f" coordsize="21600,21600" o:gfxdata="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ooluL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2522FF21">
                        <w:pPr>
                          <w:numPr>
                            <w:ilvl w:val="-1"/>
                            <w:numId w:val="0"/>
                          </w:numPr>
                          <w:bidi w:val="0"/>
                          <w:snapToGrid/>
                          <w:spacing w:line="240" w:lineRule="auto"/>
                          <w:ind w:left="0" w:leftChars="0" w:firstLine="0" w:firstLineChars="0"/>
                          <w:jc w:val="center"/>
                          <w:rPr>
                            <w:rFonts w:hint="default" w:ascii="宋体" w:hAnsi="宋体" w:eastAsia="宋体" w:cs="宋体"/>
                            <w:b/>
                            <w:bCs/>
                            <w:snapToGrid/>
                            <w:color w:val="000000"/>
                            <w:sz w:val="18"/>
                            <w:szCs w:val="21"/>
                            <w:lang w:val="en-US" w:eastAsia="zh-CN"/>
                          </w:rPr>
                        </w:pPr>
                        <w:r>
                          <w:rPr>
                            <w:rFonts w:hint="eastAsia" w:ascii="宋体" w:hAnsi="宋体" w:eastAsia="宋体" w:cs="宋体"/>
                            <w:b/>
                            <w:bCs/>
                            <w:snapToGrid/>
                            <w:color w:val="000000"/>
                            <w:sz w:val="18"/>
                            <w:szCs w:val="21"/>
                            <w:lang w:val="en-US" w:eastAsia="zh-CN"/>
                          </w:rPr>
                          <w:t>图1信号与系统示意图</w:t>
                        </w:r>
                      </w:p>
                    </w:txbxContent>
                  </v:textbox>
                </v:shape>
              </v:group>
            </w:pict>
          </mc:Fallback>
        </mc:AlternateContent>
      </w:r>
      <w:r>
        <w:rPr>
          <w:rFonts w:ascii="宋体" w:hAnsi="宋体" w:eastAsia="宋体" w:cs="宋体"/>
          <w:color w:val="auto"/>
          <w:kern w:val="2"/>
          <w:sz w:val="22"/>
          <w:szCs w:val="22"/>
          <w:u w:val="none"/>
          <w:shd w:val="clear" w:color="auto" w:fill="auto"/>
          <w:lang w:val="zh-TW" w:eastAsia="zh-TW" w:bidi="zh-TW"/>
        </w:rPr>
        <mc:AlternateContent>
          <mc:Choice Requires="wps">
            <w:drawing>
              <wp:anchor distT="0" distB="0" distL="114300" distR="114300" simplePos="0" relativeHeight="251661312" behindDoc="0" locked="0" layoutInCell="1" allowOverlap="1">
                <wp:simplePos x="0" y="0"/>
                <wp:positionH relativeFrom="column">
                  <wp:posOffset>2600325</wp:posOffset>
                </wp:positionH>
                <wp:positionV relativeFrom="paragraph">
                  <wp:posOffset>307340</wp:posOffset>
                </wp:positionV>
                <wp:extent cx="500380" cy="0"/>
                <wp:effectExtent l="0" t="48895" r="7620" b="52705"/>
                <wp:wrapNone/>
                <wp:docPr id="547" name="直接箭头连接符 547"/>
                <wp:cNvGraphicFramePr/>
                <a:graphic xmlns:a="http://schemas.openxmlformats.org/drawingml/2006/main">
                  <a:graphicData uri="http://schemas.microsoft.com/office/word/2010/wordprocessingShape">
                    <wps:wsp>
                      <wps:cNvCnPr/>
                      <wps:spPr>
                        <a:xfrm>
                          <a:off x="0" y="0"/>
                          <a:ext cx="500380" cy="0"/>
                        </a:xfrm>
                        <a:prstGeom prst="straightConnector1">
                          <a:avLst/>
                        </a:prstGeom>
                        <a:noFill/>
                        <a:ln w="6350" cap="flat" cmpd="sng" algn="ctr">
                          <a:solidFill>
                            <a:sysClr val="windowText" lastClr="000000"/>
                          </a:solidFill>
                          <a:prstDash val="solid"/>
                          <a:miter lim="800000"/>
                          <a:tailEnd type="arrow" w="med" len="med"/>
                        </a:ln>
                        <a:effectLst/>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04.75pt;margin-top:24.2pt;height:0pt;width:39.4pt;z-index:251661312;mso-width-relative:page;mso-height-relative:page;" filled="f" stroked="t" coordsize="21600,21600" o:gfxdata="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HtrNlNcA&#10;AAAJAQAADwAAAAAAAAABACAAAAAiAAAAZHJzL2Rvd25yZXYueG1sUEsBAhQAFAAAAAgAh07iQKNl&#10;feQgAgAAFQQAAA4AAAAAAAAAAQAgAAAAJgEAAGRycy9lMm9Eb2MueG1sUEsFBgAAAAAGAAYAWQEA&#10;ALgFAAAAAA==&#10;">
                <v:fill on="f" focussize="0,0"/>
                <v:stroke weight="0.5pt" color="#000000 [3200]" miterlimit="8" joinstyle="miter" endarrow="open"/>
                <v:imagedata o:title=""/>
                <o:lock v:ext="edit" aspectratio="f"/>
              </v:shape>
            </w:pict>
          </mc:Fallback>
        </mc:AlternateContent>
      </w:r>
      <w:r>
        <w:rPr>
          <w:rFonts w:hint="eastAsia" w:ascii="宋体" w:hAnsi="Cambria Math" w:eastAsia="宋体" w:cs="宋体"/>
          <w:i w:val="0"/>
          <w:color w:val="auto"/>
          <w:spacing w:val="0"/>
          <w:w w:val="100"/>
          <w:kern w:val="2"/>
          <w:position w:val="0"/>
          <w:sz w:val="22"/>
          <w:szCs w:val="22"/>
          <w:u w:val="none"/>
          <w:shd w:val="clear" w:color="auto" w:fill="auto"/>
          <w:lang w:val="en-US" w:eastAsia="zh-CN" w:bidi="zh-TW"/>
        </w:rPr>
        <w:t xml:space="preserve">       </w:t>
      </w:r>
    </w:p>
    <w:p w14:paraId="03883C1C">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eastAsia" w:ascii="宋体" w:hAnsi="Cambria Math" w:eastAsia="宋体" w:cs="宋体"/>
          <w:i w:val="0"/>
          <w:color w:val="auto"/>
          <w:spacing w:val="0"/>
          <w:w w:val="100"/>
          <w:kern w:val="2"/>
          <w:position w:val="0"/>
          <w:sz w:val="22"/>
          <w:szCs w:val="22"/>
          <w:u w:val="none"/>
          <w:shd w:val="clear" w:color="auto" w:fill="auto"/>
          <w:lang w:val="en-US" w:eastAsia="zh-CN" w:bidi="zh-TW"/>
        </w:rPr>
      </w:pPr>
    </w:p>
    <w:p w14:paraId="2563F830">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eastAsia" w:ascii="宋体" w:hAnsi="Cambria Math" w:eastAsia="宋体" w:cs="宋体"/>
          <w:i w:val="0"/>
          <w:color w:val="auto"/>
          <w:spacing w:val="0"/>
          <w:w w:val="100"/>
          <w:kern w:val="2"/>
          <w:position w:val="0"/>
          <w:sz w:val="22"/>
          <w:szCs w:val="22"/>
          <w:u w:val="none"/>
          <w:shd w:val="clear" w:color="auto" w:fill="auto"/>
          <w:lang w:val="en-US" w:eastAsia="zh-CN" w:bidi="zh-TW"/>
        </w:rPr>
      </w:pPr>
    </w:p>
    <w:p w14:paraId="25539DFD">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eastAsia" w:ascii="宋体" w:hAnsi="Cambria Math" w:eastAsia="宋体" w:cs="宋体"/>
          <w:i w:val="0"/>
          <w:color w:val="auto"/>
          <w:spacing w:val="0"/>
          <w:w w:val="100"/>
          <w:kern w:val="2"/>
          <w:position w:val="0"/>
          <w:sz w:val="22"/>
          <w:szCs w:val="22"/>
          <w:u w:val="none"/>
          <w:shd w:val="clear" w:color="auto" w:fill="auto"/>
          <w:lang w:val="en-US" w:eastAsia="zh-CN" w:bidi="zh-TW"/>
        </w:rPr>
      </w:pPr>
      <w:r>
        <w:rPr>
          <w:rFonts w:hint="eastAsia" w:ascii="宋体" w:hAnsi="Cambria Math" w:eastAsia="宋体" w:cs="宋体"/>
          <w:i w:val="0"/>
          <w:color w:val="auto"/>
          <w:spacing w:val="0"/>
          <w:w w:val="100"/>
          <w:kern w:val="2"/>
          <w:position w:val="0"/>
          <w:sz w:val="22"/>
          <w:szCs w:val="22"/>
          <w:u w:val="none"/>
          <w:shd w:val="clear" w:color="auto" w:fill="auto"/>
          <w:lang w:val="en-US" w:eastAsia="zh-CN" w:bidi="zh-TW"/>
        </w:rPr>
        <w:t xml:space="preserve">单输入、单输出的理想线性系统 </w:t>
      </w:r>
    </w:p>
    <w:p w14:paraId="28CDB935">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eastAsia" w:ascii="宋体" w:hAnsi="Cambria Math" w:eastAsia="宋体" w:cs="宋体"/>
          <w:i w:val="0"/>
          <w:color w:val="auto"/>
          <w:spacing w:val="0"/>
          <w:w w:val="100"/>
          <w:kern w:val="2"/>
          <w:position w:val="0"/>
          <w:sz w:val="22"/>
          <w:szCs w:val="22"/>
          <w:u w:val="none"/>
          <w:shd w:val="clear" w:color="auto" w:fill="auto"/>
          <w:lang w:val="en-US" w:eastAsia="zh-CN" w:bidi="zh-TW"/>
        </w:rPr>
      </w:pPr>
      <w:r>
        <w:rPr>
          <w:rFonts w:hint="eastAsia" w:ascii="宋体" w:hAnsi="Cambria Math" w:eastAsia="宋体" w:cs="宋体"/>
          <w:i w:val="0"/>
          <w:color w:val="auto"/>
          <w:spacing w:val="0"/>
          <w:w w:val="100"/>
          <w:kern w:val="2"/>
          <w:position w:val="0"/>
          <w:sz w:val="22"/>
          <w:szCs w:val="22"/>
          <w:u w:val="none"/>
          <w:shd w:val="clear" w:color="auto" w:fill="auto"/>
          <w:lang w:val="en-US" w:eastAsia="zh-CN" w:bidi="zh-TW"/>
        </w:rPr>
        <w:object>
          <v:shape id="_x0000_i1148" o:spt="75" type="#_x0000_t75" style="height:21.65pt;width:142.45pt;" o:ole="t" fillcolor="#00FFCC" filled="t" o:preferrelative="t" stroked="f" coordsize="21600,21600">
            <v:path/>
            <v:fill on="t" color2="#FFFFFF" focussize="0,0"/>
            <v:stroke on="f" weight="3pt"/>
            <v:imagedata r:id="rId383" o:title=""/>
            <o:lock v:ext="edit" aspectratio="t"/>
            <w10:wrap type="none"/>
            <w10:anchorlock/>
          </v:shape>
          <o:OLEObject Type="Embed" ProgID="Equation.3" ShapeID="_x0000_i1148" DrawAspect="Content" ObjectID="_1468075864" r:id="rId382">
            <o:LockedField>false</o:LockedField>
          </o:OLEObject>
        </w:object>
      </w:r>
      <w:r>
        <w:rPr>
          <w:rFonts w:hint="eastAsia" w:ascii="宋体" w:hAnsi="Cambria Math" w:eastAsia="宋体" w:cs="宋体"/>
          <w:i w:val="0"/>
          <w:color w:val="auto"/>
          <w:spacing w:val="0"/>
          <w:w w:val="100"/>
          <w:kern w:val="2"/>
          <w:position w:val="0"/>
          <w:sz w:val="22"/>
          <w:szCs w:val="22"/>
          <w:u w:val="none"/>
          <w:shd w:val="clear" w:color="auto" w:fill="auto"/>
          <w:lang w:val="en-US" w:eastAsia="zh-CN" w:bidi="zh-TW"/>
        </w:rPr>
        <w:t xml:space="preserve">    </w:t>
      </w:r>
    </w:p>
    <w:p w14:paraId="2B373D2F">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eastAsia" w:ascii="宋体" w:hAnsi="Cambria Math" w:eastAsia="宋体" w:cs="宋体"/>
          <w:i w:val="0"/>
          <w:color w:val="auto"/>
          <w:spacing w:val="0"/>
          <w:w w:val="100"/>
          <w:kern w:val="2"/>
          <w:position w:val="0"/>
          <w:sz w:val="22"/>
          <w:szCs w:val="22"/>
          <w:u w:val="none"/>
          <w:shd w:val="clear" w:color="auto" w:fill="auto"/>
          <w:lang w:val="en-US" w:eastAsia="zh-CN" w:bidi="zh-TW"/>
        </w:rPr>
      </w:pPr>
      <w:r>
        <w:rPr>
          <w:rFonts w:hint="eastAsia" w:ascii="宋体" w:hAnsi="Cambria Math" w:eastAsia="宋体" w:cs="宋体"/>
          <w:i w:val="0"/>
          <w:color w:val="auto"/>
          <w:spacing w:val="0"/>
          <w:w w:val="100"/>
          <w:kern w:val="2"/>
          <w:position w:val="0"/>
          <w:sz w:val="22"/>
          <w:szCs w:val="22"/>
          <w:u w:val="none"/>
          <w:shd w:val="clear" w:color="auto" w:fill="auto"/>
          <w:lang w:val="en-US" w:eastAsia="zh-CN" w:bidi="zh-TW"/>
        </w:rPr>
        <w:object>
          <v:shape id="_x0000_i1149" o:spt="75" type="#_x0000_t75" style="height:33.4pt;width:203.15pt;" o:ole="t" fillcolor="#00FFCC" filled="t" o:preferrelative="t" stroked="f" coordsize="21600,21600">
            <v:path/>
            <v:fill on="t" color2="#FFFFFF" focussize="0,0"/>
            <v:stroke on="f" weight="3pt"/>
            <v:imagedata r:id="rId385" o:title=""/>
            <o:lock v:ext="edit" aspectratio="t"/>
            <w10:wrap type="none"/>
            <w10:anchorlock/>
          </v:shape>
          <o:OLEObject Type="Embed" ProgID="Equation.3" ShapeID="_x0000_i1149" DrawAspect="Content" ObjectID="_1468075865" r:id="rId384">
            <o:LockedField>false</o:LockedField>
          </o:OLEObject>
        </w:object>
      </w:r>
    </w:p>
    <w:p w14:paraId="1891240E">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eastAsia" w:ascii="宋体" w:hAnsi="Cambria Math" w:cs="宋体"/>
          <w:i w:val="0"/>
          <w:color w:val="auto"/>
          <w:spacing w:val="0"/>
          <w:w w:val="100"/>
          <w:kern w:val="2"/>
          <w:position w:val="0"/>
          <w:sz w:val="22"/>
          <w:szCs w:val="22"/>
          <w:u w:val="none"/>
          <w:shd w:val="clear" w:color="auto" w:fill="auto"/>
          <w:lang w:val="en-US" w:eastAsia="zh-CN" w:bidi="zh-TW"/>
        </w:rPr>
      </w:pPr>
      <w:r>
        <w:rPr>
          <w:rFonts w:hint="eastAsia" w:ascii="宋体" w:hAnsi="Cambria Math" w:cs="宋体"/>
          <w:i w:val="0"/>
          <w:color w:val="auto"/>
          <w:spacing w:val="0"/>
          <w:w w:val="100"/>
          <w:kern w:val="2"/>
          <w:position w:val="0"/>
          <w:sz w:val="22"/>
          <w:szCs w:val="22"/>
          <w:u w:val="none"/>
          <w:shd w:val="clear" w:color="auto" w:fill="auto"/>
          <w:lang w:val="en-US" w:eastAsia="zh-CN" w:bidi="zh-TW"/>
        </w:rPr>
        <w:t>自相关函数在6-2题中求过，利用同频相关，不同频不相关，以及公式</w:t>
      </w:r>
    </w:p>
    <w:p w14:paraId="4EEDA0C2">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default" w:ascii="宋体" w:hAnsi="Cambria Math" w:cs="宋体"/>
          <w:i w:val="0"/>
          <w:color w:val="auto"/>
          <w:spacing w:val="0"/>
          <w:w w:val="100"/>
          <w:kern w:val="2"/>
          <w:position w:val="0"/>
          <w:sz w:val="22"/>
          <w:szCs w:val="22"/>
          <w:u w:val="none"/>
          <w:shd w:val="clear" w:color="auto" w:fill="auto"/>
          <w:lang w:val="en-US" w:eastAsia="zh-CN" w:bidi="zh-TW"/>
        </w:rPr>
      </w:pPr>
      <w:r>
        <w:rPr>
          <w:rFonts w:hint="eastAsia" w:ascii="宋体" w:hAnsi="Cambria Math" w:cs="宋体"/>
          <w:i w:val="0"/>
          <w:color w:val="auto"/>
          <w:spacing w:val="0"/>
          <w:w w:val="100"/>
          <w:kern w:val="2"/>
          <w:position w:val="0"/>
          <w:sz w:val="22"/>
          <w:szCs w:val="22"/>
          <w:u w:val="none"/>
          <w:shd w:val="clear" w:color="auto" w:fill="auto"/>
          <w:lang w:val="en-US" w:eastAsia="zh-CN" w:bidi="zh-TW"/>
        </w:rPr>
        <w:object>
          <v:shape id="_x0000_i1150" o:spt="75" type="#_x0000_t75" style="height:26.7pt;width:169.05pt;" o:ole="t" fillcolor="#00CC99" filled="t" o:preferrelative="t" stroked="t" coordsize="21600,21600">
            <v:path/>
            <v:fill on="t" color2="#FFFFFF" focussize="0,0"/>
            <v:stroke color="#C2FFF0" joinstyle="miter"/>
            <v:imagedata r:id="rId387" o:title=""/>
            <o:lock v:ext="edit" aspectratio="t"/>
            <w10:wrap type="none"/>
            <w10:anchorlock/>
          </v:shape>
          <o:OLEObject Type="Embed" ProgID="Equation.DSMT4" ShapeID="_x0000_i1150" DrawAspect="Content" ObjectID="_1468075866" r:id="rId386">
            <o:LockedField>false</o:LockedField>
          </o:OLEObject>
        </w:object>
      </w:r>
      <w:r>
        <w:rPr>
          <w:rFonts w:hint="eastAsia" w:ascii="宋体" w:hAnsi="Cambria Math" w:cs="宋体"/>
          <w:i w:val="0"/>
          <w:color w:val="auto"/>
          <w:spacing w:val="0"/>
          <w:w w:val="100"/>
          <w:kern w:val="2"/>
          <w:position w:val="0"/>
          <w:sz w:val="22"/>
          <w:szCs w:val="22"/>
          <w:u w:val="none"/>
          <w:shd w:val="clear" w:color="auto" w:fill="auto"/>
          <w:lang w:val="en-US" w:eastAsia="zh-CN" w:bidi="zh-TW"/>
        </w:rPr>
        <w:t>不考虑相位</w:t>
      </w:r>
    </w:p>
    <w:p w14:paraId="5B8CBCE8">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eastAsia" w:ascii="宋体" w:hAnsi="Cambria Math" w:cs="宋体"/>
          <w:i w:val="0"/>
          <w:color w:val="auto"/>
          <w:spacing w:val="0"/>
          <w:w w:val="100"/>
          <w:kern w:val="2"/>
          <w:position w:val="0"/>
          <w:sz w:val="22"/>
          <w:szCs w:val="22"/>
          <w:u w:val="none"/>
          <w:shd w:val="clear" w:color="auto" w:fill="auto"/>
          <w:lang w:val="en-US" w:eastAsia="zh-CN" w:bidi="zh-TW"/>
        </w:rPr>
      </w:pPr>
      <w:r>
        <w:rPr>
          <w:rFonts w:hint="eastAsia" w:ascii="宋体" w:hAnsi="Cambria Math" w:cs="宋体"/>
          <w:i w:val="0"/>
          <w:color w:val="auto"/>
          <w:spacing w:val="0"/>
          <w:w w:val="100"/>
          <w:kern w:val="2"/>
          <w:position w:val="0"/>
          <w:sz w:val="22"/>
          <w:szCs w:val="22"/>
          <w:u w:val="none"/>
          <w:shd w:val="clear" w:color="auto" w:fill="auto"/>
          <w:lang w:val="en-US" w:eastAsia="zh-CN" w:bidi="zh-TW"/>
        </w:rPr>
        <w:object>
          <v:shape id="_x0000_i1151" o:spt="75" type="#_x0000_t75" style="height:41.9pt;width:141.4pt;" o:ole="t" fillcolor="#00CC99" filled="t" o:preferrelative="t" stroked="t" coordsize="21600,21600">
            <v:path/>
            <v:fill on="t" color2="#FFFFFF" focussize="0,0"/>
            <v:stroke color="#C2FFF0" joinstyle="miter"/>
            <v:imagedata r:id="rId389" o:title=""/>
            <o:lock v:ext="edit" aspectratio="t"/>
            <w10:wrap type="none"/>
            <w10:anchorlock/>
          </v:shape>
          <o:OLEObject Type="Embed" ProgID="Equation.DSMT4" ShapeID="_x0000_i1151" DrawAspect="Content" ObjectID="_1468075867" r:id="rId388">
            <o:LockedField>false</o:LockedField>
          </o:OLEObject>
        </w:object>
      </w:r>
    </w:p>
    <w:p w14:paraId="68029864">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default" w:ascii="宋体" w:hAnsi="Cambria Math" w:cs="宋体"/>
          <w:i w:val="0"/>
          <w:color w:val="auto"/>
          <w:spacing w:val="0"/>
          <w:w w:val="100"/>
          <w:kern w:val="2"/>
          <w:position w:val="0"/>
          <w:sz w:val="22"/>
          <w:szCs w:val="22"/>
          <w:u w:val="none"/>
          <w:shd w:val="clear" w:color="auto" w:fill="auto"/>
          <w:lang w:val="en-US" w:eastAsia="zh-CN" w:bidi="zh-TW"/>
        </w:rPr>
      </w:pPr>
      <w:r>
        <w:rPr>
          <w:rFonts w:hint="eastAsia" w:ascii="宋体" w:hAnsi="Cambria Math" w:cs="宋体"/>
          <w:i w:val="0"/>
          <w:color w:val="auto"/>
          <w:spacing w:val="0"/>
          <w:w w:val="100"/>
          <w:kern w:val="2"/>
          <w:position w:val="0"/>
          <w:sz w:val="22"/>
          <w:szCs w:val="22"/>
          <w:u w:val="none"/>
          <w:shd w:val="clear" w:color="auto" w:fill="auto"/>
          <w:lang w:val="en-US" w:eastAsia="zh-CN" w:bidi="zh-TW"/>
        </w:rPr>
        <w:t>可以直接得到</w:t>
      </w:r>
    </w:p>
    <w:p w14:paraId="13A876AC">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default" w:ascii="宋体" w:hAnsi="Cambria Math" w:cs="宋体"/>
          <w:i w:val="0"/>
          <w:color w:val="auto"/>
          <w:spacing w:val="0"/>
          <w:w w:val="100"/>
          <w:kern w:val="2"/>
          <w:position w:val="0"/>
          <w:sz w:val="22"/>
          <w:szCs w:val="22"/>
          <w:u w:val="none"/>
          <w:shd w:val="clear" w:color="auto" w:fill="auto"/>
          <w:lang w:val="en-US" w:eastAsia="zh-CN" w:bidi="zh-TW"/>
        </w:rPr>
      </w:pPr>
      <w:r>
        <w:rPr>
          <w:rFonts w:hint="default" w:ascii="宋体" w:hAnsi="Cambria Math" w:cs="宋体"/>
          <w:i w:val="0"/>
          <w:color w:val="auto"/>
          <w:spacing w:val="0"/>
          <w:w w:val="100"/>
          <w:kern w:val="2"/>
          <w:position w:val="0"/>
          <w:sz w:val="22"/>
          <w:szCs w:val="22"/>
          <w:u w:val="none"/>
          <w:shd w:val="clear" w:color="auto" w:fill="auto"/>
          <w:lang w:val="en-US" w:eastAsia="zh-CN" w:bidi="zh-TW"/>
        </w:rPr>
        <w:drawing>
          <wp:inline distT="0" distB="0" distL="114300" distR="114300">
            <wp:extent cx="3162300" cy="444500"/>
            <wp:effectExtent l="0" t="0" r="0" b="0"/>
            <wp:docPr id="462"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119"/>
                    <pic:cNvPicPr>
                      <a:picLocks noChangeAspect="1"/>
                    </pic:cNvPicPr>
                  </pic:nvPicPr>
                  <pic:blipFill>
                    <a:blip r:embed="rId390"/>
                    <a:stretch>
                      <a:fillRect/>
                    </a:stretch>
                  </pic:blipFill>
                  <pic:spPr>
                    <a:xfrm>
                      <a:off x="0" y="0"/>
                      <a:ext cx="3162300" cy="444500"/>
                    </a:xfrm>
                    <a:prstGeom prst="rect">
                      <a:avLst/>
                    </a:prstGeom>
                    <a:noFill/>
                    <a:ln>
                      <a:noFill/>
                    </a:ln>
                  </pic:spPr>
                </pic:pic>
              </a:graphicData>
            </a:graphic>
          </wp:inline>
        </w:drawing>
      </w:r>
    </w:p>
    <w:p w14:paraId="4B58724C">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default" w:ascii="宋体" w:hAnsi="Cambria Math" w:cs="宋体"/>
          <w:i w:val="0"/>
          <w:color w:val="auto"/>
          <w:spacing w:val="0"/>
          <w:w w:val="100"/>
          <w:kern w:val="2"/>
          <w:position w:val="0"/>
          <w:sz w:val="22"/>
          <w:szCs w:val="22"/>
          <w:u w:val="none"/>
          <w:shd w:val="clear" w:color="auto" w:fill="auto"/>
          <w:lang w:val="en-US" w:eastAsia="zh-CN" w:bidi="zh-TW"/>
        </w:rPr>
      </w:pPr>
      <w:r>
        <w:rPr>
          <w:rFonts w:hint="default" w:ascii="宋体" w:hAnsi="Cambria Math" w:cs="宋体"/>
          <w:i w:val="0"/>
          <w:color w:val="auto"/>
          <w:spacing w:val="0"/>
          <w:w w:val="100"/>
          <w:kern w:val="2"/>
          <w:position w:val="0"/>
          <w:sz w:val="22"/>
          <w:szCs w:val="22"/>
          <w:u w:val="none"/>
          <w:shd w:val="clear" w:color="auto" w:fill="auto"/>
          <w:lang w:val="en-US" w:eastAsia="zh-CN" w:bidi="zh-TW"/>
        </w:rPr>
        <w:drawing>
          <wp:inline distT="0" distB="0" distL="114300" distR="114300">
            <wp:extent cx="1854200" cy="342900"/>
            <wp:effectExtent l="0" t="0" r="0" b="0"/>
            <wp:docPr id="46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123"/>
                    <pic:cNvPicPr>
                      <a:picLocks noChangeAspect="1"/>
                    </pic:cNvPicPr>
                  </pic:nvPicPr>
                  <pic:blipFill>
                    <a:blip r:embed="rId391"/>
                    <a:stretch>
                      <a:fillRect/>
                    </a:stretch>
                  </pic:blipFill>
                  <pic:spPr>
                    <a:xfrm>
                      <a:off x="0" y="0"/>
                      <a:ext cx="1854200" cy="342900"/>
                    </a:xfrm>
                    <a:prstGeom prst="rect">
                      <a:avLst/>
                    </a:prstGeom>
                    <a:noFill/>
                    <a:ln>
                      <a:noFill/>
                    </a:ln>
                  </pic:spPr>
                </pic:pic>
              </a:graphicData>
            </a:graphic>
          </wp:inline>
        </w:drawing>
      </w:r>
    </w:p>
    <w:p w14:paraId="507DDE00">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default" w:ascii="宋体" w:hAnsi="Cambria Math" w:cs="宋体"/>
          <w:i w:val="0"/>
          <w:color w:val="auto"/>
          <w:spacing w:val="0"/>
          <w:w w:val="100"/>
          <w:kern w:val="2"/>
          <w:position w:val="0"/>
          <w:sz w:val="22"/>
          <w:szCs w:val="22"/>
          <w:u w:val="none"/>
          <w:shd w:val="clear" w:color="auto" w:fill="auto"/>
          <w:lang w:val="en-US" w:eastAsia="zh-CN" w:bidi="zh-TW"/>
        </w:rPr>
      </w:pPr>
      <w:r>
        <w:rPr>
          <w:rFonts w:hint="eastAsia" w:ascii="宋体" w:hAnsi="Cambria Math" w:cs="宋体"/>
          <w:i w:val="0"/>
          <w:color w:val="auto"/>
          <w:spacing w:val="0"/>
          <w:w w:val="100"/>
          <w:kern w:val="2"/>
          <w:position w:val="0"/>
          <w:sz w:val="22"/>
          <w:szCs w:val="22"/>
          <w:u w:val="none"/>
          <w:shd w:val="clear" w:color="auto" w:fill="auto"/>
          <w:lang w:val="en-US" w:eastAsia="zh-CN" w:bidi="zh-TW"/>
        </w:rPr>
        <w:t>所以</w:t>
      </w:r>
    </w:p>
    <w:p w14:paraId="31F77E3D">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default" w:ascii="宋体" w:hAnsi="Cambria Math" w:cs="宋体"/>
          <w:i w:val="0"/>
          <w:color w:val="auto"/>
          <w:spacing w:val="0"/>
          <w:w w:val="100"/>
          <w:kern w:val="2"/>
          <w:position w:val="0"/>
          <w:sz w:val="22"/>
          <w:szCs w:val="22"/>
          <w:u w:val="none"/>
          <w:shd w:val="clear" w:color="auto" w:fill="auto"/>
          <w:lang w:val="en-US" w:eastAsia="zh-CN" w:bidi="zh-TW"/>
        </w:rPr>
      </w:pPr>
      <w:r>
        <w:rPr>
          <w:rFonts w:hint="default" w:ascii="宋体" w:hAnsi="Cambria Math" w:cs="宋体"/>
          <w:i w:val="0"/>
          <w:color w:val="auto"/>
          <w:spacing w:val="0"/>
          <w:w w:val="100"/>
          <w:kern w:val="2"/>
          <w:position w:val="0"/>
          <w:sz w:val="22"/>
          <w:szCs w:val="22"/>
          <w:u w:val="none"/>
          <w:shd w:val="clear" w:color="auto" w:fill="auto"/>
          <w:lang w:val="en-US" w:eastAsia="zh-CN" w:bidi="zh-TW"/>
        </w:rPr>
        <w:drawing>
          <wp:inline distT="0" distB="0" distL="114300" distR="114300">
            <wp:extent cx="2762250" cy="342900"/>
            <wp:effectExtent l="0" t="0" r="6350" b="0"/>
            <wp:docPr id="46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124"/>
                    <pic:cNvPicPr>
                      <a:picLocks noChangeAspect="1"/>
                    </pic:cNvPicPr>
                  </pic:nvPicPr>
                  <pic:blipFill>
                    <a:blip r:embed="rId392"/>
                    <a:stretch>
                      <a:fillRect/>
                    </a:stretch>
                  </pic:blipFill>
                  <pic:spPr>
                    <a:xfrm>
                      <a:off x="0" y="0"/>
                      <a:ext cx="2762250" cy="342900"/>
                    </a:xfrm>
                    <a:prstGeom prst="rect">
                      <a:avLst/>
                    </a:prstGeom>
                    <a:noFill/>
                    <a:ln>
                      <a:noFill/>
                    </a:ln>
                  </pic:spPr>
                </pic:pic>
              </a:graphicData>
            </a:graphic>
          </wp:inline>
        </w:drawing>
      </w:r>
    </w:p>
    <w:p w14:paraId="1B849297">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eastAsia" w:ascii="宋体" w:hAnsi="Cambria Math" w:cs="宋体"/>
          <w:i w:val="0"/>
          <w:color w:val="auto"/>
          <w:spacing w:val="0"/>
          <w:w w:val="100"/>
          <w:kern w:val="2"/>
          <w:position w:val="0"/>
          <w:sz w:val="22"/>
          <w:szCs w:val="22"/>
          <w:u w:val="none"/>
          <w:shd w:val="clear" w:color="auto" w:fill="auto"/>
          <w:lang w:val="en-US" w:eastAsia="zh-CN" w:bidi="zh-TW"/>
        </w:rPr>
      </w:pPr>
      <w:r>
        <w:rPr>
          <w:rFonts w:hint="eastAsia" w:ascii="宋体" w:hAnsi="Cambria Math" w:cs="宋体"/>
          <w:i w:val="0"/>
          <w:color w:val="auto"/>
          <w:spacing w:val="0"/>
          <w:w w:val="100"/>
          <w:kern w:val="2"/>
          <w:position w:val="0"/>
          <w:sz w:val="22"/>
          <w:szCs w:val="22"/>
          <w:u w:val="none"/>
          <w:shd w:val="clear" w:color="auto" w:fill="auto"/>
          <w:lang w:val="en-US" w:eastAsia="zh-CN" w:bidi="zh-TW"/>
        </w:rPr>
        <w:t>根据余弦信号的傅里叶变换公式</w:t>
      </w:r>
    </w:p>
    <w:p w14:paraId="22A024C5">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eastAsia" w:ascii="宋体" w:hAnsi="Cambria Math" w:cs="宋体"/>
          <w:i w:val="0"/>
          <w:color w:val="auto"/>
          <w:spacing w:val="0"/>
          <w:w w:val="100"/>
          <w:kern w:val="2"/>
          <w:position w:val="0"/>
          <w:sz w:val="22"/>
          <w:szCs w:val="22"/>
          <w:u w:val="none"/>
          <w:shd w:val="clear" w:color="auto" w:fill="auto"/>
          <w:lang w:val="en-US" w:eastAsia="zh-CN" w:bidi="zh-TW"/>
        </w:rPr>
      </w:pPr>
      <w:r>
        <w:rPr>
          <w:rFonts w:hint="eastAsia" w:ascii="宋体" w:hAnsi="Cambria Math" w:cs="宋体"/>
          <w:i w:val="0"/>
          <w:color w:val="auto"/>
          <w:spacing w:val="0"/>
          <w:w w:val="100"/>
          <w:kern w:val="2"/>
          <w:position w:val="0"/>
          <w:sz w:val="22"/>
          <w:szCs w:val="22"/>
          <w:u w:val="none"/>
          <w:shd w:val="clear" w:color="auto" w:fill="auto"/>
          <w:lang w:val="en-US" w:eastAsia="zh-CN" w:bidi="zh-TW"/>
        </w:rPr>
        <w:drawing>
          <wp:inline distT="0" distB="0" distL="114300" distR="114300">
            <wp:extent cx="3340100" cy="520700"/>
            <wp:effectExtent l="0" t="0" r="0" b="0"/>
            <wp:docPr id="46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126"/>
                    <pic:cNvPicPr>
                      <a:picLocks noChangeAspect="1"/>
                    </pic:cNvPicPr>
                  </pic:nvPicPr>
                  <pic:blipFill>
                    <a:blip r:embed="rId393"/>
                    <a:stretch>
                      <a:fillRect/>
                    </a:stretch>
                  </pic:blipFill>
                  <pic:spPr>
                    <a:xfrm>
                      <a:off x="0" y="0"/>
                      <a:ext cx="3340100" cy="520700"/>
                    </a:xfrm>
                    <a:prstGeom prst="rect">
                      <a:avLst/>
                    </a:prstGeom>
                    <a:noFill/>
                    <a:ln>
                      <a:noFill/>
                    </a:ln>
                  </pic:spPr>
                </pic:pic>
              </a:graphicData>
            </a:graphic>
          </wp:inline>
        </w:drawing>
      </w:r>
    </w:p>
    <w:p w14:paraId="70AD62B1">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default" w:ascii="宋体" w:hAnsi="Cambria Math" w:cs="宋体"/>
          <w:i w:val="0"/>
          <w:color w:val="auto"/>
          <w:spacing w:val="0"/>
          <w:w w:val="100"/>
          <w:kern w:val="2"/>
          <w:position w:val="0"/>
          <w:sz w:val="22"/>
          <w:szCs w:val="22"/>
          <w:u w:val="none"/>
          <w:shd w:val="clear" w:color="auto" w:fill="auto"/>
          <w:lang w:val="en-US" w:eastAsia="zh-CN" w:bidi="zh-TW"/>
        </w:rPr>
      </w:pPr>
      <w:r>
        <w:rPr>
          <w:rFonts w:hint="default" w:ascii="宋体" w:hAnsi="Cambria Math" w:cs="宋体"/>
          <w:i w:val="0"/>
          <w:color w:val="auto"/>
          <w:spacing w:val="0"/>
          <w:w w:val="100"/>
          <w:kern w:val="2"/>
          <w:position w:val="0"/>
          <w:sz w:val="22"/>
          <w:szCs w:val="22"/>
          <w:u w:val="none"/>
          <w:shd w:val="clear" w:color="auto" w:fill="auto"/>
          <w:lang w:val="en-US" w:eastAsia="zh-CN" w:bidi="zh-TW"/>
        </w:rPr>
        <w:drawing>
          <wp:inline distT="0" distB="0" distL="114300" distR="114300">
            <wp:extent cx="3479800" cy="349250"/>
            <wp:effectExtent l="0" t="0" r="0" b="6350"/>
            <wp:docPr id="46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127"/>
                    <pic:cNvPicPr>
                      <a:picLocks noChangeAspect="1"/>
                    </pic:cNvPicPr>
                  </pic:nvPicPr>
                  <pic:blipFill>
                    <a:blip r:embed="rId394"/>
                    <a:stretch>
                      <a:fillRect/>
                    </a:stretch>
                  </pic:blipFill>
                  <pic:spPr>
                    <a:xfrm>
                      <a:off x="0" y="0"/>
                      <a:ext cx="3479800" cy="349250"/>
                    </a:xfrm>
                    <a:prstGeom prst="rect">
                      <a:avLst/>
                    </a:prstGeom>
                    <a:noFill/>
                    <a:ln>
                      <a:noFill/>
                    </a:ln>
                  </pic:spPr>
                </pic:pic>
              </a:graphicData>
            </a:graphic>
          </wp:inline>
        </w:drawing>
      </w:r>
    </w:p>
    <w:p w14:paraId="42AE6B09">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default" w:ascii="宋体" w:hAnsi="Cambria Math" w:cs="宋体"/>
          <w:i w:val="0"/>
          <w:color w:val="auto"/>
          <w:spacing w:val="0"/>
          <w:w w:val="100"/>
          <w:kern w:val="2"/>
          <w:position w:val="0"/>
          <w:sz w:val="22"/>
          <w:szCs w:val="22"/>
          <w:u w:val="none"/>
          <w:shd w:val="clear" w:color="auto" w:fill="auto"/>
          <w:lang w:val="en-US" w:eastAsia="zh-CN" w:bidi="zh-TW"/>
        </w:rPr>
      </w:pPr>
      <w:r>
        <w:rPr>
          <w:rFonts w:hint="default" w:ascii="宋体" w:hAnsi="Cambria Math" w:cs="宋体"/>
          <w:i w:val="0"/>
          <w:color w:val="auto"/>
          <w:spacing w:val="0"/>
          <w:w w:val="100"/>
          <w:kern w:val="2"/>
          <w:position w:val="0"/>
          <w:sz w:val="22"/>
          <w:szCs w:val="22"/>
          <w:u w:val="none"/>
          <w:shd w:val="clear" w:color="auto" w:fill="auto"/>
          <w:lang w:val="en-US" w:eastAsia="zh-CN" w:bidi="zh-TW"/>
        </w:rPr>
        <w:t>可以得到</w:t>
      </w:r>
    </w:p>
    <w:p w14:paraId="0DC19675">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default" w:ascii="宋体" w:hAnsi="Cambria Math" w:cs="宋体"/>
          <w:i w:val="0"/>
          <w:color w:val="auto"/>
          <w:spacing w:val="0"/>
          <w:w w:val="100"/>
          <w:kern w:val="2"/>
          <w:position w:val="0"/>
          <w:sz w:val="22"/>
          <w:szCs w:val="22"/>
          <w:u w:val="none"/>
          <w:shd w:val="clear" w:color="auto" w:fill="auto"/>
          <w:lang w:val="en-US" w:eastAsia="zh-CN" w:bidi="zh-TW"/>
        </w:rPr>
      </w:pPr>
      <w:r>
        <w:rPr>
          <w:rFonts w:hint="default" w:ascii="宋体" w:hAnsi="Cambria Math" w:cs="宋体"/>
          <w:i w:val="0"/>
          <w:color w:val="auto"/>
          <w:spacing w:val="0"/>
          <w:w w:val="100"/>
          <w:kern w:val="2"/>
          <w:position w:val="0"/>
          <w:sz w:val="22"/>
          <w:szCs w:val="22"/>
          <w:u w:val="none"/>
          <w:shd w:val="clear" w:color="auto" w:fill="auto"/>
          <w:lang w:val="en-US" w:eastAsia="zh-CN" w:bidi="zh-TW"/>
        </w:rPr>
        <w:drawing>
          <wp:inline distT="0" distB="0" distL="114300" distR="114300">
            <wp:extent cx="4521200" cy="406400"/>
            <wp:effectExtent l="0" t="0" r="0" b="0"/>
            <wp:docPr id="46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128"/>
                    <pic:cNvPicPr>
                      <a:picLocks noChangeAspect="1"/>
                    </pic:cNvPicPr>
                  </pic:nvPicPr>
                  <pic:blipFill>
                    <a:blip r:embed="rId395"/>
                    <a:stretch>
                      <a:fillRect/>
                    </a:stretch>
                  </pic:blipFill>
                  <pic:spPr>
                    <a:xfrm>
                      <a:off x="0" y="0"/>
                      <a:ext cx="4521200" cy="406400"/>
                    </a:xfrm>
                    <a:prstGeom prst="rect">
                      <a:avLst/>
                    </a:prstGeom>
                    <a:noFill/>
                    <a:ln>
                      <a:noFill/>
                    </a:ln>
                  </pic:spPr>
                </pic:pic>
              </a:graphicData>
            </a:graphic>
          </wp:inline>
        </w:drawing>
      </w:r>
    </w:p>
    <w:p w14:paraId="16A2EEA5">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default" w:ascii="宋体" w:hAnsi="Cambria Math" w:cs="宋体"/>
          <w:i w:val="0"/>
          <w:color w:val="auto"/>
          <w:spacing w:val="0"/>
          <w:w w:val="100"/>
          <w:kern w:val="2"/>
          <w:position w:val="0"/>
          <w:sz w:val="22"/>
          <w:szCs w:val="22"/>
          <w:u w:val="none"/>
          <w:shd w:val="clear" w:color="auto" w:fill="auto"/>
          <w:lang w:val="en-US" w:eastAsia="zh-CN" w:bidi="zh-TW"/>
        </w:rPr>
      </w:pPr>
      <w:r>
        <w:rPr>
          <w:rFonts w:hint="eastAsia" w:ascii="宋体" w:hAnsi="Cambria Math" w:cs="宋体"/>
          <w:i w:val="0"/>
          <w:color w:val="auto"/>
          <w:spacing w:val="0"/>
          <w:w w:val="100"/>
          <w:kern w:val="2"/>
          <w:position w:val="0"/>
          <w:sz w:val="22"/>
          <w:szCs w:val="22"/>
          <w:u w:val="none"/>
          <w:shd w:val="clear" w:color="auto" w:fill="auto"/>
          <w:lang w:val="en-US" w:eastAsia="zh-CN" w:bidi="zh-TW"/>
        </w:rPr>
        <w:t>然后乘以H（f）</w:t>
      </w:r>
    </w:p>
    <w:p w14:paraId="383788B2">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default" w:ascii="宋体" w:hAnsi="Cambria Math" w:cs="宋体"/>
          <w:i w:val="0"/>
          <w:color w:val="auto"/>
          <w:spacing w:val="0"/>
          <w:w w:val="100"/>
          <w:kern w:val="2"/>
          <w:position w:val="0"/>
          <w:sz w:val="22"/>
          <w:szCs w:val="22"/>
          <w:u w:val="none"/>
          <w:shd w:val="clear" w:color="auto" w:fill="auto"/>
          <w:lang w:val="en-US" w:eastAsia="zh-CN" w:bidi="zh-TW"/>
        </w:rPr>
      </w:pPr>
    </w:p>
    <w:p w14:paraId="52375432">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eastAsia" w:ascii="宋体" w:hAnsi="Cambria Math" w:cs="宋体"/>
          <w:i w:val="0"/>
          <w:color w:val="auto"/>
          <w:spacing w:val="0"/>
          <w:w w:val="100"/>
          <w:kern w:val="2"/>
          <w:position w:val="0"/>
          <w:sz w:val="22"/>
          <w:szCs w:val="22"/>
          <w:u w:val="none"/>
          <w:shd w:val="clear" w:color="auto" w:fill="auto"/>
          <w:lang w:val="en-US" w:eastAsia="zh-CN" w:bidi="zh-TW"/>
        </w:rPr>
      </w:pPr>
      <w:r>
        <w:rPr>
          <w:rFonts w:hint="eastAsia" w:ascii="宋体" w:hAnsi="Cambria Math" w:cs="宋体"/>
          <w:i w:val="0"/>
          <w:color w:val="auto"/>
          <w:spacing w:val="0"/>
          <w:w w:val="100"/>
          <w:kern w:val="2"/>
          <w:position w:val="0"/>
          <w:sz w:val="22"/>
          <w:szCs w:val="22"/>
          <w:u w:val="none"/>
          <w:shd w:val="clear" w:color="auto" w:fill="auto"/>
          <w:lang w:val="en-US" w:eastAsia="zh-CN" w:bidi="zh-TW"/>
        </w:rPr>
        <w:t>方法二：根据定义功率谱密度函数与相关函数是傅里叶变换关系。</w:t>
      </w:r>
    </w:p>
    <w:p w14:paraId="5EA3310C">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default" w:ascii="宋体" w:hAnsi="Cambria Math" w:cs="宋体"/>
          <w:i w:val="0"/>
          <w:color w:val="auto"/>
          <w:spacing w:val="0"/>
          <w:w w:val="100"/>
          <w:kern w:val="2"/>
          <w:position w:val="0"/>
          <w:sz w:val="22"/>
          <w:szCs w:val="22"/>
          <w:u w:val="none"/>
          <w:shd w:val="clear" w:color="auto" w:fill="auto"/>
          <w:lang w:val="en-US" w:eastAsia="zh-CN" w:bidi="zh-TW"/>
        </w:rPr>
      </w:pPr>
      <w:r>
        <w:rPr>
          <w:rFonts w:hint="eastAsia" w:ascii="宋体" w:hAnsi="Cambria Math" w:cs="宋体"/>
          <w:i w:val="0"/>
          <w:color w:val="auto"/>
          <w:spacing w:val="0"/>
          <w:w w:val="100"/>
          <w:kern w:val="2"/>
          <w:position w:val="0"/>
          <w:sz w:val="22"/>
          <w:szCs w:val="22"/>
          <w:u w:val="none"/>
          <w:shd w:val="clear" w:color="auto" w:fill="auto"/>
          <w:lang w:val="en-US" w:eastAsia="zh-CN" w:bidi="zh-TW"/>
        </w:rPr>
        <w:t>求相关函数</w:t>
      </w:r>
    </w:p>
    <w:p w14:paraId="3404E60C">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eastAsia" w:ascii="宋体" w:hAnsi="Cambria Math" w:cs="宋体"/>
          <w:i w:val="0"/>
          <w:color w:val="auto"/>
          <w:spacing w:val="0"/>
          <w:w w:val="100"/>
          <w:kern w:val="2"/>
          <w:position w:val="0"/>
          <w:sz w:val="22"/>
          <w:szCs w:val="22"/>
          <w:u w:val="none"/>
          <w:shd w:val="clear" w:color="auto" w:fill="auto"/>
          <w:lang w:val="en-US" w:eastAsia="zh-CN" w:bidi="zh-TW"/>
        </w:rPr>
      </w:pPr>
      <w:r>
        <w:rPr>
          <w:rFonts w:hint="eastAsia" w:ascii="宋体" w:hAnsi="Cambria Math" w:cs="宋体"/>
          <w:i w:val="0"/>
          <w:color w:val="auto"/>
          <w:spacing w:val="0"/>
          <w:w w:val="100"/>
          <w:kern w:val="2"/>
          <w:position w:val="0"/>
          <w:sz w:val="22"/>
          <w:szCs w:val="22"/>
          <w:u w:val="none"/>
          <w:shd w:val="clear" w:color="auto" w:fill="auto"/>
          <w:lang w:val="en-US" w:eastAsia="zh-CN" w:bidi="zh-TW"/>
        </w:rPr>
        <w:drawing>
          <wp:inline distT="0" distB="0" distL="114300" distR="114300">
            <wp:extent cx="5271770" cy="1121410"/>
            <wp:effectExtent l="0" t="0" r="5080" b="2540"/>
            <wp:docPr id="48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123"/>
                    <pic:cNvPicPr>
                      <a:picLocks noChangeAspect="1"/>
                    </pic:cNvPicPr>
                  </pic:nvPicPr>
                  <pic:blipFill>
                    <a:blip r:embed="rId396"/>
                    <a:stretch>
                      <a:fillRect/>
                    </a:stretch>
                  </pic:blipFill>
                  <pic:spPr>
                    <a:xfrm>
                      <a:off x="0" y="0"/>
                      <a:ext cx="5271770" cy="1121410"/>
                    </a:xfrm>
                    <a:prstGeom prst="rect">
                      <a:avLst/>
                    </a:prstGeom>
                    <a:noFill/>
                    <a:ln>
                      <a:noFill/>
                    </a:ln>
                  </pic:spPr>
                </pic:pic>
              </a:graphicData>
            </a:graphic>
          </wp:inline>
        </w:drawing>
      </w:r>
    </w:p>
    <w:p w14:paraId="012EC53C">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default" w:ascii="宋体" w:hAnsi="Cambria Math" w:cs="宋体"/>
          <w:i w:val="0"/>
          <w:color w:val="auto"/>
          <w:spacing w:val="0"/>
          <w:w w:val="100"/>
          <w:kern w:val="2"/>
          <w:position w:val="0"/>
          <w:sz w:val="22"/>
          <w:szCs w:val="22"/>
          <w:u w:val="none"/>
          <w:shd w:val="clear" w:color="auto" w:fill="auto"/>
          <w:lang w:val="en-US" w:eastAsia="zh-CN" w:bidi="zh-TW"/>
        </w:rPr>
      </w:pPr>
      <w:r>
        <w:rPr>
          <w:rFonts w:hint="default" w:ascii="宋体" w:hAnsi="Cambria Math" w:cs="宋体"/>
          <w:i w:val="0"/>
          <w:color w:val="auto"/>
          <w:spacing w:val="0"/>
          <w:w w:val="100"/>
          <w:kern w:val="2"/>
          <w:position w:val="0"/>
          <w:sz w:val="22"/>
          <w:szCs w:val="22"/>
          <w:u w:val="none"/>
          <w:shd w:val="clear" w:color="auto" w:fill="auto"/>
          <w:lang w:val="en-US" w:eastAsia="zh-CN" w:bidi="zh-TW"/>
        </w:rPr>
        <w:drawing>
          <wp:inline distT="0" distB="0" distL="114300" distR="114300">
            <wp:extent cx="3166745" cy="1075690"/>
            <wp:effectExtent l="0" t="0" r="8255" b="3810"/>
            <wp:docPr id="47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130"/>
                    <pic:cNvPicPr>
                      <a:picLocks noChangeAspect="1"/>
                    </pic:cNvPicPr>
                  </pic:nvPicPr>
                  <pic:blipFill>
                    <a:blip r:embed="rId397"/>
                    <a:stretch>
                      <a:fillRect/>
                    </a:stretch>
                  </pic:blipFill>
                  <pic:spPr>
                    <a:xfrm>
                      <a:off x="0" y="0"/>
                      <a:ext cx="3166745" cy="1075690"/>
                    </a:xfrm>
                    <a:prstGeom prst="rect">
                      <a:avLst/>
                    </a:prstGeom>
                    <a:noFill/>
                    <a:ln>
                      <a:noFill/>
                    </a:ln>
                  </pic:spPr>
                </pic:pic>
              </a:graphicData>
            </a:graphic>
          </wp:inline>
        </w:drawing>
      </w:r>
    </w:p>
    <w:p w14:paraId="7534F51E">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default" w:ascii="宋体" w:hAnsi="Cambria Math" w:cs="宋体"/>
          <w:i w:val="0"/>
          <w:color w:val="auto"/>
          <w:spacing w:val="0"/>
          <w:w w:val="100"/>
          <w:kern w:val="2"/>
          <w:position w:val="0"/>
          <w:sz w:val="22"/>
          <w:szCs w:val="22"/>
          <w:u w:val="none"/>
          <w:shd w:val="clear" w:color="auto" w:fill="auto"/>
          <w:lang w:val="en-US" w:eastAsia="zh-CN" w:bidi="zh-TW"/>
        </w:rPr>
      </w:pPr>
      <w:r>
        <w:rPr>
          <w:rFonts w:hint="eastAsia" w:ascii="宋体" w:hAnsi="Cambria Math" w:cs="宋体"/>
          <w:i w:val="0"/>
          <w:color w:val="auto"/>
          <w:spacing w:val="0"/>
          <w:w w:val="100"/>
          <w:kern w:val="2"/>
          <w:position w:val="0"/>
          <w:sz w:val="22"/>
          <w:szCs w:val="22"/>
          <w:u w:val="none"/>
          <w:shd w:val="clear" w:color="auto" w:fill="auto"/>
          <w:lang w:val="en-US" w:eastAsia="zh-CN" w:bidi="zh-TW"/>
        </w:rPr>
        <w:t>同频时结果如下</w:t>
      </w:r>
    </w:p>
    <w:p w14:paraId="7088A8FA">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default" w:ascii="宋体" w:hAnsi="Cambria Math" w:cs="宋体"/>
          <w:i w:val="0"/>
          <w:color w:val="auto"/>
          <w:spacing w:val="0"/>
          <w:w w:val="100"/>
          <w:kern w:val="2"/>
          <w:position w:val="0"/>
          <w:sz w:val="22"/>
          <w:szCs w:val="22"/>
          <w:u w:val="none"/>
          <w:shd w:val="clear" w:color="auto" w:fill="auto"/>
          <w:lang w:val="en-US" w:eastAsia="zh-CN" w:bidi="zh-TW"/>
        </w:rPr>
      </w:pPr>
      <w:r>
        <w:rPr>
          <w:rFonts w:hint="default" w:ascii="宋体" w:hAnsi="Cambria Math" w:cs="宋体"/>
          <w:i w:val="0"/>
          <w:color w:val="auto"/>
          <w:spacing w:val="0"/>
          <w:w w:val="100"/>
          <w:kern w:val="2"/>
          <w:position w:val="0"/>
          <w:sz w:val="22"/>
          <w:szCs w:val="22"/>
          <w:u w:val="none"/>
          <w:shd w:val="clear" w:color="auto" w:fill="auto"/>
          <w:lang w:val="en-US" w:eastAsia="zh-CN" w:bidi="zh-TW"/>
        </w:rPr>
        <w:drawing>
          <wp:inline distT="0" distB="0" distL="114300" distR="114300">
            <wp:extent cx="2723515" cy="570230"/>
            <wp:effectExtent l="0" t="0" r="6985" b="1270"/>
            <wp:docPr id="47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131"/>
                    <pic:cNvPicPr>
                      <a:picLocks noChangeAspect="1"/>
                    </pic:cNvPicPr>
                  </pic:nvPicPr>
                  <pic:blipFill>
                    <a:blip r:embed="rId398"/>
                    <a:stretch>
                      <a:fillRect/>
                    </a:stretch>
                  </pic:blipFill>
                  <pic:spPr>
                    <a:xfrm>
                      <a:off x="0" y="0"/>
                      <a:ext cx="2723515" cy="570230"/>
                    </a:xfrm>
                    <a:prstGeom prst="rect">
                      <a:avLst/>
                    </a:prstGeom>
                    <a:noFill/>
                    <a:ln>
                      <a:noFill/>
                    </a:ln>
                  </pic:spPr>
                </pic:pic>
              </a:graphicData>
            </a:graphic>
          </wp:inline>
        </w:drawing>
      </w:r>
    </w:p>
    <w:p w14:paraId="0D0FCFAC">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default" w:ascii="宋体" w:hAnsi="Cambria Math" w:cs="宋体"/>
          <w:i w:val="0"/>
          <w:color w:val="auto"/>
          <w:spacing w:val="0"/>
          <w:w w:val="100"/>
          <w:kern w:val="2"/>
          <w:position w:val="0"/>
          <w:sz w:val="22"/>
          <w:szCs w:val="22"/>
          <w:u w:val="none"/>
          <w:shd w:val="clear" w:color="auto" w:fill="auto"/>
          <w:lang w:val="en-US" w:eastAsia="zh-CN" w:bidi="zh-TW"/>
        </w:rPr>
      </w:pPr>
      <w:r>
        <w:rPr>
          <w:rFonts w:hint="default" w:ascii="宋体" w:hAnsi="Cambria Math" w:cs="宋体"/>
          <w:i w:val="0"/>
          <w:color w:val="auto"/>
          <w:spacing w:val="0"/>
          <w:w w:val="100"/>
          <w:kern w:val="2"/>
          <w:position w:val="0"/>
          <w:sz w:val="22"/>
          <w:szCs w:val="22"/>
          <w:u w:val="none"/>
          <w:shd w:val="clear" w:color="auto" w:fill="auto"/>
          <w:lang w:val="en-US" w:eastAsia="zh-CN" w:bidi="zh-TW"/>
        </w:rPr>
        <w:drawing>
          <wp:inline distT="0" distB="0" distL="114300" distR="114300">
            <wp:extent cx="5269865" cy="1129030"/>
            <wp:effectExtent l="0" t="0" r="6985" b="13970"/>
            <wp:docPr id="48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124"/>
                    <pic:cNvPicPr>
                      <a:picLocks noChangeAspect="1"/>
                    </pic:cNvPicPr>
                  </pic:nvPicPr>
                  <pic:blipFill>
                    <a:blip r:embed="rId399"/>
                    <a:stretch>
                      <a:fillRect/>
                    </a:stretch>
                  </pic:blipFill>
                  <pic:spPr>
                    <a:xfrm>
                      <a:off x="0" y="0"/>
                      <a:ext cx="5269865" cy="1129030"/>
                    </a:xfrm>
                    <a:prstGeom prst="rect">
                      <a:avLst/>
                    </a:prstGeom>
                    <a:noFill/>
                    <a:ln>
                      <a:noFill/>
                    </a:ln>
                  </pic:spPr>
                </pic:pic>
              </a:graphicData>
            </a:graphic>
          </wp:inline>
        </w:drawing>
      </w:r>
    </w:p>
    <w:p w14:paraId="328621C4">
      <w:pPr>
        <w:keepNext w:val="0"/>
        <w:keepLines w:val="0"/>
        <w:pageBreakBefore w:val="0"/>
        <w:widowControl w:val="0"/>
        <w:numPr>
          <w:ilvl w:val="0"/>
          <w:numId w:val="0"/>
        </w:numPr>
        <w:shd w:val="clear" w:color="auto" w:fill="auto"/>
        <w:tabs>
          <w:tab w:val="left" w:pos="1027"/>
        </w:tabs>
        <w:kinsoku/>
        <w:wordWrap/>
        <w:overflowPunct/>
        <w:topLinePunct w:val="0"/>
        <w:autoSpaceDE/>
        <w:autoSpaceDN/>
        <w:bidi w:val="0"/>
        <w:adjustRightInd/>
        <w:snapToGrid/>
        <w:spacing w:before="0" w:line="360" w:lineRule="auto"/>
        <w:ind w:leftChars="0" w:right="0" w:rightChars="0"/>
        <w:jc w:val="both"/>
        <w:textAlignment w:val="auto"/>
        <w:rPr>
          <w:rFonts w:hint="default" w:ascii="宋体" w:hAnsi="Cambria Math" w:eastAsia="宋体" w:cs="宋体"/>
          <w:i w:val="0"/>
          <w:color w:val="auto"/>
          <w:spacing w:val="0"/>
          <w:w w:val="100"/>
          <w:kern w:val="2"/>
          <w:position w:val="0"/>
          <w:sz w:val="22"/>
          <w:szCs w:val="22"/>
          <w:u w:val="none"/>
          <w:shd w:val="clear" w:color="auto" w:fill="auto"/>
          <w:lang w:val="en-US" w:eastAsia="zh-TW" w:bidi="zh-TW"/>
        </w:rPr>
      </w:pPr>
      <w:r>
        <w:rPr>
          <w:rFonts w:hint="default" w:ascii="宋体" w:hAnsi="Cambria Math" w:eastAsia="宋体" w:cs="宋体"/>
          <w:i w:val="0"/>
          <w:color w:val="auto"/>
          <w:spacing w:val="0"/>
          <w:w w:val="100"/>
          <w:kern w:val="2"/>
          <w:position w:val="0"/>
          <w:sz w:val="22"/>
          <w:szCs w:val="22"/>
          <w:u w:val="none"/>
          <w:shd w:val="clear" w:color="auto" w:fill="auto"/>
          <w:lang w:val="en-US" w:eastAsia="zh-TW" w:bidi="zh-TW"/>
        </w:rPr>
        <w:drawing>
          <wp:inline distT="0" distB="0" distL="114300" distR="114300">
            <wp:extent cx="5269230" cy="1157605"/>
            <wp:effectExtent l="0" t="0" r="7620" b="4445"/>
            <wp:docPr id="48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图片 122"/>
                    <pic:cNvPicPr>
                      <a:picLocks noChangeAspect="1"/>
                    </pic:cNvPicPr>
                  </pic:nvPicPr>
                  <pic:blipFill>
                    <a:blip r:embed="rId400"/>
                    <a:stretch>
                      <a:fillRect/>
                    </a:stretch>
                  </pic:blipFill>
                  <pic:spPr>
                    <a:xfrm>
                      <a:off x="0" y="0"/>
                      <a:ext cx="5269230" cy="1157605"/>
                    </a:xfrm>
                    <a:prstGeom prst="rect">
                      <a:avLst/>
                    </a:prstGeom>
                    <a:noFill/>
                    <a:ln>
                      <a:noFill/>
                    </a:ln>
                  </pic:spPr>
                </pic:pic>
              </a:graphicData>
            </a:graphic>
          </wp:inline>
        </w:drawing>
      </w:r>
    </w:p>
    <w:p w14:paraId="361D674E">
      <w:pPr>
        <w:numPr>
          <w:ilvl w:val="0"/>
          <w:numId w:val="0"/>
        </w:numPr>
        <w:bidi w:val="0"/>
        <w:adjustRightInd w:val="0"/>
        <w:snapToGrid/>
        <w:spacing w:line="312" w:lineRule="atLeast"/>
        <w:ind w:left="0" w:leftChars="0" w:firstLine="0" w:firstLineChars="0"/>
        <w:textAlignment w:val="baseline"/>
        <w:rPr>
          <w:rFonts w:hint="eastAsia" w:ascii="等线" w:hAnsi="等线" w:eastAsia="等线" w:cs="Times New Roman"/>
          <w:snapToGrid/>
          <w:sz w:val="24"/>
          <w:szCs w:val="24"/>
          <w:highlight w:val="none"/>
          <w:lang w:val="en-US" w:eastAsia="zh-CN"/>
        </w:rPr>
      </w:pPr>
      <w:bookmarkStart w:id="2" w:name="bookmark7"/>
      <w:r>
        <w:rPr>
          <w:rFonts w:hint="eastAsia" w:ascii="等线" w:hAnsi="等线" w:eastAsia="等线" w:cs="Times New Roman"/>
          <w:snapToGrid/>
          <w:sz w:val="24"/>
          <w:szCs w:val="24"/>
          <w:highlight w:val="none"/>
          <w:lang w:val="en-US" w:eastAsia="zh-CN"/>
        </w:rPr>
        <w:t>三、求解</w:t>
      </w:r>
      <w:r>
        <w:rPr>
          <w:rFonts w:hint="eastAsia" w:ascii="等线" w:hAnsi="等线" w:eastAsia="等线" w:cs="Times New Roman"/>
          <w:snapToGrid/>
          <w:sz w:val="24"/>
          <w:szCs w:val="24"/>
          <w:highlight w:val="none"/>
        </w:rPr>
        <w:t>下</w:t>
      </w:r>
      <w:r>
        <w:rPr>
          <w:rFonts w:hint="eastAsia" w:ascii="等线" w:hAnsi="等线" w:eastAsia="等线" w:cs="Times New Roman"/>
          <w:snapToGrid/>
          <w:sz w:val="24"/>
          <w:szCs w:val="24"/>
          <w:highlight w:val="none"/>
          <w:lang w:eastAsia="zh-CN"/>
        </w:rPr>
        <w:t>面</w:t>
      </w:r>
      <w:r>
        <w:rPr>
          <w:rFonts w:hint="eastAsia" w:ascii="等线" w:hAnsi="等线" w:eastAsia="等线" w:cs="Times New Roman"/>
          <w:snapToGrid/>
          <w:sz w:val="24"/>
          <w:szCs w:val="24"/>
          <w:highlight w:val="none"/>
        </w:rPr>
        <w:t>信号在频域中表达</w:t>
      </w:r>
      <w:r>
        <w:rPr>
          <w:rFonts w:hint="eastAsia" w:ascii="等线" w:hAnsi="等线" w:eastAsia="等线" w:cs="Times New Roman"/>
          <w:snapToGrid/>
          <w:sz w:val="24"/>
          <w:szCs w:val="24"/>
          <w:highlight w:val="none"/>
          <w:lang w:val="en-US" w:eastAsia="zh-CN"/>
        </w:rPr>
        <w:t>频谱函数</w:t>
      </w:r>
      <m:oMath>
        <m:r>
          <m:rPr>
            <m:sty m:val="p"/>
          </m:rPr>
          <w:rPr>
            <w:rFonts w:hint="default" w:ascii="Cambria Math" w:hAnsi="Cambria Math"/>
            <w:sz w:val="24"/>
            <w:szCs w:val="24"/>
            <w:highlight w:val="none"/>
            <w:lang w:val="en-US" w:eastAsia="zh-CN"/>
          </w:rPr>
          <m:t>X</m:t>
        </m:r>
      </m:oMath>
      <w:r>
        <w:rPr>
          <w:rFonts w:hint="eastAsia" w:ascii="等线" w:hAnsi="等线" w:eastAsia="等线" w:cs="Times New Roman"/>
          <w:snapToGrid/>
          <w:sz w:val="24"/>
          <w:szCs w:val="24"/>
          <w:highlight w:val="none"/>
          <w:lang w:val="en-US" w:eastAsia="zh-CN"/>
        </w:rPr>
        <w:t>(</w:t>
      </w:r>
      <m:oMath>
        <m:r>
          <m:rPr>
            <m:sty m:val="p"/>
          </m:rPr>
          <w:rPr>
            <w:rFonts w:hint="default" w:ascii="Cambria Math" w:hAnsi="Cambria Math"/>
            <w:sz w:val="24"/>
            <w:szCs w:val="24"/>
            <w:highlight w:val="none"/>
            <w:lang w:val="en-US" w:eastAsia="zh-CN"/>
          </w:rPr>
          <m:t>f</m:t>
        </m:r>
      </m:oMath>
      <w:r>
        <w:rPr>
          <w:rFonts w:hint="eastAsia" w:ascii="等线" w:hAnsi="等线" w:eastAsia="等线" w:cs="Times New Roman"/>
          <w:snapToGrid/>
          <w:sz w:val="24"/>
          <w:szCs w:val="24"/>
          <w:highlight w:val="none"/>
          <w:lang w:val="en-US" w:eastAsia="zh-CN"/>
        </w:rPr>
        <w:t>)并分别画出幅频图和相频图</w:t>
      </w:r>
      <w:r>
        <w:rPr>
          <w:rFonts w:hint="eastAsia" w:ascii="等线" w:hAnsi="等线" w:eastAsia="等线" w:cs="Times New Roman"/>
          <w:snapToGrid/>
          <w:sz w:val="24"/>
          <w:szCs w:val="24"/>
          <w:highlight w:val="none"/>
        </w:rPr>
        <w:t xml:space="preserve">。 </w:t>
      </w:r>
    </w:p>
    <w:p w14:paraId="5A874EC6">
      <w:pPr>
        <w:widowControl w:val="0"/>
        <w:numPr>
          <w:ilvl w:val="0"/>
          <w:numId w:val="0"/>
        </w:numPr>
        <w:bidi w:val="0"/>
        <w:adjustRightInd w:val="0"/>
        <w:snapToGrid/>
        <w:spacing w:line="312" w:lineRule="atLeast"/>
        <w:ind w:left="0" w:leftChars="0" w:firstLine="0" w:firstLineChars="0"/>
        <w:jc w:val="both"/>
        <w:textAlignment w:val="baseline"/>
        <w:rPr>
          <w:rFonts w:hint="eastAsia" w:ascii="等线" w:hAnsi="等线" w:eastAsia="等线" w:cs="Times New Roman"/>
          <w:snapToGrid/>
          <w:sz w:val="28"/>
          <w:szCs w:val="28"/>
          <w:highlight w:val="none"/>
          <w:lang w:val="en-US" w:eastAsia="zh-CN"/>
        </w:rPr>
      </w:pPr>
      <w:r>
        <w:rPr>
          <w:rFonts w:ascii="等线" w:hAnsi="等线" w:eastAsia="等线" w:cs="Times New Roman"/>
          <w:snapToGrid/>
          <w:position w:val="-44"/>
          <w:sz w:val="21"/>
          <w:szCs w:val="22"/>
        </w:rPr>
        <w:object>
          <v:shape id="_x0000_i1152" o:spt="75" type="#_x0000_t75" style="height:64pt;width:137.3pt;" o:ole="t" filled="f" o:preferrelative="t" stroked="f" coordsize="21600,21600">
            <v:path/>
            <v:fill on="f" focussize="0,0"/>
            <v:stroke on="f"/>
            <v:imagedata r:id="rId402" o:title=""/>
            <o:lock v:ext="edit" aspectratio="t"/>
            <w10:wrap type="none"/>
            <w10:anchorlock/>
          </v:shape>
          <o:OLEObject Type="Embed" ProgID="Equation.3" ShapeID="_x0000_i1152" DrawAspect="Content" ObjectID="_1468075868" r:id="rId401">
            <o:LockedField>false</o:LockedField>
          </o:OLEObject>
        </w:object>
      </w:r>
      <w:r>
        <w:rPr>
          <w:rFonts w:hint="eastAsia" w:ascii="等线" w:hAnsi="等线" w:eastAsia="等线" w:cs="Times New Roman"/>
          <w:snapToGrid/>
          <w:position w:val="-44"/>
          <w:sz w:val="21"/>
          <w:szCs w:val="22"/>
          <w:lang w:eastAsia="zh-CN"/>
        </w:rPr>
        <w:t>，</w:t>
      </w:r>
      <w:r>
        <w:rPr>
          <w:rFonts w:hint="eastAsia" w:ascii="等线" w:hAnsi="等线" w:eastAsia="等线" w:cs="Times New Roman"/>
          <w:snapToGrid/>
          <w:position w:val="-44"/>
          <w:sz w:val="21"/>
          <w:szCs w:val="22"/>
          <w:lang w:val="en-US" w:eastAsia="zh-CN"/>
        </w:rPr>
        <w:t xml:space="preserve">    </w:t>
      </w:r>
      <w:r>
        <w:rPr>
          <w:rFonts w:hint="eastAsia" w:ascii="等线" w:hAnsi="等线" w:eastAsia="等线" w:cs="Times New Roman"/>
          <w:snapToGrid/>
          <w:sz w:val="28"/>
          <w:szCs w:val="28"/>
          <w:highlight w:val="none"/>
          <w:lang w:val="en-US" w:eastAsia="zh-CN"/>
        </w:rPr>
        <w:t>求X(0)及</w:t>
      </w:r>
      <m:oMath>
        <m:nary>
          <m:naryPr>
            <m:limLoc m:val="undOvr"/>
            <m:subHide m:val="1"/>
            <m:supHide m:val="1"/>
            <m:ctrlPr>
              <w:rPr>
                <w:rFonts w:hint="eastAsia" w:ascii="Cambria Math" w:hAnsi="Cambria Math"/>
                <w:sz w:val="28"/>
                <w:szCs w:val="28"/>
                <w:highlight w:val="none"/>
                <w:lang w:val="en-US"/>
              </w:rPr>
            </m:ctrlPr>
          </m:naryPr>
          <m:sub>
            <m:ctrlPr>
              <w:rPr>
                <w:rFonts w:hint="eastAsia" w:ascii="Cambria Math" w:hAnsi="Cambria Math"/>
                <w:sz w:val="28"/>
                <w:szCs w:val="28"/>
                <w:highlight w:val="none"/>
                <w:lang w:val="en-US"/>
              </w:rPr>
            </m:ctrlPr>
          </m:sub>
          <m:sup>
            <m:ctrlPr>
              <w:rPr>
                <w:rFonts w:hint="eastAsia" w:ascii="Cambria Math" w:hAnsi="Cambria Math"/>
                <w:sz w:val="28"/>
                <w:szCs w:val="28"/>
                <w:highlight w:val="none"/>
                <w:lang w:val="en-US"/>
              </w:rPr>
            </m:ctrlPr>
          </m:sup>
          <m:e>
            <m:eqArr>
              <m:eqArrPr>
                <m:ctrlPr>
                  <w:rPr>
                    <w:rFonts w:hint="eastAsia" w:ascii="Cambria Math" w:hAnsi="Cambria Math"/>
                    <w:sz w:val="28"/>
                    <w:szCs w:val="28"/>
                    <w:highlight w:val="none"/>
                    <w:lang w:val="en-US"/>
                  </w:rPr>
                </m:ctrlPr>
              </m:eqArrPr>
              <m:e>
                <m:r>
                  <m:rPr>
                    <m:sty m:val="p"/>
                  </m:rPr>
                  <w:rPr>
                    <w:rFonts w:hint="eastAsia" w:ascii="Cambria Math" w:hAnsi="Cambria Math"/>
                    <w:sz w:val="28"/>
                    <w:szCs w:val="28"/>
                    <w:highlight w:val="none"/>
                    <w:lang w:val="en-US"/>
                  </w:rPr>
                  <m:t>+∞</m:t>
                </m:r>
                <m:ctrlPr>
                  <w:rPr>
                    <w:rFonts w:hint="eastAsia" w:ascii="Cambria Math" w:hAnsi="Cambria Math"/>
                    <w:sz w:val="28"/>
                    <w:szCs w:val="28"/>
                    <w:highlight w:val="none"/>
                    <w:lang w:val="en-US"/>
                  </w:rPr>
                </m:ctrlPr>
              </m:e>
              <m:e>
                <m:r>
                  <m:rPr>
                    <m:sty m:val="p"/>
                  </m:rPr>
                  <w:rPr>
                    <w:rFonts w:hint="eastAsia" w:ascii="Cambria Math" w:hAnsi="Cambria Math"/>
                    <w:sz w:val="28"/>
                    <w:szCs w:val="28"/>
                    <w:highlight w:val="none"/>
                    <w:lang w:val="en-US"/>
                  </w:rPr>
                  <m:t>−∞</m:t>
                </m:r>
                <m:ctrlPr>
                  <w:rPr>
                    <w:rFonts w:hint="eastAsia" w:ascii="Cambria Math" w:hAnsi="Cambria Math"/>
                    <w:sz w:val="28"/>
                    <w:szCs w:val="28"/>
                    <w:highlight w:val="none"/>
                    <w:lang w:val="en-US"/>
                  </w:rPr>
                </m:ctrlPr>
              </m:e>
            </m:eqArr>
            <m:ctrlPr>
              <w:rPr>
                <w:rFonts w:hint="eastAsia" w:ascii="Cambria Math" w:hAnsi="Cambria Math"/>
                <w:sz w:val="28"/>
                <w:szCs w:val="28"/>
                <w:highlight w:val="none"/>
                <w:lang w:val="en-US"/>
              </w:rPr>
            </m:ctrlPr>
          </m:e>
        </m:nary>
        <m:r>
          <m:rPr>
            <m:sty m:val="p"/>
          </m:rPr>
          <w:rPr>
            <w:rFonts w:hint="default" w:ascii="Cambria Math" w:hAnsi="Cambria Math"/>
            <w:sz w:val="28"/>
            <w:szCs w:val="28"/>
            <w:highlight w:val="none"/>
            <w:lang w:val="en-US" w:eastAsia="zh-CN"/>
          </w:rPr>
          <m:t>X</m:t>
        </m:r>
        <m:r>
          <m:rPr>
            <m:sty m:val="p"/>
          </m:rPr>
          <w:rPr>
            <w:rFonts w:hint="eastAsia" w:ascii="Cambria Math" w:hAnsi="Cambria Math"/>
            <w:sz w:val="28"/>
            <w:szCs w:val="28"/>
            <w:highlight w:val="none"/>
            <w:lang w:val="en-US" w:eastAsia="zh-CN"/>
          </w:rPr>
          <m:t>(</m:t>
        </m:r>
        <m:r>
          <m:rPr>
            <m:sty m:val="p"/>
          </m:rPr>
          <w:rPr>
            <w:rFonts w:hint="default" w:ascii="Cambria Math" w:hAnsi="Cambria Math"/>
            <w:sz w:val="28"/>
            <w:szCs w:val="28"/>
            <w:highlight w:val="none"/>
            <w:lang w:val="en-US" w:eastAsia="zh-CN"/>
          </w:rPr>
          <m:t>f</m:t>
        </m:r>
        <m:r>
          <m:rPr>
            <m:sty m:val="p"/>
          </m:rPr>
          <w:rPr>
            <w:rFonts w:hint="eastAsia" w:ascii="Cambria Math" w:hAnsi="Cambria Math"/>
            <w:sz w:val="28"/>
            <w:szCs w:val="28"/>
            <w:highlight w:val="none"/>
            <w:lang w:val="en-US" w:eastAsia="zh-CN"/>
          </w:rPr>
          <m:t>)</m:t>
        </m:r>
        <m:r>
          <m:rPr>
            <m:sty m:val="p"/>
          </m:rPr>
          <w:rPr>
            <w:rFonts w:hint="default" w:ascii="Cambria Math" w:hAnsi="Cambria Math"/>
            <w:sz w:val="28"/>
            <w:szCs w:val="28"/>
            <w:highlight w:val="none"/>
            <w:lang w:val="en-US" w:eastAsia="zh-CN"/>
          </w:rPr>
          <m:t>df</m:t>
        </m:r>
      </m:oMath>
      <w:r>
        <w:rPr>
          <w:rFonts w:hint="eastAsia" w:ascii="等线" w:hAnsi="等线" w:eastAsia="等线" w:cs="Times New Roman"/>
          <w:snapToGrid/>
          <w:sz w:val="28"/>
          <w:szCs w:val="28"/>
          <w:highlight w:val="none"/>
          <w:lang w:val="en-US" w:eastAsia="zh-CN"/>
        </w:rPr>
        <w:t>的值。</w:t>
      </w:r>
      <w:bookmarkEnd w:id="2"/>
    </w:p>
    <w:p w14:paraId="56ABD13B">
      <w:pPr>
        <w:widowControl w:val="0"/>
        <w:numPr>
          <w:ilvl w:val="0"/>
          <w:numId w:val="0"/>
        </w:numPr>
        <w:bidi w:val="0"/>
        <w:adjustRightInd w:val="0"/>
        <w:snapToGrid/>
        <w:spacing w:line="312" w:lineRule="atLeast"/>
        <w:ind w:left="0" w:leftChars="0" w:firstLine="0" w:firstLineChars="0"/>
        <w:jc w:val="both"/>
        <w:textAlignment w:val="baseline"/>
        <w:rPr>
          <w:rFonts w:hint="eastAsia" w:ascii="等线" w:hAnsi="等线" w:eastAsia="等线" w:cs="Times New Roman"/>
          <w:snapToGrid/>
          <w:sz w:val="28"/>
          <w:szCs w:val="28"/>
          <w:highlight w:val="none"/>
          <w:lang w:val="en-US" w:eastAsia="zh-CN"/>
        </w:rPr>
      </w:pPr>
      <w:r>
        <w:rPr>
          <w:rFonts w:hint="eastAsia" w:ascii="等线" w:hAnsi="等线" w:eastAsia="等线" w:cs="Times New Roman"/>
          <w:snapToGrid/>
          <w:sz w:val="28"/>
          <w:szCs w:val="28"/>
          <w:highlight w:val="none"/>
          <w:lang w:val="en-US" w:eastAsia="zh-CN"/>
        </w:rPr>
        <w:t>求窗函数傅里叶变换：</w:t>
      </w:r>
    </w:p>
    <w:p w14:paraId="47122AB5">
      <w:pPr>
        <w:widowControl w:val="0"/>
        <w:numPr>
          <w:ilvl w:val="0"/>
          <w:numId w:val="0"/>
        </w:numPr>
        <w:bidi w:val="0"/>
        <w:adjustRightInd w:val="0"/>
        <w:snapToGrid/>
        <w:spacing w:line="312" w:lineRule="atLeast"/>
        <w:ind w:left="0" w:leftChars="0" w:firstLine="0" w:firstLineChars="0"/>
        <w:jc w:val="both"/>
        <w:textAlignment w:val="baseline"/>
        <w:rPr>
          <w:rFonts w:hint="default" w:ascii="等线" w:hAnsi="等线" w:eastAsia="等线" w:cs="Times New Roman"/>
          <w:snapToGrid/>
          <w:sz w:val="28"/>
          <w:szCs w:val="28"/>
          <w:highlight w:val="none"/>
          <w:lang w:val="en-US" w:eastAsia="zh-CN"/>
        </w:rPr>
      </w:pPr>
      <w:r>
        <w:rPr>
          <w:rFonts w:hint="default" w:ascii="等线" w:hAnsi="等线" w:eastAsia="等线" w:cs="Times New Roman"/>
          <w:snapToGrid/>
          <w:sz w:val="28"/>
          <w:szCs w:val="28"/>
          <w:highlight w:val="none"/>
          <w:lang w:val="en-US" w:eastAsia="zh-CN"/>
        </w:rPr>
        <w:drawing>
          <wp:inline distT="0" distB="0" distL="114300" distR="114300">
            <wp:extent cx="2640965" cy="1762125"/>
            <wp:effectExtent l="0" t="0" r="635" b="3175"/>
            <wp:docPr id="47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133"/>
                    <pic:cNvPicPr>
                      <a:picLocks noChangeAspect="1"/>
                    </pic:cNvPicPr>
                  </pic:nvPicPr>
                  <pic:blipFill>
                    <a:blip r:embed="rId403"/>
                    <a:stretch>
                      <a:fillRect/>
                    </a:stretch>
                  </pic:blipFill>
                  <pic:spPr>
                    <a:xfrm>
                      <a:off x="0" y="0"/>
                      <a:ext cx="2640965" cy="1762125"/>
                    </a:xfrm>
                    <a:prstGeom prst="rect">
                      <a:avLst/>
                    </a:prstGeom>
                    <a:noFill/>
                    <a:ln>
                      <a:noFill/>
                    </a:ln>
                  </pic:spPr>
                </pic:pic>
              </a:graphicData>
            </a:graphic>
          </wp:inline>
        </w:drawing>
      </w:r>
    </w:p>
    <w:p w14:paraId="5F7805A5">
      <w:pPr>
        <w:widowControl w:val="0"/>
        <w:numPr>
          <w:ilvl w:val="0"/>
          <w:numId w:val="0"/>
        </w:numPr>
        <w:bidi w:val="0"/>
        <w:adjustRightInd w:val="0"/>
        <w:snapToGrid/>
        <w:spacing w:line="312" w:lineRule="atLeast"/>
        <w:ind w:left="0" w:leftChars="0" w:firstLine="0" w:firstLineChars="0"/>
        <w:jc w:val="both"/>
        <w:textAlignment w:val="baseline"/>
        <w:rPr>
          <w:rFonts w:hint="default" w:ascii="等线" w:hAnsi="等线" w:eastAsia="等线" w:cs="Times New Roman"/>
          <w:snapToGrid/>
          <w:sz w:val="28"/>
          <w:szCs w:val="28"/>
          <w:highlight w:val="none"/>
          <w:lang w:val="en-US" w:eastAsia="zh-CN"/>
        </w:rPr>
      </w:pPr>
      <w:r>
        <w:rPr>
          <w:rFonts w:hint="default" w:ascii="等线" w:hAnsi="等线" w:eastAsia="等线" w:cs="Times New Roman"/>
          <w:snapToGrid/>
          <w:sz w:val="28"/>
          <w:szCs w:val="28"/>
          <w:highlight w:val="none"/>
          <w:lang w:val="en-US" w:eastAsia="zh-CN"/>
        </w:rPr>
        <w:drawing>
          <wp:inline distT="0" distB="0" distL="114300" distR="114300">
            <wp:extent cx="3181985" cy="741680"/>
            <wp:effectExtent l="0" t="0" r="5715" b="7620"/>
            <wp:docPr id="47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134"/>
                    <pic:cNvPicPr>
                      <a:picLocks noChangeAspect="1"/>
                    </pic:cNvPicPr>
                  </pic:nvPicPr>
                  <pic:blipFill>
                    <a:blip r:embed="rId404"/>
                    <a:stretch>
                      <a:fillRect/>
                    </a:stretch>
                  </pic:blipFill>
                  <pic:spPr>
                    <a:xfrm>
                      <a:off x="0" y="0"/>
                      <a:ext cx="3181985" cy="741680"/>
                    </a:xfrm>
                    <a:prstGeom prst="rect">
                      <a:avLst/>
                    </a:prstGeom>
                    <a:noFill/>
                    <a:ln>
                      <a:noFill/>
                    </a:ln>
                  </pic:spPr>
                </pic:pic>
              </a:graphicData>
            </a:graphic>
          </wp:inline>
        </w:drawing>
      </w:r>
    </w:p>
    <w:p w14:paraId="2FF27C25">
      <w:pPr>
        <w:widowControl w:val="0"/>
        <w:numPr>
          <w:ilvl w:val="0"/>
          <w:numId w:val="0"/>
        </w:numPr>
        <w:bidi w:val="0"/>
        <w:adjustRightInd w:val="0"/>
        <w:snapToGrid/>
        <w:spacing w:line="312" w:lineRule="atLeast"/>
        <w:ind w:left="0" w:leftChars="0" w:firstLine="0" w:firstLineChars="0"/>
        <w:jc w:val="both"/>
        <w:textAlignment w:val="baseline"/>
        <w:rPr>
          <w:rFonts w:hint="eastAsia" w:ascii="等线" w:hAnsi="等线" w:eastAsia="等线" w:cs="Times New Roman"/>
          <w:snapToGrid/>
          <w:sz w:val="28"/>
          <w:szCs w:val="28"/>
          <w:highlight w:val="none"/>
          <w:lang w:val="en-US" w:eastAsia="zh-CN"/>
        </w:rPr>
      </w:pPr>
      <w:r>
        <w:rPr>
          <w:rFonts w:hint="eastAsia" w:ascii="等线" w:hAnsi="等线" w:eastAsia="等线" w:cs="Times New Roman"/>
          <w:snapToGrid/>
          <w:sz w:val="28"/>
          <w:szCs w:val="28"/>
          <w:highlight w:val="none"/>
          <w:lang w:val="en-US" w:eastAsia="zh-CN"/>
        </w:rPr>
        <w:t>再乘以A</w:t>
      </w:r>
    </w:p>
    <w:p w14:paraId="1DB50AC7">
      <w:pPr>
        <w:widowControl w:val="0"/>
        <w:numPr>
          <w:ilvl w:val="0"/>
          <w:numId w:val="0"/>
        </w:numPr>
        <w:bidi w:val="0"/>
        <w:adjustRightInd w:val="0"/>
        <w:snapToGrid/>
        <w:spacing w:line="312" w:lineRule="atLeast"/>
        <w:ind w:left="0" w:leftChars="0" w:firstLine="0" w:firstLineChars="0"/>
        <w:jc w:val="both"/>
        <w:textAlignment w:val="baseline"/>
        <w:rPr>
          <w:rFonts w:hint="default" w:ascii="等线" w:hAnsi="等线" w:eastAsia="等线" w:cs="Times New Roman"/>
          <w:snapToGrid/>
          <w:sz w:val="28"/>
          <w:szCs w:val="28"/>
          <w:highlight w:val="none"/>
          <w:lang w:val="en-US" w:eastAsia="zh-CN"/>
        </w:rPr>
      </w:pPr>
      <w:r>
        <w:rPr>
          <w:rFonts w:hint="eastAsia" w:ascii="等线" w:hAnsi="等线" w:eastAsia="等线" w:cs="Times New Roman"/>
          <w:snapToGrid/>
          <w:sz w:val="28"/>
          <w:szCs w:val="28"/>
          <w:highlight w:val="none"/>
          <w:lang w:val="en-US" w:eastAsia="zh-CN"/>
        </w:rPr>
        <w:t>X（0）=AT</w:t>
      </w:r>
    </w:p>
    <w:p w14:paraId="0BB88B96">
      <w:pPr>
        <w:widowControl w:val="0"/>
        <w:numPr>
          <w:ilvl w:val="0"/>
          <w:numId w:val="0"/>
        </w:numPr>
        <w:bidi w:val="0"/>
        <w:adjustRightInd w:val="0"/>
        <w:snapToGrid/>
        <w:spacing w:line="312" w:lineRule="atLeast"/>
        <w:ind w:left="0" w:leftChars="0" w:firstLine="0" w:firstLineChars="0"/>
        <w:jc w:val="both"/>
        <w:textAlignment w:val="baseline"/>
        <w:rPr>
          <w:rFonts w:hint="eastAsia" w:ascii="等线" w:hAnsi="等线" w:eastAsia="等线" w:cs="Times New Roman"/>
          <w:snapToGrid/>
          <w:sz w:val="28"/>
          <w:szCs w:val="28"/>
          <w:highlight w:val="none"/>
          <w:lang w:val="en-US" w:eastAsia="zh-CN"/>
        </w:rPr>
      </w:pPr>
    </w:p>
    <w:p w14:paraId="4F847F85">
      <w:pPr>
        <w:widowControl w:val="0"/>
        <w:numPr>
          <w:ilvl w:val="0"/>
          <w:numId w:val="0"/>
        </w:numPr>
        <w:bidi w:val="0"/>
        <w:adjustRightInd w:val="0"/>
        <w:snapToGrid/>
        <w:spacing w:line="312" w:lineRule="atLeast"/>
        <w:ind w:left="0" w:leftChars="0" w:firstLine="0" w:firstLineChars="0"/>
        <w:jc w:val="both"/>
        <w:textAlignment w:val="baseline"/>
        <w:rPr>
          <w:rFonts w:hint="eastAsia" w:ascii="等线" w:hAnsi="等线" w:eastAsia="等线" w:cs="Times New Roman"/>
          <w:snapToGrid/>
          <w:sz w:val="28"/>
          <w:szCs w:val="28"/>
          <w:highlight w:val="none"/>
          <w:lang w:val="en-US" w:eastAsia="zh-CN"/>
        </w:rPr>
      </w:pPr>
      <w:r>
        <w:rPr>
          <w:rFonts w:hint="eastAsia" w:ascii="等线" w:hAnsi="等线" w:eastAsia="等线" w:cs="Times New Roman"/>
          <w:snapToGrid/>
          <w:sz w:val="28"/>
          <w:szCs w:val="28"/>
          <w:highlight w:val="none"/>
          <w:lang w:val="en-US" w:eastAsia="zh-CN"/>
        </w:rPr>
        <w:drawing>
          <wp:inline distT="0" distB="0" distL="114300" distR="114300">
            <wp:extent cx="5272405" cy="1403350"/>
            <wp:effectExtent l="0" t="0" r="10795" b="6350"/>
            <wp:docPr id="47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136"/>
                    <pic:cNvPicPr>
                      <a:picLocks noChangeAspect="1"/>
                    </pic:cNvPicPr>
                  </pic:nvPicPr>
                  <pic:blipFill>
                    <a:blip r:embed="rId405"/>
                    <a:stretch>
                      <a:fillRect/>
                    </a:stretch>
                  </pic:blipFill>
                  <pic:spPr>
                    <a:xfrm>
                      <a:off x="0" y="0"/>
                      <a:ext cx="5272405" cy="1403350"/>
                    </a:xfrm>
                    <a:prstGeom prst="rect">
                      <a:avLst/>
                    </a:prstGeom>
                    <a:noFill/>
                    <a:ln>
                      <a:noFill/>
                    </a:ln>
                  </pic:spPr>
                </pic:pic>
              </a:graphicData>
            </a:graphic>
          </wp:inline>
        </w:drawing>
      </w:r>
    </w:p>
    <w:p w14:paraId="5226E641">
      <w:pPr>
        <w:widowControl w:val="0"/>
        <w:numPr>
          <w:ilvl w:val="0"/>
          <w:numId w:val="0"/>
        </w:numPr>
        <w:bidi w:val="0"/>
        <w:adjustRightInd w:val="0"/>
        <w:snapToGrid/>
        <w:spacing w:line="312" w:lineRule="atLeast"/>
        <w:ind w:left="0" w:leftChars="0" w:firstLine="0" w:firstLineChars="0"/>
        <w:jc w:val="both"/>
        <w:textAlignment w:val="baseline"/>
        <w:rPr>
          <w:rFonts w:hint="default" w:ascii="等线" w:hAnsi="等线" w:eastAsia="等线" w:cs="Times New Roman"/>
          <w:snapToGrid/>
          <w:sz w:val="28"/>
          <w:szCs w:val="28"/>
          <w:highlight w:val="none"/>
          <w:lang w:val="en-US" w:eastAsia="zh-CN"/>
        </w:rPr>
      </w:pPr>
      <w:r>
        <w:rPr>
          <w:rFonts w:hint="default" w:ascii="等线" w:hAnsi="等线" w:eastAsia="等线" w:cs="Times New Roman"/>
          <w:snapToGrid/>
          <w:sz w:val="28"/>
          <w:szCs w:val="28"/>
          <w:highlight w:val="none"/>
          <w:lang w:val="en-US" w:eastAsia="zh-CN"/>
        </w:rPr>
        <w:drawing>
          <wp:inline distT="0" distB="0" distL="114300" distR="114300">
            <wp:extent cx="5146040" cy="447040"/>
            <wp:effectExtent l="0" t="0" r="10160" b="10160"/>
            <wp:docPr id="47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图片 135"/>
                    <pic:cNvPicPr>
                      <a:picLocks noChangeAspect="1"/>
                    </pic:cNvPicPr>
                  </pic:nvPicPr>
                  <pic:blipFill>
                    <a:blip r:embed="rId406"/>
                    <a:stretch>
                      <a:fillRect/>
                    </a:stretch>
                  </pic:blipFill>
                  <pic:spPr>
                    <a:xfrm>
                      <a:off x="0" y="0"/>
                      <a:ext cx="5146040" cy="447040"/>
                    </a:xfrm>
                    <a:prstGeom prst="rect">
                      <a:avLst/>
                    </a:prstGeom>
                    <a:noFill/>
                    <a:ln>
                      <a:noFill/>
                    </a:ln>
                  </pic:spPr>
                </pic:pic>
              </a:graphicData>
            </a:graphic>
          </wp:inline>
        </w:drawing>
      </w:r>
    </w:p>
    <w:p w14:paraId="4016E244">
      <w:pPr>
        <w:widowControl w:val="0"/>
        <w:numPr>
          <w:ilvl w:val="0"/>
          <w:numId w:val="0"/>
        </w:numPr>
        <w:bidi w:val="0"/>
        <w:adjustRightInd w:val="0"/>
        <w:snapToGrid/>
        <w:spacing w:line="312" w:lineRule="atLeast"/>
        <w:ind w:left="0" w:leftChars="0" w:firstLine="0" w:firstLineChars="0"/>
        <w:jc w:val="both"/>
        <w:textAlignment w:val="baseline"/>
        <w:rPr>
          <w:rFonts w:hint="default" w:ascii="等线" w:hAnsi="等线" w:eastAsia="等线" w:cs="Times New Roman"/>
          <w:snapToGrid/>
          <w:sz w:val="28"/>
          <w:szCs w:val="28"/>
          <w:highlight w:val="none"/>
          <w:lang w:val="en-US" w:eastAsia="zh-CN"/>
        </w:rPr>
      </w:pPr>
    </w:p>
    <w:p w14:paraId="111322C1">
      <w:pPr>
        <w:widowControl w:val="0"/>
        <w:numPr>
          <w:ilvl w:val="0"/>
          <w:numId w:val="0"/>
        </w:numPr>
        <w:bidi w:val="0"/>
        <w:adjustRightInd w:val="0"/>
        <w:snapToGrid/>
        <w:spacing w:line="312" w:lineRule="atLeast"/>
        <w:ind w:left="0" w:leftChars="0" w:firstLine="0" w:firstLineChars="0"/>
        <w:jc w:val="both"/>
        <w:textAlignment w:val="baseline"/>
        <w:rPr>
          <w:rFonts w:hint="default" w:ascii="等线" w:hAnsi="等线" w:eastAsia="等线" w:cs="Times New Roman"/>
          <w:snapToGrid/>
          <w:sz w:val="28"/>
          <w:szCs w:val="28"/>
          <w:highlight w:val="none"/>
          <w:lang w:val="en-US" w:eastAsia="zh-CN"/>
        </w:rPr>
      </w:pPr>
      <w:r>
        <w:rPr>
          <w:rFonts w:hint="default" w:ascii="等线" w:hAnsi="等线" w:eastAsia="等线" w:cs="Times New Roman"/>
          <w:snapToGrid/>
          <w:sz w:val="28"/>
          <w:szCs w:val="28"/>
          <w:highlight w:val="none"/>
          <w:lang w:val="en-US" w:eastAsia="zh-CN"/>
        </w:rPr>
        <w:t>积分要利用sinc函数的性质</w:t>
      </w:r>
    </w:p>
    <w:p w14:paraId="606E77CE">
      <w:pPr>
        <w:widowControl w:val="0"/>
        <w:numPr>
          <w:ilvl w:val="0"/>
          <w:numId w:val="0"/>
        </w:numPr>
        <w:bidi w:val="0"/>
        <w:adjustRightInd w:val="0"/>
        <w:snapToGrid/>
        <w:spacing w:line="312" w:lineRule="atLeast"/>
        <w:ind w:left="0" w:leftChars="0" w:firstLine="0" w:firstLineChars="0"/>
        <w:jc w:val="both"/>
        <w:textAlignment w:val="baseline"/>
        <w:rPr>
          <w:rFonts w:hint="default" w:ascii="等线" w:hAnsi="等线" w:eastAsia="等线" w:cs="Times New Roman"/>
          <w:snapToGrid/>
          <w:sz w:val="28"/>
          <w:szCs w:val="28"/>
          <w:highlight w:val="none"/>
          <w:lang w:val="en-US" w:eastAsia="zh-CN"/>
        </w:rPr>
      </w:pPr>
      <w:r>
        <w:rPr>
          <w:rFonts w:hint="default" w:ascii="等线" w:hAnsi="等线" w:eastAsia="等线" w:cs="Times New Roman"/>
          <w:snapToGrid/>
          <w:sz w:val="28"/>
          <w:szCs w:val="28"/>
          <w:highlight w:val="none"/>
          <w:lang w:val="en-US" w:eastAsia="zh-CN"/>
        </w:rPr>
        <w:drawing>
          <wp:inline distT="0" distB="0" distL="114300" distR="114300">
            <wp:extent cx="1186180" cy="562610"/>
            <wp:effectExtent l="0" t="0" r="0" b="0"/>
            <wp:docPr id="47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137"/>
                    <pic:cNvPicPr>
                      <a:picLocks noChangeAspect="1"/>
                    </pic:cNvPicPr>
                  </pic:nvPicPr>
                  <pic:blipFill>
                    <a:blip r:embed="rId407"/>
                    <a:srcRect r="21447" b="4731"/>
                    <a:stretch>
                      <a:fillRect/>
                    </a:stretch>
                  </pic:blipFill>
                  <pic:spPr>
                    <a:xfrm>
                      <a:off x="0" y="0"/>
                      <a:ext cx="1186180" cy="562610"/>
                    </a:xfrm>
                    <a:prstGeom prst="rect">
                      <a:avLst/>
                    </a:prstGeom>
                    <a:noFill/>
                    <a:ln>
                      <a:noFill/>
                    </a:ln>
                  </pic:spPr>
                </pic:pic>
              </a:graphicData>
            </a:graphic>
          </wp:inline>
        </w:drawing>
      </w:r>
    </w:p>
    <w:p w14:paraId="507C63CB">
      <w:pPr>
        <w:widowControl w:val="0"/>
        <w:numPr>
          <w:ilvl w:val="0"/>
          <w:numId w:val="0"/>
        </w:numPr>
        <w:bidi w:val="0"/>
        <w:adjustRightInd w:val="0"/>
        <w:snapToGrid/>
        <w:spacing w:line="312" w:lineRule="atLeast"/>
        <w:ind w:left="0" w:leftChars="0" w:firstLine="0" w:firstLineChars="0"/>
        <w:jc w:val="both"/>
        <w:textAlignment w:val="baseline"/>
        <w:rPr>
          <w:rFonts w:hint="default" w:ascii="等线" w:hAnsi="等线" w:eastAsia="等线" w:cs="Times New Roman"/>
          <w:snapToGrid/>
          <w:sz w:val="28"/>
          <w:szCs w:val="28"/>
          <w:highlight w:val="none"/>
          <w:lang w:val="en-US" w:eastAsia="zh-CN"/>
        </w:rPr>
      </w:pPr>
      <w:r>
        <w:rPr>
          <w:rFonts w:hint="default" w:ascii="等线" w:hAnsi="等线" w:eastAsia="等线" w:cs="Times New Roman"/>
          <w:snapToGrid/>
          <w:sz w:val="28"/>
          <w:szCs w:val="28"/>
          <w:highlight w:val="none"/>
          <w:lang w:val="en-US" w:eastAsia="zh-CN"/>
        </w:rPr>
        <w:drawing>
          <wp:inline distT="0" distB="0" distL="114300" distR="114300">
            <wp:extent cx="533400" cy="266700"/>
            <wp:effectExtent l="0" t="0" r="0" b="0"/>
            <wp:docPr id="480"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119"/>
                    <pic:cNvPicPr>
                      <a:picLocks noChangeAspect="1"/>
                    </pic:cNvPicPr>
                  </pic:nvPicPr>
                  <pic:blipFill>
                    <a:blip r:embed="rId408"/>
                    <a:stretch>
                      <a:fillRect/>
                    </a:stretch>
                  </pic:blipFill>
                  <pic:spPr>
                    <a:xfrm>
                      <a:off x="0" y="0"/>
                      <a:ext cx="533400" cy="266700"/>
                    </a:xfrm>
                    <a:prstGeom prst="rect">
                      <a:avLst/>
                    </a:prstGeom>
                    <a:noFill/>
                    <a:ln>
                      <a:noFill/>
                    </a:ln>
                  </pic:spPr>
                </pic:pic>
              </a:graphicData>
            </a:graphic>
          </wp:inline>
        </w:drawing>
      </w:r>
    </w:p>
    <w:p w14:paraId="3C09A176">
      <w:pPr>
        <w:widowControl w:val="0"/>
        <w:numPr>
          <w:ilvl w:val="0"/>
          <w:numId w:val="0"/>
        </w:numPr>
        <w:bidi w:val="0"/>
        <w:adjustRightInd w:val="0"/>
        <w:snapToGrid/>
        <w:spacing w:line="312" w:lineRule="atLeast"/>
        <w:ind w:left="0" w:leftChars="0" w:firstLine="0" w:firstLineChars="0"/>
        <w:jc w:val="both"/>
        <w:textAlignment w:val="baseline"/>
        <w:rPr>
          <w:rFonts w:hint="default" w:ascii="等线" w:hAnsi="等线" w:eastAsia="等线" w:cs="Times New Roman"/>
          <w:snapToGrid/>
          <w:sz w:val="28"/>
          <w:szCs w:val="28"/>
          <w:highlight w:val="none"/>
          <w:lang w:val="en-US" w:eastAsia="zh-CN"/>
        </w:rPr>
      </w:pPr>
      <w:r>
        <w:rPr>
          <w:rFonts w:hint="default" w:ascii="等线" w:hAnsi="等线" w:eastAsia="等线" w:cs="Times New Roman"/>
          <w:snapToGrid/>
          <w:sz w:val="28"/>
          <w:szCs w:val="28"/>
          <w:highlight w:val="none"/>
          <w:lang w:val="en-US" w:eastAsia="zh-CN"/>
        </w:rPr>
        <w:drawing>
          <wp:inline distT="0" distB="0" distL="114300" distR="114300">
            <wp:extent cx="2768600" cy="2806700"/>
            <wp:effectExtent l="0" t="0" r="0" b="0"/>
            <wp:docPr id="481"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120"/>
                    <pic:cNvPicPr>
                      <a:picLocks noChangeAspect="1"/>
                    </pic:cNvPicPr>
                  </pic:nvPicPr>
                  <pic:blipFill>
                    <a:blip r:embed="rId409"/>
                    <a:stretch>
                      <a:fillRect/>
                    </a:stretch>
                  </pic:blipFill>
                  <pic:spPr>
                    <a:xfrm>
                      <a:off x="0" y="0"/>
                      <a:ext cx="2768600" cy="2806700"/>
                    </a:xfrm>
                    <a:prstGeom prst="rect">
                      <a:avLst/>
                    </a:prstGeom>
                    <a:noFill/>
                    <a:ln>
                      <a:noFill/>
                    </a:ln>
                  </pic:spPr>
                </pic:pic>
              </a:graphicData>
            </a:graphic>
          </wp:inline>
        </w:drawing>
      </w:r>
    </w:p>
    <w:p w14:paraId="065E45CA">
      <w:pPr>
        <w:rPr>
          <w:rFonts w:hint="default"/>
          <w:lang w:val="en-US" w:eastAsia="zh-CN"/>
        </w:rPr>
      </w:pPr>
      <w:r>
        <w:rPr>
          <w:rFonts w:hint="eastAsia"/>
          <w:lang w:val="en-US" w:eastAsia="zh-CN"/>
        </w:rPr>
        <w:br w:type="page"/>
      </w:r>
    </w:p>
    <w:p w14:paraId="57ED0420">
      <w:pPr>
        <w:pStyle w:val="2"/>
        <w:bidi w:val="0"/>
        <w:rPr>
          <w:rFonts w:hint="default"/>
          <w:lang w:val="en-US" w:eastAsia="zh-CN"/>
        </w:rPr>
      </w:pPr>
      <w:r>
        <w:rPr>
          <w:rFonts w:hint="eastAsia"/>
          <w:lang w:val="en-US" w:eastAsia="zh-CN"/>
        </w:rPr>
        <w:t>第四次小测</w:t>
      </w:r>
    </w:p>
    <w:p w14:paraId="0903529C">
      <w:pPr>
        <w:rPr>
          <w:rFonts w:hint="default"/>
          <w:lang w:val="en-US" w:eastAsia="zh-CN"/>
        </w:rPr>
      </w:pPr>
      <w:r>
        <w:rPr>
          <w:rFonts w:hint="default"/>
          <w:lang w:val="en-US" w:eastAsia="zh-CN"/>
        </w:rPr>
        <w:drawing>
          <wp:inline distT="0" distB="0" distL="114300" distR="114300">
            <wp:extent cx="5272405" cy="977265"/>
            <wp:effectExtent l="0" t="0" r="4445" b="13335"/>
            <wp:docPr id="586"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图片 129"/>
                    <pic:cNvPicPr>
                      <a:picLocks noChangeAspect="1"/>
                    </pic:cNvPicPr>
                  </pic:nvPicPr>
                  <pic:blipFill>
                    <a:blip r:embed="rId410"/>
                    <a:stretch>
                      <a:fillRect/>
                    </a:stretch>
                  </pic:blipFill>
                  <pic:spPr>
                    <a:xfrm>
                      <a:off x="0" y="0"/>
                      <a:ext cx="5272405" cy="977265"/>
                    </a:xfrm>
                    <a:prstGeom prst="rect">
                      <a:avLst/>
                    </a:prstGeom>
                    <a:noFill/>
                    <a:ln>
                      <a:noFill/>
                    </a:ln>
                  </pic:spPr>
                </pic:pic>
              </a:graphicData>
            </a:graphic>
          </wp:inline>
        </w:drawing>
      </w:r>
    </w:p>
    <w:p w14:paraId="25745278">
      <w:pPr>
        <w:rPr>
          <w:rFonts w:hint="eastAsia"/>
          <w:lang w:val="en-US" w:eastAsia="zh-CN"/>
        </w:rPr>
      </w:pPr>
      <w:r>
        <w:rPr>
          <w:rFonts w:hint="eastAsia"/>
          <w:lang w:val="en-US" w:eastAsia="zh-CN"/>
        </w:rPr>
        <w:t>非电量转化为电量，</w:t>
      </w:r>
    </w:p>
    <w:p w14:paraId="204D3F49">
      <w:pPr>
        <w:rPr>
          <w:rFonts w:hint="eastAsia"/>
          <w:lang w:val="en-US" w:eastAsia="zh-CN"/>
        </w:rPr>
      </w:pPr>
      <w:r>
        <w:rPr>
          <w:rFonts w:hint="eastAsia"/>
          <w:lang w:val="en-US" w:eastAsia="zh-CN"/>
        </w:rPr>
        <w:drawing>
          <wp:inline distT="0" distB="0" distL="114300" distR="114300">
            <wp:extent cx="5270500" cy="417830"/>
            <wp:effectExtent l="0" t="0" r="0" b="1270"/>
            <wp:docPr id="67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图片 148"/>
                    <pic:cNvPicPr>
                      <a:picLocks noChangeAspect="1"/>
                    </pic:cNvPicPr>
                  </pic:nvPicPr>
                  <pic:blipFill>
                    <a:blip r:embed="rId411"/>
                    <a:stretch>
                      <a:fillRect/>
                    </a:stretch>
                  </pic:blipFill>
                  <pic:spPr>
                    <a:xfrm>
                      <a:off x="0" y="0"/>
                      <a:ext cx="5270500" cy="417830"/>
                    </a:xfrm>
                    <a:prstGeom prst="rect">
                      <a:avLst/>
                    </a:prstGeom>
                    <a:noFill/>
                    <a:ln>
                      <a:noFill/>
                    </a:ln>
                  </pic:spPr>
                </pic:pic>
              </a:graphicData>
            </a:graphic>
          </wp:inline>
        </w:drawing>
      </w:r>
    </w:p>
    <w:p w14:paraId="4628F97B">
      <w:pPr>
        <w:rPr>
          <w:rFonts w:hint="eastAsia"/>
          <w:lang w:val="en-US" w:eastAsia="zh-CN"/>
        </w:rPr>
      </w:pPr>
      <w:r>
        <w:rPr>
          <w:rFonts w:hint="eastAsia"/>
          <w:lang w:val="en-US" w:eastAsia="zh-CN"/>
        </w:rPr>
        <w:t>物理特性变化</w:t>
      </w:r>
    </w:p>
    <w:p w14:paraId="08C84EB3">
      <w:pPr>
        <w:rPr>
          <w:rFonts w:hint="eastAsia"/>
          <w:lang w:val="en-US" w:eastAsia="zh-CN"/>
        </w:rPr>
      </w:pPr>
    </w:p>
    <w:p w14:paraId="3EE9AE29">
      <w:pPr>
        <w:rPr>
          <w:rFonts w:hint="default"/>
          <w:lang w:val="en-US" w:eastAsia="zh-CN"/>
        </w:rPr>
      </w:pPr>
      <w:r>
        <w:rPr>
          <w:rFonts w:hint="default"/>
          <w:lang w:val="en-US" w:eastAsia="zh-CN"/>
        </w:rPr>
        <w:drawing>
          <wp:inline distT="0" distB="0" distL="114300" distR="114300">
            <wp:extent cx="5271135" cy="904875"/>
            <wp:effectExtent l="0" t="0" r="5715" b="9525"/>
            <wp:docPr id="587"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130"/>
                    <pic:cNvPicPr>
                      <a:picLocks noChangeAspect="1"/>
                    </pic:cNvPicPr>
                  </pic:nvPicPr>
                  <pic:blipFill>
                    <a:blip r:embed="rId412"/>
                    <a:stretch>
                      <a:fillRect/>
                    </a:stretch>
                  </pic:blipFill>
                  <pic:spPr>
                    <a:xfrm>
                      <a:off x="0" y="0"/>
                      <a:ext cx="5271135" cy="904875"/>
                    </a:xfrm>
                    <a:prstGeom prst="rect">
                      <a:avLst/>
                    </a:prstGeom>
                    <a:noFill/>
                    <a:ln>
                      <a:noFill/>
                    </a:ln>
                  </pic:spPr>
                </pic:pic>
              </a:graphicData>
            </a:graphic>
          </wp:inline>
        </w:drawing>
      </w:r>
    </w:p>
    <w:p w14:paraId="42272E65">
      <w:pPr>
        <w:rPr>
          <w:rFonts w:hint="default"/>
          <w:lang w:val="en-US" w:eastAsia="zh-CN"/>
        </w:rPr>
      </w:pPr>
      <w:r>
        <w:rPr>
          <w:rFonts w:hint="default"/>
          <w:lang w:val="en-US" w:eastAsia="zh-CN"/>
        </w:rPr>
        <w:t>材料在机械应力作用下其电阻</w:t>
      </w:r>
      <w:r>
        <w:rPr>
          <w:rFonts w:hint="eastAsia"/>
          <w:lang w:val="en-US" w:eastAsia="zh-CN"/>
        </w:rPr>
        <w:t>（电阻率）</w:t>
      </w:r>
      <w:r>
        <w:rPr>
          <w:rFonts w:hint="default"/>
          <w:lang w:val="en-US" w:eastAsia="zh-CN"/>
        </w:rPr>
        <w:t>发生变化的现象</w:t>
      </w:r>
    </w:p>
    <w:p w14:paraId="2BC10A7E">
      <w:pPr>
        <w:rPr>
          <w:rFonts w:hint="default"/>
          <w:lang w:val="en-US" w:eastAsia="zh-CN"/>
        </w:rPr>
      </w:pPr>
      <w:r>
        <w:rPr>
          <w:rFonts w:hint="default"/>
          <w:lang w:val="en-US" w:eastAsia="zh-CN"/>
        </w:rPr>
        <w:t>应变</w:t>
      </w:r>
    </w:p>
    <w:p w14:paraId="1236A57F">
      <w:pPr>
        <w:rPr>
          <w:rFonts w:hint="default"/>
          <w:lang w:val="en-US" w:eastAsia="zh-CN"/>
        </w:rPr>
      </w:pPr>
    </w:p>
    <w:p w14:paraId="7B1B17D6">
      <w:pPr>
        <w:rPr>
          <w:rFonts w:hint="default"/>
          <w:lang w:val="en-US" w:eastAsia="zh-CN"/>
        </w:rPr>
      </w:pPr>
      <w:r>
        <w:rPr>
          <w:rFonts w:hint="default"/>
          <w:lang w:val="en-US" w:eastAsia="zh-CN"/>
        </w:rPr>
        <w:drawing>
          <wp:inline distT="0" distB="0" distL="114300" distR="114300">
            <wp:extent cx="5271770" cy="631190"/>
            <wp:effectExtent l="0" t="0" r="5080" b="16510"/>
            <wp:docPr id="588"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131"/>
                    <pic:cNvPicPr>
                      <a:picLocks noChangeAspect="1"/>
                    </pic:cNvPicPr>
                  </pic:nvPicPr>
                  <pic:blipFill>
                    <a:blip r:embed="rId413"/>
                    <a:stretch>
                      <a:fillRect/>
                    </a:stretch>
                  </pic:blipFill>
                  <pic:spPr>
                    <a:xfrm>
                      <a:off x="0" y="0"/>
                      <a:ext cx="5271770" cy="631190"/>
                    </a:xfrm>
                    <a:prstGeom prst="rect">
                      <a:avLst/>
                    </a:prstGeom>
                    <a:noFill/>
                    <a:ln>
                      <a:noFill/>
                    </a:ln>
                  </pic:spPr>
                </pic:pic>
              </a:graphicData>
            </a:graphic>
          </wp:inline>
        </w:drawing>
      </w:r>
    </w:p>
    <w:p w14:paraId="037D6779">
      <w:pPr>
        <w:rPr>
          <w:rFonts w:hint="default"/>
          <w:lang w:val="en-US" w:eastAsia="zh-CN"/>
        </w:rPr>
      </w:pPr>
      <w:r>
        <w:rPr>
          <w:rFonts w:hint="default"/>
          <w:lang w:val="en-US" w:eastAsia="zh-CN"/>
        </w:rPr>
        <w:t>非接触式</w:t>
      </w:r>
      <w:r>
        <w:rPr>
          <w:rFonts w:hint="eastAsia"/>
          <w:lang w:val="en-US" w:eastAsia="zh-CN"/>
        </w:rPr>
        <w:t>（电感式）</w:t>
      </w:r>
    </w:p>
    <w:p w14:paraId="74EB30D5">
      <w:pPr>
        <w:rPr>
          <w:rFonts w:hint="eastAsia"/>
          <w:lang w:val="en-US" w:eastAsia="zh-CN"/>
        </w:rPr>
      </w:pPr>
      <w:r>
        <w:rPr>
          <w:rFonts w:hint="default"/>
          <w:lang w:val="en-US" w:eastAsia="zh-CN"/>
        </w:rPr>
        <w:t>位移、厚度、振动、转速</w:t>
      </w:r>
      <w:r>
        <w:rPr>
          <w:rFonts w:hint="eastAsia"/>
          <w:lang w:val="en-US" w:eastAsia="zh-CN"/>
        </w:rPr>
        <w:t>（漏题）</w:t>
      </w:r>
    </w:p>
    <w:p w14:paraId="6147B79C">
      <w:pPr>
        <w:rPr>
          <w:rFonts w:hint="eastAsia"/>
          <w:lang w:val="en-US" w:eastAsia="zh-CN"/>
        </w:rPr>
      </w:pPr>
    </w:p>
    <w:p w14:paraId="23DA7BDB">
      <w:pPr>
        <w:rPr>
          <w:rFonts w:hint="default"/>
          <w:lang w:val="en-US" w:eastAsia="zh-CN"/>
        </w:rPr>
      </w:pPr>
      <w:r>
        <w:rPr>
          <w:rFonts w:hint="default"/>
          <w:lang w:val="en-US" w:eastAsia="zh-CN"/>
        </w:rPr>
        <w:drawing>
          <wp:inline distT="0" distB="0" distL="114300" distR="114300">
            <wp:extent cx="5269865" cy="1090930"/>
            <wp:effectExtent l="0" t="0" r="6985" b="13970"/>
            <wp:docPr id="593"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图片 136"/>
                    <pic:cNvPicPr>
                      <a:picLocks noChangeAspect="1"/>
                    </pic:cNvPicPr>
                  </pic:nvPicPr>
                  <pic:blipFill>
                    <a:blip r:embed="rId414"/>
                    <a:stretch>
                      <a:fillRect/>
                    </a:stretch>
                  </pic:blipFill>
                  <pic:spPr>
                    <a:xfrm>
                      <a:off x="0" y="0"/>
                      <a:ext cx="5269865" cy="1090930"/>
                    </a:xfrm>
                    <a:prstGeom prst="rect">
                      <a:avLst/>
                    </a:prstGeom>
                    <a:noFill/>
                    <a:ln>
                      <a:noFill/>
                    </a:ln>
                  </pic:spPr>
                </pic:pic>
              </a:graphicData>
            </a:graphic>
          </wp:inline>
        </w:drawing>
      </w:r>
    </w:p>
    <w:p w14:paraId="46C91A75">
      <w:pPr>
        <w:rPr>
          <w:rFonts w:hint="default"/>
          <w:lang w:val="en-US" w:eastAsia="zh-CN"/>
        </w:rPr>
      </w:pPr>
      <w:r>
        <w:rPr>
          <w:rFonts w:hint="default"/>
          <w:lang w:val="en-US" w:eastAsia="zh-CN"/>
        </w:rPr>
        <w:t>某些材料在受力形变时会在其表面产生电荷的现象</w:t>
      </w:r>
    </w:p>
    <w:p w14:paraId="13379337">
      <w:pPr>
        <w:rPr>
          <w:rFonts w:hint="default"/>
          <w:lang w:val="en-US" w:eastAsia="zh-CN"/>
        </w:rPr>
      </w:pPr>
    </w:p>
    <w:p w14:paraId="6C75F8BE">
      <w:pPr>
        <w:rPr>
          <w:rFonts w:hint="eastAsia"/>
          <w:lang w:val="en-US" w:eastAsia="zh-CN"/>
        </w:rPr>
      </w:pPr>
      <w:r>
        <w:rPr>
          <w:rFonts w:hint="eastAsia"/>
          <w:lang w:val="en-US" w:eastAsia="zh-CN"/>
        </w:rPr>
        <w:t>注：可逆换能器，可逆的意思是变形会产生电荷，有电荷会产生变形，显然不符合这里的答案。换能器就是能量转换的器件，是传感器中的一个部分，传感器一般单向的传感器，换能器如果原理可逆，一般反过来作为执行器，比如压电材料通交流电会产生振动。</w:t>
      </w:r>
    </w:p>
    <w:p w14:paraId="5C2D0CB4">
      <w:pPr>
        <w:rPr>
          <w:rFonts w:hint="default"/>
          <w:lang w:val="en-US" w:eastAsia="zh-CN"/>
        </w:rPr>
      </w:pPr>
      <w:r>
        <w:rPr>
          <w:rFonts w:hint="default"/>
          <w:lang w:val="en-US" w:eastAsia="zh-CN"/>
        </w:rPr>
        <w:drawing>
          <wp:inline distT="0" distB="0" distL="114300" distR="114300">
            <wp:extent cx="5273675" cy="427355"/>
            <wp:effectExtent l="0" t="0" r="9525" b="4445"/>
            <wp:docPr id="67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147"/>
                    <pic:cNvPicPr>
                      <a:picLocks noChangeAspect="1"/>
                    </pic:cNvPicPr>
                  </pic:nvPicPr>
                  <pic:blipFill>
                    <a:blip r:embed="rId415"/>
                    <a:stretch>
                      <a:fillRect/>
                    </a:stretch>
                  </pic:blipFill>
                  <pic:spPr>
                    <a:xfrm>
                      <a:off x="0" y="0"/>
                      <a:ext cx="5273675" cy="427355"/>
                    </a:xfrm>
                    <a:prstGeom prst="rect">
                      <a:avLst/>
                    </a:prstGeom>
                    <a:noFill/>
                    <a:ln>
                      <a:noFill/>
                    </a:ln>
                  </pic:spPr>
                </pic:pic>
              </a:graphicData>
            </a:graphic>
          </wp:inline>
        </w:drawing>
      </w:r>
    </w:p>
    <w:p w14:paraId="50B2969E">
      <w:pPr>
        <w:rPr>
          <w:rFonts w:hint="default"/>
          <w:lang w:val="en-US" w:eastAsia="zh-CN"/>
        </w:rPr>
      </w:pPr>
      <w:r>
        <w:rPr>
          <w:rFonts w:hint="eastAsia"/>
          <w:lang w:val="en-US" w:eastAsia="zh-CN"/>
        </w:rPr>
        <w:t>力敏、压力、动态等等符合特性的词</w:t>
      </w:r>
    </w:p>
    <w:p w14:paraId="1B0B08F3">
      <w:pPr>
        <w:rPr>
          <w:rFonts w:hint="eastAsia"/>
          <w:lang w:val="en-US" w:eastAsia="zh-CN"/>
        </w:rPr>
      </w:pPr>
    </w:p>
    <w:p w14:paraId="6C94981C">
      <w:pPr>
        <w:rPr>
          <w:rFonts w:hint="default"/>
          <w:lang w:val="en-US" w:eastAsia="zh-CN"/>
        </w:rPr>
      </w:pPr>
      <w:r>
        <w:rPr>
          <w:rFonts w:hint="default"/>
          <w:lang w:val="en-US" w:eastAsia="zh-CN"/>
        </w:rPr>
        <w:drawing>
          <wp:inline distT="0" distB="0" distL="114300" distR="114300">
            <wp:extent cx="5273675" cy="351790"/>
            <wp:effectExtent l="0" t="0" r="9525" b="3810"/>
            <wp:docPr id="67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149"/>
                    <pic:cNvPicPr>
                      <a:picLocks noChangeAspect="1"/>
                    </pic:cNvPicPr>
                  </pic:nvPicPr>
                  <pic:blipFill>
                    <a:blip r:embed="rId416"/>
                    <a:stretch>
                      <a:fillRect/>
                    </a:stretch>
                  </pic:blipFill>
                  <pic:spPr>
                    <a:xfrm>
                      <a:off x="0" y="0"/>
                      <a:ext cx="5273675" cy="351790"/>
                    </a:xfrm>
                    <a:prstGeom prst="rect">
                      <a:avLst/>
                    </a:prstGeom>
                    <a:noFill/>
                    <a:ln>
                      <a:noFill/>
                    </a:ln>
                  </pic:spPr>
                </pic:pic>
              </a:graphicData>
            </a:graphic>
          </wp:inline>
        </w:drawing>
      </w:r>
    </w:p>
    <w:p w14:paraId="231B461C">
      <w:pPr>
        <w:rPr>
          <w:rFonts w:hint="default"/>
          <w:lang w:val="en-US" w:eastAsia="zh-CN"/>
        </w:rPr>
      </w:pPr>
    </w:p>
    <w:p w14:paraId="2961C7F2">
      <w:pPr>
        <w:rPr>
          <w:rFonts w:hint="default"/>
          <w:lang w:val="en-US" w:eastAsia="zh-CN"/>
        </w:rPr>
      </w:pPr>
    </w:p>
    <w:p w14:paraId="59150595">
      <w:pPr>
        <w:rPr>
          <w:rFonts w:hint="default"/>
          <w:lang w:val="en-US" w:eastAsia="zh-CN"/>
        </w:rPr>
      </w:pPr>
    </w:p>
    <w:p w14:paraId="606EDE15">
      <w:pPr>
        <w:rPr>
          <w:rFonts w:hint="default"/>
          <w:lang w:val="en-US" w:eastAsia="zh-CN"/>
        </w:rPr>
      </w:pPr>
      <w:r>
        <w:rPr>
          <w:rFonts w:hint="default"/>
          <w:lang w:val="en-US" w:eastAsia="zh-CN"/>
        </w:rPr>
        <w:drawing>
          <wp:inline distT="0" distB="0" distL="114300" distR="114300">
            <wp:extent cx="5271135" cy="716915"/>
            <wp:effectExtent l="0" t="0" r="5715" b="6985"/>
            <wp:docPr id="589"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图片 132"/>
                    <pic:cNvPicPr>
                      <a:picLocks noChangeAspect="1"/>
                    </pic:cNvPicPr>
                  </pic:nvPicPr>
                  <pic:blipFill>
                    <a:blip r:embed="rId417"/>
                    <a:stretch>
                      <a:fillRect/>
                    </a:stretch>
                  </pic:blipFill>
                  <pic:spPr>
                    <a:xfrm>
                      <a:off x="0" y="0"/>
                      <a:ext cx="5271135" cy="716915"/>
                    </a:xfrm>
                    <a:prstGeom prst="rect">
                      <a:avLst/>
                    </a:prstGeom>
                    <a:noFill/>
                    <a:ln>
                      <a:noFill/>
                    </a:ln>
                  </pic:spPr>
                </pic:pic>
              </a:graphicData>
            </a:graphic>
          </wp:inline>
        </w:drawing>
      </w:r>
    </w:p>
    <w:p w14:paraId="024868D0">
      <w:pPr>
        <w:rPr>
          <w:rFonts w:hint="default"/>
          <w:lang w:val="en-US" w:eastAsia="zh-CN"/>
        </w:rPr>
      </w:pPr>
      <w:r>
        <w:rPr>
          <w:rFonts w:hint="default"/>
          <w:lang w:val="en-US" w:eastAsia="zh-CN"/>
        </w:rPr>
        <w:t>当电流垂直通过磁场时，在垂直于电流和磁场方向上产生电势差的现象</w:t>
      </w:r>
    </w:p>
    <w:p w14:paraId="774F9391">
      <w:pPr>
        <w:rPr>
          <w:rFonts w:hint="default"/>
          <w:lang w:val="en-US" w:eastAsia="zh-CN"/>
        </w:rPr>
      </w:pPr>
      <w:r>
        <w:rPr>
          <w:rFonts w:hint="default"/>
          <w:lang w:val="en-US" w:eastAsia="zh-CN"/>
        </w:rPr>
        <w:t>磁敏</w:t>
      </w:r>
    </w:p>
    <w:p w14:paraId="4E37424D">
      <w:pPr>
        <w:rPr>
          <w:rFonts w:hint="default"/>
          <w:lang w:val="en-US" w:eastAsia="zh-CN"/>
        </w:rPr>
      </w:pPr>
    </w:p>
    <w:p w14:paraId="4D428A84">
      <w:pPr>
        <w:rPr>
          <w:rFonts w:hint="default"/>
          <w:lang w:val="en-US" w:eastAsia="zh-CN"/>
        </w:rPr>
      </w:pPr>
      <w:r>
        <w:rPr>
          <w:rFonts w:hint="default"/>
          <w:lang w:val="en-US" w:eastAsia="zh-CN"/>
        </w:rPr>
        <w:drawing>
          <wp:inline distT="0" distB="0" distL="114300" distR="114300">
            <wp:extent cx="4600575" cy="323850"/>
            <wp:effectExtent l="0" t="0" r="9525" b="0"/>
            <wp:docPr id="590"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图片 133"/>
                    <pic:cNvPicPr>
                      <a:picLocks noChangeAspect="1"/>
                    </pic:cNvPicPr>
                  </pic:nvPicPr>
                  <pic:blipFill>
                    <a:blip r:embed="rId418"/>
                    <a:stretch>
                      <a:fillRect/>
                    </a:stretch>
                  </pic:blipFill>
                  <pic:spPr>
                    <a:xfrm>
                      <a:off x="0" y="0"/>
                      <a:ext cx="4600575" cy="323850"/>
                    </a:xfrm>
                    <a:prstGeom prst="rect">
                      <a:avLst/>
                    </a:prstGeom>
                    <a:noFill/>
                    <a:ln>
                      <a:noFill/>
                    </a:ln>
                  </pic:spPr>
                </pic:pic>
              </a:graphicData>
            </a:graphic>
          </wp:inline>
        </w:drawing>
      </w:r>
    </w:p>
    <w:p w14:paraId="3983B168">
      <w:pPr>
        <w:rPr>
          <w:rFonts w:hint="eastAsia"/>
          <w:lang w:val="en-US" w:eastAsia="zh-CN"/>
        </w:rPr>
      </w:pPr>
      <w:r>
        <w:rPr>
          <w:rFonts w:hint="eastAsia"/>
          <w:lang w:val="en-US" w:eastAsia="zh-CN"/>
        </w:rPr>
        <w:t>极距变换、面积变化、介质变化。</w:t>
      </w:r>
    </w:p>
    <w:p w14:paraId="5EA4ABE8">
      <w:pPr>
        <w:rPr>
          <w:rFonts w:hint="eastAsia"/>
          <w:lang w:val="en-US" w:eastAsia="zh-CN"/>
        </w:rPr>
      </w:pPr>
    </w:p>
    <w:p w14:paraId="6EEE0B08">
      <w:pPr>
        <w:ind w:left="0" w:leftChars="0" w:firstLine="0" w:firstLineChars="0"/>
        <w:rPr>
          <w:rFonts w:hint="eastAsia"/>
          <w:lang w:val="en-US" w:eastAsia="zh-CN"/>
        </w:rPr>
      </w:pPr>
    </w:p>
    <w:p w14:paraId="12748A00">
      <w:pPr>
        <w:rPr>
          <w:rFonts w:hint="eastAsia"/>
          <w:lang w:val="en-US" w:eastAsia="zh-CN"/>
        </w:rPr>
      </w:pPr>
    </w:p>
    <w:p w14:paraId="20B3B9E0">
      <w:pPr>
        <w:rPr>
          <w:rFonts w:hint="default"/>
          <w:lang w:val="en-US" w:eastAsia="zh-CN"/>
        </w:rPr>
      </w:pPr>
      <w:r>
        <w:rPr>
          <w:rFonts w:hint="default"/>
          <w:lang w:val="en-US" w:eastAsia="zh-CN"/>
        </w:rPr>
        <w:drawing>
          <wp:inline distT="0" distB="0" distL="114300" distR="114300">
            <wp:extent cx="5269230" cy="630555"/>
            <wp:effectExtent l="0" t="0" r="7620" b="17145"/>
            <wp:docPr id="591"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图片 134"/>
                    <pic:cNvPicPr>
                      <a:picLocks noChangeAspect="1"/>
                    </pic:cNvPicPr>
                  </pic:nvPicPr>
                  <pic:blipFill>
                    <a:blip r:embed="rId419"/>
                    <a:stretch>
                      <a:fillRect/>
                    </a:stretch>
                  </pic:blipFill>
                  <pic:spPr>
                    <a:xfrm>
                      <a:off x="0" y="0"/>
                      <a:ext cx="5269230" cy="630555"/>
                    </a:xfrm>
                    <a:prstGeom prst="rect">
                      <a:avLst/>
                    </a:prstGeom>
                    <a:noFill/>
                    <a:ln>
                      <a:noFill/>
                    </a:ln>
                  </pic:spPr>
                </pic:pic>
              </a:graphicData>
            </a:graphic>
          </wp:inline>
        </w:drawing>
      </w:r>
    </w:p>
    <w:p w14:paraId="4B085183">
      <w:pPr>
        <w:rPr>
          <w:rFonts w:hint="default"/>
          <w:lang w:val="en-US" w:eastAsia="zh-CN"/>
        </w:rPr>
      </w:pPr>
      <w:r>
        <w:rPr>
          <w:rFonts w:hint="default"/>
          <w:lang w:val="en-US" w:eastAsia="zh-CN"/>
        </w:rPr>
        <w:t>通滤波器、高通滤波器、带通滤波器</w:t>
      </w:r>
      <w:r>
        <w:rPr>
          <w:rFonts w:hint="eastAsia"/>
          <w:lang w:val="en-US" w:eastAsia="zh-CN"/>
        </w:rPr>
        <w:t>、</w:t>
      </w:r>
      <w:r>
        <w:rPr>
          <w:rFonts w:hint="default"/>
          <w:lang w:val="en-US" w:eastAsia="zh-CN"/>
        </w:rPr>
        <w:t>带阻滤波器</w:t>
      </w:r>
    </w:p>
    <w:p w14:paraId="6D03A674">
      <w:pPr>
        <w:rPr>
          <w:rFonts w:hint="default"/>
          <w:lang w:val="en-US" w:eastAsia="zh-CN"/>
        </w:rPr>
      </w:pPr>
      <w:r>
        <w:rPr>
          <w:rFonts w:hint="default"/>
          <w:lang w:val="en-US" w:eastAsia="zh-CN"/>
        </w:rPr>
        <w:t>低通</w:t>
      </w:r>
    </w:p>
    <w:p w14:paraId="7706753B">
      <w:pPr>
        <w:rPr>
          <w:rFonts w:hint="default"/>
          <w:lang w:val="en-US" w:eastAsia="zh-CN"/>
        </w:rPr>
      </w:pPr>
    </w:p>
    <w:p w14:paraId="07AE8DDD">
      <w:pPr>
        <w:rPr>
          <w:rFonts w:hint="default"/>
          <w:lang w:val="en-US" w:eastAsia="zh-CN"/>
        </w:rPr>
      </w:pPr>
      <w:r>
        <w:rPr>
          <w:rFonts w:hint="default"/>
          <w:lang w:val="en-US" w:eastAsia="zh-CN"/>
        </w:rPr>
        <w:drawing>
          <wp:inline distT="0" distB="0" distL="114300" distR="114300">
            <wp:extent cx="5269865" cy="1109345"/>
            <wp:effectExtent l="0" t="0" r="6985" b="14605"/>
            <wp:docPr id="592"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图片 135"/>
                    <pic:cNvPicPr>
                      <a:picLocks noChangeAspect="1"/>
                    </pic:cNvPicPr>
                  </pic:nvPicPr>
                  <pic:blipFill>
                    <a:blip r:embed="rId420"/>
                    <a:stretch>
                      <a:fillRect/>
                    </a:stretch>
                  </pic:blipFill>
                  <pic:spPr>
                    <a:xfrm>
                      <a:off x="0" y="0"/>
                      <a:ext cx="5269865" cy="1109345"/>
                    </a:xfrm>
                    <a:prstGeom prst="rect">
                      <a:avLst/>
                    </a:prstGeom>
                    <a:noFill/>
                    <a:ln>
                      <a:noFill/>
                    </a:ln>
                  </pic:spPr>
                </pic:pic>
              </a:graphicData>
            </a:graphic>
          </wp:inline>
        </w:drawing>
      </w:r>
    </w:p>
    <w:p w14:paraId="37910B3A">
      <w:pPr>
        <w:rPr>
          <w:rFonts w:hint="default"/>
          <w:lang w:val="en-US" w:eastAsia="zh-CN"/>
        </w:rPr>
      </w:pPr>
      <w:r>
        <w:rPr>
          <w:rFonts w:hint="default"/>
          <w:lang w:val="en-US" w:eastAsia="zh-CN"/>
        </w:rPr>
        <w:t>将低频信号加载到高频载波上以便于传输</w:t>
      </w:r>
    </w:p>
    <w:p w14:paraId="55DFF73A">
      <w:pPr>
        <w:rPr>
          <w:rFonts w:hint="eastAsia"/>
          <w:lang w:val="en-US" w:eastAsia="zh-CN"/>
        </w:rPr>
      </w:pPr>
      <w:r>
        <w:rPr>
          <w:rFonts w:hint="eastAsia"/>
          <w:lang w:val="en-US" w:eastAsia="zh-CN"/>
        </w:rPr>
        <w:t>幅值、频率、相位</w:t>
      </w:r>
    </w:p>
    <w:p w14:paraId="49C60E68">
      <w:pPr>
        <w:rPr>
          <w:rFonts w:hint="default"/>
          <w:lang w:val="en-US" w:eastAsia="zh-CN"/>
        </w:rPr>
      </w:pPr>
      <w:r>
        <w:rPr>
          <w:rFonts w:hint="default"/>
          <w:lang w:val="en-US" w:eastAsia="zh-CN"/>
        </w:rPr>
        <w:t>载波</w:t>
      </w:r>
    </w:p>
    <w:p w14:paraId="2AC3DF7F">
      <w:pPr>
        <w:rPr>
          <w:rFonts w:hint="default"/>
          <w:lang w:val="en-US" w:eastAsia="zh-CN"/>
        </w:rPr>
      </w:pPr>
      <w:r>
        <w:rPr>
          <w:rFonts w:hint="eastAsia"/>
          <w:lang w:val="en-US" w:eastAsia="zh-CN"/>
        </w:rPr>
        <w:br w:type="page"/>
      </w:r>
    </w:p>
    <w:p w14:paraId="7B1E376D">
      <w:pPr>
        <w:pStyle w:val="2"/>
        <w:bidi w:val="0"/>
        <w:rPr>
          <w:rFonts w:hint="default"/>
          <w:lang w:val="en-US" w:eastAsia="zh-CN"/>
        </w:rPr>
      </w:pPr>
      <w:r>
        <w:rPr>
          <w:rFonts w:hint="eastAsia"/>
          <w:lang w:val="en-US" w:eastAsia="zh-CN"/>
        </w:rPr>
        <w:t>第五次小测</w:t>
      </w:r>
    </w:p>
    <w:p w14:paraId="59A063C8">
      <w:pPr>
        <w:rPr>
          <w:rFonts w:hint="default"/>
          <w:lang w:val="en-US" w:eastAsia="zh-CN"/>
        </w:rPr>
      </w:pPr>
      <w:r>
        <w:rPr>
          <w:rFonts w:hint="default"/>
          <w:lang w:val="en-US" w:eastAsia="zh-CN"/>
        </w:rPr>
        <w:drawing>
          <wp:inline distT="0" distB="0" distL="114300" distR="114300">
            <wp:extent cx="5269230" cy="1470660"/>
            <wp:effectExtent l="0" t="0" r="1270" b="2540"/>
            <wp:docPr id="596"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129"/>
                    <pic:cNvPicPr>
                      <a:picLocks noChangeAspect="1"/>
                    </pic:cNvPicPr>
                  </pic:nvPicPr>
                  <pic:blipFill>
                    <a:blip r:embed="rId421"/>
                    <a:stretch>
                      <a:fillRect/>
                    </a:stretch>
                  </pic:blipFill>
                  <pic:spPr>
                    <a:xfrm>
                      <a:off x="0" y="0"/>
                      <a:ext cx="5269230" cy="1470660"/>
                    </a:xfrm>
                    <a:prstGeom prst="rect">
                      <a:avLst/>
                    </a:prstGeom>
                    <a:noFill/>
                    <a:ln>
                      <a:noFill/>
                    </a:ln>
                  </pic:spPr>
                </pic:pic>
              </a:graphicData>
            </a:graphic>
          </wp:inline>
        </w:drawing>
      </w:r>
    </w:p>
    <w:p w14:paraId="253BD9B0">
      <w:pPr>
        <w:rPr>
          <w:rFonts w:hint="default"/>
          <w:lang w:val="en-US" w:eastAsia="zh-CN"/>
        </w:rPr>
      </w:pPr>
      <w:r>
        <w:rPr>
          <w:rFonts w:hint="eastAsia"/>
          <w:lang w:val="en-US" w:eastAsia="zh-CN"/>
        </w:rPr>
        <w:t>第六章开头：</w:t>
      </w:r>
    </w:p>
    <w:p w14:paraId="1DE87CED">
      <w:pPr>
        <w:rPr>
          <w:rFonts w:hint="default"/>
          <w:lang w:val="en-US" w:eastAsia="zh-CN"/>
        </w:rPr>
      </w:pPr>
      <w:r>
        <w:rPr>
          <w:rFonts w:hint="default"/>
          <w:lang w:val="en-US" w:eastAsia="zh-CN"/>
        </w:rPr>
        <w:drawing>
          <wp:inline distT="0" distB="0" distL="114300" distR="114300">
            <wp:extent cx="5273675" cy="405765"/>
            <wp:effectExtent l="0" t="0" r="9525" b="635"/>
            <wp:docPr id="597"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130"/>
                    <pic:cNvPicPr>
                      <a:picLocks noChangeAspect="1"/>
                    </pic:cNvPicPr>
                  </pic:nvPicPr>
                  <pic:blipFill>
                    <a:blip r:embed="rId422"/>
                    <a:stretch>
                      <a:fillRect/>
                    </a:stretch>
                  </pic:blipFill>
                  <pic:spPr>
                    <a:xfrm>
                      <a:off x="0" y="0"/>
                      <a:ext cx="5273675" cy="405765"/>
                    </a:xfrm>
                    <a:prstGeom prst="rect">
                      <a:avLst/>
                    </a:prstGeom>
                    <a:noFill/>
                    <a:ln>
                      <a:noFill/>
                    </a:ln>
                  </pic:spPr>
                </pic:pic>
              </a:graphicData>
            </a:graphic>
          </wp:inline>
        </w:drawing>
      </w:r>
    </w:p>
    <w:p w14:paraId="1D2C8B43">
      <w:pPr>
        <w:rPr>
          <w:rFonts w:hint="default"/>
          <w:lang w:val="en-US" w:eastAsia="zh-CN"/>
        </w:rPr>
      </w:pPr>
    </w:p>
    <w:p w14:paraId="63147D14">
      <w:pPr>
        <w:rPr>
          <w:rFonts w:hint="default"/>
          <w:lang w:val="en-US" w:eastAsia="zh-CN"/>
        </w:rPr>
      </w:pPr>
      <w:r>
        <w:rPr>
          <w:rFonts w:hint="eastAsia"/>
          <w:lang w:val="en-US" w:eastAsia="zh-CN"/>
        </w:rPr>
        <w:t>第三章—测试装置的基本特性：</w:t>
      </w:r>
    </w:p>
    <w:p w14:paraId="2DAE9461">
      <w:pPr>
        <w:rPr>
          <w:rFonts w:hint="default"/>
          <w:lang w:val="en-US" w:eastAsia="zh-CN"/>
        </w:rPr>
      </w:pPr>
      <w:r>
        <w:rPr>
          <w:rFonts w:hint="default"/>
          <w:lang w:val="en-US" w:eastAsia="zh-CN"/>
        </w:rPr>
        <w:drawing>
          <wp:inline distT="0" distB="0" distL="114300" distR="114300">
            <wp:extent cx="5274310" cy="632460"/>
            <wp:effectExtent l="0" t="0" r="8890" b="2540"/>
            <wp:docPr id="598"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131"/>
                    <pic:cNvPicPr>
                      <a:picLocks noChangeAspect="1"/>
                    </pic:cNvPicPr>
                  </pic:nvPicPr>
                  <pic:blipFill>
                    <a:blip r:embed="rId423"/>
                    <a:stretch>
                      <a:fillRect/>
                    </a:stretch>
                  </pic:blipFill>
                  <pic:spPr>
                    <a:xfrm>
                      <a:off x="0" y="0"/>
                      <a:ext cx="5274310" cy="632460"/>
                    </a:xfrm>
                    <a:prstGeom prst="rect">
                      <a:avLst/>
                    </a:prstGeom>
                    <a:noFill/>
                    <a:ln>
                      <a:noFill/>
                    </a:ln>
                  </pic:spPr>
                </pic:pic>
              </a:graphicData>
            </a:graphic>
          </wp:inline>
        </w:drawing>
      </w:r>
    </w:p>
    <w:p w14:paraId="49EB9B55">
      <w:pPr>
        <w:rPr>
          <w:rFonts w:hint="eastAsia"/>
          <w:lang w:val="en-US" w:eastAsia="zh-CN"/>
        </w:rPr>
      </w:pPr>
      <w:r>
        <w:rPr>
          <w:rFonts w:hint="eastAsia"/>
          <w:lang w:val="en-US" w:eastAsia="zh-CN"/>
        </w:rPr>
        <w:t>确定静态特性与动态特性、降低负载特性的影响、抗干扰特性要好。</w:t>
      </w:r>
    </w:p>
    <w:p w14:paraId="3FBBC3D8">
      <w:pPr>
        <w:rPr>
          <w:rFonts w:hint="eastAsia"/>
          <w:lang w:val="en-US" w:eastAsia="zh-CN"/>
        </w:rPr>
      </w:pPr>
      <w:r>
        <w:rPr>
          <w:rFonts w:hint="eastAsia"/>
          <w:lang w:val="en-US" w:eastAsia="zh-CN"/>
        </w:rPr>
        <w:drawing>
          <wp:inline distT="0" distB="0" distL="114300" distR="114300">
            <wp:extent cx="3954145" cy="1750060"/>
            <wp:effectExtent l="0" t="0" r="8255" b="2540"/>
            <wp:docPr id="616"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图片 149"/>
                    <pic:cNvPicPr>
                      <a:picLocks noChangeAspect="1"/>
                    </pic:cNvPicPr>
                  </pic:nvPicPr>
                  <pic:blipFill>
                    <a:blip r:embed="rId424"/>
                    <a:stretch>
                      <a:fillRect/>
                    </a:stretch>
                  </pic:blipFill>
                  <pic:spPr>
                    <a:xfrm>
                      <a:off x="0" y="0"/>
                      <a:ext cx="3954145" cy="1750060"/>
                    </a:xfrm>
                    <a:prstGeom prst="rect">
                      <a:avLst/>
                    </a:prstGeom>
                    <a:noFill/>
                    <a:ln>
                      <a:noFill/>
                    </a:ln>
                  </pic:spPr>
                </pic:pic>
              </a:graphicData>
            </a:graphic>
          </wp:inline>
        </w:drawing>
      </w:r>
    </w:p>
    <w:p w14:paraId="7D12EAF7">
      <w:pPr>
        <w:rPr>
          <w:rFonts w:hint="eastAsia"/>
          <w:lang w:val="en-US" w:eastAsia="zh-CN"/>
        </w:rPr>
      </w:pPr>
      <w:r>
        <w:rPr>
          <w:rFonts w:hint="eastAsia"/>
          <w:lang w:val="en-US" w:eastAsia="zh-CN"/>
        </w:rPr>
        <w:t>有了静态和动态特性才能分析满足不失真的条件。</w:t>
      </w:r>
    </w:p>
    <w:p w14:paraId="725EFA40">
      <w:pPr>
        <w:rPr>
          <w:rFonts w:hint="eastAsia"/>
          <w:lang w:val="en-US" w:eastAsia="zh-CN"/>
        </w:rPr>
      </w:pPr>
      <w:r>
        <w:rPr>
          <w:rFonts w:hint="eastAsia"/>
          <w:lang w:val="en-US" w:eastAsia="zh-CN"/>
        </w:rPr>
        <w:drawing>
          <wp:inline distT="0" distB="0" distL="114300" distR="114300">
            <wp:extent cx="1405890" cy="694055"/>
            <wp:effectExtent l="0" t="0" r="3810" b="4445"/>
            <wp:docPr id="601"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134"/>
                    <pic:cNvPicPr>
                      <a:picLocks noChangeAspect="1"/>
                    </pic:cNvPicPr>
                  </pic:nvPicPr>
                  <pic:blipFill>
                    <a:blip r:embed="rId425"/>
                    <a:stretch>
                      <a:fillRect/>
                    </a:stretch>
                  </pic:blipFill>
                  <pic:spPr>
                    <a:xfrm>
                      <a:off x="0" y="0"/>
                      <a:ext cx="1405890" cy="694055"/>
                    </a:xfrm>
                    <a:prstGeom prst="rect">
                      <a:avLst/>
                    </a:prstGeom>
                    <a:noFill/>
                    <a:ln>
                      <a:noFill/>
                    </a:ln>
                  </pic:spPr>
                </pic:pic>
              </a:graphicData>
            </a:graphic>
          </wp:inline>
        </w:drawing>
      </w:r>
    </w:p>
    <w:p w14:paraId="7D29F930">
      <w:pPr>
        <w:rPr>
          <w:rFonts w:hint="default"/>
          <w:lang w:val="en-US" w:eastAsia="zh-CN"/>
        </w:rPr>
      </w:pPr>
      <w:r>
        <w:rPr>
          <w:rFonts w:hint="eastAsia"/>
          <w:lang w:val="en-US" w:eastAsia="zh-CN"/>
        </w:rPr>
        <w:t>例如二阶系统中阻尼比的分析，就是基于其动态特性。</w:t>
      </w:r>
    </w:p>
    <w:p w14:paraId="73A0227F">
      <w:pPr>
        <w:rPr>
          <w:rFonts w:hint="default"/>
          <w:lang w:val="en-US" w:eastAsia="zh-CN"/>
        </w:rPr>
      </w:pPr>
      <w:r>
        <w:rPr>
          <w:rFonts w:hint="default"/>
          <w:lang w:val="en-US" w:eastAsia="zh-CN"/>
        </w:rPr>
        <w:drawing>
          <wp:inline distT="0" distB="0" distL="114300" distR="114300">
            <wp:extent cx="5274310" cy="967105"/>
            <wp:effectExtent l="0" t="0" r="8890" b="10795"/>
            <wp:docPr id="599"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132"/>
                    <pic:cNvPicPr>
                      <a:picLocks noChangeAspect="1"/>
                    </pic:cNvPicPr>
                  </pic:nvPicPr>
                  <pic:blipFill>
                    <a:blip r:embed="rId426"/>
                    <a:stretch>
                      <a:fillRect/>
                    </a:stretch>
                  </pic:blipFill>
                  <pic:spPr>
                    <a:xfrm>
                      <a:off x="0" y="0"/>
                      <a:ext cx="5274310" cy="967105"/>
                    </a:xfrm>
                    <a:prstGeom prst="rect">
                      <a:avLst/>
                    </a:prstGeom>
                    <a:noFill/>
                    <a:ln>
                      <a:noFill/>
                    </a:ln>
                  </pic:spPr>
                </pic:pic>
              </a:graphicData>
            </a:graphic>
          </wp:inline>
        </w:drawing>
      </w:r>
    </w:p>
    <w:p w14:paraId="513CA8B9">
      <w:pPr>
        <w:rPr>
          <w:rFonts w:hint="default"/>
          <w:lang w:val="en-US" w:eastAsia="zh-CN"/>
        </w:rPr>
      </w:pPr>
      <w:r>
        <w:rPr>
          <w:rFonts w:hint="default"/>
          <w:lang w:val="en-US" w:eastAsia="zh-CN"/>
        </w:rPr>
        <w:drawing>
          <wp:inline distT="0" distB="0" distL="114300" distR="114300">
            <wp:extent cx="5269865" cy="597535"/>
            <wp:effectExtent l="0" t="0" r="635" b="12065"/>
            <wp:docPr id="600"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133"/>
                    <pic:cNvPicPr>
                      <a:picLocks noChangeAspect="1"/>
                    </pic:cNvPicPr>
                  </pic:nvPicPr>
                  <pic:blipFill>
                    <a:blip r:embed="rId427"/>
                    <a:stretch>
                      <a:fillRect/>
                    </a:stretch>
                  </pic:blipFill>
                  <pic:spPr>
                    <a:xfrm>
                      <a:off x="0" y="0"/>
                      <a:ext cx="5269865" cy="597535"/>
                    </a:xfrm>
                    <a:prstGeom prst="rect">
                      <a:avLst/>
                    </a:prstGeom>
                    <a:noFill/>
                    <a:ln>
                      <a:noFill/>
                    </a:ln>
                  </pic:spPr>
                </pic:pic>
              </a:graphicData>
            </a:graphic>
          </wp:inline>
        </w:drawing>
      </w:r>
    </w:p>
    <w:p w14:paraId="264133A9">
      <w:pPr>
        <w:rPr>
          <w:rFonts w:hint="eastAsia"/>
          <w:lang w:val="en-US" w:eastAsia="zh-CN"/>
        </w:rPr>
      </w:pPr>
      <w:r>
        <w:rPr>
          <w:rFonts w:hint="eastAsia"/>
          <w:lang w:val="en-US" w:eastAsia="zh-CN"/>
        </w:rPr>
        <w:t>各环节输入输出之间降低负载特性是主要的。</w:t>
      </w:r>
    </w:p>
    <w:p w14:paraId="507EA2CC">
      <w:pPr>
        <w:rPr>
          <w:rFonts w:hint="eastAsia"/>
          <w:lang w:val="en-US" w:eastAsia="zh-CN"/>
        </w:rPr>
      </w:pPr>
      <w:r>
        <w:rPr>
          <w:rFonts w:hint="eastAsia"/>
          <w:lang w:val="en-US" w:eastAsia="zh-CN"/>
        </w:rPr>
        <w:drawing>
          <wp:inline distT="0" distB="0" distL="114300" distR="114300">
            <wp:extent cx="5273040" cy="355600"/>
            <wp:effectExtent l="0" t="0" r="10160" b="0"/>
            <wp:docPr id="615"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图片 148"/>
                    <pic:cNvPicPr>
                      <a:picLocks noChangeAspect="1"/>
                    </pic:cNvPicPr>
                  </pic:nvPicPr>
                  <pic:blipFill>
                    <a:blip r:embed="rId428"/>
                    <a:stretch>
                      <a:fillRect/>
                    </a:stretch>
                  </pic:blipFill>
                  <pic:spPr>
                    <a:xfrm>
                      <a:off x="0" y="0"/>
                      <a:ext cx="5273040" cy="355600"/>
                    </a:xfrm>
                    <a:prstGeom prst="rect">
                      <a:avLst/>
                    </a:prstGeom>
                    <a:noFill/>
                    <a:ln>
                      <a:noFill/>
                    </a:ln>
                  </pic:spPr>
                </pic:pic>
              </a:graphicData>
            </a:graphic>
          </wp:inline>
        </w:drawing>
      </w:r>
    </w:p>
    <w:p w14:paraId="3039C7FC">
      <w:pPr>
        <w:rPr>
          <w:rFonts w:hint="default"/>
          <w:lang w:val="en-US" w:eastAsia="zh-CN"/>
        </w:rPr>
      </w:pPr>
    </w:p>
    <w:p w14:paraId="44FB5F10">
      <w:pPr>
        <w:rPr>
          <w:rFonts w:hint="default"/>
          <w:lang w:val="en-US" w:eastAsia="zh-CN"/>
        </w:rPr>
      </w:pPr>
    </w:p>
    <w:p w14:paraId="68576E73">
      <w:pPr>
        <w:rPr>
          <w:rFonts w:hint="default"/>
          <w:lang w:val="en-US" w:eastAsia="zh-CN"/>
        </w:rPr>
      </w:pPr>
      <w:r>
        <w:rPr>
          <w:rFonts w:hint="default"/>
          <w:lang w:val="en-US" w:eastAsia="zh-CN"/>
        </w:rPr>
        <w:drawing>
          <wp:inline distT="0" distB="0" distL="114300" distR="114300">
            <wp:extent cx="5269230" cy="1409700"/>
            <wp:effectExtent l="0" t="0" r="1270" b="0"/>
            <wp:docPr id="602"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图片 135"/>
                    <pic:cNvPicPr>
                      <a:picLocks noChangeAspect="1"/>
                    </pic:cNvPicPr>
                  </pic:nvPicPr>
                  <pic:blipFill>
                    <a:blip r:embed="rId429"/>
                    <a:stretch>
                      <a:fillRect/>
                    </a:stretch>
                  </pic:blipFill>
                  <pic:spPr>
                    <a:xfrm>
                      <a:off x="0" y="0"/>
                      <a:ext cx="5269230" cy="1409700"/>
                    </a:xfrm>
                    <a:prstGeom prst="rect">
                      <a:avLst/>
                    </a:prstGeom>
                    <a:noFill/>
                    <a:ln>
                      <a:noFill/>
                    </a:ln>
                  </pic:spPr>
                </pic:pic>
              </a:graphicData>
            </a:graphic>
          </wp:inline>
        </w:drawing>
      </w:r>
    </w:p>
    <w:p w14:paraId="4F6AFBF7">
      <w:pPr>
        <w:rPr>
          <w:rFonts w:hint="default"/>
          <w:lang w:val="en-US" w:eastAsia="zh-CN"/>
        </w:rPr>
      </w:pPr>
      <w:r>
        <w:rPr>
          <w:rFonts w:hint="default"/>
          <w:lang w:val="en-US" w:eastAsia="zh-CN"/>
        </w:rPr>
        <w:drawing>
          <wp:inline distT="0" distB="0" distL="114300" distR="114300">
            <wp:extent cx="1346200" cy="560705"/>
            <wp:effectExtent l="0" t="0" r="0" b="10795"/>
            <wp:docPr id="603"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136"/>
                    <pic:cNvPicPr>
                      <a:picLocks noChangeAspect="1"/>
                    </pic:cNvPicPr>
                  </pic:nvPicPr>
                  <pic:blipFill>
                    <a:blip r:embed="rId430"/>
                    <a:stretch>
                      <a:fillRect/>
                    </a:stretch>
                  </pic:blipFill>
                  <pic:spPr>
                    <a:xfrm>
                      <a:off x="0" y="0"/>
                      <a:ext cx="1346200" cy="560705"/>
                    </a:xfrm>
                    <a:prstGeom prst="rect">
                      <a:avLst/>
                    </a:prstGeom>
                    <a:noFill/>
                    <a:ln>
                      <a:noFill/>
                    </a:ln>
                  </pic:spPr>
                </pic:pic>
              </a:graphicData>
            </a:graphic>
          </wp:inline>
        </w:drawing>
      </w:r>
    </w:p>
    <w:p w14:paraId="1A2F7CD0">
      <w:pPr>
        <w:rPr>
          <w:rFonts w:hint="eastAsia"/>
          <w:lang w:val="en-US" w:eastAsia="zh-CN"/>
        </w:rPr>
      </w:pPr>
      <w:r>
        <w:rPr>
          <w:rFonts w:hint="eastAsia"/>
          <w:lang w:val="en-US" w:eastAsia="zh-CN"/>
        </w:rPr>
        <w:t>静态、动态、负载、抗干扰</w:t>
      </w:r>
    </w:p>
    <w:p w14:paraId="484E8B52">
      <w:pPr>
        <w:rPr>
          <w:rFonts w:hint="eastAsia"/>
          <w:lang w:val="en-US" w:eastAsia="zh-CN"/>
        </w:rPr>
      </w:pPr>
    </w:p>
    <w:p w14:paraId="56CF7F4C">
      <w:pPr>
        <w:rPr>
          <w:rFonts w:hint="default"/>
          <w:lang w:val="en-US" w:eastAsia="zh-CN"/>
        </w:rPr>
      </w:pPr>
      <w:r>
        <w:rPr>
          <w:rFonts w:hint="default"/>
          <w:lang w:val="en-US" w:eastAsia="zh-CN"/>
        </w:rPr>
        <w:drawing>
          <wp:inline distT="0" distB="0" distL="114300" distR="114300">
            <wp:extent cx="5213350" cy="1931670"/>
            <wp:effectExtent l="0" t="0" r="6350" b="11430"/>
            <wp:docPr id="604"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图片 137"/>
                    <pic:cNvPicPr>
                      <a:picLocks noChangeAspect="1"/>
                    </pic:cNvPicPr>
                  </pic:nvPicPr>
                  <pic:blipFill>
                    <a:blip r:embed="rId431"/>
                    <a:stretch>
                      <a:fillRect/>
                    </a:stretch>
                  </pic:blipFill>
                  <pic:spPr>
                    <a:xfrm>
                      <a:off x="0" y="0"/>
                      <a:ext cx="5213350" cy="1931670"/>
                    </a:xfrm>
                    <a:prstGeom prst="rect">
                      <a:avLst/>
                    </a:prstGeom>
                    <a:noFill/>
                    <a:ln>
                      <a:noFill/>
                    </a:ln>
                  </pic:spPr>
                </pic:pic>
              </a:graphicData>
            </a:graphic>
          </wp:inline>
        </w:drawing>
      </w:r>
    </w:p>
    <w:p w14:paraId="448EA857">
      <w:pPr>
        <w:rPr>
          <w:rFonts w:hint="default"/>
          <w:lang w:val="en-US" w:eastAsia="zh-CN"/>
        </w:rPr>
      </w:pPr>
    </w:p>
    <w:p w14:paraId="0ACA3653">
      <w:pPr>
        <w:rPr>
          <w:rFonts w:hint="default"/>
          <w:lang w:val="en-US" w:eastAsia="zh-CN"/>
        </w:rPr>
      </w:pPr>
      <w:r>
        <w:rPr>
          <w:rFonts w:hint="default"/>
          <w:lang w:val="en-US" w:eastAsia="zh-CN"/>
        </w:rPr>
        <w:drawing>
          <wp:inline distT="0" distB="0" distL="114300" distR="114300">
            <wp:extent cx="5073650" cy="1028700"/>
            <wp:effectExtent l="0" t="0" r="6350" b="0"/>
            <wp:docPr id="605"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图片 138"/>
                    <pic:cNvPicPr>
                      <a:picLocks noChangeAspect="1"/>
                    </pic:cNvPicPr>
                  </pic:nvPicPr>
                  <pic:blipFill>
                    <a:blip r:embed="rId432"/>
                    <a:stretch>
                      <a:fillRect/>
                    </a:stretch>
                  </pic:blipFill>
                  <pic:spPr>
                    <a:xfrm>
                      <a:off x="0" y="0"/>
                      <a:ext cx="5073650" cy="1028700"/>
                    </a:xfrm>
                    <a:prstGeom prst="rect">
                      <a:avLst/>
                    </a:prstGeom>
                    <a:noFill/>
                    <a:ln>
                      <a:noFill/>
                    </a:ln>
                  </pic:spPr>
                </pic:pic>
              </a:graphicData>
            </a:graphic>
          </wp:inline>
        </w:drawing>
      </w:r>
    </w:p>
    <w:p w14:paraId="4279C110">
      <w:pPr>
        <w:rPr>
          <w:rFonts w:hint="default"/>
          <w:lang w:val="en-US" w:eastAsia="zh-CN"/>
        </w:rPr>
      </w:pPr>
      <w:r>
        <w:rPr>
          <w:rFonts w:hint="eastAsia"/>
          <w:lang w:val="en-US" w:eastAsia="zh-CN"/>
        </w:rPr>
        <w:t>n换成k，注意不是n</w:t>
      </w:r>
    </w:p>
    <w:p w14:paraId="2D5BB239">
      <w:pPr>
        <w:rPr>
          <w:rFonts w:hint="default"/>
          <w:lang w:val="en-US" w:eastAsia="zh-CN"/>
        </w:rPr>
      </w:pPr>
      <w:r>
        <w:rPr>
          <w:rFonts w:hint="default"/>
          <w:lang w:val="en-US" w:eastAsia="zh-CN"/>
        </w:rPr>
        <w:drawing>
          <wp:inline distT="0" distB="0" distL="114300" distR="114300">
            <wp:extent cx="5271135" cy="435610"/>
            <wp:effectExtent l="0" t="0" r="12065" b="8890"/>
            <wp:docPr id="606"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图片 139"/>
                    <pic:cNvPicPr>
                      <a:picLocks noChangeAspect="1"/>
                    </pic:cNvPicPr>
                  </pic:nvPicPr>
                  <pic:blipFill>
                    <a:blip r:embed="rId433"/>
                    <a:stretch>
                      <a:fillRect/>
                    </a:stretch>
                  </pic:blipFill>
                  <pic:spPr>
                    <a:xfrm>
                      <a:off x="0" y="0"/>
                      <a:ext cx="5271135" cy="435610"/>
                    </a:xfrm>
                    <a:prstGeom prst="rect">
                      <a:avLst/>
                    </a:prstGeom>
                    <a:noFill/>
                    <a:ln>
                      <a:noFill/>
                    </a:ln>
                  </pic:spPr>
                </pic:pic>
              </a:graphicData>
            </a:graphic>
          </wp:inline>
        </w:drawing>
      </w:r>
    </w:p>
    <w:p w14:paraId="43DE9B31">
      <w:pPr>
        <w:rPr>
          <w:rFonts w:hint="eastAsia"/>
          <w:lang w:val="en-US" w:eastAsia="zh-CN"/>
        </w:rPr>
      </w:pPr>
      <w:r>
        <w:rPr>
          <w:rFonts w:hint="eastAsia"/>
          <w:lang w:val="en-US" w:eastAsia="zh-CN"/>
        </w:rPr>
        <w:t>k阶</w:t>
      </w:r>
    </w:p>
    <w:p w14:paraId="37ACF341">
      <w:pPr>
        <w:rPr>
          <w:rFonts w:hint="eastAsia"/>
          <w:lang w:val="en-US" w:eastAsia="zh-CN"/>
        </w:rPr>
      </w:pPr>
      <w:r>
        <w:rPr>
          <w:rFonts w:hint="eastAsia"/>
          <w:lang w:val="en-US" w:eastAsia="zh-CN"/>
        </w:rPr>
        <w:t>线性关系</w:t>
      </w:r>
    </w:p>
    <w:p w14:paraId="439B38B4">
      <w:pPr>
        <w:rPr>
          <w:rFonts w:hint="eastAsia"/>
          <w:lang w:val="en-US" w:eastAsia="zh-CN"/>
        </w:rPr>
      </w:pPr>
      <w:r>
        <w:rPr>
          <w:rFonts w:hint="eastAsia"/>
          <w:lang w:val="en-US" w:eastAsia="zh-CN"/>
        </w:rPr>
        <w:t>叠加、齐次（比例）、时不变、频率响应（线性系统对输入信号的各个频率分量独立处理，因此输入信号的频谱在经过系统后不会发生新的频率成分，只会在幅度或相位上发生变化。频率特性、频率保持特性等）</w:t>
      </w:r>
    </w:p>
    <w:p w14:paraId="52F620D3">
      <w:pPr>
        <w:rPr>
          <w:rFonts w:hint="eastAsia"/>
          <w:lang w:val="en-US" w:eastAsia="zh-CN"/>
        </w:rPr>
      </w:pPr>
      <w:r>
        <w:rPr>
          <w:rFonts w:hint="eastAsia"/>
          <w:lang w:val="en-US" w:eastAsia="zh-CN"/>
        </w:rPr>
        <w:t>积分、微分：输入信号是某个函数的积分（导数），则输出信号也是该函数的积分（导数）</w:t>
      </w:r>
    </w:p>
    <w:p w14:paraId="0C835723">
      <w:pPr>
        <w:rPr>
          <w:rFonts w:hint="default"/>
          <w:lang w:val="en-US" w:eastAsia="zh-CN"/>
        </w:rPr>
      </w:pPr>
      <w:r>
        <w:rPr>
          <w:rFonts w:hint="eastAsia"/>
          <w:lang w:val="en-US" w:eastAsia="zh-CN"/>
        </w:rPr>
        <w:t>幅频特性、相频特性只是分析工具。</w:t>
      </w:r>
    </w:p>
    <w:p w14:paraId="19E8919D">
      <w:pPr>
        <w:rPr>
          <w:rFonts w:hint="default"/>
          <w:lang w:val="en-US" w:eastAsia="zh-CN"/>
        </w:rPr>
      </w:pPr>
    </w:p>
    <w:p w14:paraId="14955C72">
      <w:pPr>
        <w:rPr>
          <w:rFonts w:hint="eastAsia"/>
          <w:lang w:val="en-US" w:eastAsia="zh-CN"/>
        </w:rPr>
      </w:pPr>
    </w:p>
    <w:p w14:paraId="40AA6BB7">
      <w:pPr>
        <w:rPr>
          <w:rFonts w:hint="eastAsia"/>
          <w:lang w:val="en-US" w:eastAsia="zh-CN"/>
        </w:rPr>
      </w:pPr>
    </w:p>
    <w:p w14:paraId="33C86E71">
      <w:pPr>
        <w:rPr>
          <w:rFonts w:hint="eastAsia"/>
          <w:lang w:val="en-US" w:eastAsia="zh-CN"/>
        </w:rPr>
      </w:pPr>
    </w:p>
    <w:p w14:paraId="053AAC08">
      <w:pPr>
        <w:rPr>
          <w:rFonts w:hint="default"/>
          <w:lang w:val="en-US" w:eastAsia="zh-CN"/>
        </w:rPr>
      </w:pPr>
      <w:r>
        <w:rPr>
          <w:rFonts w:hint="default"/>
          <w:lang w:val="en-US" w:eastAsia="zh-CN"/>
        </w:rPr>
        <w:drawing>
          <wp:inline distT="0" distB="0" distL="114300" distR="114300">
            <wp:extent cx="5269865" cy="624205"/>
            <wp:effectExtent l="0" t="0" r="635" b="10795"/>
            <wp:docPr id="607"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图片 140"/>
                    <pic:cNvPicPr>
                      <a:picLocks noChangeAspect="1"/>
                    </pic:cNvPicPr>
                  </pic:nvPicPr>
                  <pic:blipFill>
                    <a:blip r:embed="rId434"/>
                    <a:stretch>
                      <a:fillRect/>
                    </a:stretch>
                  </pic:blipFill>
                  <pic:spPr>
                    <a:xfrm>
                      <a:off x="0" y="0"/>
                      <a:ext cx="5269865" cy="624205"/>
                    </a:xfrm>
                    <a:prstGeom prst="rect">
                      <a:avLst/>
                    </a:prstGeom>
                    <a:noFill/>
                    <a:ln>
                      <a:noFill/>
                    </a:ln>
                  </pic:spPr>
                </pic:pic>
              </a:graphicData>
            </a:graphic>
          </wp:inline>
        </w:drawing>
      </w:r>
    </w:p>
    <w:p w14:paraId="32E213CD">
      <w:pPr>
        <w:rPr>
          <w:rFonts w:hint="default"/>
          <w:lang w:val="en-US" w:eastAsia="zh-CN"/>
        </w:rPr>
      </w:pPr>
      <w:r>
        <w:rPr>
          <w:rFonts w:hint="default"/>
          <w:lang w:val="en-US" w:eastAsia="zh-CN"/>
        </w:rPr>
        <w:drawing>
          <wp:inline distT="0" distB="0" distL="114300" distR="114300">
            <wp:extent cx="4267200" cy="1019175"/>
            <wp:effectExtent l="0" t="0" r="0" b="9525"/>
            <wp:docPr id="608"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图片 141"/>
                    <pic:cNvPicPr>
                      <a:picLocks noChangeAspect="1"/>
                    </pic:cNvPicPr>
                  </pic:nvPicPr>
                  <pic:blipFill>
                    <a:blip r:embed="rId435"/>
                    <a:stretch>
                      <a:fillRect/>
                    </a:stretch>
                  </pic:blipFill>
                  <pic:spPr>
                    <a:xfrm>
                      <a:off x="0" y="0"/>
                      <a:ext cx="4267200" cy="1019175"/>
                    </a:xfrm>
                    <a:prstGeom prst="rect">
                      <a:avLst/>
                    </a:prstGeom>
                    <a:noFill/>
                    <a:ln>
                      <a:noFill/>
                    </a:ln>
                  </pic:spPr>
                </pic:pic>
              </a:graphicData>
            </a:graphic>
          </wp:inline>
        </w:drawing>
      </w:r>
    </w:p>
    <w:p w14:paraId="25582BEB">
      <w:pPr>
        <w:rPr>
          <w:rFonts w:hint="eastAsia"/>
          <w:lang w:val="en-US" w:eastAsia="zh-CN"/>
        </w:rPr>
      </w:pPr>
      <w:r>
        <w:rPr>
          <w:rFonts w:hint="eastAsia"/>
          <w:lang w:val="en-US" w:eastAsia="zh-CN"/>
        </w:rPr>
        <w:t>机械振动与冲击、热噪声、电磁干扰。</w:t>
      </w:r>
    </w:p>
    <w:p w14:paraId="6929D996">
      <w:pPr>
        <w:rPr>
          <w:rFonts w:hint="eastAsia"/>
          <w:lang w:val="en-US" w:eastAsia="zh-CN"/>
        </w:rPr>
      </w:pPr>
      <w:r>
        <w:rPr>
          <w:rFonts w:hint="eastAsia"/>
          <w:lang w:val="en-US" w:eastAsia="zh-CN"/>
        </w:rPr>
        <w:t>光线只是较为特殊的情况，其余三个在任何测量装置中都会产生，其中热最突出的表现是装置的散热设计，例如主机中的风扇，机箱内风道规划等等。</w:t>
      </w:r>
    </w:p>
    <w:p w14:paraId="489B0D35">
      <w:pPr>
        <w:rPr>
          <w:rFonts w:hint="default"/>
          <w:lang w:val="en-US" w:eastAsia="zh-CN"/>
        </w:rPr>
      </w:pPr>
      <w:r>
        <w:rPr>
          <w:rFonts w:hint="eastAsia"/>
          <w:lang w:val="en-US" w:eastAsia="zh-CN"/>
        </w:rPr>
        <w:t>以下是途径不是干扰源。</w:t>
      </w:r>
    </w:p>
    <w:p w14:paraId="45E4007F">
      <w:pPr>
        <w:rPr>
          <w:rFonts w:hint="default"/>
          <w:lang w:val="en-US" w:eastAsia="zh-CN"/>
        </w:rPr>
      </w:pPr>
      <w:r>
        <w:rPr>
          <w:rFonts w:hint="default"/>
          <w:lang w:val="en-US" w:eastAsia="zh-CN"/>
        </w:rPr>
        <w:drawing>
          <wp:inline distT="0" distB="0" distL="114300" distR="114300">
            <wp:extent cx="4149090" cy="1449070"/>
            <wp:effectExtent l="0" t="0" r="3810" b="11430"/>
            <wp:docPr id="609"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图片 142"/>
                    <pic:cNvPicPr>
                      <a:picLocks noChangeAspect="1"/>
                    </pic:cNvPicPr>
                  </pic:nvPicPr>
                  <pic:blipFill>
                    <a:blip r:embed="rId436"/>
                    <a:stretch>
                      <a:fillRect/>
                    </a:stretch>
                  </pic:blipFill>
                  <pic:spPr>
                    <a:xfrm>
                      <a:off x="0" y="0"/>
                      <a:ext cx="4149090" cy="1449070"/>
                    </a:xfrm>
                    <a:prstGeom prst="rect">
                      <a:avLst/>
                    </a:prstGeom>
                    <a:noFill/>
                    <a:ln>
                      <a:noFill/>
                    </a:ln>
                  </pic:spPr>
                </pic:pic>
              </a:graphicData>
            </a:graphic>
          </wp:inline>
        </w:drawing>
      </w:r>
    </w:p>
    <w:p w14:paraId="0B2F7BE3">
      <w:pPr>
        <w:rPr>
          <w:rFonts w:hint="default"/>
          <w:lang w:val="en-US" w:eastAsia="zh-CN"/>
        </w:rPr>
      </w:pPr>
    </w:p>
    <w:p w14:paraId="757CA8B7">
      <w:pPr>
        <w:rPr>
          <w:rFonts w:hint="default"/>
          <w:lang w:val="en-US" w:eastAsia="zh-CN"/>
        </w:rPr>
      </w:pPr>
      <w:r>
        <w:rPr>
          <w:rFonts w:hint="default"/>
          <w:lang w:val="en-US" w:eastAsia="zh-CN"/>
        </w:rPr>
        <w:drawing>
          <wp:inline distT="0" distB="0" distL="114300" distR="114300">
            <wp:extent cx="4066540" cy="836930"/>
            <wp:effectExtent l="0" t="0" r="10160" b="1270"/>
            <wp:docPr id="610"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图片 143"/>
                    <pic:cNvPicPr>
                      <a:picLocks noChangeAspect="1"/>
                    </pic:cNvPicPr>
                  </pic:nvPicPr>
                  <pic:blipFill>
                    <a:blip r:embed="rId437"/>
                    <a:stretch>
                      <a:fillRect/>
                    </a:stretch>
                  </pic:blipFill>
                  <pic:spPr>
                    <a:xfrm>
                      <a:off x="0" y="0"/>
                      <a:ext cx="4066540" cy="836930"/>
                    </a:xfrm>
                    <a:prstGeom prst="rect">
                      <a:avLst/>
                    </a:prstGeom>
                    <a:noFill/>
                    <a:ln>
                      <a:noFill/>
                    </a:ln>
                  </pic:spPr>
                </pic:pic>
              </a:graphicData>
            </a:graphic>
          </wp:inline>
        </w:drawing>
      </w:r>
    </w:p>
    <w:p w14:paraId="58151FC0">
      <w:pPr>
        <w:rPr>
          <w:rFonts w:hint="default"/>
          <w:lang w:val="en-US" w:eastAsia="zh-CN"/>
        </w:rPr>
      </w:pPr>
      <w:r>
        <w:rPr>
          <w:rFonts w:hint="eastAsia"/>
          <w:lang w:val="en-US" w:eastAsia="zh-CN"/>
        </w:rPr>
        <w:t>第六章：</w:t>
      </w:r>
    </w:p>
    <w:p w14:paraId="2F09B7E3">
      <w:pPr>
        <w:rPr>
          <w:rFonts w:hint="eastAsia"/>
          <w:lang w:val="en-US" w:eastAsia="zh-CN"/>
        </w:rPr>
      </w:pPr>
      <w:r>
        <w:rPr>
          <w:rFonts w:hint="eastAsia"/>
          <w:lang w:val="en-US" w:eastAsia="zh-CN"/>
        </w:rPr>
        <w:t>相干函数：</w:t>
      </w:r>
    </w:p>
    <w:p w14:paraId="46ED0102">
      <w:pPr>
        <w:rPr>
          <w:rFonts w:hint="default"/>
          <w:lang w:val="en-US" w:eastAsia="zh-CN"/>
        </w:rPr>
      </w:pPr>
      <w:r>
        <w:rPr>
          <w:rFonts w:hint="eastAsia"/>
          <w:lang w:val="en-US" w:eastAsia="zh-CN"/>
        </w:rPr>
        <w:drawing>
          <wp:inline distT="0" distB="0" distL="114300" distR="114300">
            <wp:extent cx="4445000" cy="1168400"/>
            <wp:effectExtent l="0" t="0" r="0" b="0"/>
            <wp:docPr id="612"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145"/>
                    <pic:cNvPicPr>
                      <a:picLocks noChangeAspect="1"/>
                    </pic:cNvPicPr>
                  </pic:nvPicPr>
                  <pic:blipFill>
                    <a:blip r:embed="rId438"/>
                    <a:stretch>
                      <a:fillRect/>
                    </a:stretch>
                  </pic:blipFill>
                  <pic:spPr>
                    <a:xfrm>
                      <a:off x="0" y="0"/>
                      <a:ext cx="4445000" cy="1168400"/>
                    </a:xfrm>
                    <a:prstGeom prst="rect">
                      <a:avLst/>
                    </a:prstGeom>
                    <a:noFill/>
                    <a:ln>
                      <a:noFill/>
                    </a:ln>
                  </pic:spPr>
                </pic:pic>
              </a:graphicData>
            </a:graphic>
          </wp:inline>
        </w:drawing>
      </w:r>
    </w:p>
    <w:p w14:paraId="2E5F0681">
      <w:pPr>
        <w:rPr>
          <w:rFonts w:hint="eastAsia"/>
          <w:lang w:val="en-US" w:eastAsia="zh-CN"/>
        </w:rPr>
      </w:pPr>
      <w:r>
        <w:rPr>
          <w:rFonts w:hint="eastAsia"/>
          <w:lang w:val="en-US" w:eastAsia="zh-CN"/>
        </w:rPr>
        <w:drawing>
          <wp:inline distT="0" distB="0" distL="114300" distR="114300">
            <wp:extent cx="4972050" cy="349250"/>
            <wp:effectExtent l="0" t="0" r="6350" b="6350"/>
            <wp:docPr id="61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图片 146"/>
                    <pic:cNvPicPr>
                      <a:picLocks noChangeAspect="1"/>
                    </pic:cNvPicPr>
                  </pic:nvPicPr>
                  <pic:blipFill>
                    <a:blip r:embed="rId439"/>
                    <a:stretch>
                      <a:fillRect/>
                    </a:stretch>
                  </pic:blipFill>
                  <pic:spPr>
                    <a:xfrm>
                      <a:off x="0" y="0"/>
                      <a:ext cx="4972050" cy="349250"/>
                    </a:xfrm>
                    <a:prstGeom prst="rect">
                      <a:avLst/>
                    </a:prstGeom>
                    <a:noFill/>
                    <a:ln>
                      <a:noFill/>
                    </a:ln>
                  </pic:spPr>
                </pic:pic>
              </a:graphicData>
            </a:graphic>
          </wp:inline>
        </w:drawing>
      </w:r>
    </w:p>
    <w:p w14:paraId="5907F760">
      <w:pPr>
        <w:rPr>
          <w:rFonts w:hint="default"/>
          <w:lang w:val="en-US" w:eastAsia="zh-CN"/>
        </w:rPr>
      </w:pPr>
      <w:r>
        <w:rPr>
          <w:rFonts w:hint="eastAsia"/>
          <w:lang w:val="en-US" w:eastAsia="zh-CN"/>
        </w:rPr>
        <w:t>或者是：</w:t>
      </w:r>
      <w:r>
        <w:rPr>
          <w:rFonts w:hint="default"/>
          <w:lang w:val="en-US" w:eastAsia="zh-CN"/>
        </w:rPr>
        <w:t>相干函数主要用于评估两个信号之间的频域相关性</w:t>
      </w:r>
    </w:p>
    <w:p w14:paraId="0DF5B8B3">
      <w:pPr>
        <w:rPr>
          <w:rFonts w:hint="default"/>
          <w:lang w:val="en-US" w:eastAsia="zh-CN"/>
        </w:rPr>
      </w:pPr>
      <w:r>
        <w:rPr>
          <w:rFonts w:hint="default"/>
          <w:lang w:val="en-US" w:eastAsia="zh-CN"/>
        </w:rPr>
        <w:drawing>
          <wp:inline distT="0" distB="0" distL="114300" distR="114300">
            <wp:extent cx="5270500" cy="466090"/>
            <wp:effectExtent l="0" t="0" r="0" b="3810"/>
            <wp:docPr id="614"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图片 147"/>
                    <pic:cNvPicPr>
                      <a:picLocks noChangeAspect="1"/>
                    </pic:cNvPicPr>
                  </pic:nvPicPr>
                  <pic:blipFill>
                    <a:blip r:embed="rId440"/>
                    <a:stretch>
                      <a:fillRect/>
                    </a:stretch>
                  </pic:blipFill>
                  <pic:spPr>
                    <a:xfrm>
                      <a:off x="0" y="0"/>
                      <a:ext cx="5270500" cy="466090"/>
                    </a:xfrm>
                    <a:prstGeom prst="rect">
                      <a:avLst/>
                    </a:prstGeom>
                    <a:noFill/>
                    <a:ln>
                      <a:noFill/>
                    </a:ln>
                  </pic:spPr>
                </pic:pic>
              </a:graphicData>
            </a:graphic>
          </wp:inline>
        </w:drawing>
      </w:r>
    </w:p>
    <w:p w14:paraId="39329019">
      <w:pPr>
        <w:rPr>
          <w:rFonts w:hint="default"/>
          <w:lang w:val="en-US" w:eastAsia="zh-CN"/>
        </w:rPr>
      </w:pPr>
    </w:p>
    <w:p w14:paraId="41F712C1">
      <w:pPr>
        <w:rPr>
          <w:rFonts w:hint="default"/>
          <w:lang w:val="en-US" w:eastAsia="zh-CN"/>
        </w:rPr>
      </w:pPr>
    </w:p>
    <w:p w14:paraId="4413E193">
      <w:pPr>
        <w:rPr>
          <w:rFonts w:hint="default"/>
          <w:lang w:val="en-US" w:eastAsia="zh-CN"/>
        </w:rPr>
      </w:pPr>
    </w:p>
    <w:p w14:paraId="13CE465B">
      <w:pPr>
        <w:rPr>
          <w:rFonts w:hint="default"/>
          <w:lang w:val="en-US" w:eastAsia="zh-CN"/>
        </w:rPr>
      </w:pPr>
    </w:p>
    <w:p w14:paraId="7B5B0CCD">
      <w:pPr>
        <w:rPr>
          <w:rFonts w:hint="default"/>
          <w:lang w:val="en-US" w:eastAsia="zh-CN"/>
        </w:rPr>
      </w:pPr>
    </w:p>
    <w:p w14:paraId="788FCA58">
      <w:pPr>
        <w:rPr>
          <w:rFonts w:hint="default"/>
          <w:lang w:val="en-US" w:eastAsia="zh-CN"/>
        </w:rPr>
      </w:pPr>
    </w:p>
    <w:p w14:paraId="6EED6158">
      <w:pPr>
        <w:rPr>
          <w:rFonts w:hint="default"/>
          <w:lang w:val="en-US" w:eastAsia="zh-CN"/>
        </w:rPr>
      </w:pPr>
    </w:p>
    <w:p w14:paraId="364B5544">
      <w:pPr>
        <w:numPr>
          <w:ilvl w:val="0"/>
          <w:numId w:val="0"/>
        </w:numPr>
        <w:rPr>
          <w:rFonts w:hint="eastAsia"/>
          <w:lang w:val="en-US" w:eastAsia="zh-CN"/>
        </w:rPr>
      </w:pPr>
    </w:p>
    <w:p w14:paraId="37B6F309">
      <w:pPr>
        <w:numPr>
          <w:ilvl w:val="0"/>
          <w:numId w:val="0"/>
        </w:numPr>
        <w:rPr>
          <w:rFonts w:hint="eastAsia"/>
          <w:lang w:val="en-US" w:eastAsia="zh-CN"/>
        </w:rPr>
      </w:pPr>
    </w:p>
    <w:p w14:paraId="79E73490">
      <w:pPr>
        <w:numPr>
          <w:ilvl w:val="0"/>
          <w:numId w:val="0"/>
        </w:numPr>
        <w:rPr>
          <w:rFonts w:hint="eastAsia"/>
          <w:lang w:val="en-US" w:eastAsia="zh-CN"/>
        </w:rPr>
      </w:pPr>
    </w:p>
    <w:p w14:paraId="7D05CB36">
      <w:pPr>
        <w:numPr>
          <w:ilvl w:val="0"/>
          <w:numId w:val="0"/>
        </w:numPr>
        <w:rPr>
          <w:rFonts w:hint="eastAsia"/>
          <w:lang w:val="en-US" w:eastAsia="zh-CN"/>
        </w:rPr>
      </w:pPr>
    </w:p>
    <w:p w14:paraId="554408A3">
      <w:pPr>
        <w:numPr>
          <w:ilvl w:val="0"/>
          <w:numId w:val="0"/>
        </w:numPr>
        <w:rPr>
          <w:rFonts w:hint="eastAsia"/>
          <w:lang w:val="en-US" w:eastAsia="zh-CN"/>
        </w:rPr>
      </w:pPr>
    </w:p>
    <w:p w14:paraId="0A3631DD">
      <w:pPr>
        <w:numPr>
          <w:ilvl w:val="0"/>
          <w:numId w:val="0"/>
        </w:numPr>
        <w:rPr>
          <w:rFonts w:hint="default"/>
          <w:lang w:val="en-US" w:eastAsia="zh-CN"/>
        </w:rPr>
      </w:pPr>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Calibri Light">
    <w:panose1 w:val="020F0302020204030204"/>
    <w:charset w:val="00"/>
    <w:family w:val="auto"/>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auto"/>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 w:name="Segoe UI">
    <w:panose1 w:val="020B0502040204020203"/>
    <w:charset w:val="00"/>
    <w:family w:val="auto"/>
    <w:pitch w:val="default"/>
    <w:sig w:usb0="E4002EFF" w:usb1="C000E47F" w:usb2="00000009" w:usb3="00000000" w:csb0="200001FF" w:csb1="00000000"/>
  </w:font>
  <w:font w:name="Symbol">
    <w:panose1 w:val="05050102010706020507"/>
    <w:charset w:val="00"/>
    <w:family w:val="auto"/>
    <w:pitch w:val="default"/>
    <w:sig w:usb0="00000000" w:usb1="00000000" w:usb2="00000000" w:usb3="00000000" w:csb0="80000000" w:csb1="00000000"/>
  </w:font>
  <w:font w:name="Courier New">
    <w:panose1 w:val="02070309020205020404"/>
    <w:charset w:val="00"/>
    <w:family w:val="auto"/>
    <w:pitch w:val="default"/>
    <w:sig w:usb0="E0002EFF" w:usb1="C0007843" w:usb2="00000009" w:usb3="00000000" w:csb0="400001FF" w:csb1="FFFF0000"/>
  </w:font>
  <w:font w:name="Wingdings">
    <w:panose1 w:val="05000000000000000000"/>
    <w:charset w:val="00"/>
    <w:family w:val="auto"/>
    <w:pitch w:val="default"/>
    <w:sig w:usb0="00000000" w:usb1="0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00" w:lineRule="auto"/>
        <w:ind w:firstLine="480"/>
      </w:pPr>
      <w:r>
        <w:separator/>
      </w:r>
    </w:p>
  </w:footnote>
  <w:footnote w:type="continuationSeparator" w:id="1">
    <w:p>
      <w:pPr>
        <w:spacing w:line="30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52AD469"/>
    <w:multiLevelType w:val="singleLevel"/>
    <w:tmpl w:val="852AD469"/>
    <w:lvl w:ilvl="0" w:tentative="0">
      <w:start w:val="1"/>
      <w:numFmt w:val="decimal"/>
      <w:lvlText w:val="%1."/>
      <w:lvlJc w:val="left"/>
      <w:pPr>
        <w:ind w:left="425" w:hanging="425"/>
      </w:pPr>
      <w:rPr>
        <w:rFonts w:hint="default"/>
      </w:rPr>
    </w:lvl>
  </w:abstractNum>
  <w:abstractNum w:abstractNumId="1">
    <w:nsid w:val="DC37D2BC"/>
    <w:multiLevelType w:val="singleLevel"/>
    <w:tmpl w:val="DC37D2BC"/>
    <w:lvl w:ilvl="0" w:tentative="0">
      <w:start w:val="2"/>
      <w:numFmt w:val="decimal"/>
      <w:suff w:val="nothing"/>
      <w:lvlText w:val="%1、"/>
      <w:lvlJc w:val="left"/>
    </w:lvl>
  </w:abstractNum>
  <w:abstractNum w:abstractNumId="2">
    <w:nsid w:val="2587A16C"/>
    <w:multiLevelType w:val="multilevel"/>
    <w:tmpl w:val="2587A16C"/>
    <w:lvl w:ilvl="0" w:tentative="0">
      <w:start w:val="1"/>
      <w:numFmt w:val="decimal"/>
      <w:pStyle w:val="2"/>
      <w:lvlText w:val="%1."/>
      <w:lvlJc w:val="left"/>
      <w:pPr>
        <w:ind w:left="432" w:hanging="432"/>
      </w:pPr>
      <w:rPr>
        <w:rFonts w:hint="default"/>
      </w:rPr>
    </w:lvl>
    <w:lvl w:ilvl="1" w:tentative="0">
      <w:start w:val="1"/>
      <w:numFmt w:val="decimal"/>
      <w:pStyle w:val="3"/>
      <w:suff w:val="nothing"/>
      <w:lvlText w:val="%1.%2."/>
      <w:lvlJc w:val="left"/>
      <w:pPr>
        <w:ind w:left="575" w:hanging="575"/>
      </w:pPr>
      <w:rPr>
        <w:rFonts w:hint="default"/>
      </w:rPr>
    </w:lvl>
    <w:lvl w:ilvl="2" w:tentative="0">
      <w:start w:val="1"/>
      <w:numFmt w:val="decimal"/>
      <w:pStyle w:val="4"/>
      <w:suff w:val="nothing"/>
      <w:lvlText w:val="%1.%2.%3."/>
      <w:lvlJc w:val="left"/>
      <w:pPr>
        <w:ind w:left="720" w:hanging="720"/>
      </w:pPr>
      <w:rPr>
        <w:rFonts w:hint="default"/>
      </w:rPr>
    </w:lvl>
    <w:lvl w:ilvl="3" w:tentative="0">
      <w:start w:val="1"/>
      <w:numFmt w:val="decimal"/>
      <w:pStyle w:val="5"/>
      <w:suff w:val="nothing"/>
      <w:lvlText w:val="%1.%2.%3.%4."/>
      <w:lvlJc w:val="left"/>
      <w:pPr>
        <w:ind w:left="864" w:hanging="864"/>
      </w:pPr>
      <w:rPr>
        <w:rFonts w:hint="default"/>
      </w:rPr>
    </w:lvl>
    <w:lvl w:ilvl="4" w:tentative="0">
      <w:start w:val="1"/>
      <w:numFmt w:val="decimal"/>
      <w:pStyle w:val="6"/>
      <w:lvlText w:val="%1.%2.%3.%4.%5."/>
      <w:lvlJc w:val="left"/>
      <w:pPr>
        <w:ind w:left="1008" w:hanging="1008"/>
      </w:pPr>
      <w:rPr>
        <w:rFonts w:hint="default"/>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abstractNum w:abstractNumId="3">
    <w:nsid w:val="317BD1D9"/>
    <w:multiLevelType w:val="singleLevel"/>
    <w:tmpl w:val="317BD1D9"/>
    <w:lvl w:ilvl="0" w:tentative="0">
      <w:start w:val="2"/>
      <w:numFmt w:val="decimal"/>
      <w:suff w:val="nothing"/>
      <w:lvlText w:val="%1、"/>
      <w:lvlJc w:val="left"/>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GUxMGJjMTk4NzUyOGI5MzY4OTUwMjAxMzdlMDEzM2UifQ=="/>
  </w:docVars>
  <w:rsids>
    <w:rsidRoot w:val="00000000"/>
    <w:rsid w:val="006E4A62"/>
    <w:rsid w:val="03F74C3D"/>
    <w:rsid w:val="04E3431D"/>
    <w:rsid w:val="05B55C2C"/>
    <w:rsid w:val="06053540"/>
    <w:rsid w:val="068D32C9"/>
    <w:rsid w:val="08BE235E"/>
    <w:rsid w:val="092872FA"/>
    <w:rsid w:val="09911DE9"/>
    <w:rsid w:val="0AAF58B0"/>
    <w:rsid w:val="0C7F4F23"/>
    <w:rsid w:val="102F5781"/>
    <w:rsid w:val="1505332D"/>
    <w:rsid w:val="156B1374"/>
    <w:rsid w:val="15816097"/>
    <w:rsid w:val="15B947BA"/>
    <w:rsid w:val="163645F0"/>
    <w:rsid w:val="17D17958"/>
    <w:rsid w:val="1A6B5E42"/>
    <w:rsid w:val="1ABD3CA0"/>
    <w:rsid w:val="1B2A6073"/>
    <w:rsid w:val="1B683A60"/>
    <w:rsid w:val="1B6F6501"/>
    <w:rsid w:val="1D0414DF"/>
    <w:rsid w:val="1E6171A7"/>
    <w:rsid w:val="1F111A8D"/>
    <w:rsid w:val="1FF33D55"/>
    <w:rsid w:val="20EC556F"/>
    <w:rsid w:val="21192C5D"/>
    <w:rsid w:val="213F2D0B"/>
    <w:rsid w:val="21512652"/>
    <w:rsid w:val="22E2778E"/>
    <w:rsid w:val="240864B0"/>
    <w:rsid w:val="242970F0"/>
    <w:rsid w:val="25E00CAE"/>
    <w:rsid w:val="25E1766B"/>
    <w:rsid w:val="26247FF5"/>
    <w:rsid w:val="270F565D"/>
    <w:rsid w:val="27324DC3"/>
    <w:rsid w:val="283E1F15"/>
    <w:rsid w:val="28705A82"/>
    <w:rsid w:val="29C56318"/>
    <w:rsid w:val="29D95BB7"/>
    <w:rsid w:val="2A010565"/>
    <w:rsid w:val="2A364537"/>
    <w:rsid w:val="2B0A1BFD"/>
    <w:rsid w:val="2C8C56F8"/>
    <w:rsid w:val="2E50203C"/>
    <w:rsid w:val="2E820B84"/>
    <w:rsid w:val="2EAB26B1"/>
    <w:rsid w:val="302575CE"/>
    <w:rsid w:val="30FD5F1A"/>
    <w:rsid w:val="31376626"/>
    <w:rsid w:val="31EF6F01"/>
    <w:rsid w:val="32B4760F"/>
    <w:rsid w:val="34C02A51"/>
    <w:rsid w:val="378A20FA"/>
    <w:rsid w:val="37A61B82"/>
    <w:rsid w:val="3BE82435"/>
    <w:rsid w:val="3C962828"/>
    <w:rsid w:val="3CBE2FBB"/>
    <w:rsid w:val="3D66149F"/>
    <w:rsid w:val="3D9F5205"/>
    <w:rsid w:val="4153718E"/>
    <w:rsid w:val="419E6C43"/>
    <w:rsid w:val="41AE31A1"/>
    <w:rsid w:val="41C174AD"/>
    <w:rsid w:val="42AA25EA"/>
    <w:rsid w:val="456366C9"/>
    <w:rsid w:val="48507CC9"/>
    <w:rsid w:val="4A230115"/>
    <w:rsid w:val="4A9A0A65"/>
    <w:rsid w:val="4B561F89"/>
    <w:rsid w:val="4FB22D3D"/>
    <w:rsid w:val="50CE013F"/>
    <w:rsid w:val="50F15883"/>
    <w:rsid w:val="513A2AF1"/>
    <w:rsid w:val="52A80CC5"/>
    <w:rsid w:val="536D5709"/>
    <w:rsid w:val="545244FF"/>
    <w:rsid w:val="54FE3334"/>
    <w:rsid w:val="55B261F3"/>
    <w:rsid w:val="56B13528"/>
    <w:rsid w:val="56B13CD2"/>
    <w:rsid w:val="57E36379"/>
    <w:rsid w:val="593B4186"/>
    <w:rsid w:val="5A706581"/>
    <w:rsid w:val="5D474D14"/>
    <w:rsid w:val="5D7D7A47"/>
    <w:rsid w:val="5F7C0E05"/>
    <w:rsid w:val="5F906BA5"/>
    <w:rsid w:val="6248137C"/>
    <w:rsid w:val="62F12229"/>
    <w:rsid w:val="64243F39"/>
    <w:rsid w:val="65901C0F"/>
    <w:rsid w:val="6605529F"/>
    <w:rsid w:val="66A95D1A"/>
    <w:rsid w:val="6B59526C"/>
    <w:rsid w:val="6C941E1D"/>
    <w:rsid w:val="6CDF15BE"/>
    <w:rsid w:val="6CE30E35"/>
    <w:rsid w:val="6DBF5528"/>
    <w:rsid w:val="6DEA09F6"/>
    <w:rsid w:val="6F7C731F"/>
    <w:rsid w:val="706374D2"/>
    <w:rsid w:val="709D0F63"/>
    <w:rsid w:val="72EC6569"/>
    <w:rsid w:val="730D729B"/>
    <w:rsid w:val="73E060CE"/>
    <w:rsid w:val="73E81B7A"/>
    <w:rsid w:val="742400F2"/>
    <w:rsid w:val="74F1113A"/>
    <w:rsid w:val="77824375"/>
    <w:rsid w:val="77F71C38"/>
    <w:rsid w:val="78753A75"/>
    <w:rsid w:val="78880FAB"/>
    <w:rsid w:val="79300728"/>
    <w:rsid w:val="79A7089C"/>
    <w:rsid w:val="7A4822D7"/>
    <w:rsid w:val="7A8E473B"/>
    <w:rsid w:val="7B8853E5"/>
    <w:rsid w:val="7BC743CD"/>
    <w:rsid w:val="7CD97B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rules v:ext="edit">
        <o:r id="V:Rule1" type="arc" idref="#_x0000_s2146"/>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0" w:semiHidden="0" w:name="heading 6"/>
    <w:lsdException w:qFormat="1" w:uiPriority="0" w:semiHidden="0" w:name="heading 7"/>
    <w:lsdException w:qFormat="1" w:uiPriority="0" w:semiHidden="0" w:name="heading 8"/>
    <w:lsdException w:qFormat="1"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22" w:semiHidden="0" w:name="Strong"/>
    <w:lsdException w:qFormat="1" w:unhideWhenUsed="0" w:uiPriority="2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numPr>
        <w:ilvl w:val="0"/>
        <w:numId w:val="0"/>
      </w:numPr>
      <w:bidi w:val="0"/>
      <w:snapToGrid w:val="0"/>
      <w:spacing w:line="300" w:lineRule="auto"/>
      <w:ind w:left="0" w:leftChars="0" w:firstLine="720" w:firstLineChars="200"/>
      <w:jc w:val="both"/>
    </w:pPr>
    <w:rPr>
      <w:rFonts w:eastAsia="宋体" w:asciiTheme="minorAscii" w:hAnsiTheme="minorAscii" w:cstheme="minorBidi"/>
      <w:snapToGrid/>
      <w:kern w:val="2"/>
      <w:sz w:val="24"/>
      <w:szCs w:val="24"/>
      <w:lang w:val="en-US" w:eastAsia="zh-CN" w:bidi="ar-SA"/>
    </w:rPr>
  </w:style>
  <w:style w:type="paragraph" w:styleId="2">
    <w:name w:val="heading 1"/>
    <w:next w:val="1"/>
    <w:qFormat/>
    <w:uiPriority w:val="9"/>
    <w:pPr>
      <w:keepNext/>
      <w:keepLines/>
      <w:numPr>
        <w:ilvl w:val="0"/>
        <w:numId w:val="1"/>
      </w:numPr>
      <w:tabs>
        <w:tab w:val="left" w:pos="0"/>
      </w:tabs>
      <w:spacing w:after="100" w:afterLines="100" w:line="240" w:lineRule="auto"/>
      <w:ind w:left="432" w:hanging="432"/>
      <w:jc w:val="center"/>
      <w:outlineLvl w:val="0"/>
    </w:pPr>
    <w:rPr>
      <w:rFonts w:ascii="Arial" w:hAnsi="Arial" w:eastAsia="黑体" w:cstheme="minorBidi"/>
      <w:bCs/>
      <w:kern w:val="44"/>
      <w:sz w:val="36"/>
    </w:rPr>
  </w:style>
  <w:style w:type="paragraph" w:styleId="3">
    <w:name w:val="heading 2"/>
    <w:next w:val="1"/>
    <w:unhideWhenUsed/>
    <w:qFormat/>
    <w:uiPriority w:val="9"/>
    <w:pPr>
      <w:numPr>
        <w:ilvl w:val="1"/>
        <w:numId w:val="1"/>
      </w:numPr>
      <w:tabs>
        <w:tab w:val="left" w:pos="0"/>
      </w:tabs>
      <w:spacing w:before="50" w:beforeLines="50" w:after="50" w:afterLines="50"/>
      <w:ind w:left="575" w:hanging="575"/>
      <w:outlineLvl w:val="1"/>
    </w:pPr>
    <w:rPr>
      <w:rFonts w:ascii="Arial" w:hAnsi="Arial" w:eastAsia="黑体" w:cstheme="minorBidi"/>
      <w:kern w:val="2"/>
      <w:sz w:val="30"/>
    </w:rPr>
  </w:style>
  <w:style w:type="paragraph" w:styleId="4">
    <w:name w:val="heading 3"/>
    <w:next w:val="1"/>
    <w:link w:val="23"/>
    <w:unhideWhenUsed/>
    <w:qFormat/>
    <w:uiPriority w:val="9"/>
    <w:pPr>
      <w:numPr>
        <w:ilvl w:val="2"/>
        <w:numId w:val="1"/>
      </w:numPr>
      <w:tabs>
        <w:tab w:val="left" w:pos="0"/>
        <w:tab w:val="left" w:pos="312"/>
      </w:tabs>
      <w:spacing w:before="50" w:beforeLines="50" w:after="50" w:afterLines="50"/>
      <w:ind w:left="720" w:hanging="720" w:firstLineChars="0"/>
      <w:outlineLvl w:val="2"/>
    </w:pPr>
    <w:rPr>
      <w:rFonts w:ascii="Arial" w:hAnsi="Arial" w:eastAsia="黑体" w:cstheme="minorBidi"/>
      <w:kern w:val="2"/>
      <w:sz w:val="28"/>
      <w:szCs w:val="30"/>
    </w:rPr>
  </w:style>
  <w:style w:type="paragraph" w:styleId="5">
    <w:name w:val="heading 4"/>
    <w:next w:val="1"/>
    <w:link w:val="22"/>
    <w:unhideWhenUsed/>
    <w:qFormat/>
    <w:uiPriority w:val="9"/>
    <w:pPr>
      <w:numPr>
        <w:ilvl w:val="3"/>
        <w:numId w:val="1"/>
      </w:numPr>
      <w:tabs>
        <w:tab w:val="left" w:pos="0"/>
      </w:tabs>
      <w:ind w:left="864" w:hanging="864"/>
      <w:outlineLvl w:val="3"/>
    </w:pPr>
    <w:rPr>
      <w:rFonts w:ascii="Arial" w:hAnsi="Arial" w:eastAsia="黑体" w:cstheme="minorBidi"/>
      <w:sz w:val="24"/>
    </w:rPr>
  </w:style>
  <w:style w:type="paragraph" w:styleId="6">
    <w:name w:val="heading 5"/>
    <w:next w:val="1"/>
    <w:unhideWhenUsed/>
    <w:qFormat/>
    <w:uiPriority w:val="9"/>
    <w:pPr>
      <w:numPr>
        <w:ilvl w:val="4"/>
        <w:numId w:val="1"/>
      </w:numPr>
      <w:tabs>
        <w:tab w:val="left" w:pos="312"/>
      </w:tabs>
      <w:spacing w:before="30" w:beforeLines="30" w:after="30" w:afterLines="30"/>
      <w:ind w:left="1008" w:hanging="1008"/>
      <w:outlineLvl w:val="4"/>
    </w:pPr>
    <w:rPr>
      <w:rFonts w:ascii="Arial" w:hAnsi="Arial" w:eastAsia="微软雅黑" w:cstheme="minorBidi"/>
      <w:b/>
      <w:sz w:val="24"/>
      <w:szCs w:val="22"/>
    </w:rPr>
  </w:style>
  <w:style w:type="paragraph" w:styleId="7">
    <w:name w:val="heading 6"/>
    <w:next w:val="1"/>
    <w:unhideWhenUsed/>
    <w:qFormat/>
    <w:uiPriority w:val="0"/>
    <w:pPr>
      <w:numPr>
        <w:ilvl w:val="5"/>
        <w:numId w:val="1"/>
      </w:numPr>
      <w:spacing w:before="30" w:beforeLines="30" w:after="30" w:afterLines="30" w:line="312" w:lineRule="auto"/>
      <w:ind w:left="1151" w:hanging="1151"/>
      <w:outlineLvl w:val="5"/>
    </w:pPr>
    <w:rPr>
      <w:rFonts w:ascii="Arial" w:hAnsi="Arial" w:eastAsia="微软雅黑" w:cstheme="minorBidi"/>
      <w:b/>
      <w:sz w:val="24"/>
    </w:rPr>
  </w:style>
  <w:style w:type="paragraph" w:styleId="8">
    <w:name w:val="heading 7"/>
    <w:next w:val="1"/>
    <w:unhideWhenUsed/>
    <w:qFormat/>
    <w:uiPriority w:val="0"/>
    <w:pPr>
      <w:numPr>
        <w:ilvl w:val="6"/>
        <w:numId w:val="1"/>
      </w:numPr>
      <w:spacing w:before="30" w:beforeLines="30" w:after="30" w:afterLines="30" w:line="312" w:lineRule="auto"/>
      <w:ind w:left="1296" w:hanging="1296"/>
      <w:outlineLvl w:val="6"/>
    </w:pPr>
    <w:rPr>
      <w:rFonts w:ascii="Arial" w:hAnsi="Arial" w:eastAsia="微软雅黑" w:cstheme="minorBidi"/>
      <w:b/>
      <w:sz w:val="24"/>
    </w:rPr>
  </w:style>
  <w:style w:type="paragraph" w:styleId="9">
    <w:name w:val="heading 8"/>
    <w:next w:val="1"/>
    <w:unhideWhenUsed/>
    <w:qFormat/>
    <w:uiPriority w:val="0"/>
    <w:pPr>
      <w:numPr>
        <w:ilvl w:val="7"/>
        <w:numId w:val="1"/>
      </w:numPr>
      <w:spacing w:before="30" w:beforeLines="30" w:after="30" w:afterLines="30" w:line="312" w:lineRule="auto"/>
      <w:ind w:left="1440" w:hanging="1440"/>
      <w:outlineLvl w:val="7"/>
    </w:pPr>
    <w:rPr>
      <w:rFonts w:eastAsia="微软雅黑" w:asciiTheme="majorAscii" w:hAnsiTheme="majorAscii" w:cstheme="majorBidi"/>
      <w:b/>
      <w:sz w:val="24"/>
    </w:rPr>
  </w:style>
  <w:style w:type="paragraph" w:styleId="10">
    <w:name w:val="heading 9"/>
    <w:next w:val="1"/>
    <w:unhideWhenUsed/>
    <w:qFormat/>
    <w:uiPriority w:val="0"/>
    <w:pPr>
      <w:numPr>
        <w:ilvl w:val="8"/>
        <w:numId w:val="1"/>
      </w:numPr>
      <w:spacing w:before="30" w:beforeLines="30" w:after="30" w:afterLines="30" w:line="312" w:lineRule="auto"/>
      <w:ind w:left="1583" w:hanging="1583"/>
      <w:outlineLvl w:val="8"/>
    </w:pPr>
    <w:rPr>
      <w:rFonts w:eastAsia="微软雅黑" w:asciiTheme="majorAscii" w:hAnsiTheme="majorAscii" w:cstheme="majorBidi"/>
      <w:b/>
      <w:sz w:val="24"/>
      <w:szCs w:val="21"/>
    </w:rPr>
  </w:style>
  <w:style w:type="character" w:default="1" w:styleId="17">
    <w:name w:val="Default Paragraph Font"/>
    <w:semiHidden/>
    <w:qFormat/>
    <w:uiPriority w:val="0"/>
  </w:style>
  <w:style w:type="table" w:default="1" w:styleId="16">
    <w:name w:val="Normal Table"/>
    <w:semiHidden/>
    <w:qFormat/>
    <w:uiPriority w:val="0"/>
    <w:tblPr>
      <w:tblCellMar>
        <w:top w:w="0" w:type="dxa"/>
        <w:left w:w="108" w:type="dxa"/>
        <w:bottom w:w="0" w:type="dxa"/>
        <w:right w:w="108" w:type="dxa"/>
      </w:tblCellMar>
    </w:tblPr>
  </w:style>
  <w:style w:type="paragraph" w:styleId="11">
    <w:name w:val="Body Text"/>
    <w:basedOn w:val="1"/>
    <w:qFormat/>
    <w:uiPriority w:val="0"/>
    <w:pPr>
      <w:spacing w:before="100" w:after="100" w:afterLines="0" w:afterAutospacing="0" w:line="312" w:lineRule="auto"/>
      <w:ind w:firstLine="1041" w:firstLineChars="200"/>
    </w:pPr>
  </w:style>
  <w:style w:type="paragraph" w:styleId="12">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3">
    <w:name w:val="Subtitle"/>
    <w:basedOn w:val="1"/>
    <w:qFormat/>
    <w:uiPriority w:val="0"/>
    <w:pPr>
      <w:spacing w:beforeLines="0" w:beforeAutospacing="0" w:afterLines="0" w:afterAutospacing="0" w:line="240" w:lineRule="auto"/>
      <w:jc w:val="center"/>
      <w:outlineLvl w:val="9"/>
    </w:pPr>
    <w:rPr>
      <w:rFonts w:ascii="Arial" w:hAnsi="Arial"/>
      <w:b/>
      <w:kern w:val="28"/>
      <w:sz w:val="44"/>
    </w:rPr>
  </w:style>
  <w:style w:type="paragraph" w:styleId="14">
    <w:name w:val="Normal (Web)"/>
    <w:basedOn w:val="1"/>
    <w:qFormat/>
    <w:uiPriority w:val="0"/>
    <w:pPr>
      <w:spacing w:before="0" w:beforeAutospacing="1" w:after="0" w:afterAutospacing="1"/>
      <w:ind w:left="0" w:right="0"/>
      <w:jc w:val="left"/>
    </w:pPr>
    <w:rPr>
      <w:kern w:val="0"/>
      <w:sz w:val="24"/>
      <w:lang w:val="en-US" w:eastAsia="zh-CN" w:bidi="ar"/>
    </w:rPr>
  </w:style>
  <w:style w:type="paragraph" w:styleId="15">
    <w:name w:val="Title"/>
    <w:basedOn w:val="1"/>
    <w:qFormat/>
    <w:uiPriority w:val="10"/>
    <w:pPr>
      <w:spacing w:line="240" w:lineRule="auto"/>
      <w:jc w:val="center"/>
      <w:outlineLvl w:val="9"/>
    </w:pPr>
    <w:rPr>
      <w:rFonts w:ascii="Arial" w:hAnsi="Arial"/>
      <w:b/>
      <w:sz w:val="48"/>
      <w:szCs w:val="40"/>
    </w:rPr>
  </w:style>
  <w:style w:type="character" w:styleId="18">
    <w:name w:val="Strong"/>
    <w:basedOn w:val="17"/>
    <w:qFormat/>
    <w:uiPriority w:val="22"/>
    <w:rPr>
      <w:rFonts w:ascii="Arial" w:hAnsi="Arial" w:eastAsia="微软雅黑"/>
      <w:b/>
      <w:color w:val="auto"/>
      <w:u w:val="single"/>
    </w:rPr>
  </w:style>
  <w:style w:type="character" w:styleId="19">
    <w:name w:val="Emphasis"/>
    <w:basedOn w:val="17"/>
    <w:qFormat/>
    <w:uiPriority w:val="20"/>
    <w:rPr>
      <w:rFonts w:ascii="Arial" w:hAnsi="Arial" w:eastAsia="微软雅黑"/>
      <w:b/>
      <w:bCs/>
      <w:i/>
      <w:color w:val="auto"/>
      <w:sz w:val="24"/>
      <w:szCs w:val="22"/>
    </w:rPr>
  </w:style>
  <w:style w:type="character" w:styleId="20">
    <w:name w:val="Hyperlink"/>
    <w:basedOn w:val="17"/>
    <w:qFormat/>
    <w:uiPriority w:val="0"/>
    <w:rPr>
      <w:color w:val="0000FF"/>
      <w:u w:val="single"/>
    </w:rPr>
  </w:style>
  <w:style w:type="paragraph" w:customStyle="1" w:styleId="21">
    <w:name w:val="论文模板"/>
    <w:basedOn w:val="1"/>
    <w:link w:val="31"/>
    <w:qFormat/>
    <w:uiPriority w:val="0"/>
    <w:pPr>
      <w:numPr>
        <w:ilvl w:val="0"/>
      </w:numPr>
      <w:spacing w:line="300" w:lineRule="auto"/>
    </w:pPr>
    <w:rPr>
      <w:rFonts w:eastAsia="宋体"/>
      <w:sz w:val="24"/>
    </w:rPr>
  </w:style>
  <w:style w:type="character" w:customStyle="1" w:styleId="22">
    <w:name w:val="标题 4 Char"/>
    <w:link w:val="5"/>
    <w:qFormat/>
    <w:uiPriority w:val="9"/>
    <w:rPr>
      <w:rFonts w:ascii="Arial" w:hAnsi="Arial" w:eastAsia="黑体" w:cstheme="minorBidi"/>
      <w:sz w:val="24"/>
    </w:rPr>
  </w:style>
  <w:style w:type="character" w:customStyle="1" w:styleId="23">
    <w:name w:val="标题 3 Char"/>
    <w:link w:val="4"/>
    <w:qFormat/>
    <w:uiPriority w:val="9"/>
    <w:rPr>
      <w:rFonts w:ascii="Arial" w:hAnsi="Arial" w:eastAsia="黑体" w:cstheme="minorBidi"/>
      <w:kern w:val="2"/>
      <w:sz w:val="28"/>
      <w:szCs w:val="30"/>
    </w:rPr>
  </w:style>
  <w:style w:type="paragraph" w:customStyle="1" w:styleId="24">
    <w:name w:val="文档说明标题"/>
    <w:basedOn w:val="1"/>
    <w:qFormat/>
    <w:uiPriority w:val="0"/>
    <w:pPr>
      <w:spacing w:line="240" w:lineRule="auto"/>
      <w:ind w:firstLine="0" w:firstLineChars="0"/>
      <w:jc w:val="center"/>
      <w:outlineLvl w:val="9"/>
    </w:pPr>
    <w:rPr>
      <w:rFonts w:ascii="Times New Roman" w:hAnsi="Times New Roman"/>
      <w:b/>
      <w:sz w:val="52"/>
      <w:szCs w:val="40"/>
      <w:lang w:eastAsia="zh-Hans"/>
    </w:rPr>
  </w:style>
  <w:style w:type="paragraph" w:customStyle="1" w:styleId="25">
    <w:name w:val="附录标题"/>
    <w:basedOn w:val="1"/>
    <w:qFormat/>
    <w:uiPriority w:val="0"/>
    <w:pPr>
      <w:spacing w:beforeLines="0" w:after="157" w:afterLines="50" w:line="240" w:lineRule="auto"/>
      <w:jc w:val="left"/>
      <w:outlineLvl w:val="0"/>
    </w:pPr>
    <w:rPr>
      <w:rFonts w:hint="eastAsia" w:ascii="Arial" w:hAnsi="Arial"/>
      <w:b/>
      <w:kern w:val="28"/>
      <w:sz w:val="36"/>
    </w:rPr>
  </w:style>
  <w:style w:type="paragraph" w:customStyle="1" w:styleId="26">
    <w:name w:val="章标题"/>
    <w:basedOn w:val="1"/>
    <w:qFormat/>
    <w:uiPriority w:val="0"/>
    <w:pPr>
      <w:spacing w:beforeLines="0" w:after="157" w:afterLines="50" w:line="240" w:lineRule="auto"/>
      <w:jc w:val="center"/>
      <w:outlineLvl w:val="0"/>
    </w:pPr>
    <w:rPr>
      <w:rFonts w:hint="eastAsia" w:ascii="Arial" w:hAnsi="Arial"/>
      <w:b/>
      <w:kern w:val="28"/>
      <w:sz w:val="44"/>
    </w:rPr>
  </w:style>
  <w:style w:type="paragraph" w:customStyle="1" w:styleId="27">
    <w:name w:val="节标题"/>
    <w:basedOn w:val="1"/>
    <w:qFormat/>
    <w:uiPriority w:val="0"/>
    <w:pPr>
      <w:spacing w:beforeLines="0" w:after="50" w:afterLines="50" w:line="240" w:lineRule="auto"/>
      <w:jc w:val="center"/>
      <w:outlineLvl w:val="0"/>
    </w:pPr>
    <w:rPr>
      <w:rFonts w:hint="eastAsia" w:ascii="Arial" w:hAnsi="Arial"/>
      <w:b/>
      <w:kern w:val="28"/>
      <w:sz w:val="32"/>
    </w:rPr>
  </w:style>
  <w:style w:type="character" w:customStyle="1" w:styleId="28">
    <w:name w:val="摘要"/>
    <w:basedOn w:val="17"/>
    <w:qFormat/>
    <w:uiPriority w:val="0"/>
    <w:rPr>
      <w:rFonts w:hint="eastAsia" w:ascii="Arial" w:hAnsi="Arial"/>
      <w:b/>
      <w:lang w:val="en-US" w:eastAsia="zh-CN"/>
    </w:rPr>
  </w:style>
  <w:style w:type="character" w:customStyle="1" w:styleId="29">
    <w:name w:val="关键词"/>
    <w:basedOn w:val="17"/>
    <w:qFormat/>
    <w:uiPriority w:val="0"/>
    <w:rPr>
      <w:rFonts w:hint="eastAsia" w:ascii="Arial" w:hAnsi="Arial"/>
      <w:b/>
      <w:lang w:val="en-US" w:eastAsia="zh-CN"/>
    </w:rPr>
  </w:style>
  <w:style w:type="paragraph" w:customStyle="1" w:styleId="30">
    <w:name w:val="题注1"/>
    <w:basedOn w:val="1"/>
    <w:qFormat/>
    <w:uiPriority w:val="0"/>
    <w:pPr>
      <w:jc w:val="center"/>
    </w:pPr>
    <w:rPr>
      <w:rFonts w:hint="eastAsia" w:ascii="Arial" w:hAnsi="Arial"/>
      <w:sz w:val="20"/>
    </w:rPr>
  </w:style>
  <w:style w:type="character" w:customStyle="1" w:styleId="31">
    <w:name w:val="论文模板 Char"/>
    <w:link w:val="21"/>
    <w:qFormat/>
    <w:uiPriority w:val="0"/>
    <w:rPr>
      <w:rFonts w:eastAsia="宋体"/>
      <w:sz w:val="24"/>
    </w:rPr>
  </w:style>
  <w:style w:type="paragraph" w:styleId="32">
    <w:name w:val="List Paragraph"/>
    <w:basedOn w:val="1"/>
    <w:qFormat/>
    <w:uiPriority w:val="34"/>
    <w:pPr>
      <w:ind w:firstLine="420" w:firstLineChars="200"/>
    </w:pPr>
  </w:style>
  <w:style w:type="paragraph" w:customStyle="1" w:styleId="33">
    <w:name w:val="Body text|1"/>
    <w:basedOn w:val="1"/>
    <w:qFormat/>
    <w:uiPriority w:val="0"/>
    <w:pPr>
      <w:widowControl w:val="0"/>
      <w:shd w:val="clear" w:color="auto" w:fill="auto"/>
      <w:spacing w:line="480" w:lineRule="auto"/>
    </w:pPr>
    <w:rPr>
      <w:rFonts w:ascii="宋体" w:hAnsi="宋体" w:eastAsia="宋体" w:cs="宋体"/>
      <w:sz w:val="22"/>
      <w:szCs w:val="22"/>
      <w:u w:val="none"/>
      <w:shd w:val="clear" w:color="auto" w:fill="auto"/>
      <w:lang w:val="zh-TW" w:eastAsia="zh-TW" w:bidi="zh-TW"/>
    </w:rPr>
  </w:style>
</w:styles>
</file>

<file path=word/_rels/document.xml.rels><?xml version="1.0" encoding="UTF-8" standalone="yes"?>
<Relationships xmlns="http://schemas.openxmlformats.org/package/2006/relationships"><Relationship Id="rId99" Type="http://schemas.openxmlformats.org/officeDocument/2006/relationships/image" Target="media/image69.wmf"/><Relationship Id="rId98" Type="http://schemas.openxmlformats.org/officeDocument/2006/relationships/oleObject" Target="embeddings/oleObject25.bin"/><Relationship Id="rId97" Type="http://schemas.openxmlformats.org/officeDocument/2006/relationships/image" Target="media/image68.wmf"/><Relationship Id="rId96" Type="http://schemas.openxmlformats.org/officeDocument/2006/relationships/oleObject" Target="embeddings/oleObject24.bin"/><Relationship Id="rId95" Type="http://schemas.openxmlformats.org/officeDocument/2006/relationships/image" Target="media/image67.wmf"/><Relationship Id="rId94" Type="http://schemas.openxmlformats.org/officeDocument/2006/relationships/oleObject" Target="embeddings/oleObject23.bin"/><Relationship Id="rId93" Type="http://schemas.openxmlformats.org/officeDocument/2006/relationships/image" Target="media/image66.wmf"/><Relationship Id="rId92" Type="http://schemas.openxmlformats.org/officeDocument/2006/relationships/oleObject" Target="embeddings/oleObject22.bin"/><Relationship Id="rId91" Type="http://schemas.openxmlformats.org/officeDocument/2006/relationships/image" Target="media/image65.png"/><Relationship Id="rId90" Type="http://schemas.openxmlformats.org/officeDocument/2006/relationships/image" Target="media/image64.png"/><Relationship Id="rId9" Type="http://schemas.openxmlformats.org/officeDocument/2006/relationships/image" Target="media/image4.png"/><Relationship Id="rId89" Type="http://schemas.openxmlformats.org/officeDocument/2006/relationships/image" Target="media/image63.wmf"/><Relationship Id="rId88" Type="http://schemas.openxmlformats.org/officeDocument/2006/relationships/oleObject" Target="embeddings/oleObject21.bin"/><Relationship Id="rId87" Type="http://schemas.openxmlformats.org/officeDocument/2006/relationships/image" Target="media/image62.wmf"/><Relationship Id="rId86" Type="http://schemas.openxmlformats.org/officeDocument/2006/relationships/oleObject" Target="embeddings/oleObject20.bin"/><Relationship Id="rId85" Type="http://schemas.openxmlformats.org/officeDocument/2006/relationships/image" Target="media/image61.wmf"/><Relationship Id="rId84" Type="http://schemas.openxmlformats.org/officeDocument/2006/relationships/oleObject" Target="embeddings/oleObject19.bin"/><Relationship Id="rId83" Type="http://schemas.openxmlformats.org/officeDocument/2006/relationships/image" Target="media/image60.wmf"/><Relationship Id="rId82" Type="http://schemas.openxmlformats.org/officeDocument/2006/relationships/oleObject" Target="embeddings/oleObject18.bin"/><Relationship Id="rId81" Type="http://schemas.openxmlformats.org/officeDocument/2006/relationships/image" Target="media/image59.wmf"/><Relationship Id="rId80" Type="http://schemas.openxmlformats.org/officeDocument/2006/relationships/oleObject" Target="embeddings/oleObject17.bin"/><Relationship Id="rId8" Type="http://schemas.openxmlformats.org/officeDocument/2006/relationships/image" Target="media/image3.png"/><Relationship Id="rId79" Type="http://schemas.openxmlformats.org/officeDocument/2006/relationships/image" Target="media/image58.wmf"/><Relationship Id="rId78" Type="http://schemas.openxmlformats.org/officeDocument/2006/relationships/oleObject" Target="embeddings/oleObject16.bin"/><Relationship Id="rId77" Type="http://schemas.openxmlformats.org/officeDocument/2006/relationships/image" Target="media/image57.png"/><Relationship Id="rId76" Type="http://schemas.openxmlformats.org/officeDocument/2006/relationships/image" Target="media/image56.wmf"/><Relationship Id="rId75" Type="http://schemas.openxmlformats.org/officeDocument/2006/relationships/oleObject" Target="embeddings/oleObject15.bin"/><Relationship Id="rId74" Type="http://schemas.openxmlformats.org/officeDocument/2006/relationships/image" Target="media/image55.png"/><Relationship Id="rId73" Type="http://schemas.openxmlformats.org/officeDocument/2006/relationships/image" Target="media/image54.wmf"/><Relationship Id="rId72" Type="http://schemas.openxmlformats.org/officeDocument/2006/relationships/oleObject" Target="embeddings/oleObject14.bin"/><Relationship Id="rId71" Type="http://schemas.openxmlformats.org/officeDocument/2006/relationships/image" Target="media/image53.wmf"/><Relationship Id="rId70" Type="http://schemas.openxmlformats.org/officeDocument/2006/relationships/oleObject" Target="embeddings/oleObject13.bin"/><Relationship Id="rId7" Type="http://schemas.openxmlformats.org/officeDocument/2006/relationships/image" Target="media/image2.png"/><Relationship Id="rId69" Type="http://schemas.openxmlformats.org/officeDocument/2006/relationships/image" Target="media/image52.wmf"/><Relationship Id="rId68" Type="http://schemas.openxmlformats.org/officeDocument/2006/relationships/oleObject" Target="embeddings/oleObject12.bin"/><Relationship Id="rId67" Type="http://schemas.openxmlformats.org/officeDocument/2006/relationships/image" Target="media/image51.wmf"/><Relationship Id="rId66" Type="http://schemas.openxmlformats.org/officeDocument/2006/relationships/oleObject" Target="embeddings/oleObject11.bin"/><Relationship Id="rId65" Type="http://schemas.openxmlformats.org/officeDocument/2006/relationships/oleObject" Target="embeddings/oleObject10.bin"/><Relationship Id="rId64" Type="http://schemas.openxmlformats.org/officeDocument/2006/relationships/image" Target="media/image50.png"/><Relationship Id="rId63" Type="http://schemas.openxmlformats.org/officeDocument/2006/relationships/image" Target="media/image49.wmf"/><Relationship Id="rId62" Type="http://schemas.openxmlformats.org/officeDocument/2006/relationships/oleObject" Target="embeddings/oleObject9.bin"/><Relationship Id="rId61" Type="http://schemas.openxmlformats.org/officeDocument/2006/relationships/image" Target="media/image48.png"/><Relationship Id="rId60" Type="http://schemas.openxmlformats.org/officeDocument/2006/relationships/image" Target="media/image47.wmf"/><Relationship Id="rId6" Type="http://schemas.openxmlformats.org/officeDocument/2006/relationships/image" Target="media/image1.png"/><Relationship Id="rId59" Type="http://schemas.openxmlformats.org/officeDocument/2006/relationships/oleObject" Target="embeddings/oleObject8.bin"/><Relationship Id="rId58" Type="http://schemas.openxmlformats.org/officeDocument/2006/relationships/image" Target="media/image46.wmf"/><Relationship Id="rId57" Type="http://schemas.openxmlformats.org/officeDocument/2006/relationships/oleObject" Target="embeddings/oleObject7.bin"/><Relationship Id="rId56" Type="http://schemas.openxmlformats.org/officeDocument/2006/relationships/image" Target="media/image45.wmf"/><Relationship Id="rId55" Type="http://schemas.openxmlformats.org/officeDocument/2006/relationships/oleObject" Target="embeddings/oleObject6.bin"/><Relationship Id="rId54" Type="http://schemas.openxmlformats.org/officeDocument/2006/relationships/image" Target="media/image44.wmf"/><Relationship Id="rId53" Type="http://schemas.openxmlformats.org/officeDocument/2006/relationships/oleObject" Target="embeddings/oleObject5.bin"/><Relationship Id="rId52" Type="http://schemas.openxmlformats.org/officeDocument/2006/relationships/image" Target="media/image43.wmf"/><Relationship Id="rId51" Type="http://schemas.openxmlformats.org/officeDocument/2006/relationships/oleObject" Target="embeddings/oleObject4.bin"/><Relationship Id="rId50" Type="http://schemas.openxmlformats.org/officeDocument/2006/relationships/image" Target="media/image42.wmf"/><Relationship Id="rId5" Type="http://schemas.openxmlformats.org/officeDocument/2006/relationships/theme" Target="theme/theme1.xml"/><Relationship Id="rId49" Type="http://schemas.openxmlformats.org/officeDocument/2006/relationships/oleObject" Target="embeddings/oleObject3.bin"/><Relationship Id="rId48" Type="http://schemas.openxmlformats.org/officeDocument/2006/relationships/image" Target="media/image41.png"/><Relationship Id="rId47" Type="http://schemas.openxmlformats.org/officeDocument/2006/relationships/image" Target="media/image40.wmf"/><Relationship Id="rId46" Type="http://schemas.openxmlformats.org/officeDocument/2006/relationships/oleObject" Target="embeddings/oleObject2.bin"/><Relationship Id="rId45" Type="http://schemas.openxmlformats.org/officeDocument/2006/relationships/image" Target="media/image39.png"/><Relationship Id="rId443" Type="http://schemas.openxmlformats.org/officeDocument/2006/relationships/fontTable" Target="fontTable.xml"/><Relationship Id="rId442" Type="http://schemas.openxmlformats.org/officeDocument/2006/relationships/numbering" Target="numbering.xml"/><Relationship Id="rId441" Type="http://schemas.openxmlformats.org/officeDocument/2006/relationships/customXml" Target="../customXml/item1.xml"/><Relationship Id="rId440" Type="http://schemas.openxmlformats.org/officeDocument/2006/relationships/image" Target="media/image291.png"/><Relationship Id="rId44" Type="http://schemas.openxmlformats.org/officeDocument/2006/relationships/image" Target="media/image38.png"/><Relationship Id="rId439" Type="http://schemas.openxmlformats.org/officeDocument/2006/relationships/image" Target="media/image290.png"/><Relationship Id="rId438" Type="http://schemas.openxmlformats.org/officeDocument/2006/relationships/image" Target="media/image289.png"/><Relationship Id="rId437" Type="http://schemas.openxmlformats.org/officeDocument/2006/relationships/image" Target="media/image288.png"/><Relationship Id="rId436" Type="http://schemas.openxmlformats.org/officeDocument/2006/relationships/image" Target="media/image287.png"/><Relationship Id="rId435" Type="http://schemas.openxmlformats.org/officeDocument/2006/relationships/image" Target="media/image286.png"/><Relationship Id="rId434" Type="http://schemas.openxmlformats.org/officeDocument/2006/relationships/image" Target="media/image285.png"/><Relationship Id="rId433" Type="http://schemas.openxmlformats.org/officeDocument/2006/relationships/image" Target="media/image284.png"/><Relationship Id="rId432" Type="http://schemas.openxmlformats.org/officeDocument/2006/relationships/image" Target="media/image283.png"/><Relationship Id="rId431" Type="http://schemas.openxmlformats.org/officeDocument/2006/relationships/image" Target="media/image282.png"/><Relationship Id="rId430" Type="http://schemas.openxmlformats.org/officeDocument/2006/relationships/image" Target="media/image281.png"/><Relationship Id="rId43" Type="http://schemas.openxmlformats.org/officeDocument/2006/relationships/image" Target="media/image37.wmf"/><Relationship Id="rId429" Type="http://schemas.openxmlformats.org/officeDocument/2006/relationships/image" Target="media/image280.png"/><Relationship Id="rId428" Type="http://schemas.openxmlformats.org/officeDocument/2006/relationships/image" Target="media/image279.png"/><Relationship Id="rId427" Type="http://schemas.openxmlformats.org/officeDocument/2006/relationships/image" Target="media/image278.png"/><Relationship Id="rId426" Type="http://schemas.openxmlformats.org/officeDocument/2006/relationships/image" Target="media/image277.png"/><Relationship Id="rId425" Type="http://schemas.openxmlformats.org/officeDocument/2006/relationships/image" Target="media/image276.png"/><Relationship Id="rId424" Type="http://schemas.openxmlformats.org/officeDocument/2006/relationships/image" Target="media/image275.png"/><Relationship Id="rId423" Type="http://schemas.openxmlformats.org/officeDocument/2006/relationships/image" Target="media/image274.png"/><Relationship Id="rId422" Type="http://schemas.openxmlformats.org/officeDocument/2006/relationships/image" Target="media/image273.png"/><Relationship Id="rId421" Type="http://schemas.openxmlformats.org/officeDocument/2006/relationships/image" Target="media/image272.png"/><Relationship Id="rId420" Type="http://schemas.openxmlformats.org/officeDocument/2006/relationships/image" Target="media/image271.png"/><Relationship Id="rId42" Type="http://schemas.openxmlformats.org/officeDocument/2006/relationships/oleObject" Target="embeddings/oleObject1.bin"/><Relationship Id="rId419" Type="http://schemas.openxmlformats.org/officeDocument/2006/relationships/image" Target="media/image270.png"/><Relationship Id="rId418" Type="http://schemas.openxmlformats.org/officeDocument/2006/relationships/image" Target="media/image269.png"/><Relationship Id="rId417" Type="http://schemas.openxmlformats.org/officeDocument/2006/relationships/image" Target="media/image268.png"/><Relationship Id="rId416" Type="http://schemas.openxmlformats.org/officeDocument/2006/relationships/image" Target="media/image267.png"/><Relationship Id="rId415" Type="http://schemas.openxmlformats.org/officeDocument/2006/relationships/image" Target="media/image266.png"/><Relationship Id="rId414" Type="http://schemas.openxmlformats.org/officeDocument/2006/relationships/image" Target="media/image265.png"/><Relationship Id="rId413" Type="http://schemas.openxmlformats.org/officeDocument/2006/relationships/image" Target="media/image264.png"/><Relationship Id="rId412" Type="http://schemas.openxmlformats.org/officeDocument/2006/relationships/image" Target="media/image263.png"/><Relationship Id="rId411" Type="http://schemas.openxmlformats.org/officeDocument/2006/relationships/image" Target="media/image262.png"/><Relationship Id="rId410" Type="http://schemas.openxmlformats.org/officeDocument/2006/relationships/image" Target="media/image261.png"/><Relationship Id="rId41" Type="http://schemas.openxmlformats.org/officeDocument/2006/relationships/image" Target="media/image36.png"/><Relationship Id="rId409" Type="http://schemas.openxmlformats.org/officeDocument/2006/relationships/image" Target="media/image260.png"/><Relationship Id="rId408" Type="http://schemas.openxmlformats.org/officeDocument/2006/relationships/image" Target="media/image259.png"/><Relationship Id="rId407" Type="http://schemas.openxmlformats.org/officeDocument/2006/relationships/image" Target="media/image258.png"/><Relationship Id="rId406" Type="http://schemas.openxmlformats.org/officeDocument/2006/relationships/image" Target="media/image257.png"/><Relationship Id="rId405" Type="http://schemas.openxmlformats.org/officeDocument/2006/relationships/image" Target="media/image256.png"/><Relationship Id="rId404" Type="http://schemas.openxmlformats.org/officeDocument/2006/relationships/image" Target="media/image255.png"/><Relationship Id="rId403" Type="http://schemas.openxmlformats.org/officeDocument/2006/relationships/image" Target="media/image254.png"/><Relationship Id="rId402" Type="http://schemas.openxmlformats.org/officeDocument/2006/relationships/image" Target="media/image253.wmf"/><Relationship Id="rId401" Type="http://schemas.openxmlformats.org/officeDocument/2006/relationships/oleObject" Target="embeddings/oleObject144.bin"/><Relationship Id="rId400" Type="http://schemas.openxmlformats.org/officeDocument/2006/relationships/image" Target="media/image252.png"/><Relationship Id="rId40" Type="http://schemas.openxmlformats.org/officeDocument/2006/relationships/image" Target="media/image35.png"/><Relationship Id="rId4" Type="http://schemas.openxmlformats.org/officeDocument/2006/relationships/endnotes" Target="endnotes.xml"/><Relationship Id="rId399" Type="http://schemas.openxmlformats.org/officeDocument/2006/relationships/image" Target="media/image251.png"/><Relationship Id="rId398" Type="http://schemas.openxmlformats.org/officeDocument/2006/relationships/image" Target="media/image250.png"/><Relationship Id="rId397" Type="http://schemas.openxmlformats.org/officeDocument/2006/relationships/image" Target="media/image249.png"/><Relationship Id="rId396" Type="http://schemas.openxmlformats.org/officeDocument/2006/relationships/image" Target="media/image248.png"/><Relationship Id="rId395" Type="http://schemas.openxmlformats.org/officeDocument/2006/relationships/image" Target="media/image247.png"/><Relationship Id="rId394" Type="http://schemas.openxmlformats.org/officeDocument/2006/relationships/image" Target="media/image246.png"/><Relationship Id="rId393" Type="http://schemas.openxmlformats.org/officeDocument/2006/relationships/image" Target="media/image245.png"/><Relationship Id="rId392" Type="http://schemas.openxmlformats.org/officeDocument/2006/relationships/image" Target="media/image244.png"/><Relationship Id="rId391" Type="http://schemas.openxmlformats.org/officeDocument/2006/relationships/image" Target="media/image243.png"/><Relationship Id="rId390" Type="http://schemas.openxmlformats.org/officeDocument/2006/relationships/image" Target="media/image242.png"/><Relationship Id="rId39" Type="http://schemas.openxmlformats.org/officeDocument/2006/relationships/image" Target="media/image34.png"/><Relationship Id="rId389" Type="http://schemas.openxmlformats.org/officeDocument/2006/relationships/image" Target="media/image241.wmf"/><Relationship Id="rId388" Type="http://schemas.openxmlformats.org/officeDocument/2006/relationships/oleObject" Target="embeddings/oleObject143.bin"/><Relationship Id="rId387" Type="http://schemas.openxmlformats.org/officeDocument/2006/relationships/image" Target="media/image240.wmf"/><Relationship Id="rId386" Type="http://schemas.openxmlformats.org/officeDocument/2006/relationships/oleObject" Target="embeddings/oleObject142.bin"/><Relationship Id="rId385" Type="http://schemas.openxmlformats.org/officeDocument/2006/relationships/image" Target="media/image239.wmf"/><Relationship Id="rId384" Type="http://schemas.openxmlformats.org/officeDocument/2006/relationships/oleObject" Target="embeddings/oleObject141.bin"/><Relationship Id="rId383" Type="http://schemas.openxmlformats.org/officeDocument/2006/relationships/image" Target="media/image238.wmf"/><Relationship Id="rId382" Type="http://schemas.openxmlformats.org/officeDocument/2006/relationships/oleObject" Target="embeddings/oleObject140.bin"/><Relationship Id="rId381" Type="http://schemas.openxmlformats.org/officeDocument/2006/relationships/image" Target="media/image237.png"/><Relationship Id="rId380" Type="http://schemas.openxmlformats.org/officeDocument/2006/relationships/image" Target="media/image236.png"/><Relationship Id="rId38" Type="http://schemas.openxmlformats.org/officeDocument/2006/relationships/image" Target="media/image33.png"/><Relationship Id="rId379" Type="http://schemas.openxmlformats.org/officeDocument/2006/relationships/image" Target="media/image235.png"/><Relationship Id="rId378" Type="http://schemas.openxmlformats.org/officeDocument/2006/relationships/image" Target="media/image234.png"/><Relationship Id="rId377" Type="http://schemas.openxmlformats.org/officeDocument/2006/relationships/image" Target="media/image233.png"/><Relationship Id="rId376" Type="http://schemas.openxmlformats.org/officeDocument/2006/relationships/image" Target="media/image232.png"/><Relationship Id="rId375" Type="http://schemas.openxmlformats.org/officeDocument/2006/relationships/image" Target="media/image231.png"/><Relationship Id="rId374" Type="http://schemas.openxmlformats.org/officeDocument/2006/relationships/image" Target="media/image230.png"/><Relationship Id="rId373" Type="http://schemas.openxmlformats.org/officeDocument/2006/relationships/image" Target="media/image229.png"/><Relationship Id="rId372" Type="http://schemas.openxmlformats.org/officeDocument/2006/relationships/image" Target="media/image228.png"/><Relationship Id="rId371" Type="http://schemas.openxmlformats.org/officeDocument/2006/relationships/image" Target="media/image227.png"/><Relationship Id="rId370" Type="http://schemas.openxmlformats.org/officeDocument/2006/relationships/image" Target="media/image226.png"/><Relationship Id="rId37" Type="http://schemas.openxmlformats.org/officeDocument/2006/relationships/image" Target="media/image32.jpeg"/><Relationship Id="rId369" Type="http://schemas.openxmlformats.org/officeDocument/2006/relationships/image" Target="media/image225.png"/><Relationship Id="rId368" Type="http://schemas.openxmlformats.org/officeDocument/2006/relationships/image" Target="media/image224.png"/><Relationship Id="rId367" Type="http://schemas.openxmlformats.org/officeDocument/2006/relationships/image" Target="media/image223.png"/><Relationship Id="rId366" Type="http://schemas.openxmlformats.org/officeDocument/2006/relationships/image" Target="media/image222.png"/><Relationship Id="rId365" Type="http://schemas.openxmlformats.org/officeDocument/2006/relationships/image" Target="media/image221.png"/><Relationship Id="rId364" Type="http://schemas.openxmlformats.org/officeDocument/2006/relationships/image" Target="media/image220.png"/><Relationship Id="rId363" Type="http://schemas.openxmlformats.org/officeDocument/2006/relationships/image" Target="media/image219.png"/><Relationship Id="rId362" Type="http://schemas.openxmlformats.org/officeDocument/2006/relationships/image" Target="media/image218.jpeg"/><Relationship Id="rId361" Type="http://schemas.openxmlformats.org/officeDocument/2006/relationships/image" Target="media/image217.png"/><Relationship Id="rId360" Type="http://schemas.openxmlformats.org/officeDocument/2006/relationships/image" Target="media/image216.png"/><Relationship Id="rId36" Type="http://schemas.openxmlformats.org/officeDocument/2006/relationships/image" Target="media/image31.png"/><Relationship Id="rId359" Type="http://schemas.openxmlformats.org/officeDocument/2006/relationships/image" Target="media/image215.jpeg"/><Relationship Id="rId358" Type="http://schemas.openxmlformats.org/officeDocument/2006/relationships/image" Target="media/image214.png"/><Relationship Id="rId357" Type="http://schemas.openxmlformats.org/officeDocument/2006/relationships/image" Target="media/image213.png"/><Relationship Id="rId356" Type="http://schemas.openxmlformats.org/officeDocument/2006/relationships/image" Target="media/image212.png"/><Relationship Id="rId355" Type="http://schemas.openxmlformats.org/officeDocument/2006/relationships/image" Target="media/image211.png"/><Relationship Id="rId354" Type="http://schemas.openxmlformats.org/officeDocument/2006/relationships/image" Target="media/image210.jpeg"/><Relationship Id="rId353" Type="http://schemas.openxmlformats.org/officeDocument/2006/relationships/image" Target="media/image209.png"/><Relationship Id="rId352" Type="http://schemas.openxmlformats.org/officeDocument/2006/relationships/image" Target="media/image208.png"/><Relationship Id="rId351" Type="http://schemas.openxmlformats.org/officeDocument/2006/relationships/image" Target="media/image207.png"/><Relationship Id="rId350" Type="http://schemas.openxmlformats.org/officeDocument/2006/relationships/oleObject" Target="embeddings/oleObject139.bin"/><Relationship Id="rId35" Type="http://schemas.openxmlformats.org/officeDocument/2006/relationships/image" Target="media/image30.jpeg"/><Relationship Id="rId349" Type="http://schemas.openxmlformats.org/officeDocument/2006/relationships/oleObject" Target="embeddings/oleObject138.bin"/><Relationship Id="rId348" Type="http://schemas.openxmlformats.org/officeDocument/2006/relationships/oleObject" Target="embeddings/oleObject137.bin"/><Relationship Id="rId347" Type="http://schemas.openxmlformats.org/officeDocument/2006/relationships/image" Target="media/image206.wmf"/><Relationship Id="rId346" Type="http://schemas.openxmlformats.org/officeDocument/2006/relationships/oleObject" Target="embeddings/oleObject136.bin"/><Relationship Id="rId345" Type="http://schemas.openxmlformats.org/officeDocument/2006/relationships/image" Target="media/image205.wmf"/><Relationship Id="rId344" Type="http://schemas.openxmlformats.org/officeDocument/2006/relationships/image" Target="media/image204.wmf"/><Relationship Id="rId343" Type="http://schemas.openxmlformats.org/officeDocument/2006/relationships/image" Target="media/image203.wmf"/><Relationship Id="rId342" Type="http://schemas.openxmlformats.org/officeDocument/2006/relationships/oleObject" Target="embeddings/oleObject135.bin"/><Relationship Id="rId341" Type="http://schemas.openxmlformats.org/officeDocument/2006/relationships/image" Target="media/image202.wmf"/><Relationship Id="rId340" Type="http://schemas.openxmlformats.org/officeDocument/2006/relationships/oleObject" Target="embeddings/oleObject134.bin"/><Relationship Id="rId34" Type="http://schemas.openxmlformats.org/officeDocument/2006/relationships/image" Target="media/image29.jpeg"/><Relationship Id="rId339" Type="http://schemas.openxmlformats.org/officeDocument/2006/relationships/image" Target="media/image201.wmf"/><Relationship Id="rId338" Type="http://schemas.openxmlformats.org/officeDocument/2006/relationships/oleObject" Target="embeddings/oleObject133.bin"/><Relationship Id="rId337" Type="http://schemas.openxmlformats.org/officeDocument/2006/relationships/image" Target="media/image200.png"/><Relationship Id="rId336" Type="http://schemas.openxmlformats.org/officeDocument/2006/relationships/oleObject" Target="embeddings/oleObject132.bin"/><Relationship Id="rId335" Type="http://schemas.openxmlformats.org/officeDocument/2006/relationships/image" Target="media/image199.wmf"/><Relationship Id="rId334" Type="http://schemas.openxmlformats.org/officeDocument/2006/relationships/oleObject" Target="embeddings/oleObject131.bin"/><Relationship Id="rId333" Type="http://schemas.openxmlformats.org/officeDocument/2006/relationships/image" Target="media/image198.wmf"/><Relationship Id="rId332" Type="http://schemas.openxmlformats.org/officeDocument/2006/relationships/oleObject" Target="embeddings/oleObject130.bin"/><Relationship Id="rId331" Type="http://schemas.openxmlformats.org/officeDocument/2006/relationships/image" Target="media/image197.wmf"/><Relationship Id="rId330" Type="http://schemas.openxmlformats.org/officeDocument/2006/relationships/oleObject" Target="embeddings/oleObject129.bin"/><Relationship Id="rId33" Type="http://schemas.openxmlformats.org/officeDocument/2006/relationships/image" Target="media/image28.jpeg"/><Relationship Id="rId329" Type="http://schemas.openxmlformats.org/officeDocument/2006/relationships/image" Target="media/image196.wmf"/><Relationship Id="rId328" Type="http://schemas.openxmlformats.org/officeDocument/2006/relationships/oleObject" Target="embeddings/oleObject128.bin"/><Relationship Id="rId327" Type="http://schemas.openxmlformats.org/officeDocument/2006/relationships/image" Target="media/image195.wmf"/><Relationship Id="rId326" Type="http://schemas.openxmlformats.org/officeDocument/2006/relationships/oleObject" Target="embeddings/oleObject127.bin"/><Relationship Id="rId325" Type="http://schemas.openxmlformats.org/officeDocument/2006/relationships/image" Target="media/image194.png"/><Relationship Id="rId324" Type="http://schemas.openxmlformats.org/officeDocument/2006/relationships/image" Target="media/image193.png"/><Relationship Id="rId323" Type="http://schemas.openxmlformats.org/officeDocument/2006/relationships/image" Target="media/image192.png"/><Relationship Id="rId322" Type="http://schemas.openxmlformats.org/officeDocument/2006/relationships/image" Target="media/image191.wmf"/><Relationship Id="rId321" Type="http://schemas.openxmlformats.org/officeDocument/2006/relationships/oleObject" Target="embeddings/oleObject126.bin"/><Relationship Id="rId320" Type="http://schemas.openxmlformats.org/officeDocument/2006/relationships/image" Target="media/image190.wmf"/><Relationship Id="rId32" Type="http://schemas.openxmlformats.org/officeDocument/2006/relationships/image" Target="media/image27.jpeg"/><Relationship Id="rId319" Type="http://schemas.openxmlformats.org/officeDocument/2006/relationships/oleObject" Target="embeddings/oleObject125.bin"/><Relationship Id="rId318" Type="http://schemas.openxmlformats.org/officeDocument/2006/relationships/image" Target="media/image189.wmf"/><Relationship Id="rId317" Type="http://schemas.openxmlformats.org/officeDocument/2006/relationships/oleObject" Target="embeddings/oleObject124.bin"/><Relationship Id="rId316" Type="http://schemas.openxmlformats.org/officeDocument/2006/relationships/image" Target="media/image188.wmf"/><Relationship Id="rId315" Type="http://schemas.openxmlformats.org/officeDocument/2006/relationships/oleObject" Target="embeddings/oleObject123.bin"/><Relationship Id="rId314" Type="http://schemas.openxmlformats.org/officeDocument/2006/relationships/image" Target="media/image187.wmf"/><Relationship Id="rId313" Type="http://schemas.openxmlformats.org/officeDocument/2006/relationships/oleObject" Target="embeddings/oleObject122.bin"/><Relationship Id="rId312" Type="http://schemas.openxmlformats.org/officeDocument/2006/relationships/image" Target="media/image186.wmf"/><Relationship Id="rId311" Type="http://schemas.openxmlformats.org/officeDocument/2006/relationships/oleObject" Target="embeddings/oleObject121.bin"/><Relationship Id="rId310" Type="http://schemas.openxmlformats.org/officeDocument/2006/relationships/image" Target="media/image185.wmf"/><Relationship Id="rId31" Type="http://schemas.openxmlformats.org/officeDocument/2006/relationships/image" Target="media/image26.png"/><Relationship Id="rId309" Type="http://schemas.openxmlformats.org/officeDocument/2006/relationships/oleObject" Target="embeddings/oleObject120.bin"/><Relationship Id="rId308" Type="http://schemas.openxmlformats.org/officeDocument/2006/relationships/image" Target="media/image184.wmf"/><Relationship Id="rId307" Type="http://schemas.openxmlformats.org/officeDocument/2006/relationships/oleObject" Target="embeddings/oleObject119.bin"/><Relationship Id="rId306" Type="http://schemas.openxmlformats.org/officeDocument/2006/relationships/image" Target="media/image183.png"/><Relationship Id="rId305" Type="http://schemas.openxmlformats.org/officeDocument/2006/relationships/image" Target="media/image182.wmf"/><Relationship Id="rId304" Type="http://schemas.openxmlformats.org/officeDocument/2006/relationships/oleObject" Target="embeddings/oleObject118.bin"/><Relationship Id="rId303" Type="http://schemas.openxmlformats.org/officeDocument/2006/relationships/image" Target="media/image181.wmf"/><Relationship Id="rId302" Type="http://schemas.openxmlformats.org/officeDocument/2006/relationships/oleObject" Target="embeddings/oleObject117.bin"/><Relationship Id="rId301" Type="http://schemas.openxmlformats.org/officeDocument/2006/relationships/image" Target="media/image180.wmf"/><Relationship Id="rId300" Type="http://schemas.openxmlformats.org/officeDocument/2006/relationships/oleObject" Target="embeddings/oleObject116.bin"/><Relationship Id="rId30" Type="http://schemas.openxmlformats.org/officeDocument/2006/relationships/image" Target="media/image25.png"/><Relationship Id="rId3" Type="http://schemas.openxmlformats.org/officeDocument/2006/relationships/footnotes" Target="footnotes.xml"/><Relationship Id="rId299" Type="http://schemas.openxmlformats.org/officeDocument/2006/relationships/image" Target="media/image179.wmf"/><Relationship Id="rId298" Type="http://schemas.openxmlformats.org/officeDocument/2006/relationships/oleObject" Target="embeddings/oleObject115.bin"/><Relationship Id="rId297" Type="http://schemas.openxmlformats.org/officeDocument/2006/relationships/image" Target="media/image178.wmf"/><Relationship Id="rId296" Type="http://schemas.openxmlformats.org/officeDocument/2006/relationships/oleObject" Target="embeddings/oleObject114.bin"/><Relationship Id="rId295" Type="http://schemas.openxmlformats.org/officeDocument/2006/relationships/image" Target="media/image177.wmf"/><Relationship Id="rId294" Type="http://schemas.openxmlformats.org/officeDocument/2006/relationships/oleObject" Target="embeddings/oleObject113.bin"/><Relationship Id="rId293" Type="http://schemas.openxmlformats.org/officeDocument/2006/relationships/image" Target="media/image176.wmf"/><Relationship Id="rId292" Type="http://schemas.openxmlformats.org/officeDocument/2006/relationships/oleObject" Target="embeddings/oleObject112.bin"/><Relationship Id="rId291" Type="http://schemas.openxmlformats.org/officeDocument/2006/relationships/image" Target="media/image175.wmf"/><Relationship Id="rId290" Type="http://schemas.openxmlformats.org/officeDocument/2006/relationships/oleObject" Target="embeddings/oleObject111.bin"/><Relationship Id="rId29" Type="http://schemas.openxmlformats.org/officeDocument/2006/relationships/image" Target="media/image24.png"/><Relationship Id="rId289" Type="http://schemas.openxmlformats.org/officeDocument/2006/relationships/image" Target="media/image174.wmf"/><Relationship Id="rId288" Type="http://schemas.openxmlformats.org/officeDocument/2006/relationships/oleObject" Target="embeddings/oleObject110.bin"/><Relationship Id="rId287" Type="http://schemas.openxmlformats.org/officeDocument/2006/relationships/image" Target="media/image173.wmf"/><Relationship Id="rId286" Type="http://schemas.openxmlformats.org/officeDocument/2006/relationships/oleObject" Target="embeddings/oleObject109.bin"/><Relationship Id="rId285" Type="http://schemas.openxmlformats.org/officeDocument/2006/relationships/image" Target="media/image172.wmf"/><Relationship Id="rId284" Type="http://schemas.openxmlformats.org/officeDocument/2006/relationships/oleObject" Target="embeddings/oleObject108.bin"/><Relationship Id="rId283" Type="http://schemas.openxmlformats.org/officeDocument/2006/relationships/image" Target="media/image171.wmf"/><Relationship Id="rId282" Type="http://schemas.openxmlformats.org/officeDocument/2006/relationships/oleObject" Target="embeddings/oleObject107.bin"/><Relationship Id="rId281" Type="http://schemas.openxmlformats.org/officeDocument/2006/relationships/image" Target="media/image170.wmf"/><Relationship Id="rId280" Type="http://schemas.openxmlformats.org/officeDocument/2006/relationships/oleObject" Target="embeddings/oleObject106.bin"/><Relationship Id="rId28" Type="http://schemas.openxmlformats.org/officeDocument/2006/relationships/image" Target="media/image23.png"/><Relationship Id="rId279" Type="http://schemas.openxmlformats.org/officeDocument/2006/relationships/image" Target="media/image169.wmf"/><Relationship Id="rId278" Type="http://schemas.openxmlformats.org/officeDocument/2006/relationships/oleObject" Target="embeddings/oleObject105.bin"/><Relationship Id="rId277" Type="http://schemas.openxmlformats.org/officeDocument/2006/relationships/image" Target="media/image168.wmf"/><Relationship Id="rId276" Type="http://schemas.openxmlformats.org/officeDocument/2006/relationships/oleObject" Target="embeddings/oleObject104.bin"/><Relationship Id="rId275" Type="http://schemas.openxmlformats.org/officeDocument/2006/relationships/image" Target="media/image167.wmf"/><Relationship Id="rId274" Type="http://schemas.openxmlformats.org/officeDocument/2006/relationships/oleObject" Target="embeddings/oleObject103.bin"/><Relationship Id="rId273" Type="http://schemas.openxmlformats.org/officeDocument/2006/relationships/image" Target="media/image166.wmf"/><Relationship Id="rId272" Type="http://schemas.openxmlformats.org/officeDocument/2006/relationships/oleObject" Target="embeddings/oleObject102.bin"/><Relationship Id="rId271" Type="http://schemas.openxmlformats.org/officeDocument/2006/relationships/image" Target="media/image165.wmf"/><Relationship Id="rId270" Type="http://schemas.openxmlformats.org/officeDocument/2006/relationships/oleObject" Target="embeddings/oleObject101.bin"/><Relationship Id="rId27" Type="http://schemas.openxmlformats.org/officeDocument/2006/relationships/image" Target="media/image22.png"/><Relationship Id="rId269" Type="http://schemas.openxmlformats.org/officeDocument/2006/relationships/image" Target="media/image164.wmf"/><Relationship Id="rId268" Type="http://schemas.openxmlformats.org/officeDocument/2006/relationships/oleObject" Target="embeddings/oleObject100.bin"/><Relationship Id="rId267" Type="http://schemas.openxmlformats.org/officeDocument/2006/relationships/image" Target="media/image163.wmf"/><Relationship Id="rId266" Type="http://schemas.openxmlformats.org/officeDocument/2006/relationships/oleObject" Target="embeddings/oleObject99.bin"/><Relationship Id="rId265" Type="http://schemas.openxmlformats.org/officeDocument/2006/relationships/image" Target="media/image162.wmf"/><Relationship Id="rId264" Type="http://schemas.openxmlformats.org/officeDocument/2006/relationships/oleObject" Target="embeddings/oleObject98.bin"/><Relationship Id="rId263" Type="http://schemas.openxmlformats.org/officeDocument/2006/relationships/image" Target="media/image161.wmf"/><Relationship Id="rId262" Type="http://schemas.openxmlformats.org/officeDocument/2006/relationships/oleObject" Target="embeddings/oleObject97.bin"/><Relationship Id="rId261" Type="http://schemas.openxmlformats.org/officeDocument/2006/relationships/image" Target="media/image160.wmf"/><Relationship Id="rId260" Type="http://schemas.openxmlformats.org/officeDocument/2006/relationships/oleObject" Target="embeddings/oleObject96.bin"/><Relationship Id="rId26" Type="http://schemas.openxmlformats.org/officeDocument/2006/relationships/image" Target="media/image21.png"/><Relationship Id="rId259" Type="http://schemas.openxmlformats.org/officeDocument/2006/relationships/image" Target="media/image159.wmf"/><Relationship Id="rId258" Type="http://schemas.openxmlformats.org/officeDocument/2006/relationships/oleObject" Target="embeddings/oleObject95.bin"/><Relationship Id="rId257" Type="http://schemas.openxmlformats.org/officeDocument/2006/relationships/image" Target="media/image158.wmf"/><Relationship Id="rId256" Type="http://schemas.openxmlformats.org/officeDocument/2006/relationships/oleObject" Target="embeddings/oleObject94.bin"/><Relationship Id="rId255" Type="http://schemas.openxmlformats.org/officeDocument/2006/relationships/image" Target="media/image157.wmf"/><Relationship Id="rId254" Type="http://schemas.openxmlformats.org/officeDocument/2006/relationships/oleObject" Target="embeddings/oleObject93.bin"/><Relationship Id="rId253" Type="http://schemas.openxmlformats.org/officeDocument/2006/relationships/image" Target="media/image156.wmf"/><Relationship Id="rId252" Type="http://schemas.openxmlformats.org/officeDocument/2006/relationships/oleObject" Target="embeddings/oleObject92.bin"/><Relationship Id="rId251" Type="http://schemas.openxmlformats.org/officeDocument/2006/relationships/image" Target="media/image155.wmf"/><Relationship Id="rId250" Type="http://schemas.openxmlformats.org/officeDocument/2006/relationships/oleObject" Target="embeddings/oleObject91.bin"/><Relationship Id="rId25" Type="http://schemas.openxmlformats.org/officeDocument/2006/relationships/image" Target="media/image20.png"/><Relationship Id="rId249" Type="http://schemas.openxmlformats.org/officeDocument/2006/relationships/image" Target="media/image154.wmf"/><Relationship Id="rId248" Type="http://schemas.openxmlformats.org/officeDocument/2006/relationships/oleObject" Target="embeddings/oleObject90.bin"/><Relationship Id="rId247" Type="http://schemas.openxmlformats.org/officeDocument/2006/relationships/image" Target="media/image153.wmf"/><Relationship Id="rId246" Type="http://schemas.openxmlformats.org/officeDocument/2006/relationships/oleObject" Target="embeddings/oleObject89.bin"/><Relationship Id="rId245" Type="http://schemas.openxmlformats.org/officeDocument/2006/relationships/image" Target="media/image152.wmf"/><Relationship Id="rId244" Type="http://schemas.openxmlformats.org/officeDocument/2006/relationships/oleObject" Target="embeddings/oleObject88.bin"/><Relationship Id="rId243" Type="http://schemas.openxmlformats.org/officeDocument/2006/relationships/image" Target="media/image151.wmf"/><Relationship Id="rId242" Type="http://schemas.openxmlformats.org/officeDocument/2006/relationships/oleObject" Target="embeddings/oleObject87.bin"/><Relationship Id="rId241" Type="http://schemas.openxmlformats.org/officeDocument/2006/relationships/image" Target="media/image150.wmf"/><Relationship Id="rId240" Type="http://schemas.openxmlformats.org/officeDocument/2006/relationships/oleObject" Target="embeddings/oleObject86.bin"/><Relationship Id="rId24" Type="http://schemas.openxmlformats.org/officeDocument/2006/relationships/image" Target="media/image19.jpeg"/><Relationship Id="rId239" Type="http://schemas.openxmlformats.org/officeDocument/2006/relationships/image" Target="media/image149.wmf"/><Relationship Id="rId238" Type="http://schemas.openxmlformats.org/officeDocument/2006/relationships/oleObject" Target="embeddings/oleObject85.bin"/><Relationship Id="rId237" Type="http://schemas.openxmlformats.org/officeDocument/2006/relationships/image" Target="media/image148.png"/><Relationship Id="rId236" Type="http://schemas.openxmlformats.org/officeDocument/2006/relationships/image" Target="media/image147.png"/><Relationship Id="rId235" Type="http://schemas.openxmlformats.org/officeDocument/2006/relationships/image" Target="media/image146.wmf"/><Relationship Id="rId234" Type="http://schemas.openxmlformats.org/officeDocument/2006/relationships/oleObject" Target="embeddings/oleObject84.bin"/><Relationship Id="rId233" Type="http://schemas.openxmlformats.org/officeDocument/2006/relationships/image" Target="media/image145.wmf"/><Relationship Id="rId232" Type="http://schemas.openxmlformats.org/officeDocument/2006/relationships/oleObject" Target="embeddings/oleObject83.bin"/><Relationship Id="rId231" Type="http://schemas.openxmlformats.org/officeDocument/2006/relationships/image" Target="media/image144.wmf"/><Relationship Id="rId230" Type="http://schemas.openxmlformats.org/officeDocument/2006/relationships/oleObject" Target="embeddings/oleObject82.bin"/><Relationship Id="rId23" Type="http://schemas.openxmlformats.org/officeDocument/2006/relationships/image" Target="media/image18.jpeg"/><Relationship Id="rId229" Type="http://schemas.openxmlformats.org/officeDocument/2006/relationships/image" Target="media/image143.wmf"/><Relationship Id="rId228" Type="http://schemas.openxmlformats.org/officeDocument/2006/relationships/oleObject" Target="embeddings/oleObject81.bin"/><Relationship Id="rId227" Type="http://schemas.openxmlformats.org/officeDocument/2006/relationships/image" Target="media/image142.wmf"/><Relationship Id="rId226" Type="http://schemas.openxmlformats.org/officeDocument/2006/relationships/oleObject" Target="embeddings/oleObject80.bin"/><Relationship Id="rId225" Type="http://schemas.openxmlformats.org/officeDocument/2006/relationships/image" Target="media/image141.wmf"/><Relationship Id="rId224" Type="http://schemas.openxmlformats.org/officeDocument/2006/relationships/oleObject" Target="embeddings/oleObject79.bin"/><Relationship Id="rId223" Type="http://schemas.openxmlformats.org/officeDocument/2006/relationships/image" Target="media/image140.wmf"/><Relationship Id="rId222" Type="http://schemas.openxmlformats.org/officeDocument/2006/relationships/oleObject" Target="embeddings/oleObject78.bin"/><Relationship Id="rId221" Type="http://schemas.openxmlformats.org/officeDocument/2006/relationships/image" Target="media/image139.wmf"/><Relationship Id="rId220" Type="http://schemas.openxmlformats.org/officeDocument/2006/relationships/oleObject" Target="embeddings/oleObject77.bin"/><Relationship Id="rId22" Type="http://schemas.openxmlformats.org/officeDocument/2006/relationships/image" Target="media/image17.png"/><Relationship Id="rId219" Type="http://schemas.openxmlformats.org/officeDocument/2006/relationships/image" Target="media/image138.wmf"/><Relationship Id="rId218" Type="http://schemas.openxmlformats.org/officeDocument/2006/relationships/oleObject" Target="embeddings/oleObject76.bin"/><Relationship Id="rId217" Type="http://schemas.openxmlformats.org/officeDocument/2006/relationships/image" Target="media/image137.wmf"/><Relationship Id="rId216" Type="http://schemas.openxmlformats.org/officeDocument/2006/relationships/oleObject" Target="embeddings/oleObject75.bin"/><Relationship Id="rId215" Type="http://schemas.openxmlformats.org/officeDocument/2006/relationships/image" Target="media/image136.wmf"/><Relationship Id="rId214" Type="http://schemas.openxmlformats.org/officeDocument/2006/relationships/oleObject" Target="embeddings/oleObject74.bin"/><Relationship Id="rId213" Type="http://schemas.openxmlformats.org/officeDocument/2006/relationships/image" Target="media/image135.wmf"/><Relationship Id="rId212" Type="http://schemas.openxmlformats.org/officeDocument/2006/relationships/oleObject" Target="embeddings/oleObject73.bin"/><Relationship Id="rId211" Type="http://schemas.openxmlformats.org/officeDocument/2006/relationships/image" Target="media/image134.wmf"/><Relationship Id="rId210" Type="http://schemas.openxmlformats.org/officeDocument/2006/relationships/oleObject" Target="embeddings/oleObject72.bin"/><Relationship Id="rId21" Type="http://schemas.openxmlformats.org/officeDocument/2006/relationships/image" Target="media/image16.png"/><Relationship Id="rId209" Type="http://schemas.openxmlformats.org/officeDocument/2006/relationships/image" Target="media/image133.png"/><Relationship Id="rId208" Type="http://schemas.openxmlformats.org/officeDocument/2006/relationships/image" Target="media/image132.png"/><Relationship Id="rId207" Type="http://schemas.openxmlformats.org/officeDocument/2006/relationships/image" Target="media/image131.png"/><Relationship Id="rId206" Type="http://schemas.openxmlformats.org/officeDocument/2006/relationships/image" Target="media/image130.png"/><Relationship Id="rId205" Type="http://schemas.openxmlformats.org/officeDocument/2006/relationships/image" Target="media/image129.png"/><Relationship Id="rId204" Type="http://schemas.openxmlformats.org/officeDocument/2006/relationships/image" Target="media/image128.png"/><Relationship Id="rId203" Type="http://schemas.openxmlformats.org/officeDocument/2006/relationships/image" Target="media/image127.wmf"/><Relationship Id="rId202" Type="http://schemas.openxmlformats.org/officeDocument/2006/relationships/oleObject" Target="embeddings/oleObject71.bin"/><Relationship Id="rId201" Type="http://schemas.openxmlformats.org/officeDocument/2006/relationships/image" Target="media/image126.wmf"/><Relationship Id="rId200" Type="http://schemas.openxmlformats.org/officeDocument/2006/relationships/oleObject" Target="embeddings/oleObject70.bin"/><Relationship Id="rId20" Type="http://schemas.openxmlformats.org/officeDocument/2006/relationships/image" Target="media/image15.png"/><Relationship Id="rId2" Type="http://schemas.openxmlformats.org/officeDocument/2006/relationships/settings" Target="settings.xml"/><Relationship Id="rId199" Type="http://schemas.openxmlformats.org/officeDocument/2006/relationships/image" Target="media/image125.wmf"/><Relationship Id="rId198" Type="http://schemas.openxmlformats.org/officeDocument/2006/relationships/oleObject" Target="embeddings/oleObject69.bin"/><Relationship Id="rId197" Type="http://schemas.openxmlformats.org/officeDocument/2006/relationships/image" Target="media/image124.wmf"/><Relationship Id="rId196" Type="http://schemas.openxmlformats.org/officeDocument/2006/relationships/oleObject" Target="embeddings/oleObject68.bin"/><Relationship Id="rId195" Type="http://schemas.openxmlformats.org/officeDocument/2006/relationships/image" Target="media/image123.wmf"/><Relationship Id="rId194" Type="http://schemas.openxmlformats.org/officeDocument/2006/relationships/oleObject" Target="embeddings/oleObject67.bin"/><Relationship Id="rId193" Type="http://schemas.openxmlformats.org/officeDocument/2006/relationships/image" Target="media/image122.wmf"/><Relationship Id="rId192" Type="http://schemas.openxmlformats.org/officeDocument/2006/relationships/oleObject" Target="embeddings/oleObject66.bin"/><Relationship Id="rId191" Type="http://schemas.openxmlformats.org/officeDocument/2006/relationships/image" Target="media/image121.png"/><Relationship Id="rId190" Type="http://schemas.openxmlformats.org/officeDocument/2006/relationships/image" Target="media/image120.wmf"/><Relationship Id="rId19" Type="http://schemas.openxmlformats.org/officeDocument/2006/relationships/image" Target="media/image14.png"/><Relationship Id="rId189" Type="http://schemas.openxmlformats.org/officeDocument/2006/relationships/oleObject" Target="embeddings/oleObject65.bin"/><Relationship Id="rId188" Type="http://schemas.openxmlformats.org/officeDocument/2006/relationships/image" Target="media/image119.wmf"/><Relationship Id="rId187" Type="http://schemas.openxmlformats.org/officeDocument/2006/relationships/oleObject" Target="embeddings/oleObject64.bin"/><Relationship Id="rId186" Type="http://schemas.openxmlformats.org/officeDocument/2006/relationships/image" Target="media/image118.wmf"/><Relationship Id="rId185" Type="http://schemas.openxmlformats.org/officeDocument/2006/relationships/oleObject" Target="embeddings/oleObject63.bin"/><Relationship Id="rId184" Type="http://schemas.openxmlformats.org/officeDocument/2006/relationships/image" Target="media/image117.wmf"/><Relationship Id="rId183" Type="http://schemas.openxmlformats.org/officeDocument/2006/relationships/oleObject" Target="embeddings/oleObject62.bin"/><Relationship Id="rId182" Type="http://schemas.openxmlformats.org/officeDocument/2006/relationships/image" Target="media/image116.wmf"/><Relationship Id="rId181" Type="http://schemas.openxmlformats.org/officeDocument/2006/relationships/oleObject" Target="embeddings/oleObject61.bin"/><Relationship Id="rId180" Type="http://schemas.openxmlformats.org/officeDocument/2006/relationships/image" Target="media/image115.wmf"/><Relationship Id="rId18" Type="http://schemas.openxmlformats.org/officeDocument/2006/relationships/image" Target="media/image13.png"/><Relationship Id="rId179" Type="http://schemas.openxmlformats.org/officeDocument/2006/relationships/oleObject" Target="embeddings/oleObject60.bin"/><Relationship Id="rId178" Type="http://schemas.openxmlformats.org/officeDocument/2006/relationships/image" Target="media/image114.wmf"/><Relationship Id="rId177" Type="http://schemas.openxmlformats.org/officeDocument/2006/relationships/oleObject" Target="embeddings/oleObject59.bin"/><Relationship Id="rId176" Type="http://schemas.openxmlformats.org/officeDocument/2006/relationships/image" Target="media/image113.wmf"/><Relationship Id="rId175" Type="http://schemas.openxmlformats.org/officeDocument/2006/relationships/oleObject" Target="embeddings/oleObject58.bin"/><Relationship Id="rId174" Type="http://schemas.openxmlformats.org/officeDocument/2006/relationships/image" Target="media/image112.wmf"/><Relationship Id="rId173" Type="http://schemas.openxmlformats.org/officeDocument/2006/relationships/oleObject" Target="embeddings/oleObject57.bin"/><Relationship Id="rId172" Type="http://schemas.openxmlformats.org/officeDocument/2006/relationships/image" Target="media/image111.wmf"/><Relationship Id="rId171" Type="http://schemas.openxmlformats.org/officeDocument/2006/relationships/oleObject" Target="embeddings/oleObject56.bin"/><Relationship Id="rId170" Type="http://schemas.openxmlformats.org/officeDocument/2006/relationships/image" Target="media/image110.wmf"/><Relationship Id="rId17" Type="http://schemas.openxmlformats.org/officeDocument/2006/relationships/image" Target="media/image12.png"/><Relationship Id="rId169" Type="http://schemas.openxmlformats.org/officeDocument/2006/relationships/oleObject" Target="embeddings/oleObject55.bin"/><Relationship Id="rId168" Type="http://schemas.openxmlformats.org/officeDocument/2006/relationships/image" Target="media/image109.wmf"/><Relationship Id="rId167" Type="http://schemas.openxmlformats.org/officeDocument/2006/relationships/oleObject" Target="embeddings/oleObject54.bin"/><Relationship Id="rId166" Type="http://schemas.openxmlformats.org/officeDocument/2006/relationships/image" Target="media/image108.wmf"/><Relationship Id="rId165" Type="http://schemas.openxmlformats.org/officeDocument/2006/relationships/oleObject" Target="embeddings/oleObject53.bin"/><Relationship Id="rId164" Type="http://schemas.openxmlformats.org/officeDocument/2006/relationships/image" Target="media/image107.png"/><Relationship Id="rId163" Type="http://schemas.openxmlformats.org/officeDocument/2006/relationships/image" Target="media/image106.wmf"/><Relationship Id="rId162" Type="http://schemas.openxmlformats.org/officeDocument/2006/relationships/oleObject" Target="embeddings/oleObject52.bin"/><Relationship Id="rId161" Type="http://schemas.openxmlformats.org/officeDocument/2006/relationships/image" Target="media/image105.wmf"/><Relationship Id="rId160" Type="http://schemas.openxmlformats.org/officeDocument/2006/relationships/oleObject" Target="embeddings/oleObject51.bin"/><Relationship Id="rId16" Type="http://schemas.openxmlformats.org/officeDocument/2006/relationships/image" Target="media/image11.png"/><Relationship Id="rId159" Type="http://schemas.openxmlformats.org/officeDocument/2006/relationships/image" Target="media/image104.wmf"/><Relationship Id="rId158" Type="http://schemas.openxmlformats.org/officeDocument/2006/relationships/oleObject" Target="embeddings/oleObject50.bin"/><Relationship Id="rId157" Type="http://schemas.openxmlformats.org/officeDocument/2006/relationships/image" Target="media/image103.wmf"/><Relationship Id="rId156" Type="http://schemas.openxmlformats.org/officeDocument/2006/relationships/oleObject" Target="embeddings/oleObject49.bin"/><Relationship Id="rId155" Type="http://schemas.openxmlformats.org/officeDocument/2006/relationships/image" Target="media/image102.wmf"/><Relationship Id="rId154" Type="http://schemas.openxmlformats.org/officeDocument/2006/relationships/oleObject" Target="embeddings/oleObject48.bin"/><Relationship Id="rId153" Type="http://schemas.openxmlformats.org/officeDocument/2006/relationships/image" Target="media/image101.wmf"/><Relationship Id="rId152" Type="http://schemas.openxmlformats.org/officeDocument/2006/relationships/oleObject" Target="embeddings/oleObject47.bin"/><Relationship Id="rId151" Type="http://schemas.openxmlformats.org/officeDocument/2006/relationships/image" Target="media/image100.png"/><Relationship Id="rId150" Type="http://schemas.openxmlformats.org/officeDocument/2006/relationships/image" Target="media/image99.png"/><Relationship Id="rId15" Type="http://schemas.openxmlformats.org/officeDocument/2006/relationships/image" Target="media/image10.png"/><Relationship Id="rId149" Type="http://schemas.openxmlformats.org/officeDocument/2006/relationships/image" Target="media/image98.wmf"/><Relationship Id="rId148" Type="http://schemas.openxmlformats.org/officeDocument/2006/relationships/oleObject" Target="embeddings/oleObject46.bin"/><Relationship Id="rId147" Type="http://schemas.openxmlformats.org/officeDocument/2006/relationships/image" Target="media/image97.wmf"/><Relationship Id="rId146" Type="http://schemas.openxmlformats.org/officeDocument/2006/relationships/oleObject" Target="embeddings/oleObject45.bin"/><Relationship Id="rId145" Type="http://schemas.openxmlformats.org/officeDocument/2006/relationships/image" Target="media/image96.wmf"/><Relationship Id="rId144" Type="http://schemas.openxmlformats.org/officeDocument/2006/relationships/oleObject" Target="embeddings/oleObject44.bin"/><Relationship Id="rId143" Type="http://schemas.openxmlformats.org/officeDocument/2006/relationships/image" Target="media/image95.wmf"/><Relationship Id="rId142" Type="http://schemas.openxmlformats.org/officeDocument/2006/relationships/oleObject" Target="embeddings/oleObject43.bin"/><Relationship Id="rId141" Type="http://schemas.openxmlformats.org/officeDocument/2006/relationships/image" Target="media/image94.wmf"/><Relationship Id="rId140" Type="http://schemas.openxmlformats.org/officeDocument/2006/relationships/oleObject" Target="embeddings/oleObject42.bin"/><Relationship Id="rId14" Type="http://schemas.openxmlformats.org/officeDocument/2006/relationships/image" Target="media/image9.png"/><Relationship Id="rId139" Type="http://schemas.openxmlformats.org/officeDocument/2006/relationships/image" Target="media/image93.wmf"/><Relationship Id="rId138" Type="http://schemas.openxmlformats.org/officeDocument/2006/relationships/oleObject" Target="embeddings/oleObject41.bin"/><Relationship Id="rId137" Type="http://schemas.openxmlformats.org/officeDocument/2006/relationships/image" Target="media/image92.wmf"/><Relationship Id="rId136" Type="http://schemas.openxmlformats.org/officeDocument/2006/relationships/oleObject" Target="embeddings/oleObject40.bin"/><Relationship Id="rId135" Type="http://schemas.openxmlformats.org/officeDocument/2006/relationships/image" Target="media/image91.wmf"/><Relationship Id="rId134" Type="http://schemas.openxmlformats.org/officeDocument/2006/relationships/oleObject" Target="embeddings/oleObject39.bin"/><Relationship Id="rId133" Type="http://schemas.openxmlformats.org/officeDocument/2006/relationships/image" Target="media/image90.wmf"/><Relationship Id="rId132" Type="http://schemas.openxmlformats.org/officeDocument/2006/relationships/oleObject" Target="embeddings/oleObject38.bin"/><Relationship Id="rId131" Type="http://schemas.openxmlformats.org/officeDocument/2006/relationships/image" Target="media/image89.png"/><Relationship Id="rId130" Type="http://schemas.openxmlformats.org/officeDocument/2006/relationships/image" Target="media/image88.png"/><Relationship Id="rId13" Type="http://schemas.openxmlformats.org/officeDocument/2006/relationships/image" Target="media/image8.png"/><Relationship Id="rId129" Type="http://schemas.openxmlformats.org/officeDocument/2006/relationships/image" Target="media/image87.png"/><Relationship Id="rId128" Type="http://schemas.openxmlformats.org/officeDocument/2006/relationships/image" Target="media/image86.png"/><Relationship Id="rId127" Type="http://schemas.openxmlformats.org/officeDocument/2006/relationships/image" Target="media/image85.png"/><Relationship Id="rId126" Type="http://schemas.openxmlformats.org/officeDocument/2006/relationships/image" Target="media/image84.png"/><Relationship Id="rId125" Type="http://schemas.openxmlformats.org/officeDocument/2006/relationships/oleObject" Target="embeddings/oleObject37.bin"/><Relationship Id="rId124" Type="http://schemas.openxmlformats.org/officeDocument/2006/relationships/image" Target="media/image83.png"/><Relationship Id="rId123" Type="http://schemas.openxmlformats.org/officeDocument/2006/relationships/image" Target="media/image82.wmf"/><Relationship Id="rId122" Type="http://schemas.openxmlformats.org/officeDocument/2006/relationships/oleObject" Target="embeddings/oleObject36.bin"/><Relationship Id="rId121" Type="http://schemas.openxmlformats.org/officeDocument/2006/relationships/image" Target="media/image81.wmf"/><Relationship Id="rId120" Type="http://schemas.openxmlformats.org/officeDocument/2006/relationships/oleObject" Target="embeddings/oleObject35.bin"/><Relationship Id="rId12" Type="http://schemas.openxmlformats.org/officeDocument/2006/relationships/image" Target="media/image7.png"/><Relationship Id="rId119" Type="http://schemas.openxmlformats.org/officeDocument/2006/relationships/image" Target="media/image80.wmf"/><Relationship Id="rId118" Type="http://schemas.openxmlformats.org/officeDocument/2006/relationships/oleObject" Target="embeddings/oleObject34.bin"/><Relationship Id="rId117" Type="http://schemas.openxmlformats.org/officeDocument/2006/relationships/image" Target="media/image79.wmf"/><Relationship Id="rId116" Type="http://schemas.openxmlformats.org/officeDocument/2006/relationships/oleObject" Target="embeddings/oleObject33.bin"/><Relationship Id="rId115" Type="http://schemas.openxmlformats.org/officeDocument/2006/relationships/image" Target="media/image78.wmf"/><Relationship Id="rId114" Type="http://schemas.openxmlformats.org/officeDocument/2006/relationships/oleObject" Target="embeddings/oleObject32.bin"/><Relationship Id="rId113" Type="http://schemas.openxmlformats.org/officeDocument/2006/relationships/image" Target="media/image77.png"/><Relationship Id="rId112" Type="http://schemas.openxmlformats.org/officeDocument/2006/relationships/image" Target="media/image76.png"/><Relationship Id="rId111" Type="http://schemas.openxmlformats.org/officeDocument/2006/relationships/image" Target="media/image75.wmf"/><Relationship Id="rId110" Type="http://schemas.openxmlformats.org/officeDocument/2006/relationships/oleObject" Target="embeddings/oleObject31.bin"/><Relationship Id="rId11" Type="http://schemas.openxmlformats.org/officeDocument/2006/relationships/image" Target="media/image6.png"/><Relationship Id="rId109" Type="http://schemas.openxmlformats.org/officeDocument/2006/relationships/image" Target="media/image74.wmf"/><Relationship Id="rId108" Type="http://schemas.openxmlformats.org/officeDocument/2006/relationships/oleObject" Target="embeddings/oleObject30.bin"/><Relationship Id="rId107" Type="http://schemas.openxmlformats.org/officeDocument/2006/relationships/image" Target="media/image73.wmf"/><Relationship Id="rId106" Type="http://schemas.openxmlformats.org/officeDocument/2006/relationships/oleObject" Target="embeddings/oleObject29.bin"/><Relationship Id="rId105" Type="http://schemas.openxmlformats.org/officeDocument/2006/relationships/image" Target="media/image72.wmf"/><Relationship Id="rId104" Type="http://schemas.openxmlformats.org/officeDocument/2006/relationships/oleObject" Target="embeddings/oleObject28.bin"/><Relationship Id="rId103" Type="http://schemas.openxmlformats.org/officeDocument/2006/relationships/image" Target="media/image71.wmf"/><Relationship Id="rId102" Type="http://schemas.openxmlformats.org/officeDocument/2006/relationships/oleObject" Target="embeddings/oleObject27.bin"/><Relationship Id="rId101" Type="http://schemas.openxmlformats.org/officeDocument/2006/relationships/image" Target="media/image70.wmf"/><Relationship Id="rId100" Type="http://schemas.openxmlformats.org/officeDocument/2006/relationships/oleObject" Target="embeddings/oleObject26.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Info spid="_x0000_s2051"/>
    <customShpInfo spid="_x0000_s2053"/>
    <customShpInfo spid="_x0000_s2054"/>
    <customShpInfo spid="_x0000_s2055"/>
    <customShpInfo spid="_x0000_s2052"/>
    <customShpInfo spid="_x0000_s2057"/>
    <customShpInfo spid="_x0000_s2058"/>
    <customShpInfo spid="_x0000_s2059"/>
    <customShpInfo spid="_x0000_s2060"/>
    <customShpInfo spid="_x0000_s2056"/>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74"/>
    <customShpInfo spid="_x0000_s2075"/>
    <customShpInfo spid="_x0000_s2076"/>
    <customShpInfo spid="_x0000_s2077"/>
    <customShpInfo spid="_x0000_s2078"/>
    <customShpInfo spid="_x0000_s2079"/>
    <customShpInfo spid="_x0000_s2080"/>
    <customShpInfo spid="_x0000_s2081"/>
    <customShpInfo spid="_x0000_s2082"/>
    <customShpInfo spid="_x0000_s2084"/>
    <customShpInfo spid="_x0000_s2085"/>
    <customShpInfo spid="_x0000_s2086"/>
    <customShpInfo spid="_x0000_s2083"/>
    <customShpInfo spid="_x0000_s2087"/>
    <customShpInfo spid="_x0000_s2088"/>
    <customShpInfo spid="_x0000_s2089"/>
    <customShpInfo spid="_x0000_s2090"/>
    <customShpInfo spid="_x0000_s2091"/>
    <customShpInfo spid="_x0000_s2092"/>
    <customShpInfo spid="_x0000_s2093"/>
    <customShpInfo spid="_x0000_s2094"/>
    <customShpInfo spid="_x0000_s2095"/>
    <customShpInfo spid="_x0000_s2096"/>
    <customShpInfo spid="_x0000_s2097"/>
    <customShpInfo spid="_x0000_s2098"/>
    <customShpInfo spid="_x0000_s2099"/>
    <customShpInfo spid="_x0000_s2100"/>
    <customShpInfo spid="_x0000_s2101"/>
    <customShpInfo spid="_x0000_s2102"/>
    <customShpInfo spid="_x0000_s2103"/>
    <customShpInfo spid="_x0000_s2104"/>
    <customShpInfo spid="_x0000_s2105"/>
    <customShpInfo spid="_x0000_s2106"/>
    <customShpInfo spid="_x0000_s2107"/>
    <customShpInfo spid="_x0000_s2108"/>
    <customShpInfo spid="_x0000_s2050"/>
    <customShpInfo spid="_x0000_s2110"/>
    <customShpInfo spid="_x0000_s2112"/>
    <customShpInfo spid="_x0000_s2113"/>
    <customShpInfo spid="_x0000_s2114"/>
    <customShpInfo spid="_x0000_s2115"/>
    <customShpInfo spid="_x0000_s2116"/>
    <customShpInfo spid="_x0000_s2117"/>
    <customShpInfo spid="_x0000_s2118"/>
    <customShpInfo spid="_x0000_s2119"/>
    <customShpInfo spid="_x0000_s2120"/>
    <customShpInfo spid="_x0000_s2121"/>
    <customShpInfo spid="_x0000_s2111"/>
    <customShpInfo spid="_x0000_s2122"/>
    <customShpInfo spid="_x0000_s2123"/>
    <customShpInfo spid="_x0000_s2124"/>
    <customShpInfo spid="_x0000_s2125"/>
    <customShpInfo spid="_x0000_s2126"/>
    <customShpInfo spid="_x0000_s2127"/>
    <customShpInfo spid="_x0000_s2128"/>
    <customShpInfo spid="_x0000_s2129"/>
    <customShpInfo spid="_x0000_s2130"/>
    <customShpInfo spid="_x0000_s2109"/>
    <customShpInfo spid="_x0000_s2132"/>
    <customShpInfo spid="_x0000_s2133"/>
    <customShpInfo spid="_x0000_s2134"/>
    <customShpInfo spid="_x0000_s2135"/>
    <customShpInfo spid="_x0000_s2136"/>
    <customShpInfo spid="_x0000_s2137"/>
    <customShpInfo spid="_x0000_s2138"/>
    <customShpInfo spid="_x0000_s2139"/>
    <customShpInfo spid="_x0000_s2140"/>
    <customShpInfo spid="_x0000_s2141"/>
    <customShpInfo spid="_x0000_s2142"/>
    <customShpInfo spid="_x0000_s2143"/>
    <customShpInfo spid="_x0000_s2144"/>
    <customShpInfo spid="_x0000_s2145"/>
    <customShpInfo spid="_x0000_s2146"/>
    <customShpInfo spid="_x0000_s2147"/>
    <customShpInfo spid="_x0000_s2148"/>
    <customShpInfo spid="_x0000_s2149"/>
    <customShpInfo spid="_x0000_s2150"/>
    <customShpInfo spid="_x0000_s2151"/>
    <customShpInfo spid="_x0000_s2152"/>
    <customShpInfo spid="_x0000_s2153"/>
    <customShpInfo spid="_x0000_s2131"/>
    <customShpInfo spid="_x0000_s2204"/>
    <customShpInfo spid="_x0000_s2205"/>
    <customShpInfo spid="_x0000_s2206"/>
    <customShpInfo spid="_x0000_s2207"/>
    <customShpInfo spid="_x0000_s2208"/>
    <customShpInfo spid="_x0000_s2209"/>
    <customShpInfo spid="_x0000_s2210"/>
    <customShpInfo spid="_x0000_s2211"/>
    <customShpInfo spid="_x0000_s2212"/>
    <customShpInfo spid="_x0000_s2213"/>
    <customShpInfo spid="_x0000_s2214"/>
    <customShpInfo spid="_x0000_s2215"/>
    <customShpInfo spid="_x0000_s2216"/>
    <customShpInfo spid="_x0000_s2217"/>
    <customShpInfo spid="_x0000_s2218"/>
    <customShpInfo spid="_x0000_s2219"/>
    <customShpInfo spid="_x0000_s220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4</Pages>
  <Words>8316</Words>
  <Characters>10062</Characters>
  <Lines>0</Lines>
  <Paragraphs>0</Paragraphs>
  <TotalTime>6</TotalTime>
  <ScaleCrop>false</ScaleCrop>
  <LinksUpToDate>false</LinksUpToDate>
  <CharactersWithSpaces>10353</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11T01:14:00Z</dcterms:created>
  <dc:creator>22421</dc:creator>
  <cp:lastModifiedBy>王宇龙</cp:lastModifiedBy>
  <dcterms:modified xsi:type="dcterms:W3CDTF">2024-10-29T06:54: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1DEB6FB402FA468896EDAE6DBC7C3B48_12</vt:lpwstr>
  </property>
</Properties>
</file>